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footer1.xml" ContentType="application/vnd.openxmlformats-officedocument.wordprocessingml.footer+xml"/>
  <Override PartName="/word/footer2.xml" ContentType="application/vnd.openxmlformats-officedocument.wordprocessingml.footer+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F538F17" w14:textId="33F5A24F" w:rsidR="00844F6D" w:rsidRDefault="00844F6D" w:rsidP="00844F6D">
      <w:pPr>
        <w:pStyle w:val="1"/>
      </w:pPr>
      <w:bookmarkStart w:id="0" w:name="_Hlk160801760"/>
      <w:bookmarkEnd w:id="0"/>
      <w:r>
        <w:rPr>
          <w:rFonts w:cs="Times New Roman"/>
        </w:rPr>
        <w:t>202</w:t>
      </w:r>
      <w:r>
        <w:rPr>
          <w:rFonts w:cs="Times New Roman" w:hint="eastAsia"/>
        </w:rPr>
        <w:t>5</w:t>
      </w:r>
      <w:r>
        <w:rPr>
          <w:rFonts w:hint="eastAsia"/>
        </w:rPr>
        <w:t>学年第二学期奉贤区高三物理练习卷</w:t>
      </w:r>
    </w:p>
    <w:p w14:paraId="43A56AF4" w14:textId="77777777" w:rsidR="00844F6D" w:rsidRDefault="00844F6D" w:rsidP="00844F6D">
      <w:pPr>
        <w:jc w:val="center"/>
      </w:pPr>
      <w:r>
        <w:t>（</w:t>
      </w:r>
      <w:r>
        <w:t>202</w:t>
      </w:r>
      <w:r>
        <w:rPr>
          <w:rFonts w:hint="eastAsia"/>
        </w:rPr>
        <w:t>6</w:t>
      </w:r>
      <w:r>
        <w:rPr>
          <w:rFonts w:hint="eastAsia"/>
        </w:rPr>
        <w:t>年</w:t>
      </w:r>
      <w:r>
        <w:rPr>
          <w:rFonts w:hint="eastAsia"/>
        </w:rPr>
        <w:t>4</w:t>
      </w:r>
      <w:commentRangeStart w:id="1"/>
      <w:r>
        <w:rPr>
          <w:rFonts w:hint="eastAsia"/>
        </w:rPr>
        <w:t>月</w:t>
      </w:r>
      <w:commentRangeEnd w:id="1"/>
      <w:r>
        <w:rPr>
          <w:rStyle w:val="aa"/>
          <w:szCs w:val="24"/>
        </w:rPr>
        <w:commentReference w:id="1"/>
      </w:r>
      <w:r>
        <w:t>）</w:t>
      </w:r>
    </w:p>
    <w:p w14:paraId="3C04E763" w14:textId="77777777" w:rsidR="00844F6D" w:rsidRDefault="00844F6D" w:rsidP="00844F6D">
      <w:pPr>
        <w:rPr>
          <w:szCs w:val="21"/>
        </w:rPr>
      </w:pPr>
      <w:r>
        <w:rPr>
          <w:rFonts w:hint="eastAsia"/>
          <w:szCs w:val="21"/>
        </w:rPr>
        <w:t>考生注意：</w:t>
      </w:r>
    </w:p>
    <w:p w14:paraId="232D8527" w14:textId="77777777" w:rsidR="00844F6D" w:rsidRDefault="00844F6D" w:rsidP="00844F6D">
      <w:pPr>
        <w:rPr>
          <w:rFonts w:cs="Times New Roman"/>
          <w:szCs w:val="21"/>
        </w:rPr>
      </w:pPr>
      <w:r>
        <w:rPr>
          <w:rFonts w:cs="Times New Roman"/>
          <w:color w:val="000000"/>
          <w:kern w:val="0"/>
          <w:szCs w:val="21"/>
          <w:lang w:bidi="ar"/>
        </w:rPr>
        <w:t>1</w:t>
      </w:r>
      <w:r>
        <w:rPr>
          <w:rFonts w:cs="Times New Roman"/>
          <w:color w:val="000000"/>
          <w:kern w:val="0"/>
          <w:szCs w:val="21"/>
          <w:lang w:bidi="ar"/>
        </w:rPr>
        <w:t>．试卷满分</w:t>
      </w:r>
      <w:r>
        <w:rPr>
          <w:rFonts w:cs="Times New Roman"/>
          <w:color w:val="000000"/>
          <w:kern w:val="0"/>
          <w:szCs w:val="21"/>
          <w:lang w:bidi="ar"/>
        </w:rPr>
        <w:t>100</w:t>
      </w:r>
      <w:r>
        <w:rPr>
          <w:rFonts w:cs="Times New Roman"/>
          <w:color w:val="000000"/>
          <w:kern w:val="0"/>
          <w:szCs w:val="21"/>
          <w:lang w:bidi="ar"/>
        </w:rPr>
        <w:t>分，考试时间</w:t>
      </w:r>
      <w:r>
        <w:rPr>
          <w:rFonts w:cs="Times New Roman"/>
          <w:color w:val="000000"/>
          <w:kern w:val="0"/>
          <w:szCs w:val="21"/>
          <w:lang w:bidi="ar"/>
        </w:rPr>
        <w:t>60</w:t>
      </w:r>
      <w:r>
        <w:rPr>
          <w:rFonts w:cs="Times New Roman"/>
          <w:color w:val="000000"/>
          <w:kern w:val="0"/>
          <w:szCs w:val="21"/>
          <w:lang w:bidi="ar"/>
        </w:rPr>
        <w:t>分钟。</w:t>
      </w:r>
    </w:p>
    <w:p w14:paraId="2459E7E3" w14:textId="77777777" w:rsidR="00844F6D" w:rsidRDefault="00844F6D" w:rsidP="00844F6D">
      <w:pPr>
        <w:rPr>
          <w:rFonts w:cs="Times New Roman"/>
          <w:szCs w:val="21"/>
        </w:rPr>
      </w:pPr>
      <w:r>
        <w:rPr>
          <w:rFonts w:cs="Times New Roman"/>
          <w:color w:val="000000"/>
          <w:kern w:val="0"/>
          <w:szCs w:val="21"/>
          <w:lang w:bidi="ar"/>
        </w:rPr>
        <w:t>2</w:t>
      </w:r>
      <w:r>
        <w:rPr>
          <w:rFonts w:cs="Times New Roman"/>
          <w:color w:val="000000"/>
          <w:kern w:val="0"/>
          <w:szCs w:val="21"/>
          <w:lang w:bidi="ar"/>
        </w:rPr>
        <w:t>．本考试分设试卷和答题纸。答题前，务必在答题纸上填写姓名</w:t>
      </w:r>
      <w:r>
        <w:rPr>
          <w:rFonts w:cs="Times New Roman" w:hint="eastAsia"/>
          <w:color w:val="000000"/>
          <w:kern w:val="0"/>
          <w:szCs w:val="21"/>
          <w:lang w:bidi="ar"/>
        </w:rPr>
        <w:t>、</w:t>
      </w:r>
      <w:r>
        <w:rPr>
          <w:rFonts w:cs="Times New Roman"/>
          <w:color w:val="000000"/>
          <w:kern w:val="0"/>
          <w:szCs w:val="21"/>
          <w:lang w:bidi="ar"/>
        </w:rPr>
        <w:t>学校、</w:t>
      </w:r>
      <w:r>
        <w:rPr>
          <w:rFonts w:cs="Times New Roman" w:hint="eastAsia"/>
          <w:color w:val="000000"/>
          <w:kern w:val="0"/>
          <w:szCs w:val="21"/>
          <w:lang w:bidi="ar"/>
        </w:rPr>
        <w:t>座位号，</w:t>
      </w:r>
      <w:r>
        <w:rPr>
          <w:rFonts w:hint="eastAsia"/>
          <w:szCs w:val="21"/>
        </w:rPr>
        <w:t>并将自己的条形码贴在指定位置上</w:t>
      </w:r>
      <w:r>
        <w:rPr>
          <w:rFonts w:cs="Times New Roman"/>
          <w:color w:val="000000"/>
          <w:kern w:val="0"/>
          <w:szCs w:val="21"/>
          <w:lang w:bidi="ar"/>
        </w:rPr>
        <w:t>。作答必须涂或写在答题纸上，在试卷上作答一律不得分。</w:t>
      </w:r>
    </w:p>
    <w:p w14:paraId="2821A437" w14:textId="77777777" w:rsidR="00844F6D" w:rsidRDefault="00844F6D" w:rsidP="00844F6D">
      <w:pPr>
        <w:rPr>
          <w:rFonts w:cs="Times New Roman"/>
          <w:color w:val="000000"/>
          <w:kern w:val="0"/>
          <w:szCs w:val="21"/>
          <w:lang w:bidi="ar"/>
        </w:rPr>
      </w:pPr>
      <w:r>
        <w:rPr>
          <w:rFonts w:cs="Times New Roman"/>
          <w:color w:val="000000"/>
          <w:kern w:val="0"/>
          <w:szCs w:val="21"/>
          <w:lang w:bidi="ar"/>
        </w:rPr>
        <w:t>3</w:t>
      </w:r>
      <w:r>
        <w:rPr>
          <w:rFonts w:cs="Times New Roman"/>
          <w:color w:val="000000"/>
          <w:kern w:val="0"/>
          <w:szCs w:val="21"/>
          <w:lang w:bidi="ar"/>
        </w:rPr>
        <w:t>．本试卷标注</w:t>
      </w:r>
      <w:r>
        <w:rPr>
          <w:rFonts w:ascii="黑体" w:hAnsi="黑体" w:hint="eastAsia"/>
          <w:color w:val="000000"/>
          <w:kern w:val="0"/>
          <w:szCs w:val="21"/>
          <w:lang w:bidi="ar"/>
        </w:rPr>
        <w:t>“多选”的试题</w:t>
      </w:r>
      <w:r>
        <w:rPr>
          <w:rFonts w:cs="Times New Roman"/>
          <w:color w:val="000000"/>
          <w:kern w:val="0"/>
          <w:szCs w:val="21"/>
          <w:lang w:bidi="ar"/>
        </w:rPr>
        <w:t>，每小题应选两个及以上的选项；未特别标注的选择类试题，每小题只能选一个选项。</w:t>
      </w:r>
    </w:p>
    <w:p w14:paraId="2DA5A707" w14:textId="77777777" w:rsidR="00844F6D" w:rsidRDefault="00844F6D" w:rsidP="00844F6D">
      <w:pPr>
        <w:rPr>
          <w:rFonts w:cs="Times New Roman"/>
          <w:color w:val="000000"/>
          <w:kern w:val="0"/>
          <w:szCs w:val="21"/>
          <w:lang w:bidi="ar"/>
        </w:rPr>
      </w:pPr>
      <w:r>
        <w:rPr>
          <w:rFonts w:cs="Times New Roman"/>
          <w:color w:val="000000"/>
          <w:kern w:val="0"/>
          <w:szCs w:val="21"/>
          <w:lang w:bidi="ar"/>
        </w:rPr>
        <w:t>4</w:t>
      </w:r>
      <w:r>
        <w:rPr>
          <w:rFonts w:cs="Times New Roman"/>
          <w:color w:val="000000"/>
          <w:kern w:val="0"/>
          <w:szCs w:val="21"/>
          <w:lang w:bidi="ar"/>
        </w:rPr>
        <w:t>．本试卷标</w:t>
      </w:r>
      <w:r>
        <w:rPr>
          <w:rFonts w:ascii="黑体" w:hAnsi="黑体" w:hint="eastAsia"/>
          <w:color w:val="000000"/>
          <w:kern w:val="0"/>
          <w:szCs w:val="21"/>
          <w:lang w:bidi="ar"/>
        </w:rPr>
        <w:t>注“计算”“论证”的</w:t>
      </w:r>
      <w:r>
        <w:rPr>
          <w:rFonts w:cs="Times New Roman"/>
          <w:color w:val="000000"/>
          <w:kern w:val="0"/>
          <w:szCs w:val="21"/>
          <w:lang w:bidi="ar"/>
        </w:rPr>
        <w:t>试题，在列式计算、逻辑推理以及回答问题过程中，须给出必要的图示、文字说明、公式、演算等。</w:t>
      </w:r>
    </w:p>
    <w:p w14:paraId="4705713D" w14:textId="77777777" w:rsidR="00844F6D" w:rsidRDefault="00844F6D" w:rsidP="00844F6D">
      <w:pPr>
        <w:rPr>
          <w:rFonts w:cs="Times New Roman"/>
          <w:color w:val="000000"/>
          <w:kern w:val="0"/>
          <w:szCs w:val="21"/>
          <w:lang w:bidi="ar"/>
        </w:rPr>
      </w:pPr>
    </w:p>
    <w:p w14:paraId="36D605C1" w14:textId="24DA6E03" w:rsidR="00844F6D" w:rsidRDefault="00844F6D" w:rsidP="00844F6D">
      <w:pPr>
        <w:pStyle w:val="2"/>
      </w:pPr>
      <w:r>
        <w:rPr>
          <w:rFonts w:hint="eastAsia"/>
        </w:rPr>
        <w:t>一</w:t>
      </w:r>
      <w:r>
        <w:rPr>
          <w:rFonts w:hint="eastAsia"/>
        </w:rPr>
        <w:t xml:space="preserve"> </w:t>
      </w:r>
      <w:r>
        <w:rPr>
          <w:rFonts w:hint="eastAsia"/>
        </w:rPr>
        <w:t>话筒</w:t>
      </w:r>
      <w:r>
        <w:rPr>
          <w:rFonts w:cs="Times New Roman"/>
        </w:rPr>
        <w:t>（</w:t>
      </w:r>
      <w:r>
        <w:rPr>
          <w:rFonts w:cs="Times New Roman" w:hint="eastAsia"/>
        </w:rPr>
        <w:t>14</w:t>
      </w:r>
      <w:r>
        <w:rPr>
          <w:rFonts w:hint="eastAsia"/>
        </w:rPr>
        <w:t>分</w:t>
      </w:r>
      <w:r>
        <w:rPr>
          <w:rFonts w:cs="Times New Roman"/>
        </w:rPr>
        <w:t>）</w:t>
      </w:r>
    </w:p>
    <w:p w14:paraId="4BA799B9" w14:textId="18782E24" w:rsidR="00844F6D" w:rsidRDefault="00844F6D" w:rsidP="00AB4492">
      <w:pPr>
        <w:pStyle w:val="af"/>
      </w:pPr>
      <w:r>
        <w:rPr>
          <w:rFonts w:hint="eastAsia"/>
        </w:rPr>
        <w:t>话筒是将声音信号转换为电信号的装置，其工作原理</w:t>
      </w:r>
      <w:commentRangeStart w:id="2"/>
      <w:r>
        <w:rPr>
          <w:rFonts w:hint="eastAsia"/>
        </w:rPr>
        <w:t>多样</w:t>
      </w:r>
      <w:commentRangeEnd w:id="2"/>
      <w:r w:rsidR="00613FB1">
        <w:rPr>
          <w:rStyle w:val="aa"/>
          <w:rFonts w:hint="eastAsia"/>
        </w:rPr>
        <w:commentReference w:id="2"/>
      </w:r>
      <w:r>
        <w:rPr>
          <w:rFonts w:hint="eastAsia"/>
        </w:rPr>
        <w:t>。</w:t>
      </w:r>
    </w:p>
    <w:p w14:paraId="7A54D062" w14:textId="5E980C24" w:rsidR="00AB4492" w:rsidRDefault="00AB4492" w:rsidP="00844F6D">
      <w:pPr>
        <w:rPr>
          <w:rFonts w:cs="Times New Roman"/>
        </w:rPr>
      </w:pPr>
    </w:p>
    <w:p w14:paraId="77C13B86" w14:textId="0A16B140" w:rsidR="00844F6D" w:rsidRDefault="00323443" w:rsidP="0043441A">
      <w:r>
        <w:rPr>
          <w:rFonts w:cs="Times New Roman"/>
          <w:noProof/>
        </w:rPr>
        <mc:AlternateContent>
          <mc:Choice Requires="wpg">
            <w:drawing>
              <wp:anchor distT="0" distB="0" distL="114300" distR="114300" simplePos="0" relativeHeight="251697152" behindDoc="0" locked="0" layoutInCell="1" allowOverlap="1" wp14:anchorId="1CAE519A" wp14:editId="7FF74416">
                <wp:simplePos x="0" y="0"/>
                <wp:positionH relativeFrom="column">
                  <wp:posOffset>3855720</wp:posOffset>
                </wp:positionH>
                <wp:positionV relativeFrom="paragraph">
                  <wp:posOffset>72390</wp:posOffset>
                </wp:positionV>
                <wp:extent cx="1485900" cy="1144905"/>
                <wp:effectExtent l="0" t="0" r="0" b="0"/>
                <wp:wrapSquare wrapText="bothSides"/>
                <wp:docPr id="930994299" name="组合 926"/>
                <wp:cNvGraphicFramePr/>
                <a:graphic xmlns:a="http://schemas.openxmlformats.org/drawingml/2006/main">
                  <a:graphicData uri="http://schemas.microsoft.com/office/word/2010/wordprocessingGroup">
                    <wpg:wgp>
                      <wpg:cNvGrpSpPr/>
                      <wpg:grpSpPr>
                        <a:xfrm>
                          <a:off x="0" y="0"/>
                          <a:ext cx="1485900" cy="1144905"/>
                          <a:chOff x="0" y="6392"/>
                          <a:chExt cx="1485900" cy="1145560"/>
                        </a:xfrm>
                      </wpg:grpSpPr>
                      <wpg:grpSp>
                        <wpg:cNvPr id="1433546894" name="组合 935"/>
                        <wpg:cNvGrpSpPr/>
                        <wpg:grpSpPr>
                          <a:xfrm>
                            <a:off x="0" y="6392"/>
                            <a:ext cx="1485900" cy="1145560"/>
                            <a:chOff x="0" y="8707"/>
                            <a:chExt cx="1485900" cy="1146735"/>
                          </a:xfrm>
                        </wpg:grpSpPr>
                        <wpg:grpSp>
                          <wpg:cNvPr id="729785646" name="组合 934"/>
                          <wpg:cNvGrpSpPr/>
                          <wpg:grpSpPr>
                            <a:xfrm>
                              <a:off x="0" y="8707"/>
                              <a:ext cx="1485900" cy="1146735"/>
                              <a:chOff x="-17780" y="8710"/>
                              <a:chExt cx="1485900" cy="1147165"/>
                            </a:xfrm>
                          </wpg:grpSpPr>
                          <wpg:grpSp>
                            <wpg:cNvPr id="2058177838" name="组合 932"/>
                            <wpg:cNvGrpSpPr/>
                            <wpg:grpSpPr>
                              <a:xfrm>
                                <a:off x="-17780" y="8710"/>
                                <a:ext cx="1485900" cy="1147165"/>
                                <a:chOff x="-17780" y="8878"/>
                                <a:chExt cx="1485900" cy="1148092"/>
                              </a:xfrm>
                            </wpg:grpSpPr>
                            <wps:wsp>
                              <wps:cNvPr id="657516567" name="任意多边形: 形状 931"/>
                              <wps:cNvSpPr/>
                              <wps:spPr>
                                <a:xfrm>
                                  <a:off x="993058" y="8878"/>
                                  <a:ext cx="309716" cy="921459"/>
                                </a:xfrm>
                                <a:custGeom>
                                  <a:avLst/>
                                  <a:gdLst>
                                    <a:gd name="csX0" fmla="*/ 317090 w 317090"/>
                                    <a:gd name="csY0" fmla="*/ 0 h 292510"/>
                                    <a:gd name="csX1" fmla="*/ 317090 w 317090"/>
                                    <a:gd name="csY1" fmla="*/ 292510 h 292510"/>
                                    <a:gd name="csX2" fmla="*/ 0 w 317090"/>
                                    <a:gd name="csY2" fmla="*/ 292510 h 292510"/>
                                  </a:gdLst>
                                  <a:ahLst/>
                                  <a:cxnLst>
                                    <a:cxn ang="0">
                                      <a:pos x="csX0" y="csY0"/>
                                    </a:cxn>
                                    <a:cxn ang="0">
                                      <a:pos x="csX1" y="csY1"/>
                                    </a:cxn>
                                    <a:cxn ang="0">
                                      <a:pos x="csX2" y="csY2"/>
                                    </a:cxn>
                                  </a:cxnLst>
                                  <a:rect l="l" t="t" r="r" b="b"/>
                                  <a:pathLst>
                                    <a:path w="317090" h="292510">
                                      <a:moveTo>
                                        <a:pt x="317090" y="0"/>
                                      </a:moveTo>
                                      <a:lnTo>
                                        <a:pt x="317090" y="292510"/>
                                      </a:lnTo>
                                      <a:lnTo>
                                        <a:pt x="0" y="292510"/>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157305850" name="组合 1157305850"/>
                              <wpg:cNvGrpSpPr/>
                              <wpg:grpSpPr>
                                <a:xfrm>
                                  <a:off x="-17780" y="91440"/>
                                  <a:ext cx="1485900" cy="1065530"/>
                                  <a:chOff x="9920" y="7268"/>
                                  <a:chExt cx="2340" cy="1678"/>
                                </a:xfrm>
                              </wpg:grpSpPr>
                              <wpg:grpSp>
                                <wpg:cNvPr id="1230107191" name="组合 1230107191"/>
                                <wpg:cNvGrpSpPr/>
                                <wpg:grpSpPr>
                                  <a:xfrm>
                                    <a:off x="9920" y="7268"/>
                                    <a:ext cx="2340" cy="1678"/>
                                    <a:chOff x="9920" y="7268"/>
                                    <a:chExt cx="2340" cy="1678"/>
                                  </a:xfrm>
                                </wpg:grpSpPr>
                                <wpg:grpSp>
                                  <wpg:cNvPr id="1021423511" name="组合 1021423511"/>
                                  <wpg:cNvGrpSpPr/>
                                  <wpg:grpSpPr>
                                    <a:xfrm>
                                      <a:off x="10014" y="7268"/>
                                      <a:ext cx="2246" cy="1678"/>
                                      <a:chOff x="2053" y="7180"/>
                                      <a:chExt cx="2246" cy="1678"/>
                                    </a:xfrm>
                                  </wpg:grpSpPr>
                                  <wpg:grpSp>
                                    <wpg:cNvPr id="1029854774" name="组合 1029854774"/>
                                    <wpg:cNvGrpSpPr/>
                                    <wpg:grpSpPr>
                                      <a:xfrm>
                                        <a:off x="2053" y="7180"/>
                                        <a:ext cx="2246" cy="1678"/>
                                        <a:chOff x="8351" y="7274"/>
                                        <a:chExt cx="2246" cy="1678"/>
                                      </a:xfrm>
                                    </wpg:grpSpPr>
                                    <wpg:grpSp>
                                      <wpg:cNvPr id="1321863100" name="组合 1321863100"/>
                                      <wpg:cNvGrpSpPr/>
                                      <wpg:grpSpPr>
                                        <a:xfrm>
                                          <a:off x="8351" y="7274"/>
                                          <a:ext cx="2246" cy="1596"/>
                                          <a:chOff x="8167" y="2501"/>
                                          <a:chExt cx="2246" cy="1775"/>
                                        </a:xfrm>
                                      </wpg:grpSpPr>
                                      <wpg:grpSp>
                                        <wpg:cNvPr id="2061459238" name="组合 72"/>
                                        <wpg:cNvGrpSpPr/>
                                        <wpg:grpSpPr>
                                          <a:xfrm>
                                            <a:off x="8167" y="2501"/>
                                            <a:ext cx="2246" cy="1775"/>
                                            <a:chOff x="8024" y="2432"/>
                                            <a:chExt cx="2311" cy="2135"/>
                                          </a:xfrm>
                                        </wpg:grpSpPr>
                                        <wps:wsp>
                                          <wps:cNvPr id="118871354" name="文本框 23"/>
                                          <wps:cNvSpPr txBox="1"/>
                                          <wps:spPr>
                                            <a:xfrm>
                                              <a:off x="9263" y="4149"/>
                                              <a:ext cx="488" cy="418"/>
                                            </a:xfrm>
                                            <a:prstGeom prst="rect">
                                              <a:avLst/>
                                            </a:prstGeom>
                                            <a:noFill/>
                                          </wps:spPr>
                                          <wps:txbx>
                                            <w:txbxContent>
                                              <w:p w14:paraId="7DA2A861" w14:textId="02BC4C5B" w:rsidR="00844F6D" w:rsidRPr="0043441A" w:rsidRDefault="00844F6D" w:rsidP="0043441A">
                                                <w:pPr>
                                                  <w:rPr>
                                                    <w:rFonts w:asciiTheme="majorBidi" w:hAnsiTheme="majorBidi" w:cstheme="majorBidi"/>
                                                    <w:sz w:val="18"/>
                                                    <w:szCs w:val="18"/>
                                                  </w:rPr>
                                                </w:pPr>
                                                <w:r w:rsidRPr="0043441A">
                                                  <w:rPr>
                                                    <w:rFonts w:asciiTheme="majorBidi" w:hAnsiTheme="majorBidi" w:cstheme="majorBidi"/>
                                                    <w:i/>
                                                    <w:iCs/>
                                                    <w:sz w:val="18"/>
                                                    <w:szCs w:val="18"/>
                                                  </w:rPr>
                                                  <w:t>E</w:t>
                                                </w:r>
                                                <w:r w:rsidR="0043441A">
                                                  <w:rPr>
                                                    <w:rFonts w:asciiTheme="majorBidi" w:hAnsiTheme="majorBidi" w:cstheme="majorBidi" w:hint="eastAsia"/>
                                                    <w:sz w:val="18"/>
                                                    <w:szCs w:val="18"/>
                                                  </w:rPr>
                                                  <w:t xml:space="preserve">  </w:t>
                                                </w:r>
                                                <w:r w:rsidRPr="0043441A">
                                                  <w:rPr>
                                                    <w:rFonts w:asciiTheme="majorBidi" w:hAnsiTheme="majorBidi" w:cstheme="majorBidi"/>
                                                    <w:i/>
                                                    <w:iCs/>
                                                    <w:sz w:val="18"/>
                                                    <w:szCs w:val="18"/>
                                                  </w:rPr>
                                                  <w:t>r</w:t>
                                                </w:r>
                                              </w:p>
                                            </w:txbxContent>
                                          </wps:txbx>
                                          <wps:bodyPr wrap="none" lIns="36000" tIns="0" rIns="36000" bIns="0" rtlCol="0">
                                            <a:spAutoFit/>
                                          </wps:bodyPr>
                                        </wps:wsp>
                                        <wpg:grpSp>
                                          <wpg:cNvPr id="502875591" name="组合 71"/>
                                          <wpg:cNvGrpSpPr/>
                                          <wpg:grpSpPr>
                                            <a:xfrm>
                                              <a:off x="8024" y="2432"/>
                                              <a:ext cx="2311" cy="1769"/>
                                              <a:chOff x="8087" y="2690"/>
                                              <a:chExt cx="2311" cy="1769"/>
                                            </a:xfrm>
                                          </wpg:grpSpPr>
                                          <wps:wsp>
                                            <wps:cNvPr id="182484001" name="文本框 23"/>
                                            <wps:cNvSpPr txBox="1"/>
                                            <wps:spPr>
                                              <a:xfrm>
                                                <a:off x="8087" y="2702"/>
                                                <a:ext cx="1229" cy="417"/>
                                              </a:xfrm>
                                              <a:prstGeom prst="rect">
                                                <a:avLst/>
                                              </a:prstGeom>
                                              <a:noFill/>
                                            </wps:spPr>
                                            <wps:txbx>
                                              <w:txbxContent>
                                                <w:p w14:paraId="1AFF0726" w14:textId="77777777" w:rsidR="00844F6D" w:rsidRPr="0043441A" w:rsidRDefault="00844F6D" w:rsidP="0043441A">
                                                  <w:pPr>
                                                    <w:rPr>
                                                      <w:rFonts w:asciiTheme="majorBidi" w:hAnsiTheme="majorBidi" w:cstheme="majorBidi"/>
                                                      <w:sz w:val="18"/>
                                                      <w:szCs w:val="18"/>
                                                    </w:rPr>
                                                  </w:pPr>
                                                  <w:r w:rsidRPr="0043441A">
                                                    <w:rPr>
                                                      <w:rFonts w:asciiTheme="majorBidi" w:hAnsiTheme="majorBidi" w:cstheme="majorBidi"/>
                                                      <w:sz w:val="18"/>
                                                      <w:szCs w:val="18"/>
                                                    </w:rPr>
                                                    <w:t>固定绝缘支架</w:t>
                                                  </w:r>
                                                </w:p>
                                              </w:txbxContent>
                                            </wps:txbx>
                                            <wps:bodyPr wrap="none" lIns="36000" tIns="0" rIns="36000" bIns="0" rtlCol="0">
                                              <a:spAutoFit/>
                                            </wps:bodyPr>
                                          </wps:wsp>
                                          <wpg:grpSp>
                                            <wpg:cNvPr id="1152533450" name="组合 69"/>
                                            <wpg:cNvGrpSpPr/>
                                            <wpg:grpSpPr>
                                              <a:xfrm>
                                                <a:off x="8530" y="2690"/>
                                                <a:ext cx="1868" cy="1769"/>
                                                <a:chOff x="8530" y="2690"/>
                                                <a:chExt cx="1868" cy="1769"/>
                                              </a:xfrm>
                                            </wpg:grpSpPr>
                                            <wps:wsp>
                                              <wps:cNvPr id="1275323130" name="文本框 23"/>
                                              <wps:cNvSpPr txBox="1"/>
                                              <wps:spPr>
                                                <a:xfrm>
                                                  <a:off x="10116" y="2690"/>
                                                  <a:ext cx="282" cy="417"/>
                                                </a:xfrm>
                                                <a:prstGeom prst="rect">
                                                  <a:avLst/>
                                                </a:prstGeom>
                                                <a:noFill/>
                                              </wps:spPr>
                                              <wps:txbx>
                                                <w:txbxContent>
                                                  <w:p w14:paraId="60765CF4" w14:textId="77777777" w:rsidR="00844F6D" w:rsidRPr="0043441A" w:rsidRDefault="00844F6D" w:rsidP="0043441A">
                                                    <w:pPr>
                                                      <w:rPr>
                                                        <w:rFonts w:asciiTheme="majorBidi" w:hAnsiTheme="majorBidi" w:cstheme="majorBidi"/>
                                                        <w:sz w:val="18"/>
                                                        <w:szCs w:val="18"/>
                                                      </w:rPr>
                                                    </w:pPr>
                                                    <w:r w:rsidRPr="0043441A">
                                                      <w:rPr>
                                                        <w:rFonts w:asciiTheme="majorBidi" w:hAnsiTheme="majorBidi" w:cstheme="majorBidi"/>
                                                        <w:sz w:val="18"/>
                                                        <w:szCs w:val="18"/>
                                                      </w:rPr>
                                                      <w:t>M</w:t>
                                                    </w:r>
                                                  </w:p>
                                                </w:txbxContent>
                                              </wps:txbx>
                                              <wps:bodyPr wrap="none" lIns="36000" tIns="0" rIns="36000" bIns="0" rtlCol="0">
                                                <a:spAutoFit/>
                                              </wps:bodyPr>
                                            </wps:wsp>
                                            <wpg:grpSp>
                                              <wpg:cNvPr id="1934805144" name="组合 68"/>
                                              <wpg:cNvGrpSpPr/>
                                              <wpg:grpSpPr>
                                                <a:xfrm>
                                                  <a:off x="8530" y="2815"/>
                                                  <a:ext cx="1620" cy="1644"/>
                                                  <a:chOff x="8530" y="2815"/>
                                                  <a:chExt cx="1620" cy="1644"/>
                                                </a:xfrm>
                                              </wpg:grpSpPr>
                                              <wps:wsp>
                                                <wps:cNvPr id="1228072494" name="文本框 23"/>
                                                <wps:cNvSpPr txBox="1"/>
                                                <wps:spPr>
                                                  <a:xfrm>
                                                    <a:off x="9171" y="4017"/>
                                                    <a:ext cx="221" cy="417"/>
                                                  </a:xfrm>
                                                  <a:prstGeom prst="rect">
                                                    <a:avLst/>
                                                  </a:prstGeom>
                                                  <a:noFill/>
                                                </wps:spPr>
                                                <wps:txbx>
                                                  <w:txbxContent>
                                                    <w:p w14:paraId="184F3454" w14:textId="77777777" w:rsidR="00844F6D" w:rsidRPr="0043441A" w:rsidRDefault="00844F6D" w:rsidP="0043441A">
                                                      <w:pPr>
                                                        <w:rPr>
                                                          <w:rFonts w:asciiTheme="majorBidi" w:hAnsiTheme="majorBidi" w:cstheme="majorBidi"/>
                                                          <w:sz w:val="18"/>
                                                          <w:szCs w:val="18"/>
                                                        </w:rPr>
                                                      </w:pPr>
                                                      <w:r w:rsidRPr="0043441A">
                                                        <w:rPr>
                                                          <w:rFonts w:asciiTheme="majorBidi" w:hAnsiTheme="majorBidi" w:cstheme="majorBidi"/>
                                                          <w:sz w:val="18"/>
                                                          <w:szCs w:val="18"/>
                                                        </w:rPr>
                                                        <w:t>S</w:t>
                                                      </w:r>
                                                    </w:p>
                                                  </w:txbxContent>
                                                </wps:txbx>
                                                <wps:bodyPr wrap="none" lIns="36000" tIns="0" rIns="36000" bIns="0" rtlCol="0">
                                                  <a:spAutoFit/>
                                                </wps:bodyPr>
                                              </wps:wsp>
                                              <wpg:grpSp>
                                                <wpg:cNvPr id="674814324" name="组合 67"/>
                                                <wpg:cNvGrpSpPr/>
                                                <wpg:grpSpPr>
                                                  <a:xfrm>
                                                    <a:off x="8530" y="2815"/>
                                                    <a:ext cx="1620" cy="1644"/>
                                                    <a:chOff x="8530" y="2815"/>
                                                    <a:chExt cx="1620" cy="1644"/>
                                                  </a:xfrm>
                                                </wpg:grpSpPr>
                                                <wps:wsp>
                                                  <wps:cNvPr id="923297643" name="文本框 23"/>
                                                  <wps:cNvSpPr txBox="1"/>
                                                  <wps:spPr>
                                                    <a:xfrm>
                                                      <a:off x="8530" y="4006"/>
                                                      <a:ext cx="230" cy="418"/>
                                                    </a:xfrm>
                                                    <a:prstGeom prst="rect">
                                                      <a:avLst/>
                                                    </a:prstGeom>
                                                    <a:noFill/>
                                                  </wps:spPr>
                                                  <wps:txbx>
                                                    <w:txbxContent>
                                                      <w:p w14:paraId="103C55E8" w14:textId="77777777" w:rsidR="00844F6D" w:rsidRPr="0043441A" w:rsidRDefault="00844F6D" w:rsidP="0043441A">
                                                        <w:pPr>
                                                          <w:rPr>
                                                            <w:rFonts w:asciiTheme="majorBidi" w:hAnsiTheme="majorBidi" w:cstheme="majorBidi"/>
                                                            <w:i/>
                                                            <w:iCs/>
                                                            <w:sz w:val="18"/>
                                                            <w:szCs w:val="18"/>
                                                          </w:rPr>
                                                        </w:pPr>
                                                        <w:r w:rsidRPr="0043441A">
                                                          <w:rPr>
                                                            <w:rFonts w:asciiTheme="majorBidi" w:hAnsiTheme="majorBidi" w:cstheme="majorBidi"/>
                                                            <w:i/>
                                                            <w:iCs/>
                                                            <w:sz w:val="18"/>
                                                            <w:szCs w:val="18"/>
                                                          </w:rPr>
                                                          <w:t>R</w:t>
                                                        </w:r>
                                                      </w:p>
                                                    </w:txbxContent>
                                                  </wps:txbx>
                                                  <wps:bodyPr wrap="none" lIns="36000" tIns="0" rIns="36000" bIns="0" rtlCol="0">
                                                    <a:spAutoFit/>
                                                  </wps:bodyPr>
                                                </wps:wsp>
                                                <wpg:grpSp>
                                                  <wpg:cNvPr id="97658628" name="组合 52"/>
                                                  <wpg:cNvGrpSpPr/>
                                                  <wpg:grpSpPr>
                                                    <a:xfrm>
                                                      <a:off x="9227" y="2815"/>
                                                      <a:ext cx="923" cy="1644"/>
                                                      <a:chOff x="11075" y="2815"/>
                                                      <a:chExt cx="923" cy="1643"/>
                                                    </a:xfrm>
                                                  </wpg:grpSpPr>
                                                  <wpg:grpSp>
                                                    <wpg:cNvPr id="1891074869" name="组合 37"/>
                                                    <wpg:cNvGrpSpPr/>
                                                    <wpg:grpSpPr>
                                                      <a:xfrm flipH="1">
                                                        <a:off x="11167" y="2815"/>
                                                        <a:ext cx="831" cy="1136"/>
                                                        <a:chOff x="8383" y="5768"/>
                                                        <a:chExt cx="720" cy="1137"/>
                                                      </a:xfrm>
                                                    </wpg:grpSpPr>
                                                    <wpg:grpSp>
                                                      <wpg:cNvPr id="1116628889" name="组合 9"/>
                                                      <wpg:cNvGrpSpPr/>
                                                      <wpg:grpSpPr>
                                                        <a:xfrm>
                                                          <a:off x="8383" y="5768"/>
                                                          <a:ext cx="213" cy="1137"/>
                                                          <a:chOff x="10919" y="5755"/>
                                                          <a:chExt cx="213" cy="1137"/>
                                                        </a:xfrm>
                                                      </wpg:grpSpPr>
                                                      <wpg:grpSp>
                                                        <wpg:cNvPr id="817955068" name="组合 8"/>
                                                        <wpg:cNvGrpSpPr/>
                                                        <wpg:grpSpPr>
                                                          <a:xfrm>
                                                            <a:off x="11065" y="5756"/>
                                                            <a:ext cx="67" cy="1136"/>
                                                            <a:chOff x="11065" y="5756"/>
                                                            <a:chExt cx="67" cy="1136"/>
                                                          </a:xfrm>
                                                        </wpg:grpSpPr>
                                                        <wps:wsp>
                                                          <wps:cNvPr id="1768585639" name="矩形 6"/>
                                                          <wps:cNvSpPr/>
                                                          <wps:spPr>
                                                            <a:xfrm flipH="1">
                                                              <a:off x="11075" y="5758"/>
                                                              <a:ext cx="57" cy="1134"/>
                                                            </a:xfrm>
                                                            <a:prstGeom prst="rect">
                                                              <a:avLst/>
                                                            </a:prstGeom>
                                                            <a:noFill/>
                                                            <a:ln w="6350">
                                                              <a:solidFill>
                                                                <a:schemeClr val="tx1"/>
                                                              </a:solidFill>
                                                              <a:prstDash val="dash"/>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none" lIns="36000" tIns="0" rIns="36000" bIns="0" numCol="1" spcCol="0" rtlCol="0" fromWordArt="0" anchor="ctr" anchorCtr="0" forceAA="0" compatLnSpc="1">
                                                            <a:spAutoFit/>
                                                          </wps:bodyPr>
                                                        </wps:wsp>
                                                        <wps:wsp>
                                                          <wps:cNvPr id="870287734" name="矩形 5"/>
                                                          <wps:cNvSpPr/>
                                                          <wps:spPr>
                                                            <a:xfrm>
                                                              <a:off x="11065" y="5756"/>
                                                              <a:ext cx="25" cy="1134"/>
                                                            </a:xfrm>
                                                            <a:prstGeom prst="rect">
                                                              <a:avLst/>
                                                            </a:prstGeom>
                                                            <a:solidFill>
                                                              <a:schemeClr val="bg1">
                                                                <a:lumMod val="65000"/>
                                                                <a:alpha val="99000"/>
                                                              </a:schemeClr>
                                                            </a:solidFill>
                                                            <a:ln>
                                                              <a:solidFill>
                                                                <a:schemeClr val="bg1">
                                                                  <a:lumMod val="65000"/>
                                                                </a:schemeClr>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none" lIns="36000" tIns="0" rIns="36000" bIns="0" numCol="1" spcCol="0" rtlCol="0" fromWordArt="0" anchor="ctr" anchorCtr="0" forceAA="0" compatLnSpc="1">
                                                            <a:spAutoFit/>
                                                          </wps:bodyPr>
                                                        </wps:wsp>
                                                      </wpg:grpSp>
                                                      <wps:wsp>
                                                        <wps:cNvPr id="1141981523" name="矩形 4"/>
                                                        <wps:cNvSpPr/>
                                                        <wps:spPr>
                                                          <a:xfrm>
                                                            <a:off x="10919" y="5755"/>
                                                            <a:ext cx="23" cy="1134"/>
                                                          </a:xfrm>
                                                          <a:prstGeom prst="rect">
                                                            <a:avLst/>
                                                          </a:prstGeom>
                                                          <a:solidFill>
                                                            <a:schemeClr val="bg1">
                                                              <a:lumMod val="65000"/>
                                                            </a:schemeClr>
                                                          </a:solidFill>
                                                          <a:ln>
                                                            <a:solidFill>
                                                              <a:schemeClr val="bg1">
                                                                <a:lumMod val="65000"/>
                                                              </a:schemeClr>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none" lIns="36000" tIns="0" rIns="36000" bIns="0" numCol="1" spcCol="0" rtlCol="0" fromWordArt="0" anchor="ctr" anchorCtr="0" forceAA="0" compatLnSpc="1">
                                                          <a:spAutoFit/>
                                                        </wps:bodyPr>
                                                      </wps:wsp>
                                                    </wpg:grpSp>
                                                    <wps:wsp>
                                                      <wps:cNvPr id="71816862" name="直接连接符 36"/>
                                                      <wps:cNvCnPr/>
                                                      <wps:spPr>
                                                        <a:xfrm flipV="1">
                                                          <a:off x="8802" y="5858"/>
                                                          <a:ext cx="301" cy="0"/>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g:grpSp>
                                                  <wps:wsp>
                                                    <wps:cNvPr id="1788187494" name="直接连接符 48"/>
                                                    <wps:cNvCnPr/>
                                                    <wps:spPr>
                                                      <a:xfrm flipH="1">
                                                        <a:off x="11075" y="4352"/>
                                                        <a:ext cx="161" cy="106"/>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grpSp>
                                          </wpg:grpSp>
                                        </wpg:grpSp>
                                      </wpg:grpSp>
                                      <wps:wsp>
                                        <wps:cNvPr id="226846329" name="文本框 23"/>
                                        <wps:cNvSpPr txBox="1"/>
                                        <wps:spPr>
                                          <a:xfrm>
                                            <a:off x="9724" y="2502"/>
                                            <a:ext cx="243" cy="347"/>
                                          </a:xfrm>
                                          <a:prstGeom prst="rect">
                                            <a:avLst/>
                                          </a:prstGeom>
                                          <a:noFill/>
                                        </wps:spPr>
                                        <wps:txbx>
                                          <w:txbxContent>
                                            <w:p w14:paraId="3B09C978" w14:textId="77777777" w:rsidR="00844F6D" w:rsidRPr="0043441A" w:rsidRDefault="00844F6D" w:rsidP="0043441A">
                                              <w:pPr>
                                                <w:rPr>
                                                  <w:rFonts w:asciiTheme="majorBidi" w:hAnsiTheme="majorBidi" w:cstheme="majorBidi"/>
                                                  <w:sz w:val="18"/>
                                                  <w:szCs w:val="18"/>
                                                </w:rPr>
                                              </w:pPr>
                                              <w:r w:rsidRPr="0043441A">
                                                <w:rPr>
                                                  <w:rFonts w:asciiTheme="majorBidi" w:hAnsiTheme="majorBidi" w:cstheme="majorBidi"/>
                                                  <w:sz w:val="18"/>
                                                  <w:szCs w:val="18"/>
                                                </w:rPr>
                                                <w:t>N</w:t>
                                              </w:r>
                                            </w:p>
                                          </w:txbxContent>
                                        </wps:txbx>
                                        <wps:bodyPr wrap="none" lIns="36000" tIns="0" rIns="36000" bIns="0" rtlCol="0">
                                          <a:spAutoFit/>
                                        </wps:bodyPr>
                                      </wps:wsp>
                                    </wpg:grpSp>
                                    <wps:wsp>
                                      <wps:cNvPr id="833708091" name="文本框 23"/>
                                      <wps:cNvSpPr txBox="1"/>
                                      <wps:spPr>
                                        <a:xfrm>
                                          <a:off x="8447" y="8640"/>
                                          <a:ext cx="834" cy="312"/>
                                        </a:xfrm>
                                        <a:prstGeom prst="rect">
                                          <a:avLst/>
                                        </a:prstGeom>
                                        <a:noFill/>
                                      </wps:spPr>
                                      <wps:txbx>
                                        <w:txbxContent>
                                          <w:p w14:paraId="14532261" w14:textId="77777777" w:rsidR="00844F6D" w:rsidRPr="0043441A" w:rsidRDefault="00844F6D" w:rsidP="0043441A">
                                            <w:pPr>
                                              <w:rPr>
                                                <w:rFonts w:asciiTheme="majorBidi" w:hAnsiTheme="majorBidi" w:cstheme="majorBidi"/>
                                                <w:sz w:val="18"/>
                                                <w:szCs w:val="18"/>
                                              </w:rPr>
                                            </w:pPr>
                                            <w:r w:rsidRPr="0043441A">
                                              <w:rPr>
                                                <w:rFonts w:asciiTheme="majorBidi" w:hAnsiTheme="majorBidi" w:cstheme="majorBidi"/>
                                                <w:sz w:val="18"/>
                                                <w:szCs w:val="18"/>
                                              </w:rPr>
                                              <w:t>输出信号</w:t>
                                            </w:r>
                                          </w:p>
                                        </w:txbxContent>
                                      </wps:txbx>
                                      <wps:bodyPr wrap="none" lIns="36000" tIns="0" rIns="36000" bIns="0" rtlCol="0">
                                        <a:spAutoFit/>
                                      </wps:bodyPr>
                                    </wps:wsp>
                                  </wpg:grpSp>
                                  <wps:wsp>
                                    <wps:cNvPr id="1215927585" name="直接连接符 44"/>
                                    <wps:cNvCnPr/>
                                    <wps:spPr>
                                      <a:xfrm flipH="1" flipV="1">
                                        <a:off x="2964" y="8495"/>
                                        <a:ext cx="0" cy="285"/>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096044797" name="文本框 23"/>
                                  <wps:cNvSpPr txBox="1"/>
                                  <wps:spPr>
                                    <a:xfrm>
                                      <a:off x="9920" y="8423"/>
                                      <a:ext cx="204" cy="312"/>
                                    </a:xfrm>
                                    <a:prstGeom prst="rect">
                                      <a:avLst/>
                                    </a:prstGeom>
                                    <a:noFill/>
                                  </wps:spPr>
                                  <wps:txbx>
                                    <w:txbxContent>
                                      <w:p w14:paraId="323808F3" w14:textId="77777777" w:rsidR="00844F6D" w:rsidRPr="0043441A" w:rsidRDefault="00844F6D" w:rsidP="0043441A">
                                        <w:pPr>
                                          <w:rPr>
                                            <w:rFonts w:asciiTheme="majorBidi" w:hAnsiTheme="majorBidi" w:cstheme="majorBidi"/>
                                            <w:i/>
                                            <w:iCs/>
                                            <w:sz w:val="18"/>
                                            <w:szCs w:val="18"/>
                                          </w:rPr>
                                        </w:pPr>
                                        <w:r w:rsidRPr="0043441A">
                                          <w:rPr>
                                            <w:rFonts w:asciiTheme="majorBidi" w:hAnsiTheme="majorBidi" w:cstheme="majorBidi"/>
                                            <w:i/>
                                            <w:iCs/>
                                            <w:sz w:val="18"/>
                                            <w:szCs w:val="18"/>
                                          </w:rPr>
                                          <w:t>a</w:t>
                                        </w:r>
                                      </w:p>
                                    </w:txbxContent>
                                  </wps:txbx>
                                  <wps:bodyPr wrap="none" lIns="36000" tIns="0" rIns="36000" bIns="0" rtlCol="0">
                                    <a:spAutoFit/>
                                  </wps:bodyPr>
                                </wps:wsp>
                              </wpg:grpSp>
                              <wps:wsp>
                                <wps:cNvPr id="958900392" name="文本框 23"/>
                                <wps:cNvSpPr txBox="1"/>
                                <wps:spPr>
                                  <a:xfrm>
                                    <a:off x="10824" y="8290"/>
                                    <a:ext cx="204" cy="312"/>
                                  </a:xfrm>
                                  <a:prstGeom prst="rect">
                                    <a:avLst/>
                                  </a:prstGeom>
                                  <a:noFill/>
                                </wps:spPr>
                                <wps:txbx>
                                  <w:txbxContent>
                                    <w:p w14:paraId="0CC2116E" w14:textId="77777777" w:rsidR="00844F6D" w:rsidRPr="0043441A" w:rsidRDefault="00844F6D" w:rsidP="0043441A">
                                      <w:pPr>
                                        <w:rPr>
                                          <w:rFonts w:asciiTheme="majorBidi" w:hAnsiTheme="majorBidi" w:cstheme="majorBidi"/>
                                          <w:i/>
                                          <w:iCs/>
                                          <w:sz w:val="18"/>
                                          <w:szCs w:val="18"/>
                                        </w:rPr>
                                      </w:pPr>
                                      <w:r w:rsidRPr="0043441A">
                                        <w:rPr>
                                          <w:rFonts w:asciiTheme="majorBidi" w:hAnsiTheme="majorBidi" w:cstheme="majorBidi"/>
                                          <w:i/>
                                          <w:iCs/>
                                          <w:sz w:val="18"/>
                                          <w:szCs w:val="18"/>
                                        </w:rPr>
                                        <w:t>b</w:t>
                                      </w:r>
                                    </w:p>
                                  </w:txbxContent>
                                </wps:txbx>
                                <wps:bodyPr wrap="none" lIns="36000" tIns="0" rIns="36000" bIns="0" rtlCol="0">
                                  <a:spAutoFit/>
                                </wps:bodyPr>
                              </wps:wsp>
                            </wpg:grpSp>
                            <wps:wsp>
                              <wps:cNvPr id="498558859" name="任意多边形: 形状 931"/>
                              <wps:cNvSpPr/>
                              <wps:spPr>
                                <a:xfrm rot="5400000" flipH="1">
                                  <a:off x="302871" y="225489"/>
                                  <a:ext cx="690721" cy="1073356"/>
                                </a:xfrm>
                                <a:custGeom>
                                  <a:avLst/>
                                  <a:gdLst>
                                    <a:gd name="csX0" fmla="*/ 317090 w 317090"/>
                                    <a:gd name="csY0" fmla="*/ 0 h 292510"/>
                                    <a:gd name="csX1" fmla="*/ 317090 w 317090"/>
                                    <a:gd name="csY1" fmla="*/ 292510 h 292510"/>
                                    <a:gd name="csX2" fmla="*/ 0 w 317090"/>
                                    <a:gd name="csY2" fmla="*/ 292510 h 292510"/>
                                  </a:gdLst>
                                  <a:ahLst/>
                                  <a:cxnLst>
                                    <a:cxn ang="0">
                                      <a:pos x="csX0" y="csY0"/>
                                    </a:cxn>
                                    <a:cxn ang="0">
                                      <a:pos x="csX1" y="csY1"/>
                                    </a:cxn>
                                    <a:cxn ang="0">
                                      <a:pos x="csX2" y="csY2"/>
                                    </a:cxn>
                                  </a:cxnLst>
                                  <a:rect l="l" t="t" r="r" b="b"/>
                                  <a:pathLst>
                                    <a:path w="317090" h="292510">
                                      <a:moveTo>
                                        <a:pt x="317090" y="0"/>
                                      </a:moveTo>
                                      <a:lnTo>
                                        <a:pt x="317090" y="292510"/>
                                      </a:lnTo>
                                      <a:lnTo>
                                        <a:pt x="0" y="292510"/>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343772336" name="组合 933"/>
                            <wpg:cNvGrpSpPr/>
                            <wpg:grpSpPr>
                              <a:xfrm>
                                <a:off x="93406" y="864521"/>
                                <a:ext cx="897193" cy="131100"/>
                                <a:chOff x="4916" y="9115"/>
                                <a:chExt cx="897193" cy="131100"/>
                              </a:xfrm>
                            </wpg:grpSpPr>
                            <wps:wsp>
                              <wps:cNvPr id="2089848449" name="直接连接符 39"/>
                              <wps:cNvCnPr/>
                              <wps:spPr>
                                <a:xfrm>
                                  <a:off x="423698" y="74377"/>
                                  <a:ext cx="233261"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85237695" name="直接连接符 40"/>
                              <wps:cNvCnPr/>
                              <wps:spPr>
                                <a:xfrm flipH="1">
                                  <a:off x="867696" y="9115"/>
                                  <a:ext cx="0" cy="1311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07092717" name="直接连接符 41"/>
                              <wps:cNvCnPr/>
                              <wps:spPr>
                                <a:xfrm>
                                  <a:off x="902109" y="41070"/>
                                  <a:ext cx="0" cy="66043"/>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27044161" name="直接连接符 25"/>
                              <wps:cNvCnPr/>
                              <wps:spPr>
                                <a:xfrm>
                                  <a:off x="762000" y="74295"/>
                                  <a:ext cx="107799"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15288815" name="矩形 1"/>
                              <wps:cNvSpPr/>
                              <wps:spPr>
                                <a:xfrm flipH="1">
                                  <a:off x="135821" y="32689"/>
                                  <a:ext cx="287903" cy="78807"/>
                                </a:xfrm>
                                <a:prstGeom prst="rect">
                                  <a:avLst/>
                                </a:prstGeom>
                                <a:solidFill>
                                  <a:schemeClr val="bg1"/>
                                </a:solidFill>
                                <a:ln w="1270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36000" tIns="0" rIns="36000" bIns="0" numCol="1" spcCol="0" rtlCol="0" fromWordArt="0" anchor="ctr" anchorCtr="0" forceAA="0" compatLnSpc="1">
                                <a:spAutoFit/>
                              </wps:bodyPr>
                            </wps:wsp>
                            <wps:wsp>
                              <wps:cNvPr id="1873176721" name="直接连接符 1"/>
                              <wps:cNvCnPr/>
                              <wps:spPr>
                                <a:xfrm>
                                  <a:off x="26960" y="74021"/>
                                  <a:ext cx="104147" cy="0"/>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923814794" name="椭圆 53"/>
                              <wps:cNvSpPr/>
                              <wps:spPr>
                                <a:xfrm flipH="1">
                                  <a:off x="513735" y="56986"/>
                                  <a:ext cx="35786" cy="34245"/>
                                </a:xfrm>
                                <a:prstGeom prst="ellipse">
                                  <a:avLst/>
                                </a:prstGeom>
                                <a:solidFill>
                                  <a:schemeClr val="tx1"/>
                                </a:solidFill>
                                <a:ln w="12700">
                                  <a:no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1498929655" name="椭圆 53"/>
                              <wps:cNvSpPr/>
                              <wps:spPr>
                                <a:xfrm flipH="1">
                                  <a:off x="4916" y="56986"/>
                                  <a:ext cx="35786" cy="34756"/>
                                </a:xfrm>
                                <a:prstGeom prst="ellipse">
                                  <a:avLst/>
                                </a:prstGeom>
                                <a:solidFill>
                                  <a:schemeClr val="tx1"/>
                                </a:solidFill>
                                <a:ln w="12700">
                                  <a:no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g:grpSp>
                        </wpg:grpSp>
                        <wps:wsp>
                          <wps:cNvPr id="1125209283" name="椭圆 53"/>
                          <wps:cNvSpPr/>
                          <wps:spPr>
                            <a:xfrm flipH="1">
                              <a:off x="110165" y="1104787"/>
                              <a:ext cx="38031" cy="37695"/>
                            </a:xfrm>
                            <a:prstGeom prst="ellips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193767839" name="椭圆 53"/>
                          <wps:cNvSpPr/>
                          <wps:spPr>
                            <a:xfrm flipH="1">
                              <a:off x="618880" y="1103964"/>
                              <a:ext cx="38031" cy="38434"/>
                            </a:xfrm>
                            <a:prstGeom prst="ellips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g:grpSp>
                      <wps:wsp>
                        <wps:cNvPr id="309963761" name="任意多边形: 形状 924"/>
                        <wps:cNvSpPr/>
                        <wps:spPr>
                          <a:xfrm>
                            <a:off x="1064130" y="46838"/>
                            <a:ext cx="251037" cy="290059"/>
                          </a:xfrm>
                          <a:custGeom>
                            <a:avLst/>
                            <a:gdLst>
                              <a:gd name="csX0" fmla="*/ 251037 w 251037"/>
                              <a:gd name="csY0" fmla="*/ 0 h 290059"/>
                              <a:gd name="csX1" fmla="*/ 0 w 251037"/>
                              <a:gd name="csY1" fmla="*/ 0 h 290059"/>
                              <a:gd name="csX2" fmla="*/ 0 w 251037"/>
                              <a:gd name="csY2" fmla="*/ 290059 h 290059"/>
                              <a:gd name="csX3" fmla="*/ 105358 w 251037"/>
                              <a:gd name="csY3" fmla="*/ 290059 h 290059"/>
                            </a:gdLst>
                            <a:ahLst/>
                            <a:cxnLst>
                              <a:cxn ang="0">
                                <a:pos x="csX0" y="csY0"/>
                              </a:cxn>
                              <a:cxn ang="0">
                                <a:pos x="csX1" y="csY1"/>
                              </a:cxn>
                              <a:cxn ang="0">
                                <a:pos x="csX2" y="csY2"/>
                              </a:cxn>
                              <a:cxn ang="0">
                                <a:pos x="csX3" y="csY3"/>
                              </a:cxn>
                            </a:cxnLst>
                            <a:rect l="l" t="t" r="r" b="b"/>
                            <a:pathLst>
                              <a:path w="251037" h="290059">
                                <a:moveTo>
                                  <a:pt x="251037" y="0"/>
                                </a:moveTo>
                                <a:lnTo>
                                  <a:pt x="0" y="0"/>
                                </a:lnTo>
                                <a:lnTo>
                                  <a:pt x="0" y="290059"/>
                                </a:lnTo>
                                <a:lnTo>
                                  <a:pt x="105358" y="290059"/>
                                </a:lnTo>
                              </a:path>
                            </a:pathLst>
                          </a:custGeom>
                          <a:noFill/>
                          <a:ln w="6350">
                            <a:solidFill>
                              <a:schemeClr val="tx1"/>
                            </a:solidFill>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52901513" name="任意多边形: 形状 925"/>
                        <wps:cNvSpPr/>
                        <wps:spPr>
                          <a:xfrm>
                            <a:off x="1027710" y="10418"/>
                            <a:ext cx="290059" cy="362899"/>
                          </a:xfrm>
                          <a:custGeom>
                            <a:avLst/>
                            <a:gdLst>
                              <a:gd name="csX0" fmla="*/ 290059 w 290059"/>
                              <a:gd name="csY0" fmla="*/ 0 h 362899"/>
                              <a:gd name="csX1" fmla="*/ 0 w 290059"/>
                              <a:gd name="csY1" fmla="*/ 0 h 362899"/>
                              <a:gd name="csX2" fmla="*/ 0 w 290059"/>
                              <a:gd name="csY2" fmla="*/ 362899 h 362899"/>
                              <a:gd name="csX3" fmla="*/ 145680 w 290059"/>
                              <a:gd name="csY3" fmla="*/ 362899 h 362899"/>
                            </a:gdLst>
                            <a:ahLst/>
                            <a:cxnLst>
                              <a:cxn ang="0">
                                <a:pos x="csX0" y="csY0"/>
                              </a:cxn>
                              <a:cxn ang="0">
                                <a:pos x="csX1" y="csY1"/>
                              </a:cxn>
                              <a:cxn ang="0">
                                <a:pos x="csX2" y="csY2"/>
                              </a:cxn>
                              <a:cxn ang="0">
                                <a:pos x="csX3" y="csY3"/>
                              </a:cxn>
                            </a:cxnLst>
                            <a:rect l="l" t="t" r="r" b="b"/>
                            <a:pathLst>
                              <a:path w="290059" h="362899">
                                <a:moveTo>
                                  <a:pt x="290059" y="0"/>
                                </a:moveTo>
                                <a:lnTo>
                                  <a:pt x="0" y="0"/>
                                </a:lnTo>
                                <a:lnTo>
                                  <a:pt x="0" y="362899"/>
                                </a:lnTo>
                                <a:lnTo>
                                  <a:pt x="145680" y="362899"/>
                                </a:lnTo>
                              </a:path>
                            </a:pathLst>
                          </a:custGeom>
                          <a:noFill/>
                          <a:ln w="6350">
                            <a:solidFill>
                              <a:schemeClr val="tx1"/>
                            </a:solidFill>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71050925" name="任意多边形: 形状 924"/>
                        <wps:cNvSpPr/>
                        <wps:spPr>
                          <a:xfrm flipV="1">
                            <a:off x="1063766" y="486731"/>
                            <a:ext cx="251037" cy="290059"/>
                          </a:xfrm>
                          <a:custGeom>
                            <a:avLst/>
                            <a:gdLst>
                              <a:gd name="csX0" fmla="*/ 251037 w 251037"/>
                              <a:gd name="csY0" fmla="*/ 0 h 290059"/>
                              <a:gd name="csX1" fmla="*/ 0 w 251037"/>
                              <a:gd name="csY1" fmla="*/ 0 h 290059"/>
                              <a:gd name="csX2" fmla="*/ 0 w 251037"/>
                              <a:gd name="csY2" fmla="*/ 290059 h 290059"/>
                              <a:gd name="csX3" fmla="*/ 105358 w 251037"/>
                              <a:gd name="csY3" fmla="*/ 290059 h 290059"/>
                            </a:gdLst>
                            <a:ahLst/>
                            <a:cxnLst>
                              <a:cxn ang="0">
                                <a:pos x="csX0" y="csY0"/>
                              </a:cxn>
                              <a:cxn ang="0">
                                <a:pos x="csX1" y="csY1"/>
                              </a:cxn>
                              <a:cxn ang="0">
                                <a:pos x="csX2" y="csY2"/>
                              </a:cxn>
                              <a:cxn ang="0">
                                <a:pos x="csX3" y="csY3"/>
                              </a:cxn>
                            </a:cxnLst>
                            <a:rect l="l" t="t" r="r" b="b"/>
                            <a:pathLst>
                              <a:path w="251037" h="290059">
                                <a:moveTo>
                                  <a:pt x="251037" y="0"/>
                                </a:moveTo>
                                <a:lnTo>
                                  <a:pt x="0" y="0"/>
                                </a:lnTo>
                                <a:lnTo>
                                  <a:pt x="0" y="290059"/>
                                </a:lnTo>
                                <a:lnTo>
                                  <a:pt x="105358" y="290059"/>
                                </a:lnTo>
                              </a:path>
                            </a:pathLst>
                          </a:custGeom>
                          <a:noFill/>
                          <a:ln w="6350">
                            <a:solidFill>
                              <a:schemeClr val="tx1"/>
                            </a:solidFill>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85374938" name="任意多边形: 形状 925"/>
                        <wps:cNvSpPr/>
                        <wps:spPr>
                          <a:xfrm flipV="1">
                            <a:off x="1027981" y="450311"/>
                            <a:ext cx="290059" cy="362899"/>
                          </a:xfrm>
                          <a:custGeom>
                            <a:avLst/>
                            <a:gdLst>
                              <a:gd name="csX0" fmla="*/ 290059 w 290059"/>
                              <a:gd name="csY0" fmla="*/ 0 h 362899"/>
                              <a:gd name="csX1" fmla="*/ 0 w 290059"/>
                              <a:gd name="csY1" fmla="*/ 0 h 362899"/>
                              <a:gd name="csX2" fmla="*/ 0 w 290059"/>
                              <a:gd name="csY2" fmla="*/ 362899 h 362899"/>
                              <a:gd name="csX3" fmla="*/ 145680 w 290059"/>
                              <a:gd name="csY3" fmla="*/ 362899 h 362899"/>
                            </a:gdLst>
                            <a:ahLst/>
                            <a:cxnLst>
                              <a:cxn ang="0">
                                <a:pos x="csX0" y="csY0"/>
                              </a:cxn>
                              <a:cxn ang="0">
                                <a:pos x="csX1" y="csY1"/>
                              </a:cxn>
                              <a:cxn ang="0">
                                <a:pos x="csX2" y="csY2"/>
                              </a:cxn>
                              <a:cxn ang="0">
                                <a:pos x="csX3" y="csY3"/>
                              </a:cxn>
                            </a:cxnLst>
                            <a:rect l="l" t="t" r="r" b="b"/>
                            <a:pathLst>
                              <a:path w="290059" h="362899">
                                <a:moveTo>
                                  <a:pt x="290059" y="0"/>
                                </a:moveTo>
                                <a:lnTo>
                                  <a:pt x="0" y="0"/>
                                </a:lnTo>
                                <a:lnTo>
                                  <a:pt x="0" y="362899"/>
                                </a:lnTo>
                                <a:lnTo>
                                  <a:pt x="145680" y="362899"/>
                                </a:lnTo>
                              </a:path>
                            </a:pathLst>
                          </a:custGeom>
                          <a:noFill/>
                          <a:ln w="6350">
                            <a:solidFill>
                              <a:schemeClr val="tx1"/>
                            </a:solidFill>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V relativeFrom="margin">
                  <wp14:pctHeight>0</wp14:pctHeight>
                </wp14:sizeRelV>
              </wp:anchor>
            </w:drawing>
          </mc:Choice>
          <mc:Fallback>
            <w:pict>
              <v:group w14:anchorId="1CAE519A" id="组合 926" o:spid="_x0000_s1026" style="position:absolute;left:0;text-align:left;margin-left:303.6pt;margin-top:5.7pt;width:117pt;height:90.15pt;z-index:251697152;mso-height-relative:margin" coordorigin=",63" coordsize="14859,114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">
                <v:group id="_x0000_s1027" style="position:absolute;top:63;width:14859;height:11456" coordorigin=",87" coordsize="14859,114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">
                  <v:group id="组合 934" o:spid="_x0000_s1028" style="position:absolute;top:87;width:14859;height:11467" coordorigin="-177,87" coordsize="14859,114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">
                    <v:group id="组合 932" o:spid="_x0000_s1029" style="position:absolute;left:-177;top:87;width:14858;height:11471" coordorigin="-177,88" coordsize="14859,11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">
                      <v:shape id="任意多边形: 形状 931" o:spid="_x0000_s1030" style="position:absolute;left:9930;top:88;width:3097;height:9215;visibility:visible;mso-wrap-style:square;v-text-anchor:middle" coordsize="317090,2925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" path="m317090,r,292510l,292510e" filled="f" strokecolor="black [3213]" strokeweight=".5pt">
                        <v:stroke joinstyle="miter"/>
                        <v:path arrowok="t" o:connecttype="custom" o:connectlocs="309716,0;309716,921459;0,921459" o:connectangles="0,0,0"/>
                      </v:shape>
                      <v:group id="组合 1157305850" o:spid="_x0000_s1031" style="position:absolute;left:-177;top:914;width:14858;height:10655" coordorigin="9920,7268" coordsize="2340,16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">
                        <v:group id="组合 1230107191" o:spid="_x0000_s1032" style="position:absolute;left:9920;top:7268;width:2340;height:1678" coordorigin="9920,7268" coordsize="2340,16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">
                          <v:group id="组合 1021423511" o:spid="_x0000_s1033" style="position:absolute;left:10014;top:7268;width:2246;height:1678" coordorigin="2053,7180" coordsize="2246,16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">
                            <v:group id="组合 1029854774" o:spid="_x0000_s1034" style="position:absolute;left:2053;top:7180;width:2246;height:1678" coordorigin="8351,7274" coordsize="2246,16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">
                              <v:group id="组合 1321863100" o:spid="_x0000_s1035" style="position:absolute;left:8351;top:7274;width:2246;height:1596" coordorigin="8167,2501" coordsize="2246,17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">
                                <v:group id="组合 72" o:spid="_x0000_s1036" style="position:absolute;left:8167;top:2501;width:2246;height:1775" coordorigin="8024,2432" coordsize="2311,2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">
                                  <v:shapetype id="_x0000_t202" coordsize="21600,21600" o:spt="202" path="m,l,21600r21600,l21600,xe">
                                    <v:stroke joinstyle="miter"/>
                                    <v:path gradientshapeok="t" o:connecttype="rect"/>
                                  </v:shapetype>
                                  <v:shape id="文本框 23" o:spid="_x0000_s1037" type="#_x0000_t202" style="position:absolute;left:9263;top:4149;width:488;height:4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" filled="f" stroked="f">
                                    <v:textbox style="mso-fit-shape-to-text:t" inset="1mm,0,1mm,0">
                                      <w:txbxContent>
                                        <w:p w14:paraId="7DA2A861" w14:textId="02BC4C5B" w:rsidR="00844F6D" w:rsidRPr="0043441A" w:rsidRDefault="00844F6D" w:rsidP="0043441A">
                                          <w:pPr>
                                            <w:rPr>
                                              <w:rFonts w:asciiTheme="majorBidi" w:hAnsiTheme="majorBidi" w:cstheme="majorBidi"/>
                                              <w:sz w:val="18"/>
                                              <w:szCs w:val="18"/>
                                            </w:rPr>
                                          </w:pPr>
                                          <w:r w:rsidRPr="0043441A">
                                            <w:rPr>
                                              <w:rFonts w:asciiTheme="majorBidi" w:hAnsiTheme="majorBidi" w:cstheme="majorBidi"/>
                                              <w:i/>
                                              <w:iCs/>
                                              <w:sz w:val="18"/>
                                              <w:szCs w:val="18"/>
                                            </w:rPr>
                                            <w:t>E</w:t>
                                          </w:r>
                                          <w:r w:rsidR="0043441A">
                                            <w:rPr>
                                              <w:rFonts w:asciiTheme="majorBidi" w:hAnsiTheme="majorBidi" w:cstheme="majorBidi" w:hint="eastAsia"/>
                                              <w:sz w:val="18"/>
                                              <w:szCs w:val="18"/>
                                            </w:rPr>
                                            <w:t xml:space="preserve">  </w:t>
                                          </w:r>
                                          <w:r w:rsidRPr="0043441A">
                                            <w:rPr>
                                              <w:rFonts w:asciiTheme="majorBidi" w:hAnsiTheme="majorBidi" w:cstheme="majorBidi"/>
                                              <w:i/>
                                              <w:iCs/>
                                              <w:sz w:val="18"/>
                                              <w:szCs w:val="18"/>
                                            </w:rPr>
                                            <w:t>r</w:t>
                                          </w:r>
                                        </w:p>
                                      </w:txbxContent>
                                    </v:textbox>
                                  </v:shape>
                                  <v:group id="_x0000_s1038" style="position:absolute;left:8024;top:2432;width:2311;height:1769" coordorigin="8087,2690" coordsize="2311,17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">
                                    <v:shape id="文本框 23" o:spid="_x0000_s1039" type="#_x0000_t202" style="position:absolute;left:8087;top:2702;width:1229;height:41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" filled="f" stroked="f">
                                      <v:textbox style="mso-fit-shape-to-text:t" inset="1mm,0,1mm,0">
                                        <w:txbxContent>
                                          <w:p w14:paraId="1AFF0726" w14:textId="77777777" w:rsidR="00844F6D" w:rsidRPr="0043441A" w:rsidRDefault="00844F6D" w:rsidP="0043441A">
                                            <w:pPr>
                                              <w:rPr>
                                                <w:rFonts w:asciiTheme="majorBidi" w:hAnsiTheme="majorBidi" w:cstheme="majorBidi"/>
                                                <w:sz w:val="18"/>
                                                <w:szCs w:val="18"/>
                                              </w:rPr>
                                            </w:pPr>
                                            <w:r w:rsidRPr="0043441A">
                                              <w:rPr>
                                                <w:rFonts w:asciiTheme="majorBidi" w:hAnsiTheme="majorBidi" w:cstheme="majorBidi"/>
                                                <w:sz w:val="18"/>
                                                <w:szCs w:val="18"/>
                                              </w:rPr>
                                              <w:t>固定绝缘支架</w:t>
                                            </w:r>
                                          </w:p>
                                        </w:txbxContent>
                                      </v:textbox>
                                    </v:shape>
                                    <v:group id="组合 69" o:spid="_x0000_s1040" style="position:absolute;left:8530;top:2690;width:1868;height:1769" coordorigin="8530,2690" coordsize="1868,17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">
                                      <v:shape id="文本框 23" o:spid="_x0000_s1041" type="#_x0000_t202" style="position:absolute;left:10116;top:2690;width:282;height:41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" filled="f" stroked="f">
                                        <v:textbox style="mso-fit-shape-to-text:t" inset="1mm,0,1mm,0">
                                          <w:txbxContent>
                                            <w:p w14:paraId="60765CF4" w14:textId="77777777" w:rsidR="00844F6D" w:rsidRPr="0043441A" w:rsidRDefault="00844F6D" w:rsidP="0043441A">
                                              <w:pPr>
                                                <w:rPr>
                                                  <w:rFonts w:asciiTheme="majorBidi" w:hAnsiTheme="majorBidi" w:cstheme="majorBidi"/>
                                                  <w:sz w:val="18"/>
                                                  <w:szCs w:val="18"/>
                                                </w:rPr>
                                              </w:pPr>
                                              <w:r w:rsidRPr="0043441A">
                                                <w:rPr>
                                                  <w:rFonts w:asciiTheme="majorBidi" w:hAnsiTheme="majorBidi" w:cstheme="majorBidi"/>
                                                  <w:sz w:val="18"/>
                                                  <w:szCs w:val="18"/>
                                                </w:rPr>
                                                <w:t>M</w:t>
                                              </w:r>
                                            </w:p>
                                          </w:txbxContent>
                                        </v:textbox>
                                      </v:shape>
                                      <v:group id="组合 68" o:spid="_x0000_s1042" style="position:absolute;left:8530;top:2815;width:1620;height:1644" coordorigin="8530,2815" coordsize="1620,16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">
                                        <v:shape id="文本框 23" o:spid="_x0000_s1043" type="#_x0000_t202" style="position:absolute;left:9171;top:4017;width:221;height:41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" filled="f" stroked="f">
                                          <v:textbox style="mso-fit-shape-to-text:t" inset="1mm,0,1mm,0">
                                            <w:txbxContent>
                                              <w:p w14:paraId="184F3454" w14:textId="77777777" w:rsidR="00844F6D" w:rsidRPr="0043441A" w:rsidRDefault="00844F6D" w:rsidP="0043441A">
                                                <w:pPr>
                                                  <w:rPr>
                                                    <w:rFonts w:asciiTheme="majorBidi" w:hAnsiTheme="majorBidi" w:cstheme="majorBidi"/>
                                                    <w:sz w:val="18"/>
                                                    <w:szCs w:val="18"/>
                                                  </w:rPr>
                                                </w:pPr>
                                                <w:r w:rsidRPr="0043441A">
                                                  <w:rPr>
                                                    <w:rFonts w:asciiTheme="majorBidi" w:hAnsiTheme="majorBidi" w:cstheme="majorBidi"/>
                                                    <w:sz w:val="18"/>
                                                    <w:szCs w:val="18"/>
                                                  </w:rPr>
                                                  <w:t>S</w:t>
                                                </w:r>
                                              </w:p>
                                            </w:txbxContent>
                                          </v:textbox>
                                        </v:shape>
                                        <v:group id="组合 67" o:spid="_x0000_s1044" style="position:absolute;left:8530;top:2815;width:1620;height:1644" coordorigin="8530,2815" coordsize="1620,16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">
                                          <v:shape id="文本框 23" o:spid="_x0000_s1045" type="#_x0000_t202" style="position:absolute;left:8530;top:4006;width:230;height:4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" filled="f" stroked="f">
                                            <v:textbox style="mso-fit-shape-to-text:t" inset="1mm,0,1mm,0">
                                              <w:txbxContent>
                                                <w:p w14:paraId="103C55E8" w14:textId="77777777" w:rsidR="00844F6D" w:rsidRPr="0043441A" w:rsidRDefault="00844F6D" w:rsidP="0043441A">
                                                  <w:pPr>
                                                    <w:rPr>
                                                      <w:rFonts w:asciiTheme="majorBidi" w:hAnsiTheme="majorBidi" w:cstheme="majorBidi"/>
                                                      <w:i/>
                                                      <w:iCs/>
                                                      <w:sz w:val="18"/>
                                                      <w:szCs w:val="18"/>
                                                    </w:rPr>
                                                  </w:pPr>
                                                  <w:r w:rsidRPr="0043441A">
                                                    <w:rPr>
                                                      <w:rFonts w:asciiTheme="majorBidi" w:hAnsiTheme="majorBidi" w:cstheme="majorBidi"/>
                                                      <w:i/>
                                                      <w:iCs/>
                                                      <w:sz w:val="18"/>
                                                      <w:szCs w:val="18"/>
                                                    </w:rPr>
                                                    <w:t>R</w:t>
                                                  </w:r>
                                                </w:p>
                                              </w:txbxContent>
                                            </v:textbox>
                                          </v:shape>
                                          <v:group id="组合 52" o:spid="_x0000_s1046" style="position:absolute;left:9227;top:2815;width:923;height:1644" coordorigin="11075,2815" coordsize="923,16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">
                                            <v:group id="组合 37" o:spid="_x0000_s1047" style="position:absolute;left:11167;top:2815;width:831;height:1136;flip:x" coordorigin="8383,5768" coordsize="720,1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">
                                              <v:group id="组合 9" o:spid="_x0000_s1048" style="position:absolute;left:8383;top:5768;width:213;height:1137" coordorigin="10919,5755" coordsize="213,1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">
                                                <v:group id="组合 8" o:spid="_x0000_s1049" style="position:absolute;left:11065;top:5756;width:67;height:1136" coordorigin="11065,5756" coordsize="67,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">
                                                  <v:rect id="矩形 6" o:spid="_x0000_s1050" style="position:absolute;left:11075;top:5758;width:57;height:1134;flip:x;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" filled="f" strokecolor="black [3213]" strokeweight=".5pt">
                                                    <v:stroke dashstyle="dash"/>
                                                    <v:textbox style="mso-fit-shape-to-text:t" inset="1mm,0,1mm,0"/>
                                                  </v:rect>
                                                  <v:rect id="矩形 5" o:spid="_x0000_s1051" style="position:absolute;left:11065;top:5756;width:25;height:113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" fillcolor="#a5a5a5 [2092]" strokecolor="#a5a5a5 [2092]" strokeweight="1pt">
                                                    <v:fill opacity="64764f"/>
                                                    <v:textbox style="mso-fit-shape-to-text:t" inset="1mm,0,1mm,0"/>
                                                  </v:rect>
                                                </v:group>
                                                <v:rect id="矩形 4" o:spid="_x0000_s1052" style="position:absolute;left:10919;top:5755;width:23;height:113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" fillcolor="#a5a5a5 [2092]" strokecolor="#a5a5a5 [2092]" strokeweight="1pt">
                                                  <v:textbox style="mso-fit-shape-to-text:t" inset="1mm,0,1mm,0"/>
                                                </v:rect>
                                              </v:group>
                                              <v:line id="直接连接符 36" o:spid="_x0000_s1053" style="position:absolute;flip:y;visibility:visible;mso-wrap-style:square" from="8802,5858" to="9103,58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" strokecolor="black [3213]" strokeweight=".5pt">
                                                <v:stroke joinstyle="miter"/>
                                              </v:line>
                                            </v:group>
                                            <v:line id="直接连接符 48" o:spid="_x0000_s1054" style="position:absolute;flip:x;visibility:visible;mso-wrap-style:square" from="11075,4352" to="11236,44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" strokecolor="black [3213]" strokeweight=".5pt">
                                              <v:stroke joinstyle="miter"/>
                                            </v:line>
                                          </v:group>
                                        </v:group>
                                      </v:group>
                                    </v:group>
                                  </v:group>
                                </v:group>
                                <v:shape id="文本框 23" o:spid="_x0000_s1055" type="#_x0000_t202" style="position:absolute;left:9724;top:2502;width:243;height:3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" filled="f" stroked="f">
                                  <v:textbox style="mso-fit-shape-to-text:t" inset="1mm,0,1mm,0">
                                    <w:txbxContent>
                                      <w:p w14:paraId="3B09C978" w14:textId="77777777" w:rsidR="00844F6D" w:rsidRPr="0043441A" w:rsidRDefault="00844F6D" w:rsidP="0043441A">
                                        <w:pPr>
                                          <w:rPr>
                                            <w:rFonts w:asciiTheme="majorBidi" w:hAnsiTheme="majorBidi" w:cstheme="majorBidi"/>
                                            <w:sz w:val="18"/>
                                            <w:szCs w:val="18"/>
                                          </w:rPr>
                                        </w:pPr>
                                        <w:r w:rsidRPr="0043441A">
                                          <w:rPr>
                                            <w:rFonts w:asciiTheme="majorBidi" w:hAnsiTheme="majorBidi" w:cstheme="majorBidi"/>
                                            <w:sz w:val="18"/>
                                            <w:szCs w:val="18"/>
                                          </w:rPr>
                                          <w:t>N</w:t>
                                        </w:r>
                                      </w:p>
                                    </w:txbxContent>
                                  </v:textbox>
                                </v:shape>
                              </v:group>
                              <v:shape id="文本框 23" o:spid="_x0000_s1056" type="#_x0000_t202" style="position:absolute;left:8447;top:8640;width:83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" filled="f" stroked="f">
                                <v:textbox style="mso-fit-shape-to-text:t" inset="1mm,0,1mm,0">
                                  <w:txbxContent>
                                    <w:p w14:paraId="14532261" w14:textId="77777777" w:rsidR="00844F6D" w:rsidRPr="0043441A" w:rsidRDefault="00844F6D" w:rsidP="0043441A">
                                      <w:pPr>
                                        <w:rPr>
                                          <w:rFonts w:asciiTheme="majorBidi" w:hAnsiTheme="majorBidi" w:cstheme="majorBidi"/>
                                          <w:sz w:val="18"/>
                                          <w:szCs w:val="18"/>
                                        </w:rPr>
                                      </w:pPr>
                                      <w:r w:rsidRPr="0043441A">
                                        <w:rPr>
                                          <w:rFonts w:asciiTheme="majorBidi" w:hAnsiTheme="majorBidi" w:cstheme="majorBidi"/>
                                          <w:sz w:val="18"/>
                                          <w:szCs w:val="18"/>
                                        </w:rPr>
                                        <w:t>输出信号</w:t>
                                      </w:r>
                                    </w:p>
                                  </w:txbxContent>
                                </v:textbox>
                              </v:shape>
                            </v:group>
                            <v:line id="直接连接符 44" o:spid="_x0000_s1057" style="position:absolute;flip:x y;visibility:visible;mso-wrap-style:square" from="2964,8495" to="2964,87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" strokecolor="black [3213]" strokeweight=".5pt">
                              <v:stroke joinstyle="miter"/>
                            </v:line>
                          </v:group>
                          <v:shape id="文本框 23" o:spid="_x0000_s1058" type="#_x0000_t202" style="position:absolute;left:9920;top:8423;width:20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" filled="f" stroked="f">
                            <v:textbox style="mso-fit-shape-to-text:t" inset="1mm,0,1mm,0">
                              <w:txbxContent>
                                <w:p w14:paraId="323808F3" w14:textId="77777777" w:rsidR="00844F6D" w:rsidRPr="0043441A" w:rsidRDefault="00844F6D" w:rsidP="0043441A">
                                  <w:pPr>
                                    <w:rPr>
                                      <w:rFonts w:asciiTheme="majorBidi" w:hAnsiTheme="majorBidi" w:cstheme="majorBidi"/>
                                      <w:i/>
                                      <w:iCs/>
                                      <w:sz w:val="18"/>
                                      <w:szCs w:val="18"/>
                                    </w:rPr>
                                  </w:pPr>
                                  <w:r w:rsidRPr="0043441A">
                                    <w:rPr>
                                      <w:rFonts w:asciiTheme="majorBidi" w:hAnsiTheme="majorBidi" w:cstheme="majorBidi"/>
                                      <w:i/>
                                      <w:iCs/>
                                      <w:sz w:val="18"/>
                                      <w:szCs w:val="18"/>
                                    </w:rPr>
                                    <w:t>a</w:t>
                                  </w:r>
                                </w:p>
                              </w:txbxContent>
                            </v:textbox>
                          </v:shape>
                        </v:group>
                        <v:shape id="文本框 23" o:spid="_x0000_s1059" type="#_x0000_t202" style="position:absolute;left:10824;top:8290;width:20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" filled="f" stroked="f">
                          <v:textbox style="mso-fit-shape-to-text:t" inset="1mm,0,1mm,0">
                            <w:txbxContent>
                              <w:p w14:paraId="0CC2116E" w14:textId="77777777" w:rsidR="00844F6D" w:rsidRPr="0043441A" w:rsidRDefault="00844F6D" w:rsidP="0043441A">
                                <w:pPr>
                                  <w:rPr>
                                    <w:rFonts w:asciiTheme="majorBidi" w:hAnsiTheme="majorBidi" w:cstheme="majorBidi"/>
                                    <w:i/>
                                    <w:iCs/>
                                    <w:sz w:val="18"/>
                                    <w:szCs w:val="18"/>
                                  </w:rPr>
                                </w:pPr>
                                <w:r w:rsidRPr="0043441A">
                                  <w:rPr>
                                    <w:rFonts w:asciiTheme="majorBidi" w:hAnsiTheme="majorBidi" w:cstheme="majorBidi"/>
                                    <w:i/>
                                    <w:iCs/>
                                    <w:sz w:val="18"/>
                                    <w:szCs w:val="18"/>
                                  </w:rPr>
                                  <w:t>b</w:t>
                                </w:r>
                              </w:p>
                            </w:txbxContent>
                          </v:textbox>
                        </v:shape>
                      </v:group>
                      <v:shape id="任意多边形: 形状 931" o:spid="_x0000_s1060" style="position:absolute;left:3028;top:2255;width:6907;height:10734;rotation:-90;flip:x;visibility:visible;mso-wrap-style:square;v-text-anchor:middle" coordsize="317090,2925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" path="m317090,r,292510l,292510e" filled="f" strokecolor="black [3213]" strokeweight=".5pt">
                        <v:stroke joinstyle="miter"/>
                        <v:path arrowok="t" o:connecttype="custom" o:connectlocs="690721,0;690721,1073356;0,1073356" o:connectangles="0,0,0"/>
                      </v:shape>
                    </v:group>
                    <v:group id="_x0000_s1061" style="position:absolute;left:934;top:8645;width:8971;height:1311" coordorigin="49,91" coordsize="8971,13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">
                      <v:line id="直接连接符 39" o:spid="_x0000_s1062" style="position:absolute;visibility:visible;mso-wrap-style:square" from="4236,743" to="6569,7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" strokecolor="black [3213]" strokeweight=".5pt">
                        <v:stroke joinstyle="miter"/>
                      </v:line>
                      <v:line id="直接连接符 40" o:spid="_x0000_s1063" style="position:absolute;flip:x;visibility:visible;mso-wrap-style:square" from="8676,91" to="8676,14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" strokecolor="black [3213]" strokeweight="1pt">
                        <v:stroke joinstyle="miter"/>
                      </v:line>
                      <v:line id="直接连接符 41" o:spid="_x0000_s1064" style="position:absolute;visibility:visible;mso-wrap-style:square" from="9021,410" to="9021,1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" strokecolor="black [3213]" strokeweight="1.25pt">
                        <v:stroke joinstyle="miter"/>
                      </v:line>
                      <v:line id="直接连接符 25" o:spid="_x0000_s1065" style="position:absolute;visibility:visible;mso-wrap-style:square" from="7620,742" to="8697,7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" strokecolor="black [3213]" strokeweight=".5pt">
                        <v:stroke joinstyle="miter"/>
                      </v:line>
                      <v:rect id="矩形 1" o:spid="_x0000_s1066" style="position:absolute;left:1358;top:326;width:2879;height:788;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" fillcolor="white [3212]" strokecolor="black [3213]" strokeweight="1pt">
                        <v:textbox style="mso-fit-shape-to-text:t" inset="1mm,0,1mm,0"/>
                      </v:rect>
                      <v:line id="直接连接符 1" o:spid="_x0000_s1067" style="position:absolute;visibility:visible;mso-wrap-style:square" from="269,740" to="1311,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" strokecolor="black [3213]" strokeweight=".5pt">
                        <v:stroke joinstyle="miter"/>
                      </v:line>
                      <v:oval id="椭圆 53" o:spid="_x0000_s1068" style="position:absolute;left:5137;top:569;width:358;height:343;flip:x;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" fillcolor="black [3213]" stroked="f" strokeweight="1pt">
                        <v:stroke joinstyle="miter"/>
                        <v:textbox style="mso-fit-shape-to-text:t" inset="1mm,0,1mm,0"/>
                      </v:oval>
                      <v:oval id="椭圆 53" o:spid="_x0000_s1069" style="position:absolute;left:49;top:569;width:358;height:348;flip:x;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" fillcolor="black [3213]" stroked="f" strokeweight="1pt">
                        <v:stroke joinstyle="miter"/>
                        <v:textbox style="mso-fit-shape-to-text:t" inset="1mm,0,1mm,0"/>
                      </v:oval>
                    </v:group>
                  </v:group>
                  <v:oval id="椭圆 53" o:spid="_x0000_s1070" style="position:absolute;left:1101;top:11047;width:380;height:377;flip:x;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" filled="f" strokecolor="black [3213]" strokeweight="1pt">
                    <v:stroke joinstyle="miter"/>
                    <v:textbox style="mso-fit-shape-to-text:t" inset="1mm,0,1mm,0"/>
                  </v:oval>
                  <v:oval id="椭圆 53" o:spid="_x0000_s1071" style="position:absolute;left:6188;top:11039;width:381;height:384;flip:x;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" filled="f" strokecolor="black [3213]" strokeweight="1pt">
                    <v:stroke joinstyle="miter"/>
                    <v:textbox style="mso-fit-shape-to-text:t" inset="1mm,0,1mm,0"/>
                  </v:oval>
                </v:group>
                <v:shape id="任意多边形: 形状 924" o:spid="_x0000_s1072" style="position:absolute;left:10641;top:468;width:2510;height:2900;visibility:visible;mso-wrap-style:square;v-text-anchor:middle" coordsize="251037,2900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" path="m251037,l,,,290059r105358,e" filled="f" strokecolor="black [3213]" strokeweight=".5pt">
                  <v:stroke dashstyle="dash" joinstyle="miter"/>
                  <v:path arrowok="t" o:connecttype="custom" o:connectlocs="251037,0;0,0;0,290059;105358,290059" o:connectangles="0,0,0,0"/>
                </v:shape>
                <v:shape id="任意多边形: 形状 925" o:spid="_x0000_s1073" style="position:absolute;left:10277;top:104;width:2900;height:3629;visibility:visible;mso-wrap-style:square;v-text-anchor:middle" coordsize="290059,3628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" path="m290059,l,,,362899r145680,e" filled="f" strokecolor="black [3213]" strokeweight=".5pt">
                  <v:stroke dashstyle="dash" joinstyle="miter"/>
                  <v:path arrowok="t" o:connecttype="custom" o:connectlocs="290059,0;0,0;0,362899;145680,362899" o:connectangles="0,0,0,0"/>
                </v:shape>
                <v:shape id="任意多边形: 形状 924" o:spid="_x0000_s1074" style="position:absolute;left:10637;top:4867;width:2511;height:2900;flip:y;visibility:visible;mso-wrap-style:square;v-text-anchor:middle" coordsize="251037,2900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" path="m251037,l,,,290059r105358,e" filled="f" strokecolor="black [3213]" strokeweight=".5pt">
                  <v:stroke dashstyle="dash" joinstyle="miter"/>
                  <v:path arrowok="t" o:connecttype="custom" o:connectlocs="251037,0;0,0;0,290059;105358,290059" o:connectangles="0,0,0,0"/>
                </v:shape>
                <v:shape id="任意多边形: 形状 925" o:spid="_x0000_s1075" style="position:absolute;left:10279;top:4503;width:2901;height:3629;flip:y;visibility:visible;mso-wrap-style:square;v-text-anchor:middle" coordsize="290059,3628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" path="m290059,l,,,362899r145680,e" filled="f" strokecolor="black [3213]" strokeweight=".5pt">
                  <v:stroke dashstyle="dash" joinstyle="miter"/>
                  <v:path arrowok="t" o:connecttype="custom" o:connectlocs="290059,0;0,0;0,362899;145680,362899" o:connectangles="0,0,0,0"/>
                </v:shape>
                <w10:wrap type="square"/>
              </v:group>
            </w:pict>
          </mc:Fallback>
        </mc:AlternateContent>
      </w:r>
      <w:r w:rsidR="00844F6D">
        <w:rPr>
          <w:rFonts w:cs="Times New Roman"/>
        </w:rPr>
        <w:t>1</w:t>
      </w:r>
      <w:r w:rsidR="00844F6D">
        <w:rPr>
          <w:rFonts w:cs="Times New Roman"/>
        </w:rPr>
        <w:t>．</w:t>
      </w:r>
      <w:r w:rsidR="00844F6D">
        <w:rPr>
          <w:rFonts w:hint="eastAsia"/>
        </w:rPr>
        <w:t>如图所示为</w:t>
      </w:r>
      <w:r w:rsidR="00844F6D">
        <w:t>电容式话筒</w:t>
      </w:r>
      <w:r w:rsidR="00844F6D">
        <w:rPr>
          <w:rFonts w:hint="eastAsia"/>
        </w:rPr>
        <w:t>的简化电路。</w:t>
      </w:r>
      <w:r w:rsidR="00844F6D">
        <w:t>电源</w:t>
      </w:r>
      <w:r w:rsidR="00844F6D">
        <w:rPr>
          <w:rFonts w:hint="eastAsia"/>
        </w:rPr>
        <w:t>电动势为</w:t>
      </w:r>
      <w:r w:rsidR="00844F6D">
        <w:rPr>
          <w:rFonts w:hint="eastAsia"/>
          <w:i/>
          <w:iCs/>
        </w:rPr>
        <w:t>E</w:t>
      </w:r>
      <w:r w:rsidR="00844F6D">
        <w:rPr>
          <w:rFonts w:hint="eastAsia"/>
        </w:rPr>
        <w:t>、内阻为</w:t>
      </w:r>
      <w:r w:rsidR="00844F6D">
        <w:rPr>
          <w:rFonts w:hint="eastAsia"/>
          <w:i/>
          <w:iCs/>
        </w:rPr>
        <w:t>r</w:t>
      </w:r>
      <w:r w:rsidR="00844F6D">
        <w:t>，</w:t>
      </w:r>
      <w:r w:rsidR="00844F6D">
        <w:rPr>
          <w:rFonts w:hint="eastAsia"/>
        </w:rPr>
        <w:t>定值电阻阻值为</w:t>
      </w:r>
      <w:r w:rsidR="00844F6D">
        <w:rPr>
          <w:rFonts w:hint="eastAsia"/>
          <w:i/>
          <w:iCs/>
        </w:rPr>
        <w:t>R</w:t>
      </w:r>
      <w:r w:rsidR="00844F6D">
        <w:rPr>
          <w:rFonts w:hint="eastAsia"/>
        </w:rPr>
        <w:t>。平行金属薄片</w:t>
      </w:r>
      <w:r w:rsidR="00844F6D" w:rsidRPr="00AB4492">
        <w:rPr>
          <w:rFonts w:hint="eastAsia"/>
        </w:rPr>
        <w:t>M</w:t>
      </w:r>
      <w:r w:rsidR="00AB4492">
        <w:rPr>
          <w:rFonts w:hint="eastAsia"/>
        </w:rPr>
        <w:t>（</w:t>
      </w:r>
      <w:r w:rsidR="00844F6D">
        <w:rPr>
          <w:rFonts w:hint="eastAsia"/>
        </w:rPr>
        <w:t>振动膜</w:t>
      </w:r>
      <w:r w:rsidR="00AB4492">
        <w:rPr>
          <w:rFonts w:hint="eastAsia"/>
        </w:rPr>
        <w:t>）</w:t>
      </w:r>
      <w:r w:rsidR="00844F6D">
        <w:rPr>
          <w:rFonts w:hint="eastAsia"/>
        </w:rPr>
        <w:t>、</w:t>
      </w:r>
      <w:r w:rsidR="00844F6D" w:rsidRPr="00AB4492">
        <w:rPr>
          <w:rFonts w:hint="eastAsia"/>
        </w:rPr>
        <w:t>N</w:t>
      </w:r>
      <w:r w:rsidR="00AB4492">
        <w:rPr>
          <w:rFonts w:hint="eastAsia"/>
        </w:rPr>
        <w:t>（</w:t>
      </w:r>
      <w:r w:rsidR="00844F6D">
        <w:rPr>
          <w:rFonts w:hint="eastAsia"/>
        </w:rPr>
        <w:t>固定板</w:t>
      </w:r>
      <w:r w:rsidR="00AB4492">
        <w:rPr>
          <w:rFonts w:hint="eastAsia"/>
        </w:rPr>
        <w:t>）</w:t>
      </w:r>
      <w:r w:rsidR="00844F6D">
        <w:rPr>
          <w:rFonts w:hint="eastAsia"/>
        </w:rPr>
        <w:t>构成电容器，与定值电阻</w:t>
      </w:r>
      <w:r w:rsidR="00844F6D">
        <w:rPr>
          <w:rFonts w:hint="eastAsia"/>
          <w:i/>
          <w:iCs/>
        </w:rPr>
        <w:t>R</w:t>
      </w:r>
      <w:r w:rsidR="00844F6D">
        <w:rPr>
          <w:rFonts w:hint="eastAsia"/>
        </w:rPr>
        <w:t>串联后接在电源两端。初始时</w:t>
      </w:r>
      <w:r w:rsidR="00844F6D" w:rsidRPr="00AB4492">
        <w:rPr>
          <w:rFonts w:hint="eastAsia"/>
        </w:rPr>
        <w:t>M</w:t>
      </w:r>
      <w:r w:rsidR="00844F6D">
        <w:rPr>
          <w:rFonts w:hint="eastAsia"/>
        </w:rPr>
        <w:t>、</w:t>
      </w:r>
      <w:r w:rsidR="00844F6D" w:rsidRPr="00AB4492">
        <w:rPr>
          <w:rFonts w:hint="eastAsia"/>
        </w:rPr>
        <w:t>N</w:t>
      </w:r>
      <w:r w:rsidR="00844F6D">
        <w:rPr>
          <w:rFonts w:hint="eastAsia"/>
        </w:rPr>
        <w:t>间距为</w:t>
      </w:r>
      <w:r w:rsidR="00844F6D">
        <w:rPr>
          <w:rFonts w:hint="eastAsia"/>
          <w:i/>
          <w:iCs/>
        </w:rPr>
        <w:t>d</w:t>
      </w:r>
      <w:r w:rsidR="00844F6D">
        <w:rPr>
          <w:rFonts w:hint="eastAsia"/>
        </w:rPr>
        <w:t>，构成的电容器电容为</w:t>
      </w:r>
      <w:r w:rsidR="00844F6D">
        <w:rPr>
          <w:rFonts w:hint="eastAsia"/>
          <w:i/>
          <w:iCs/>
        </w:rPr>
        <w:t>C</w:t>
      </w:r>
      <w:r w:rsidR="00844F6D">
        <w:rPr>
          <w:rFonts w:hint="eastAsia"/>
        </w:rPr>
        <w:t>。现闭合开关</w:t>
      </w:r>
      <w:r w:rsidR="00844F6D">
        <w:rPr>
          <w:rFonts w:hint="eastAsia"/>
        </w:rPr>
        <w:t>S</w:t>
      </w:r>
      <w:r w:rsidR="00844F6D">
        <w:rPr>
          <w:rFonts w:hint="eastAsia"/>
        </w:rPr>
        <w:t>，给该电容器充电直至充满。</w:t>
      </w:r>
    </w:p>
    <w:p w14:paraId="4B158468" w14:textId="3605A54E" w:rsidR="00844F6D" w:rsidRDefault="00A13477" w:rsidP="00844F6D">
      <w:r>
        <w:rPr>
          <w:rFonts w:hint="eastAsia"/>
          <w:noProof/>
        </w:rPr>
        <mc:AlternateContent>
          <mc:Choice Requires="wpg">
            <w:drawing>
              <wp:anchor distT="0" distB="0" distL="114300" distR="114300" simplePos="0" relativeHeight="251694080" behindDoc="0" locked="0" layoutInCell="1" allowOverlap="1" wp14:anchorId="11A367FF" wp14:editId="7C5C6763">
                <wp:simplePos x="0" y="0"/>
                <wp:positionH relativeFrom="column">
                  <wp:posOffset>3175</wp:posOffset>
                </wp:positionH>
                <wp:positionV relativeFrom="paragraph">
                  <wp:posOffset>509905</wp:posOffset>
                </wp:positionV>
                <wp:extent cx="4890135" cy="972820"/>
                <wp:effectExtent l="0" t="19050" r="43815" b="0"/>
                <wp:wrapSquare wrapText="bothSides"/>
                <wp:docPr id="2129334172" name="组合 938"/>
                <wp:cNvGraphicFramePr/>
                <a:graphic xmlns:a="http://schemas.openxmlformats.org/drawingml/2006/main">
                  <a:graphicData uri="http://schemas.microsoft.com/office/word/2010/wordprocessingGroup">
                    <wpg:wgp>
                      <wpg:cNvGrpSpPr/>
                      <wpg:grpSpPr>
                        <a:xfrm>
                          <a:off x="0" y="0"/>
                          <a:ext cx="4890135" cy="972820"/>
                          <a:chOff x="0" y="0"/>
                          <a:chExt cx="4890135" cy="972820"/>
                        </a:xfrm>
                      </wpg:grpSpPr>
                      <wps:wsp>
                        <wps:cNvPr id="812566759" name="任意多边形: 形状 937"/>
                        <wps:cNvSpPr/>
                        <wps:spPr>
                          <a:xfrm>
                            <a:off x="167856" y="283026"/>
                            <a:ext cx="484505" cy="326912"/>
                          </a:xfrm>
                          <a:custGeom>
                            <a:avLst/>
                            <a:gdLst>
                              <a:gd name="csX0" fmla="*/ 0 w 484554"/>
                              <a:gd name="csY0" fmla="*/ 324338 h 324338"/>
                              <a:gd name="csX1" fmla="*/ 484554 w 484554"/>
                              <a:gd name="csY1" fmla="*/ 0 h 324338"/>
                              <a:gd name="csX0" fmla="*/ 0 w 484554"/>
                              <a:gd name="csY0" fmla="*/ 324338 h 324338"/>
                              <a:gd name="csX1" fmla="*/ 484554 w 484554"/>
                              <a:gd name="csY1" fmla="*/ 0 h 324338"/>
                              <a:gd name="csX0" fmla="*/ 0 w 484554"/>
                              <a:gd name="csY0" fmla="*/ 324338 h 324338"/>
                              <a:gd name="csX1" fmla="*/ 484554 w 484554"/>
                              <a:gd name="csY1" fmla="*/ 0 h 324338"/>
                            </a:gdLst>
                            <a:ahLst/>
                            <a:cxnLst>
                              <a:cxn ang="0">
                                <a:pos x="csX0" y="csY0"/>
                              </a:cxn>
                              <a:cxn ang="0">
                                <a:pos x="csX1" y="csY1"/>
                              </a:cxn>
                            </a:cxnLst>
                            <a:rect l="l" t="t" r="r" b="b"/>
                            <a:pathLst>
                              <a:path w="484554" h="324338">
                                <a:moveTo>
                                  <a:pt x="0" y="324338"/>
                                </a:moveTo>
                                <a:cubicBezTo>
                                  <a:pt x="130253" y="69077"/>
                                  <a:pt x="276139" y="28879"/>
                                  <a:pt x="484554" y="0"/>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45395181" name="任意多边形: 形状 937"/>
                        <wps:cNvSpPr/>
                        <wps:spPr>
                          <a:xfrm flipV="1">
                            <a:off x="1478462" y="281889"/>
                            <a:ext cx="484505" cy="337760"/>
                          </a:xfrm>
                          <a:custGeom>
                            <a:avLst/>
                            <a:gdLst>
                              <a:gd name="csX0" fmla="*/ 0 w 484554"/>
                              <a:gd name="csY0" fmla="*/ 324338 h 324338"/>
                              <a:gd name="csX1" fmla="*/ 484554 w 484554"/>
                              <a:gd name="csY1" fmla="*/ 0 h 324338"/>
                              <a:gd name="csX0" fmla="*/ 0 w 484554"/>
                              <a:gd name="csY0" fmla="*/ 324338 h 324338"/>
                              <a:gd name="csX1" fmla="*/ 484554 w 484554"/>
                              <a:gd name="csY1" fmla="*/ 0 h 324338"/>
                              <a:gd name="csX0" fmla="*/ 0 w 484554"/>
                              <a:gd name="csY0" fmla="*/ 324338 h 324338"/>
                              <a:gd name="csX1" fmla="*/ 484554 w 484554"/>
                              <a:gd name="csY1" fmla="*/ 0 h 324338"/>
                            </a:gdLst>
                            <a:ahLst/>
                            <a:cxnLst>
                              <a:cxn ang="0">
                                <a:pos x="csX0" y="csY0"/>
                              </a:cxn>
                              <a:cxn ang="0">
                                <a:pos x="csX1" y="csY1"/>
                              </a:cxn>
                            </a:cxnLst>
                            <a:rect l="l" t="t" r="r" b="b"/>
                            <a:pathLst>
                              <a:path w="484554" h="324338">
                                <a:moveTo>
                                  <a:pt x="0" y="324338"/>
                                </a:moveTo>
                                <a:cubicBezTo>
                                  <a:pt x="130253" y="69077"/>
                                  <a:pt x="276139" y="28879"/>
                                  <a:pt x="484554" y="0"/>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858445371" name="组合 936"/>
                        <wpg:cNvGrpSpPr/>
                        <wpg:grpSpPr>
                          <a:xfrm>
                            <a:off x="0" y="0"/>
                            <a:ext cx="4890135" cy="972820"/>
                            <a:chOff x="0" y="30480"/>
                            <a:chExt cx="4890135" cy="972820"/>
                          </a:xfrm>
                        </wpg:grpSpPr>
                        <wps:wsp>
                          <wps:cNvPr id="1020168126" name="任意多边形: 形状 931"/>
                          <wps:cNvSpPr/>
                          <wps:spPr>
                            <a:xfrm flipH="1">
                              <a:off x="163146" y="96715"/>
                              <a:ext cx="770793" cy="544976"/>
                            </a:xfrm>
                            <a:custGeom>
                              <a:avLst/>
                              <a:gdLst>
                                <a:gd name="csX0" fmla="*/ 317090 w 317090"/>
                                <a:gd name="csY0" fmla="*/ 0 h 292510"/>
                                <a:gd name="csX1" fmla="*/ 317090 w 317090"/>
                                <a:gd name="csY1" fmla="*/ 292510 h 292510"/>
                                <a:gd name="csX2" fmla="*/ 0 w 317090"/>
                                <a:gd name="csY2" fmla="*/ 292510 h 292510"/>
                              </a:gdLst>
                              <a:ahLst/>
                              <a:cxnLst>
                                <a:cxn ang="0">
                                  <a:pos x="csX0" y="csY0"/>
                                </a:cxn>
                                <a:cxn ang="0">
                                  <a:pos x="csX1" y="csY1"/>
                                </a:cxn>
                                <a:cxn ang="0">
                                  <a:pos x="csX2" y="csY2"/>
                                </a:cxn>
                              </a:cxnLst>
                              <a:rect l="l" t="t" r="r" b="b"/>
                              <a:pathLst>
                                <a:path w="317090" h="292510">
                                  <a:moveTo>
                                    <a:pt x="317090" y="0"/>
                                  </a:moveTo>
                                  <a:lnTo>
                                    <a:pt x="317090" y="292510"/>
                                  </a:lnTo>
                                  <a:lnTo>
                                    <a:pt x="0" y="292510"/>
                                  </a:lnTo>
                                </a:path>
                              </a:pathLst>
                            </a:custGeom>
                            <a:noFill/>
                            <a:ln w="6350">
                              <a:solidFill>
                                <a:schemeClr val="tx1"/>
                              </a:solidFill>
                              <a:headEnd type="triangle" w="sm" len="med"/>
                              <a:tailEnd type="triangl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389991701" name="组合 389991701"/>
                          <wpg:cNvGrpSpPr/>
                          <wpg:grpSpPr>
                            <a:xfrm>
                              <a:off x="0" y="30480"/>
                              <a:ext cx="4890135" cy="972820"/>
                              <a:chOff x="2322" y="9756"/>
                              <a:chExt cx="7701" cy="1532"/>
                            </a:xfrm>
                          </wpg:grpSpPr>
                          <wps:wsp>
                            <wps:cNvPr id="1471502680" name="直接连接符 10"/>
                            <wps:cNvCnPr/>
                            <wps:spPr>
                              <a:xfrm>
                                <a:off x="4642" y="10204"/>
                                <a:ext cx="57" cy="1"/>
                              </a:xfrm>
                              <a:prstGeom prst="line">
                                <a:avLst/>
                              </a:prstGeom>
                              <a:ln w="6350">
                                <a:solidFill>
                                  <a:schemeClr val="tx1"/>
                                </a:solidFill>
                                <a:prstDash val="solid"/>
                              </a:ln>
                            </wps:spPr>
                            <wps:style>
                              <a:lnRef idx="2">
                                <a:schemeClr val="accent1"/>
                              </a:lnRef>
                              <a:fillRef idx="0">
                                <a:srgbClr val="FFFFFF"/>
                              </a:fillRef>
                              <a:effectRef idx="0">
                                <a:srgbClr val="FFFFFF"/>
                              </a:effectRef>
                              <a:fontRef idx="minor">
                                <a:schemeClr val="tx1"/>
                              </a:fontRef>
                            </wps:style>
                            <wps:bodyPr/>
                          </wps:wsp>
                          <wpg:grpSp>
                            <wpg:cNvPr id="1226680360" name="组合 1226680360"/>
                            <wpg:cNvGrpSpPr/>
                            <wpg:grpSpPr>
                              <a:xfrm>
                                <a:off x="2322" y="9756"/>
                                <a:ext cx="7701" cy="1532"/>
                                <a:chOff x="2286" y="9359"/>
                                <a:chExt cx="7701" cy="1532"/>
                              </a:xfrm>
                            </wpg:grpSpPr>
                            <wpg:grpSp>
                              <wpg:cNvPr id="710337172" name="组合 710337172"/>
                              <wpg:cNvGrpSpPr/>
                              <wpg:grpSpPr>
                                <a:xfrm>
                                  <a:off x="2286" y="9359"/>
                                  <a:ext cx="7701" cy="1532"/>
                                  <a:chOff x="2286" y="9359"/>
                                  <a:chExt cx="7701" cy="1532"/>
                                </a:xfrm>
                              </wpg:grpSpPr>
                              <wpg:grpSp>
                                <wpg:cNvPr id="441877720" name="组合 441877720"/>
                                <wpg:cNvGrpSpPr/>
                                <wpg:grpSpPr>
                                  <a:xfrm>
                                    <a:off x="2286" y="9359"/>
                                    <a:ext cx="7701" cy="1532"/>
                                    <a:chOff x="2286" y="9359"/>
                                    <a:chExt cx="7701" cy="1532"/>
                                  </a:xfrm>
                                </wpg:grpSpPr>
                                <wpg:grpSp>
                                  <wpg:cNvPr id="2025367718" name="组合 2025367718"/>
                                  <wpg:cNvGrpSpPr/>
                                  <wpg:grpSpPr>
                                    <a:xfrm>
                                      <a:off x="2286" y="9359"/>
                                      <a:ext cx="7701" cy="1532"/>
                                      <a:chOff x="2286" y="9359"/>
                                      <a:chExt cx="7701" cy="1532"/>
                                    </a:xfrm>
                                  </wpg:grpSpPr>
                                  <wpg:grpSp>
                                    <wpg:cNvPr id="1968190391" name="组合 1968190391"/>
                                    <wpg:cNvGrpSpPr/>
                                    <wpg:grpSpPr>
                                      <a:xfrm>
                                        <a:off x="2286" y="9359"/>
                                        <a:ext cx="7701" cy="1532"/>
                                        <a:chOff x="2286" y="9359"/>
                                        <a:chExt cx="7701" cy="1532"/>
                                      </a:xfrm>
                                    </wpg:grpSpPr>
                                    <wpg:grpSp>
                                      <wpg:cNvPr id="1273875113" name="组合 1273875113"/>
                                      <wpg:cNvGrpSpPr/>
                                      <wpg:grpSpPr>
                                        <a:xfrm>
                                          <a:off x="2286" y="9359"/>
                                          <a:ext cx="7701" cy="1532"/>
                                          <a:chOff x="2286" y="9359"/>
                                          <a:chExt cx="7701" cy="1532"/>
                                        </a:xfrm>
                                      </wpg:grpSpPr>
                                      <wpg:grpSp>
                                        <wpg:cNvPr id="923082796" name="组合 923082796"/>
                                        <wpg:cNvGrpSpPr/>
                                        <wpg:grpSpPr>
                                          <a:xfrm>
                                            <a:off x="2286" y="9359"/>
                                            <a:ext cx="7701" cy="1532"/>
                                            <a:chOff x="2286" y="9359"/>
                                            <a:chExt cx="7701" cy="1532"/>
                                          </a:xfrm>
                                        </wpg:grpSpPr>
                                        <wpg:grpSp>
                                          <wpg:cNvPr id="1504894538" name="组合 1504894538"/>
                                          <wpg:cNvGrpSpPr/>
                                          <wpg:grpSpPr>
                                            <a:xfrm>
                                              <a:off x="2286" y="9359"/>
                                              <a:ext cx="7701" cy="1532"/>
                                              <a:chOff x="2288" y="4551"/>
                                              <a:chExt cx="7701" cy="1401"/>
                                            </a:xfrm>
                                          </wpg:grpSpPr>
                                          <wpg:grpSp>
                                            <wpg:cNvPr id="1900386872" name="组合 82"/>
                                            <wpg:cNvGrpSpPr/>
                                            <wpg:grpSpPr>
                                              <a:xfrm>
                                                <a:off x="2288" y="4551"/>
                                                <a:ext cx="7701" cy="1401"/>
                                                <a:chOff x="2288" y="4551"/>
                                                <a:chExt cx="7701" cy="1401"/>
                                              </a:xfrm>
                                            </wpg:grpSpPr>
                                            <wpg:grpSp>
                                              <wpg:cNvPr id="1514200794" name="组合 74"/>
                                              <wpg:cNvGrpSpPr/>
                                              <wpg:grpSpPr>
                                                <a:xfrm>
                                                  <a:off x="2288" y="4551"/>
                                                  <a:ext cx="7701" cy="1401"/>
                                                  <a:chOff x="1977" y="5577"/>
                                                  <a:chExt cx="7701" cy="1401"/>
                                                </a:xfrm>
                                              </wpg:grpSpPr>
                                              <wps:wsp>
                                                <wps:cNvPr id="653135217" name="文本框 103"/>
                                                <wps:cNvSpPr txBox="1"/>
                                                <wps:spPr>
                                                  <a:xfrm>
                                                    <a:off x="2583" y="6692"/>
                                                    <a:ext cx="275" cy="286"/>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E47D821" w14:textId="2EA840C3" w:rsidR="00844F6D" w:rsidRPr="00A13477" w:rsidRDefault="00844F6D" w:rsidP="00844F6D">
                                                      <w:pPr>
                                                        <w:tabs>
                                                          <w:tab w:val="left" w:pos="4156"/>
                                                        </w:tabs>
                                                        <w:adjustRightInd w:val="0"/>
                                                        <w:snapToGrid w:val="0"/>
                                                        <w:spacing w:line="300" w:lineRule="auto"/>
                                                        <w:jc w:val="left"/>
                                                        <w:textAlignment w:val="center"/>
                                                        <w:rPr>
                                                          <w:rFonts w:cs="Times New Roman"/>
                                                          <w:color w:val="000000" w:themeColor="text1"/>
                                                          <w:szCs w:val="21"/>
                                                        </w:rPr>
                                                      </w:pPr>
                                                      <w:r w:rsidRPr="00A13477">
                                                        <w:rPr>
                                                          <w:rFonts w:cs="Times New Roman"/>
                                                          <w:color w:val="000000" w:themeColor="text1"/>
                                                          <w:szCs w:val="21"/>
                                                        </w:rPr>
                                                        <w:t>A</w:t>
                                                      </w:r>
                                                    </w:p>
                                                  </w:txbxContent>
                                                </wps:txbx>
                                                <wps:bodyPr rot="0" spcFirstLastPara="0" vertOverflow="overflow" horzOverflow="overflow" vert="horz" wrap="none" lIns="36000" tIns="0" rIns="36000" bIns="0" numCol="1" spcCol="0" rtlCol="0" fromWordArt="0" anchor="t" anchorCtr="0" forceAA="0" compatLnSpc="1">
                                                  <a:spAutoFit/>
                                                </wps:bodyPr>
                                              </wps:wsp>
                                              <wpg:grpSp>
                                                <wpg:cNvPr id="567206154" name="组合 124"/>
                                                <wpg:cNvGrpSpPr/>
                                                <wpg:grpSpPr>
                                                  <a:xfrm>
                                                    <a:off x="1977" y="5577"/>
                                                    <a:ext cx="7701" cy="1353"/>
                                                    <a:chOff x="1977" y="5889"/>
                                                    <a:chExt cx="7701" cy="1353"/>
                                                  </a:xfrm>
                                                </wpg:grpSpPr>
                                                <wpg:grpSp>
                                                  <wpg:cNvPr id="1514765631" name="组合 10"/>
                                                  <wpg:cNvGrpSpPr/>
                                                  <wpg:grpSpPr>
                                                    <a:xfrm>
                                                      <a:off x="1977" y="5889"/>
                                                      <a:ext cx="1525" cy="1180"/>
                                                      <a:chOff x="2503" y="4463"/>
                                                      <a:chExt cx="1794" cy="1180"/>
                                                    </a:xfrm>
                                                  </wpg:grpSpPr>
                                                  <wps:wsp>
                                                    <wps:cNvPr id="1994104397" name="文本框 6"/>
                                                    <wps:cNvSpPr txBox="1"/>
                                                    <wps:spPr>
                                                      <a:xfrm>
                                                        <a:off x="3999" y="5348"/>
                                                        <a:ext cx="298" cy="29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87FEF5A" w14:textId="77777777" w:rsidR="00844F6D" w:rsidRPr="0043441A" w:rsidRDefault="00844F6D" w:rsidP="00844F6D">
                                                          <w:pPr>
                                                            <w:rPr>
                                                              <w:rFonts w:cs="Times New Roman"/>
                                                              <w:i/>
                                                              <w:iCs/>
                                                              <w:sz w:val="18"/>
                                                              <w:szCs w:val="18"/>
                                                            </w:rPr>
                                                          </w:pPr>
                                                          <w:r w:rsidRPr="0043441A">
                                                            <w:rPr>
                                                              <w:rFonts w:cs="Times New Roman" w:hint="eastAsia"/>
                                                              <w:i/>
                                                              <w:iCs/>
                                                              <w:sz w:val="18"/>
                                                              <w:szCs w:val="18"/>
                                                            </w:rPr>
                                                            <w:t>Q</w:t>
                                                          </w:r>
                                                        </w:p>
                                                      </w:txbxContent>
                                                    </wps:txbx>
                                                    <wps:bodyPr rot="0" spcFirstLastPara="0" vertOverflow="overflow" horzOverflow="overflow" vert="horz" wrap="none" lIns="36000" tIns="0" rIns="36000" bIns="0" numCol="1" spcCol="0" rtlCol="0" fromWordArt="0" anchor="t" anchorCtr="0" forceAA="0" compatLnSpc="1">
                                                      <a:spAutoFit/>
                                                    </wps:bodyPr>
                                                  </wps:wsp>
                                                  <wpg:grpSp>
                                                    <wpg:cNvPr id="907395871" name="组合 9"/>
                                                    <wpg:cNvGrpSpPr/>
                                                    <wpg:grpSpPr>
                                                      <a:xfrm>
                                                        <a:off x="2503" y="4463"/>
                                                        <a:ext cx="631" cy="1021"/>
                                                        <a:chOff x="2503" y="4463"/>
                                                        <a:chExt cx="631" cy="1021"/>
                                                      </a:xfrm>
                                                    </wpg:grpSpPr>
                                                    <wps:wsp>
                                                      <wps:cNvPr id="1795422114" name="文本框 5"/>
                                                      <wps:cNvSpPr txBox="1"/>
                                                      <wps:spPr>
                                                        <a:xfrm>
                                                          <a:off x="2503" y="5189"/>
                                                          <a:ext cx="298" cy="29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F0E34A0" w14:textId="77777777" w:rsidR="00844F6D" w:rsidRPr="0043441A" w:rsidRDefault="00844F6D" w:rsidP="00844F6D">
                                                            <w:pPr>
                                                              <w:rPr>
                                                                <w:rFonts w:cs="Times New Roman"/>
                                                                <w:i/>
                                                                <w:iCs/>
                                                                <w:sz w:val="18"/>
                                                                <w:szCs w:val="18"/>
                                                              </w:rPr>
                                                            </w:pPr>
                                                            <w:r w:rsidRPr="0043441A">
                                                              <w:rPr>
                                                                <w:rFonts w:cs="Times New Roman"/>
                                                                <w:i/>
                                                                <w:iCs/>
                                                                <w:sz w:val="18"/>
                                                                <w:szCs w:val="18"/>
                                                              </w:rPr>
                                                              <w:t>O</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106992655" name="文本框 7"/>
                                                      <wps:cNvSpPr txBox="1"/>
                                                      <wps:spPr>
                                                        <a:xfrm>
                                                          <a:off x="2836" y="4463"/>
                                                          <a:ext cx="298" cy="294"/>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F05AB4C" w14:textId="77777777" w:rsidR="00844F6D" w:rsidRPr="0043441A" w:rsidRDefault="00844F6D" w:rsidP="00844F6D">
                                                            <w:pPr>
                                                              <w:rPr>
                                                                <w:rFonts w:cs="Times New Roman"/>
                                                                <w:sz w:val="18"/>
                                                                <w:szCs w:val="18"/>
                                                              </w:rPr>
                                                            </w:pPr>
                                                            <w:r w:rsidRPr="0043441A">
                                                              <w:rPr>
                                                                <w:rFonts w:eastAsia="华文中宋" w:cs="Times New Roman" w:hint="eastAsia"/>
                                                                <w:i/>
                                                                <w:iCs/>
                                                                <w:kern w:val="0"/>
                                                                <w:sz w:val="18"/>
                                                                <w:szCs w:val="18"/>
                                                              </w:rPr>
                                                              <w:t>U</w:t>
                                                            </w:r>
                                                          </w:p>
                                                        </w:txbxContent>
                                                      </wps:txbx>
                                                      <wps:bodyPr rot="0" spcFirstLastPara="0" vertOverflow="overflow" horzOverflow="overflow" vert="horz" wrap="none" lIns="36000" tIns="0" rIns="36000" bIns="0" numCol="1" spcCol="0" rtlCol="0" fromWordArt="0" anchor="t" anchorCtr="0" forceAA="0" compatLnSpc="1">
                                                        <a:spAutoFit/>
                                                      </wps:bodyPr>
                                                    </wps:wsp>
                                                  </wpg:grpSp>
                                                </wpg:grpSp>
                                                <wpg:grpSp>
                                                  <wpg:cNvPr id="195176046" name="组合 80"/>
                                                  <wpg:cNvGrpSpPr/>
                                                  <wpg:grpSpPr>
                                                    <a:xfrm>
                                                      <a:off x="3954" y="5904"/>
                                                      <a:ext cx="1613" cy="1338"/>
                                                      <a:chOff x="2410" y="4462"/>
                                                      <a:chExt cx="1873" cy="1338"/>
                                                    </a:xfrm>
                                                  </wpg:grpSpPr>
                                                  <wps:wsp>
                                                    <wps:cNvPr id="986957309" name="矩形 23"/>
                                                    <wps:cNvSpPr/>
                                                    <wps:spPr>
                                                      <a:xfrm>
                                                        <a:off x="2410" y="5315"/>
                                                        <a:ext cx="401" cy="485"/>
                                                      </a:xfrm>
                                                      <a:prstGeom prst="rect">
                                                        <a:avLst/>
                                                      </a:prstGeom>
                                                      <a:solidFill>
                                                        <a:schemeClr val="bg1"/>
                                                      </a:solid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none" lIns="36000" tIns="0" rIns="36000" bIns="0" numCol="1" spcCol="0" rtlCol="0" fromWordArt="0" anchor="ctr" anchorCtr="0" forceAA="0" compatLnSpc="1">
                                                      <a:spAutoFit/>
                                                    </wps:bodyPr>
                                                  </wps:wsp>
                                                  <wpg:grpSp>
                                                    <wpg:cNvPr id="107336908" name="组合 10"/>
                                                    <wpg:cNvGrpSpPr/>
                                                    <wpg:grpSpPr>
                                                      <a:xfrm>
                                                        <a:off x="2517" y="4462"/>
                                                        <a:ext cx="1766" cy="1158"/>
                                                        <a:chOff x="2517" y="4462"/>
                                                        <a:chExt cx="1766" cy="1158"/>
                                                      </a:xfrm>
                                                    </wpg:grpSpPr>
                                                    <wps:wsp>
                                                      <wps:cNvPr id="1959698640" name="文本框 6"/>
                                                      <wps:cNvSpPr txBox="1"/>
                                                      <wps:spPr>
                                                        <a:xfrm>
                                                          <a:off x="3989" y="5325"/>
                                                          <a:ext cx="294" cy="29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7898643" w14:textId="77777777" w:rsidR="00844F6D" w:rsidRPr="0043441A" w:rsidRDefault="00844F6D" w:rsidP="00844F6D">
                                                            <w:pPr>
                                                              <w:rPr>
                                                                <w:rFonts w:cs="Times New Roman"/>
                                                                <w:i/>
                                                                <w:iCs/>
                                                                <w:sz w:val="18"/>
                                                                <w:szCs w:val="18"/>
                                                              </w:rPr>
                                                            </w:pPr>
                                                            <w:r w:rsidRPr="0043441A">
                                                              <w:rPr>
                                                                <w:rFonts w:cs="Times New Roman" w:hint="eastAsia"/>
                                                                <w:i/>
                                                                <w:iCs/>
                                                                <w:sz w:val="18"/>
                                                                <w:szCs w:val="18"/>
                                                              </w:rPr>
                                                              <w:t>Q</w:t>
                                                            </w:r>
                                                          </w:p>
                                                        </w:txbxContent>
                                                      </wps:txbx>
                                                      <wps:bodyPr rot="0" spcFirstLastPara="0" vertOverflow="overflow" horzOverflow="overflow" vert="horz" wrap="none" lIns="36000" tIns="0" rIns="36000" bIns="0" numCol="1" spcCol="0" rtlCol="0" fromWordArt="0" anchor="t" anchorCtr="0" forceAA="0" compatLnSpc="1">
                                                        <a:spAutoFit/>
                                                      </wps:bodyPr>
                                                    </wps:wsp>
                                                    <wpg:grpSp>
                                                      <wpg:cNvPr id="766165911" name="组合 9"/>
                                                      <wpg:cNvGrpSpPr/>
                                                      <wpg:grpSpPr>
                                                        <a:xfrm>
                                                          <a:off x="2517" y="4462"/>
                                                          <a:ext cx="617" cy="1028"/>
                                                          <a:chOff x="2517" y="4462"/>
                                                          <a:chExt cx="617" cy="1028"/>
                                                        </a:xfrm>
                                                      </wpg:grpSpPr>
                                                      <wps:wsp>
                                                        <wps:cNvPr id="347787586" name="文本框 5"/>
                                                        <wps:cNvSpPr txBox="1"/>
                                                        <wps:spPr>
                                                          <a:xfrm>
                                                            <a:off x="2517" y="5195"/>
                                                            <a:ext cx="294" cy="29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1F0715D" w14:textId="77777777" w:rsidR="00844F6D" w:rsidRPr="0043441A" w:rsidRDefault="00844F6D" w:rsidP="00844F6D">
                                                              <w:pPr>
                                                                <w:rPr>
                                                                  <w:rFonts w:cs="Times New Roman"/>
                                                                  <w:i/>
                                                                  <w:iCs/>
                                                                  <w:sz w:val="18"/>
                                                                  <w:szCs w:val="18"/>
                                                                </w:rPr>
                                                              </w:pPr>
                                                              <w:r w:rsidRPr="0043441A">
                                                                <w:rPr>
                                                                  <w:rFonts w:cs="Times New Roman"/>
                                                                  <w:i/>
                                                                  <w:iCs/>
                                                                  <w:sz w:val="18"/>
                                                                  <w:szCs w:val="18"/>
                                                                </w:rPr>
                                                                <w:t>O</w:t>
                                                              </w:r>
                                                            </w:p>
                                                          </w:txbxContent>
                                                        </wps:txbx>
                                                        <wps:bodyPr rot="0" spcFirstLastPara="0" vertOverflow="overflow" horzOverflow="overflow" vert="horz" wrap="none" lIns="36000" tIns="0" rIns="36000" bIns="0" numCol="1" spcCol="0" rtlCol="0" fromWordArt="0" anchor="t" anchorCtr="0" forceAA="0" compatLnSpc="1">
                                                          <a:spAutoFit/>
                                                        </wps:bodyPr>
                                                      </wps:wsp>
                                                      <wps:wsp>
                                                        <wps:cNvPr id="533786707" name="文本框 7"/>
                                                        <wps:cNvSpPr txBox="1"/>
                                                        <wps:spPr>
                                                          <a:xfrm>
                                                            <a:off x="2840" y="4462"/>
                                                            <a:ext cx="294" cy="29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039B907" w14:textId="77777777" w:rsidR="00844F6D" w:rsidRPr="0043441A" w:rsidRDefault="00844F6D" w:rsidP="00844F6D">
                                                              <w:pPr>
                                                                <w:rPr>
                                                                  <w:rFonts w:cs="Times New Roman"/>
                                                                  <w:sz w:val="18"/>
                                                                  <w:szCs w:val="18"/>
                                                                </w:rPr>
                                                              </w:pPr>
                                                              <w:r w:rsidRPr="0043441A">
                                                                <w:rPr>
                                                                  <w:rFonts w:eastAsia="华文中宋" w:cs="Times New Roman" w:hint="eastAsia"/>
                                                                  <w:i/>
                                                                  <w:iCs/>
                                                                  <w:kern w:val="0"/>
                                                                  <w:sz w:val="18"/>
                                                                  <w:szCs w:val="18"/>
                                                                </w:rPr>
                                                                <w:t>U</w:t>
                                                              </w:r>
                                                            </w:p>
                                                          </w:txbxContent>
                                                        </wps:txbx>
                                                        <wps:bodyPr rot="0" spcFirstLastPara="0" vertOverflow="overflow" horzOverflow="overflow" vert="horz" wrap="none" lIns="36000" tIns="0" rIns="36000" bIns="0" numCol="1" spcCol="0" rtlCol="0" fromWordArt="0" anchor="t" anchorCtr="0" forceAA="0" compatLnSpc="1">
                                                          <a:spAutoFit/>
                                                        </wps:bodyPr>
                                                      </wps:wsp>
                                                    </wpg:grpSp>
                                                  </wpg:grpSp>
                                                </wpg:grpSp>
                                                <wpg:grpSp>
                                                  <wpg:cNvPr id="946302775" name="组合 98"/>
                                                  <wpg:cNvGrpSpPr/>
                                                  <wpg:grpSpPr>
                                                    <a:xfrm>
                                                      <a:off x="6083" y="5897"/>
                                                      <a:ext cx="1631" cy="1148"/>
                                                      <a:chOff x="7082" y="6579"/>
                                                      <a:chExt cx="1878" cy="1148"/>
                                                    </a:xfrm>
                                                  </wpg:grpSpPr>
                                                  <wps:wsp>
                                                    <wps:cNvPr id="1323455072" name="矩形 23"/>
                                                    <wps:cNvSpPr/>
                                                    <wps:spPr>
                                                      <a:xfrm>
                                                        <a:off x="7145" y="6919"/>
                                                        <a:ext cx="241" cy="562"/>
                                                      </a:xfrm>
                                                      <a:prstGeom prst="rect">
                                                        <a:avLst/>
                                                      </a:prstGeom>
                                                      <a:solidFill>
                                                        <a:schemeClr val="bg1"/>
                                                      </a:solid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none" lIns="36000" tIns="0" rIns="36000" bIns="0" numCol="1" spcCol="0" rtlCol="0" fromWordArt="0" anchor="ctr" anchorCtr="0" forceAA="0" compatLnSpc="1">
                                                      <a:spAutoFit/>
                                                    </wps:bodyPr>
                                                  </wps:wsp>
                                                  <wpg:grpSp>
                                                    <wpg:cNvPr id="1002625344" name="组合 58"/>
                                                    <wpg:cNvGrpSpPr/>
                                                    <wpg:grpSpPr>
                                                      <a:xfrm>
                                                        <a:off x="7082" y="6579"/>
                                                        <a:ext cx="1878" cy="1148"/>
                                                        <a:chOff x="2504" y="4459"/>
                                                        <a:chExt cx="1878" cy="1148"/>
                                                      </a:xfrm>
                                                    </wpg:grpSpPr>
                                                    <wps:wsp>
                                                      <wps:cNvPr id="1297701879" name="矩形 23"/>
                                                      <wps:cNvSpPr/>
                                                      <wps:spPr>
                                                        <a:xfrm>
                                                          <a:off x="4122" y="4894"/>
                                                          <a:ext cx="260" cy="445"/>
                                                        </a:xfrm>
                                                        <a:prstGeom prst="rect">
                                                          <a:avLst/>
                                                        </a:prstGeom>
                                                        <a:solidFill>
                                                          <a:schemeClr val="bg1"/>
                                                        </a:solid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none" lIns="36000" tIns="0" rIns="36000" bIns="0" numCol="1" spcCol="0" rtlCol="0" fromWordArt="0" anchor="ctr" anchorCtr="0" forceAA="0" compatLnSpc="1">
                                                        <a:spAutoFit/>
                                                      </wps:bodyPr>
                                                    </wps:wsp>
                                                    <wpg:grpSp>
                                                      <wpg:cNvPr id="322440872" name="组合 10"/>
                                                      <wpg:cNvGrpSpPr/>
                                                      <wpg:grpSpPr>
                                                        <a:xfrm>
                                                          <a:off x="2504" y="4459"/>
                                                          <a:ext cx="1745" cy="1148"/>
                                                          <a:chOff x="2504" y="4459"/>
                                                          <a:chExt cx="1745" cy="1148"/>
                                                        </a:xfrm>
                                                      </wpg:grpSpPr>
                                                      <wps:wsp>
                                                        <wps:cNvPr id="1209325141" name="文本框 6"/>
                                                        <wps:cNvSpPr txBox="1"/>
                                                        <wps:spPr>
                                                          <a:xfrm>
                                                            <a:off x="3957" y="5312"/>
                                                            <a:ext cx="292" cy="29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17C1CE1" w14:textId="77777777" w:rsidR="00844F6D" w:rsidRPr="0043441A" w:rsidRDefault="00844F6D" w:rsidP="00844F6D">
                                                              <w:pPr>
                                                                <w:rPr>
                                                                  <w:rFonts w:cs="Times New Roman"/>
                                                                  <w:i/>
                                                                  <w:iCs/>
                                                                  <w:sz w:val="18"/>
                                                                  <w:szCs w:val="18"/>
                                                                </w:rPr>
                                                              </w:pPr>
                                                              <w:r w:rsidRPr="0043441A">
                                                                <w:rPr>
                                                                  <w:rFonts w:cs="Times New Roman" w:hint="eastAsia"/>
                                                                  <w:i/>
                                                                  <w:iCs/>
                                                                  <w:sz w:val="18"/>
                                                                  <w:szCs w:val="18"/>
                                                                </w:rPr>
                                                                <w:t>Q</w:t>
                                                              </w:r>
                                                            </w:p>
                                                          </w:txbxContent>
                                                        </wps:txbx>
                                                        <wps:bodyPr rot="0" spcFirstLastPara="0" vertOverflow="overflow" horzOverflow="overflow" vert="horz" wrap="none" lIns="36000" tIns="0" rIns="36000" bIns="0" numCol="1" spcCol="0" rtlCol="0" fromWordArt="0" anchor="t" anchorCtr="0" forceAA="0" compatLnSpc="1">
                                                          <a:spAutoFit/>
                                                        </wps:bodyPr>
                                                      </wps:wsp>
                                                      <wpg:grpSp>
                                                        <wpg:cNvPr id="1619356397" name="组合 9"/>
                                                        <wpg:cNvGrpSpPr/>
                                                        <wpg:grpSpPr>
                                                          <a:xfrm>
                                                            <a:off x="2504" y="4459"/>
                                                            <a:ext cx="628" cy="1025"/>
                                                            <a:chOff x="2504" y="4459"/>
                                                            <a:chExt cx="628" cy="1025"/>
                                                          </a:xfrm>
                                                        </wpg:grpSpPr>
                                                        <wps:wsp>
                                                          <wps:cNvPr id="339028539" name="文本框 5"/>
                                                          <wps:cNvSpPr txBox="1"/>
                                                          <wps:spPr>
                                                            <a:xfrm>
                                                              <a:off x="2504" y="5189"/>
                                                              <a:ext cx="292" cy="29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16CCDB0" w14:textId="77777777" w:rsidR="00844F6D" w:rsidRPr="0043441A" w:rsidRDefault="00844F6D" w:rsidP="00844F6D">
                                                                <w:pPr>
                                                                  <w:rPr>
                                                                    <w:rFonts w:cs="Times New Roman"/>
                                                                    <w:i/>
                                                                    <w:iCs/>
                                                                    <w:sz w:val="18"/>
                                                                    <w:szCs w:val="18"/>
                                                                  </w:rPr>
                                                                </w:pPr>
                                                                <w:r w:rsidRPr="0043441A">
                                                                  <w:rPr>
                                                                    <w:rFonts w:cs="Times New Roman"/>
                                                                    <w:i/>
                                                                    <w:iCs/>
                                                                    <w:sz w:val="18"/>
                                                                    <w:szCs w:val="18"/>
                                                                  </w:rPr>
                                                                  <w:t>O</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689982239" name="文本框 7"/>
                                                          <wps:cNvSpPr txBox="1"/>
                                                          <wps:spPr>
                                                            <a:xfrm>
                                                              <a:off x="2840" y="4459"/>
                                                              <a:ext cx="292" cy="29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61BACA1" w14:textId="77777777" w:rsidR="00844F6D" w:rsidRPr="0043441A" w:rsidRDefault="00844F6D" w:rsidP="00844F6D">
                                                                <w:pPr>
                                                                  <w:rPr>
                                                                    <w:rFonts w:cs="Times New Roman"/>
                                                                    <w:sz w:val="18"/>
                                                                    <w:szCs w:val="18"/>
                                                                  </w:rPr>
                                                                </w:pPr>
                                                                <w:r w:rsidRPr="0043441A">
                                                                  <w:rPr>
                                                                    <w:rFonts w:eastAsia="华文中宋" w:cs="Times New Roman" w:hint="eastAsia"/>
                                                                    <w:i/>
                                                                    <w:iCs/>
                                                                    <w:sz w:val="18"/>
                                                                    <w:szCs w:val="18"/>
                                                                  </w:rPr>
                                                                  <w:t>U</w:t>
                                                                </w:r>
                                                              </w:p>
                                                            </w:txbxContent>
                                                          </wps:txbx>
                                                          <wps:bodyPr rot="0" spcFirstLastPara="0" vertOverflow="overflow" horzOverflow="overflow" vert="horz" wrap="none" lIns="36000" tIns="0" rIns="36000" bIns="0" numCol="1" spcCol="0" rtlCol="0" fromWordArt="0" anchor="t" anchorCtr="0" forceAA="0" compatLnSpc="1">
                                                            <a:spAutoFit/>
                                                          </wps:bodyPr>
                                                        </wps:wsp>
                                                      </wpg:grpSp>
                                                    </wpg:grpSp>
                                                  </wpg:grpSp>
                                                </wpg:grpSp>
                                                <wpg:grpSp>
                                                  <wpg:cNvPr id="1911984686" name="组合 51"/>
                                                  <wpg:cNvGrpSpPr/>
                                                  <wpg:grpSpPr>
                                                    <a:xfrm>
                                                      <a:off x="8148" y="5923"/>
                                                      <a:ext cx="1530" cy="1132"/>
                                                      <a:chOff x="2498" y="4482"/>
                                                      <a:chExt cx="1799" cy="1132"/>
                                                    </a:xfrm>
                                                  </wpg:grpSpPr>
                                                  <wps:wsp>
                                                    <wps:cNvPr id="1985377603" name="矩形 23"/>
                                                    <wps:cNvSpPr/>
                                                    <wps:spPr>
                                                      <a:xfrm>
                                                        <a:off x="2503" y="5007"/>
                                                        <a:ext cx="297" cy="355"/>
                                                      </a:xfrm>
                                                      <a:prstGeom prst="rect">
                                                        <a:avLst/>
                                                      </a:prstGeom>
                                                      <a:solidFill>
                                                        <a:schemeClr val="bg1"/>
                                                      </a:solid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none" lIns="36000" tIns="0" rIns="36000" bIns="0" numCol="1" spcCol="0" rtlCol="0" fromWordArt="0" anchor="ctr" anchorCtr="0" forceAA="0" compatLnSpc="1">
                                                      <a:spAutoFit/>
                                                    </wps:bodyPr>
                                                  </wps:wsp>
                                                  <wpg:grpSp>
                                                    <wpg:cNvPr id="796388613" name="组合 28"/>
                                                    <wpg:cNvGrpSpPr/>
                                                    <wpg:grpSpPr>
                                                      <a:xfrm>
                                                        <a:off x="2498" y="4482"/>
                                                        <a:ext cx="1799" cy="1132"/>
                                                        <a:chOff x="2498" y="4482"/>
                                                        <a:chExt cx="1799" cy="1132"/>
                                                      </a:xfrm>
                                                    </wpg:grpSpPr>
                                                    <wps:wsp>
                                                      <wps:cNvPr id="1009926297" name="矩形 23"/>
                                                      <wps:cNvSpPr/>
                                                      <wps:spPr>
                                                        <a:xfrm>
                                                          <a:off x="2518" y="4871"/>
                                                          <a:ext cx="287" cy="444"/>
                                                        </a:xfrm>
                                                        <a:prstGeom prst="rect">
                                                          <a:avLst/>
                                                        </a:prstGeom>
                                                        <a:solidFill>
                                                          <a:schemeClr val="bg1"/>
                                                        </a:solid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none" lIns="36000" tIns="0" rIns="36000" bIns="0" numCol="1" spcCol="0" rtlCol="0" fromWordArt="0" anchor="ctr" anchorCtr="0" forceAA="0" compatLnSpc="1">
                                                        <a:spAutoFit/>
                                                      </wps:bodyPr>
                                                    </wps:wsp>
                                                    <wpg:grpSp>
                                                      <wpg:cNvPr id="1753738520" name="组合 10"/>
                                                      <wpg:cNvGrpSpPr/>
                                                      <wpg:grpSpPr>
                                                        <a:xfrm>
                                                          <a:off x="2498" y="4482"/>
                                                          <a:ext cx="1799" cy="1132"/>
                                                          <a:chOff x="2498" y="4482"/>
                                                          <a:chExt cx="1799" cy="1132"/>
                                                        </a:xfrm>
                                                      </wpg:grpSpPr>
                                                      <wps:wsp>
                                                        <wps:cNvPr id="2144293334" name="文本框 6"/>
                                                        <wps:cNvSpPr txBox="1"/>
                                                        <wps:spPr>
                                                          <a:xfrm>
                                                            <a:off x="3999" y="5319"/>
                                                            <a:ext cx="298" cy="29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EBA9892" w14:textId="2014B883" w:rsidR="00844F6D" w:rsidRPr="0043441A" w:rsidRDefault="00844F6D" w:rsidP="00A13477">
                                                              <w:pPr>
                                                                <w:rPr>
                                                                  <w:rFonts w:cs="Times New Roman"/>
                                                                  <w:i/>
                                                                  <w:iCs/>
                                                                  <w:sz w:val="18"/>
                                                                  <w:szCs w:val="18"/>
                                                                </w:rPr>
                                                              </w:pPr>
                                                              <w:r w:rsidRPr="0043441A">
                                                                <w:rPr>
                                                                  <w:rFonts w:cs="Times New Roman" w:hint="eastAsia"/>
                                                                  <w:i/>
                                                                  <w:iCs/>
                                                                  <w:sz w:val="18"/>
                                                                  <w:szCs w:val="18"/>
                                                                </w:rPr>
                                                                <w:t>Q</w:t>
                                                              </w:r>
                                                            </w:p>
                                                          </w:txbxContent>
                                                        </wps:txbx>
                                                        <wps:bodyPr rot="0" spcFirstLastPara="0" vertOverflow="overflow" horzOverflow="overflow" vert="horz" wrap="none" lIns="36000" tIns="0" rIns="36000" bIns="0" numCol="1" spcCol="0" rtlCol="0" fromWordArt="0" anchor="t" anchorCtr="0" forceAA="0" compatLnSpc="1">
                                                          <a:spAutoFit/>
                                                        </wps:bodyPr>
                                                      </wps:wsp>
                                                      <wpg:grpSp>
                                                        <wpg:cNvPr id="1447038596" name="组合 9"/>
                                                        <wpg:cNvGrpSpPr/>
                                                        <wpg:grpSpPr>
                                                          <a:xfrm>
                                                            <a:off x="2498" y="4482"/>
                                                            <a:ext cx="648" cy="1017"/>
                                                            <a:chOff x="2498" y="4482"/>
                                                            <a:chExt cx="648" cy="1017"/>
                                                          </a:xfrm>
                                                        </wpg:grpSpPr>
                                                        <wps:wsp>
                                                          <wps:cNvPr id="1203171914" name="文本框 5"/>
                                                          <wps:cNvSpPr txBox="1"/>
                                                          <wps:spPr>
                                                            <a:xfrm>
                                                              <a:off x="2498" y="5204"/>
                                                              <a:ext cx="298" cy="29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77BEB15" w14:textId="77777777" w:rsidR="00844F6D" w:rsidRPr="0043441A" w:rsidRDefault="00844F6D" w:rsidP="00844F6D">
                                                                <w:pPr>
                                                                  <w:rPr>
                                                                    <w:rFonts w:cs="Times New Roman"/>
                                                                    <w:i/>
                                                                    <w:iCs/>
                                                                    <w:sz w:val="18"/>
                                                                    <w:szCs w:val="18"/>
                                                                  </w:rPr>
                                                                </w:pPr>
                                                                <w:r w:rsidRPr="0043441A">
                                                                  <w:rPr>
                                                                    <w:rFonts w:cs="Times New Roman"/>
                                                                    <w:i/>
                                                                    <w:iCs/>
                                                                    <w:sz w:val="18"/>
                                                                    <w:szCs w:val="18"/>
                                                                  </w:rPr>
                                                                  <w:t>O</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114870933" name="文本框 7"/>
                                                          <wps:cNvSpPr txBox="1"/>
                                                          <wps:spPr>
                                                            <a:xfrm>
                                                              <a:off x="2848" y="4482"/>
                                                              <a:ext cx="298" cy="29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7F680DD" w14:textId="77777777" w:rsidR="00844F6D" w:rsidRPr="0043441A" w:rsidRDefault="00844F6D" w:rsidP="00844F6D">
                                                                <w:pPr>
                                                                  <w:rPr>
                                                                    <w:rFonts w:cs="Times New Roman"/>
                                                                    <w:sz w:val="18"/>
                                                                    <w:szCs w:val="18"/>
                                                                  </w:rPr>
                                                                </w:pPr>
                                                                <w:r w:rsidRPr="0043441A">
                                                                  <w:rPr>
                                                                    <w:rFonts w:eastAsia="华文中宋" w:cs="Times New Roman" w:hint="eastAsia"/>
                                                                    <w:i/>
                                                                    <w:iCs/>
                                                                    <w:sz w:val="18"/>
                                                                    <w:szCs w:val="18"/>
                                                                  </w:rPr>
                                                                  <w:t>U</w:t>
                                                                </w:r>
                                                              </w:p>
                                                            </w:txbxContent>
                                                          </wps:txbx>
                                                          <wps:bodyPr rot="0" spcFirstLastPara="0" vertOverflow="overflow" horzOverflow="overflow" vert="horz" wrap="none" lIns="36000" tIns="0" rIns="36000" bIns="0" numCol="1" spcCol="0" rtlCol="0" fromWordArt="0" anchor="t" anchorCtr="0" forceAA="0" compatLnSpc="1">
                                                            <a:spAutoFit/>
                                                          </wps:bodyPr>
                                                        </wps:wsp>
                                                      </wpg:grpSp>
                                                    </wpg:grpSp>
                                                  </wpg:grpSp>
                                                </wpg:grpSp>
                                              </wpg:grpSp>
                                              <wps:wsp>
                                                <wps:cNvPr id="514442666" name="文本框 103"/>
                                                <wps:cNvSpPr txBox="1"/>
                                                <wps:spPr>
                                                  <a:xfrm>
                                                    <a:off x="4762" y="6691"/>
                                                    <a:ext cx="264" cy="286"/>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CEEF22D" w14:textId="10C053FB" w:rsidR="00A13477" w:rsidRPr="00A13477" w:rsidRDefault="00A13477" w:rsidP="00844F6D">
                                                      <w:pPr>
                                                        <w:tabs>
                                                          <w:tab w:val="left" w:pos="4156"/>
                                                        </w:tabs>
                                                        <w:adjustRightInd w:val="0"/>
                                                        <w:snapToGrid w:val="0"/>
                                                        <w:spacing w:line="300" w:lineRule="auto"/>
                                                        <w:jc w:val="left"/>
                                                        <w:textAlignment w:val="center"/>
                                                        <w:rPr>
                                                          <w:rFonts w:cs="Times New Roman"/>
                                                          <w:color w:val="000000" w:themeColor="text1"/>
                                                          <w:szCs w:val="21"/>
                                                        </w:rPr>
                                                      </w:pPr>
                                                      <w:r>
                                                        <w:rPr>
                                                          <w:rFonts w:cs="Times New Roman" w:hint="eastAsia"/>
                                                          <w:color w:val="000000" w:themeColor="text1"/>
                                                          <w:szCs w:val="21"/>
                                                        </w:rPr>
                                                        <w:t>B</w:t>
                                                      </w:r>
                                                    </w:p>
                                                  </w:txbxContent>
                                                </wps:txbx>
                                                <wps:bodyPr rot="0" spcFirstLastPara="0" vertOverflow="overflow" horzOverflow="overflow" vert="horz" wrap="none" lIns="36000" tIns="0" rIns="36000" bIns="0" numCol="1" spcCol="0" rtlCol="0" fromWordArt="0" anchor="t" anchorCtr="0" forceAA="0" compatLnSpc="1">
                                                  <a:spAutoFit/>
                                                </wps:bodyPr>
                                              </wps:wsp>
                                              <wps:wsp>
                                                <wps:cNvPr id="27815300" name="文本框 103"/>
                                                <wps:cNvSpPr txBox="1"/>
                                                <wps:spPr>
                                                  <a:xfrm>
                                                    <a:off x="6773" y="6692"/>
                                                    <a:ext cx="264" cy="286"/>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C8C5DB6" w14:textId="06309916" w:rsidR="00A13477" w:rsidRPr="00A13477" w:rsidRDefault="00A13477" w:rsidP="00844F6D">
                                                      <w:pPr>
                                                        <w:tabs>
                                                          <w:tab w:val="left" w:pos="4156"/>
                                                        </w:tabs>
                                                        <w:adjustRightInd w:val="0"/>
                                                        <w:snapToGrid w:val="0"/>
                                                        <w:spacing w:line="300" w:lineRule="auto"/>
                                                        <w:jc w:val="left"/>
                                                        <w:textAlignment w:val="center"/>
                                                        <w:rPr>
                                                          <w:rFonts w:cs="Times New Roman"/>
                                                          <w:color w:val="000000" w:themeColor="text1"/>
                                                          <w:szCs w:val="21"/>
                                                        </w:rPr>
                                                      </w:pPr>
                                                      <w:r>
                                                        <w:rPr>
                                                          <w:rFonts w:cs="Times New Roman" w:hint="eastAsia"/>
                                                          <w:color w:val="000000" w:themeColor="text1"/>
                                                          <w:szCs w:val="21"/>
                                                        </w:rPr>
                                                        <w:t>C</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064360648" name="文本框 103"/>
                                                <wps:cNvSpPr txBox="1"/>
                                                <wps:spPr>
                                                  <a:xfrm>
                                                    <a:off x="8844" y="6692"/>
                                                    <a:ext cx="275" cy="286"/>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52685FD" w14:textId="1E5B70BB" w:rsidR="00A13477" w:rsidRPr="00A13477" w:rsidRDefault="00A13477" w:rsidP="00844F6D">
                                                      <w:pPr>
                                                        <w:tabs>
                                                          <w:tab w:val="left" w:pos="4156"/>
                                                        </w:tabs>
                                                        <w:adjustRightInd w:val="0"/>
                                                        <w:snapToGrid w:val="0"/>
                                                        <w:spacing w:line="300" w:lineRule="auto"/>
                                                        <w:jc w:val="left"/>
                                                        <w:textAlignment w:val="center"/>
                                                        <w:rPr>
                                                          <w:rFonts w:cs="Times New Roman"/>
                                                          <w:color w:val="000000" w:themeColor="text1"/>
                                                          <w:szCs w:val="21"/>
                                                        </w:rPr>
                                                      </w:pPr>
                                                      <w:r>
                                                        <w:rPr>
                                                          <w:rFonts w:cs="Times New Roman" w:hint="eastAsia"/>
                                                          <w:color w:val="000000" w:themeColor="text1"/>
                                                          <w:szCs w:val="21"/>
                                                        </w:rPr>
                                                        <w:t>D</w:t>
                                                      </w:r>
                                                    </w:p>
                                                  </w:txbxContent>
                                                </wps:txbx>
                                                <wps:bodyPr rot="0" spcFirstLastPara="0" vertOverflow="overflow" horzOverflow="overflow" vert="horz" wrap="none" lIns="36000" tIns="0" rIns="36000" bIns="0" numCol="1" spcCol="0" rtlCol="0" fromWordArt="0" anchor="t" anchorCtr="0" forceAA="0" compatLnSpc="1">
                                                  <a:spAutoFit/>
                                                </wps:bodyPr>
                                              </wps:wsp>
                                            </wpg:grpSp>
                                            <wps:wsp>
                                              <wps:cNvPr id="1059792413" name="直接连接符 81"/>
                                              <wps:cNvCnPr/>
                                              <wps:spPr>
                                                <a:xfrm flipV="1">
                                                  <a:off x="6663" y="4958"/>
                                                  <a:ext cx="770" cy="478"/>
                                                </a:xfrm>
                                                <a:prstGeom prst="line">
                                                  <a:avLst/>
                                                </a:prstGeom>
                                                <a:ln w="12700">
                                                  <a:solidFill>
                                                    <a:schemeClr val="tx1"/>
                                                  </a:solidFill>
                                                </a:ln>
                                              </wps:spPr>
                                              <wps:style>
                                                <a:lnRef idx="2">
                                                  <a:schemeClr val="accent1"/>
                                                </a:lnRef>
                                                <a:fillRef idx="0">
                                                  <a:srgbClr val="FFFFFF"/>
                                                </a:fillRef>
                                                <a:effectRef idx="0">
                                                  <a:srgbClr val="FFFFFF"/>
                                                </a:effectRef>
                                                <a:fontRef idx="minor">
                                                  <a:schemeClr val="tx1"/>
                                                </a:fontRef>
                                              </wps:style>
                                              <wps:bodyPr/>
                                            </wps:wsp>
                                          </wpg:grpSp>
                                          <wps:wsp>
                                            <wps:cNvPr id="2076653363" name="直接连接符 83"/>
                                            <wps:cNvCnPr/>
                                            <wps:spPr>
                                              <a:xfrm>
                                                <a:off x="8719" y="4969"/>
                                                <a:ext cx="737" cy="493"/>
                                              </a:xfrm>
                                              <a:prstGeom prst="line">
                                                <a:avLst/>
                                              </a:prstGeom>
                                              <a:ln w="12700">
                                                <a:solidFill>
                                                  <a:schemeClr val="tx1"/>
                                                </a:solidFill>
                                              </a:ln>
                                            </wps:spPr>
                                            <wps:style>
                                              <a:lnRef idx="2">
                                                <a:schemeClr val="accent1"/>
                                              </a:lnRef>
                                              <a:fillRef idx="0">
                                                <a:srgbClr val="FFFFFF"/>
                                              </a:fillRef>
                                              <a:effectRef idx="0">
                                                <a:srgbClr val="FFFFFF"/>
                                              </a:effectRef>
                                              <a:fontRef idx="minor">
                                                <a:schemeClr val="tx1"/>
                                              </a:fontRef>
                                            </wps:style>
                                            <wps:bodyPr/>
                                          </wps:wsp>
                                        </wpg:grpSp>
                                        <wps:wsp>
                                          <wps:cNvPr id="348566195" name="直接连接符 10"/>
                                          <wps:cNvCnPr/>
                                          <wps:spPr>
                                            <a:xfrm>
                                              <a:off x="8721" y="9805"/>
                                              <a:ext cx="57" cy="1"/>
                                            </a:xfrm>
                                            <a:prstGeom prst="line">
                                              <a:avLst/>
                                            </a:prstGeom>
                                            <a:ln w="6350">
                                              <a:solidFill>
                                                <a:schemeClr val="tx1"/>
                                              </a:solidFill>
                                              <a:prstDash val="solid"/>
                                            </a:ln>
                                          </wps:spPr>
                                          <wps:style>
                                            <a:lnRef idx="2">
                                              <a:schemeClr val="accent1"/>
                                            </a:lnRef>
                                            <a:fillRef idx="0">
                                              <a:srgbClr val="FFFFFF"/>
                                            </a:fillRef>
                                            <a:effectRef idx="0">
                                              <a:srgbClr val="FFFFFF"/>
                                            </a:effectRef>
                                            <a:fontRef idx="minor">
                                              <a:schemeClr val="tx1"/>
                                            </a:fontRef>
                                          </wps:style>
                                          <wps:bodyPr/>
                                        </wps:wsp>
                                      </wpg:grpSp>
                                      <wps:wsp>
                                        <wps:cNvPr id="1396933351" name="直接连接符 10"/>
                                        <wps:cNvCnPr/>
                                        <wps:spPr>
                                          <a:xfrm>
                                            <a:off x="6651" y="9805"/>
                                            <a:ext cx="57" cy="1"/>
                                          </a:xfrm>
                                          <a:prstGeom prst="line">
                                            <a:avLst/>
                                          </a:prstGeom>
                                          <a:ln w="6350">
                                            <a:solidFill>
                                              <a:schemeClr val="tx1"/>
                                            </a:solidFill>
                                            <a:prstDash val="solid"/>
                                          </a:ln>
                                        </wps:spPr>
                                        <wps:style>
                                          <a:lnRef idx="2">
                                            <a:schemeClr val="accent1"/>
                                          </a:lnRef>
                                          <a:fillRef idx="0">
                                            <a:srgbClr val="FFFFFF"/>
                                          </a:fillRef>
                                          <a:effectRef idx="0">
                                            <a:srgbClr val="FFFFFF"/>
                                          </a:effectRef>
                                          <a:fontRef idx="minor">
                                            <a:schemeClr val="tx1"/>
                                          </a:fontRef>
                                        </wps:style>
                                        <wps:bodyPr/>
                                      </wps:wsp>
                                    </wpg:grpSp>
                                    <wps:wsp>
                                      <wps:cNvPr id="899662520" name="直接连接符 10"/>
                                      <wps:cNvCnPr/>
                                      <wps:spPr>
                                        <a:xfrm>
                                          <a:off x="2541" y="9805"/>
                                          <a:ext cx="57" cy="1"/>
                                        </a:xfrm>
                                        <a:prstGeom prst="line">
                                          <a:avLst/>
                                        </a:prstGeom>
                                        <a:ln w="6350">
                                          <a:solidFill>
                                            <a:schemeClr val="tx1"/>
                                          </a:solidFill>
                                          <a:prstDash val="solid"/>
                                        </a:ln>
                                      </wps:spPr>
                                      <wps:style>
                                        <a:lnRef idx="2">
                                          <a:schemeClr val="accent1"/>
                                        </a:lnRef>
                                        <a:fillRef idx="0">
                                          <a:srgbClr val="FFFFFF"/>
                                        </a:fillRef>
                                        <a:effectRef idx="0">
                                          <a:srgbClr val="FFFFFF"/>
                                        </a:effectRef>
                                        <a:fontRef idx="minor">
                                          <a:schemeClr val="tx1"/>
                                        </a:fontRef>
                                      </wps:style>
                                      <wps:bodyPr/>
                                    </wps:wsp>
                                  </wpg:grpSp>
                                  <wps:wsp>
                                    <wps:cNvPr id="1043978611" name="文本框 7"/>
                                    <wps:cNvSpPr txBox="1"/>
                                    <wps:spPr>
                                      <a:xfrm>
                                        <a:off x="2304" y="9654"/>
                                        <a:ext cx="233" cy="32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6BA57E7" w14:textId="77777777" w:rsidR="00844F6D" w:rsidRPr="0043441A" w:rsidRDefault="00844F6D" w:rsidP="00844F6D">
                                          <w:pPr>
                                            <w:rPr>
                                              <w:rFonts w:cs="Times New Roman"/>
                                              <w:sz w:val="18"/>
                                              <w:szCs w:val="18"/>
                                            </w:rPr>
                                          </w:pPr>
                                          <w:r w:rsidRPr="0043441A">
                                            <w:rPr>
                                              <w:rFonts w:eastAsia="华文中宋" w:cs="Times New Roman" w:hint="eastAsia"/>
                                              <w:i/>
                                              <w:iCs/>
                                              <w:kern w:val="0"/>
                                              <w:sz w:val="18"/>
                                              <w:szCs w:val="18"/>
                                            </w:rPr>
                                            <w:t>E</w:t>
                                          </w:r>
                                        </w:p>
                                      </w:txbxContent>
                                    </wps:txbx>
                                    <wps:bodyPr rot="0" spcFirstLastPara="0" vertOverflow="overflow" horzOverflow="overflow" vert="horz" wrap="none" lIns="36000" tIns="0" rIns="36000" bIns="0" numCol="1" spcCol="0" rtlCol="0" fromWordArt="0" anchor="t" anchorCtr="0" forceAA="0" compatLnSpc="1">
                                      <a:spAutoFit/>
                                    </wps:bodyPr>
                                  </wps:wsp>
                                </wpg:grpSp>
                                <wps:wsp>
                                  <wps:cNvPr id="1764783879" name="文本框 7"/>
                                  <wps:cNvSpPr txBox="1"/>
                                  <wps:spPr>
                                    <a:xfrm>
                                      <a:off x="4369" y="9649"/>
                                      <a:ext cx="233" cy="32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5CB2CE9" w14:textId="77777777" w:rsidR="00844F6D" w:rsidRPr="0043441A" w:rsidRDefault="00844F6D" w:rsidP="00844F6D">
                                        <w:pPr>
                                          <w:rPr>
                                            <w:rFonts w:cs="Times New Roman"/>
                                            <w:sz w:val="18"/>
                                            <w:szCs w:val="18"/>
                                          </w:rPr>
                                        </w:pPr>
                                        <w:r w:rsidRPr="0043441A">
                                          <w:rPr>
                                            <w:rFonts w:eastAsia="华文中宋" w:cs="Times New Roman" w:hint="eastAsia"/>
                                            <w:i/>
                                            <w:iCs/>
                                            <w:kern w:val="0"/>
                                            <w:sz w:val="18"/>
                                            <w:szCs w:val="18"/>
                                          </w:rPr>
                                          <w:t>E</w:t>
                                        </w:r>
                                      </w:p>
                                    </w:txbxContent>
                                  </wps:txbx>
                                  <wps:bodyPr rot="0" spcFirstLastPara="0" vertOverflow="overflow" horzOverflow="overflow" vert="horz" wrap="none" lIns="36000" tIns="0" rIns="36000" bIns="0" numCol="1" spcCol="0" rtlCol="0" fromWordArt="0" anchor="t" anchorCtr="0" forceAA="0" compatLnSpc="1">
                                    <a:spAutoFit/>
                                  </wps:bodyPr>
                                </wps:wsp>
                              </wpg:grpSp>
                              <wps:wsp>
                                <wps:cNvPr id="227343202" name="文本框 7"/>
                                <wps:cNvSpPr txBox="1"/>
                                <wps:spPr>
                                  <a:xfrm>
                                    <a:off x="6419" y="9651"/>
                                    <a:ext cx="233" cy="32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E86A104" w14:textId="77777777" w:rsidR="00844F6D" w:rsidRPr="0043441A" w:rsidRDefault="00844F6D" w:rsidP="00844F6D">
                                      <w:pPr>
                                        <w:rPr>
                                          <w:rFonts w:cs="Times New Roman"/>
                                          <w:sz w:val="18"/>
                                          <w:szCs w:val="18"/>
                                        </w:rPr>
                                      </w:pPr>
                                      <w:r w:rsidRPr="0043441A">
                                        <w:rPr>
                                          <w:rFonts w:eastAsia="华文中宋" w:cs="Times New Roman" w:hint="eastAsia"/>
                                          <w:i/>
                                          <w:iCs/>
                                          <w:kern w:val="0"/>
                                          <w:sz w:val="18"/>
                                          <w:szCs w:val="18"/>
                                        </w:rPr>
                                        <w:t>E</w:t>
                                      </w:r>
                                    </w:p>
                                  </w:txbxContent>
                                </wps:txbx>
                                <wps:bodyPr rot="0" spcFirstLastPara="0" vertOverflow="overflow" horzOverflow="overflow" vert="horz" wrap="none" lIns="36000" tIns="0" rIns="36000" bIns="0" numCol="1" spcCol="0" rtlCol="0" fromWordArt="0" anchor="t" anchorCtr="0" forceAA="0" compatLnSpc="1">
                                  <a:spAutoFit/>
                                </wps:bodyPr>
                              </wps:wsp>
                            </wpg:grpSp>
                            <wps:wsp>
                              <wps:cNvPr id="300710297" name="文本框 7"/>
                              <wps:cNvSpPr txBox="1"/>
                              <wps:spPr>
                                <a:xfrm>
                                  <a:off x="8477" y="9648"/>
                                  <a:ext cx="233" cy="32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DDBDD08" w14:textId="77777777" w:rsidR="00844F6D" w:rsidRPr="0043441A" w:rsidRDefault="00844F6D" w:rsidP="00844F6D">
                                    <w:pPr>
                                      <w:rPr>
                                        <w:rFonts w:cs="Times New Roman"/>
                                        <w:sz w:val="18"/>
                                        <w:szCs w:val="18"/>
                                      </w:rPr>
                                    </w:pPr>
                                    <w:r w:rsidRPr="0043441A">
                                      <w:rPr>
                                        <w:rFonts w:eastAsia="华文中宋" w:cs="Times New Roman" w:hint="eastAsia"/>
                                        <w:i/>
                                        <w:iCs/>
                                        <w:kern w:val="0"/>
                                        <w:sz w:val="18"/>
                                        <w:szCs w:val="18"/>
                                      </w:rPr>
                                      <w:t>E</w:t>
                                    </w:r>
                                  </w:p>
                                </w:txbxContent>
                              </wps:txbx>
                              <wps:bodyPr rot="0" spcFirstLastPara="0" vertOverflow="overflow" horzOverflow="overflow" vert="horz" wrap="none" lIns="36000" tIns="0" rIns="36000" bIns="0" numCol="1" spcCol="0" rtlCol="0" fromWordArt="0" anchor="t" anchorCtr="0" forceAA="0" compatLnSpc="1">
                                <a:spAutoFit/>
                              </wps:bodyPr>
                            </wps:wsp>
                          </wpg:grpSp>
                        </wpg:grpSp>
                        <wps:wsp>
                          <wps:cNvPr id="1060727859" name="任意多边形: 形状 931"/>
                          <wps:cNvSpPr/>
                          <wps:spPr>
                            <a:xfrm rot="10800000" flipH="1">
                              <a:off x="179754" y="315594"/>
                              <a:ext cx="468874" cy="326725"/>
                            </a:xfrm>
                            <a:custGeom>
                              <a:avLst/>
                              <a:gdLst>
                                <a:gd name="csX0" fmla="*/ 317090 w 317090"/>
                                <a:gd name="csY0" fmla="*/ 0 h 292510"/>
                                <a:gd name="csX1" fmla="*/ 317090 w 317090"/>
                                <a:gd name="csY1" fmla="*/ 292510 h 292510"/>
                                <a:gd name="csX2" fmla="*/ 0 w 317090"/>
                                <a:gd name="csY2" fmla="*/ 292510 h 292510"/>
                              </a:gdLst>
                              <a:ahLst/>
                              <a:cxnLst>
                                <a:cxn ang="0">
                                  <a:pos x="csX0" y="csY0"/>
                                </a:cxn>
                                <a:cxn ang="0">
                                  <a:pos x="csX1" y="csY1"/>
                                </a:cxn>
                                <a:cxn ang="0">
                                  <a:pos x="csX2" y="csY2"/>
                                </a:cxn>
                              </a:cxnLst>
                              <a:rect l="l" t="t" r="r" b="b"/>
                              <a:pathLst>
                                <a:path w="317090" h="292510">
                                  <a:moveTo>
                                    <a:pt x="317090" y="0"/>
                                  </a:moveTo>
                                  <a:lnTo>
                                    <a:pt x="317090" y="292510"/>
                                  </a:lnTo>
                                  <a:lnTo>
                                    <a:pt x="0" y="292510"/>
                                  </a:lnTo>
                                </a:path>
                              </a:pathLst>
                            </a:custGeom>
                            <a:noFill/>
                            <a:ln w="6350">
                              <a:solidFill>
                                <a:schemeClr val="tx1"/>
                              </a:solidFill>
                              <a:prstDash val="dash"/>
                              <a:headEnd type="none" w="sm" len="med"/>
                              <a:tailEnd type="non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9760526" name="任意多边形: 形状 931"/>
                          <wps:cNvSpPr/>
                          <wps:spPr>
                            <a:xfrm flipH="1">
                              <a:off x="1473201" y="108878"/>
                              <a:ext cx="770793" cy="544976"/>
                            </a:xfrm>
                            <a:custGeom>
                              <a:avLst/>
                              <a:gdLst>
                                <a:gd name="csX0" fmla="*/ 317090 w 317090"/>
                                <a:gd name="csY0" fmla="*/ 0 h 292510"/>
                                <a:gd name="csX1" fmla="*/ 317090 w 317090"/>
                                <a:gd name="csY1" fmla="*/ 292510 h 292510"/>
                                <a:gd name="csX2" fmla="*/ 0 w 317090"/>
                                <a:gd name="csY2" fmla="*/ 292510 h 292510"/>
                              </a:gdLst>
                              <a:ahLst/>
                              <a:cxnLst>
                                <a:cxn ang="0">
                                  <a:pos x="csX0" y="csY0"/>
                                </a:cxn>
                                <a:cxn ang="0">
                                  <a:pos x="csX1" y="csY1"/>
                                </a:cxn>
                                <a:cxn ang="0">
                                  <a:pos x="csX2" y="csY2"/>
                                </a:cxn>
                              </a:cxnLst>
                              <a:rect l="l" t="t" r="r" b="b"/>
                              <a:pathLst>
                                <a:path w="317090" h="292510">
                                  <a:moveTo>
                                    <a:pt x="317090" y="0"/>
                                  </a:moveTo>
                                  <a:lnTo>
                                    <a:pt x="317090" y="292510"/>
                                  </a:lnTo>
                                  <a:lnTo>
                                    <a:pt x="0" y="292510"/>
                                  </a:lnTo>
                                </a:path>
                              </a:pathLst>
                            </a:custGeom>
                            <a:noFill/>
                            <a:ln w="6350">
                              <a:solidFill>
                                <a:schemeClr val="tx1"/>
                              </a:solidFill>
                              <a:headEnd type="triangle" w="sm" len="med"/>
                              <a:tailEnd type="triangl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2072763" name="任意多边形: 形状 931"/>
                          <wps:cNvSpPr/>
                          <wps:spPr>
                            <a:xfrm flipH="1">
                              <a:off x="2774462" y="105153"/>
                              <a:ext cx="770793" cy="544976"/>
                            </a:xfrm>
                            <a:custGeom>
                              <a:avLst/>
                              <a:gdLst>
                                <a:gd name="csX0" fmla="*/ 317090 w 317090"/>
                                <a:gd name="csY0" fmla="*/ 0 h 292510"/>
                                <a:gd name="csX1" fmla="*/ 317090 w 317090"/>
                                <a:gd name="csY1" fmla="*/ 292510 h 292510"/>
                                <a:gd name="csX2" fmla="*/ 0 w 317090"/>
                                <a:gd name="csY2" fmla="*/ 292510 h 292510"/>
                              </a:gdLst>
                              <a:ahLst/>
                              <a:cxnLst>
                                <a:cxn ang="0">
                                  <a:pos x="csX0" y="csY0"/>
                                </a:cxn>
                                <a:cxn ang="0">
                                  <a:pos x="csX1" y="csY1"/>
                                </a:cxn>
                                <a:cxn ang="0">
                                  <a:pos x="csX2" y="csY2"/>
                                </a:cxn>
                              </a:cxnLst>
                              <a:rect l="l" t="t" r="r" b="b"/>
                              <a:pathLst>
                                <a:path w="317090" h="292510">
                                  <a:moveTo>
                                    <a:pt x="317090" y="0"/>
                                  </a:moveTo>
                                  <a:lnTo>
                                    <a:pt x="317090" y="292510"/>
                                  </a:lnTo>
                                  <a:lnTo>
                                    <a:pt x="0" y="292510"/>
                                  </a:lnTo>
                                </a:path>
                              </a:pathLst>
                            </a:custGeom>
                            <a:noFill/>
                            <a:ln w="6350">
                              <a:solidFill>
                                <a:schemeClr val="tx1"/>
                              </a:solidFill>
                              <a:headEnd type="triangle" w="sm" len="med"/>
                              <a:tailEnd type="triangl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05104950" name="任意多边形: 形状 931"/>
                          <wps:cNvSpPr/>
                          <wps:spPr>
                            <a:xfrm flipH="1">
                              <a:off x="4082183" y="113041"/>
                              <a:ext cx="770793" cy="544976"/>
                            </a:xfrm>
                            <a:custGeom>
                              <a:avLst/>
                              <a:gdLst>
                                <a:gd name="csX0" fmla="*/ 317090 w 317090"/>
                                <a:gd name="csY0" fmla="*/ 0 h 292510"/>
                                <a:gd name="csX1" fmla="*/ 317090 w 317090"/>
                                <a:gd name="csY1" fmla="*/ 292510 h 292510"/>
                                <a:gd name="csX2" fmla="*/ 0 w 317090"/>
                                <a:gd name="csY2" fmla="*/ 292510 h 292510"/>
                              </a:gdLst>
                              <a:ahLst/>
                              <a:cxnLst>
                                <a:cxn ang="0">
                                  <a:pos x="csX0" y="csY0"/>
                                </a:cxn>
                                <a:cxn ang="0">
                                  <a:pos x="csX1" y="csY1"/>
                                </a:cxn>
                                <a:cxn ang="0">
                                  <a:pos x="csX2" y="csY2"/>
                                </a:cxn>
                              </a:cxnLst>
                              <a:rect l="l" t="t" r="r" b="b"/>
                              <a:pathLst>
                                <a:path w="317090" h="292510">
                                  <a:moveTo>
                                    <a:pt x="317090" y="0"/>
                                  </a:moveTo>
                                  <a:lnTo>
                                    <a:pt x="317090" y="292510"/>
                                  </a:lnTo>
                                  <a:lnTo>
                                    <a:pt x="0" y="292510"/>
                                  </a:lnTo>
                                </a:path>
                              </a:pathLst>
                            </a:custGeom>
                            <a:noFill/>
                            <a:ln w="6350">
                              <a:solidFill>
                                <a:schemeClr val="tx1"/>
                              </a:solidFill>
                              <a:headEnd type="triangle" w="sm" len="med"/>
                              <a:tailEnd type="triangl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74608201" name="任意多边形: 形状 931"/>
                          <wps:cNvSpPr/>
                          <wps:spPr>
                            <a:xfrm rot="10800000" flipH="1">
                              <a:off x="2797908" y="312394"/>
                              <a:ext cx="468874" cy="330666"/>
                            </a:xfrm>
                            <a:custGeom>
                              <a:avLst/>
                              <a:gdLst>
                                <a:gd name="csX0" fmla="*/ 317090 w 317090"/>
                                <a:gd name="csY0" fmla="*/ 0 h 292510"/>
                                <a:gd name="csX1" fmla="*/ 317090 w 317090"/>
                                <a:gd name="csY1" fmla="*/ 292510 h 292510"/>
                                <a:gd name="csX2" fmla="*/ 0 w 317090"/>
                                <a:gd name="csY2" fmla="*/ 292510 h 292510"/>
                              </a:gdLst>
                              <a:ahLst/>
                              <a:cxnLst>
                                <a:cxn ang="0">
                                  <a:pos x="csX0" y="csY0"/>
                                </a:cxn>
                                <a:cxn ang="0">
                                  <a:pos x="csX1" y="csY1"/>
                                </a:cxn>
                                <a:cxn ang="0">
                                  <a:pos x="csX2" y="csY2"/>
                                </a:cxn>
                              </a:cxnLst>
                              <a:rect l="l" t="t" r="r" b="b"/>
                              <a:pathLst>
                                <a:path w="317090" h="292510">
                                  <a:moveTo>
                                    <a:pt x="317090" y="0"/>
                                  </a:moveTo>
                                  <a:lnTo>
                                    <a:pt x="317090" y="292510"/>
                                  </a:lnTo>
                                  <a:lnTo>
                                    <a:pt x="0" y="292510"/>
                                  </a:lnTo>
                                </a:path>
                              </a:pathLst>
                            </a:custGeom>
                            <a:noFill/>
                            <a:ln w="6350">
                              <a:solidFill>
                                <a:schemeClr val="tx1"/>
                              </a:solidFill>
                              <a:prstDash val="dash"/>
                              <a:headEnd type="none" w="sm" len="med"/>
                              <a:tailEnd type="non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anchor>
            </w:drawing>
          </mc:Choice>
          <mc:Fallback>
            <w:pict>
              <v:group w14:anchorId="11A367FF" id="组合 938" o:spid="_x0000_s1076" style="position:absolute;left:0;text-align:left;margin-left:.25pt;margin-top:40.15pt;width:385.05pt;height:76.6pt;z-index:251694080" coordsize="48901,97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">
                <v:shape id="任意多边形: 形状 937" o:spid="_x0000_s1077" style="position:absolute;left:1678;top:2830;width:4845;height:3269;visibility:visible;mso-wrap-style:square;v-text-anchor:middle" coordsize="484554,3243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" path="m,324338c130253,69077,276139,28879,484554,e" filled="f" strokecolor="black [3213]" strokeweight="1pt">
                  <v:stroke joinstyle="miter"/>
                  <v:path arrowok="t" o:connecttype="custom" o:connectlocs="0,326912;484505,0" o:connectangles="0,0"/>
                </v:shape>
                <v:shape id="任意多边形: 形状 937" o:spid="_x0000_s1078" style="position:absolute;left:14784;top:2818;width:4845;height:3378;flip:y;visibility:visible;mso-wrap-style:square;v-text-anchor:middle" coordsize="484554,3243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" path="m,324338c130253,69077,276139,28879,484554,e" filled="f" strokecolor="black [3213]" strokeweight="1pt">
                  <v:stroke joinstyle="miter"/>
                  <v:path arrowok="t" o:connecttype="custom" o:connectlocs="0,337760;484505,0" o:connectangles="0,0"/>
                </v:shape>
                <v:group id="组合 936" o:spid="_x0000_s1079" style="position:absolute;width:48901;height:9728" coordorigin=",304" coordsize="48901,97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">
                  <v:shape id="任意多边形: 形状 931" o:spid="_x0000_s1080" style="position:absolute;left:1631;top:967;width:7708;height:5449;flip:x;visibility:visible;mso-wrap-style:square;v-text-anchor:middle" coordsize="317090,2925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" path="m317090,r,292510l,292510e" filled="f" strokecolor="black [3213]" strokeweight=".5pt">
                    <v:stroke startarrow="block" startarrowwidth="narrow" endarrow="block" endarrowwidth="narrow" joinstyle="miter"/>
                    <v:path arrowok="t" o:connecttype="custom" o:connectlocs="770793,0;770793,544976;0,544976" o:connectangles="0,0,0"/>
                  </v:shape>
                  <v:group id="组合 389991701" o:spid="_x0000_s1081" style="position:absolute;top:304;width:48901;height:9729" coordorigin="2322,9756" coordsize="7701,15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">
                    <v:line id="直接连接符 10" o:spid="_x0000_s1082" style="position:absolute;visibility:visible;mso-wrap-style:square" from="4642,10204" to="4699,102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" strokecolor="black [3213]" strokeweight=".5pt">
                      <v:stroke joinstyle="miter"/>
                    </v:line>
                    <v:group id="组合 1226680360" o:spid="_x0000_s1083" style="position:absolute;left:2322;top:9756;width:7701;height:1532" coordorigin="2286,9359" coordsize="7701,15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">
                      <v:group id="组合 710337172" o:spid="_x0000_s1084" style="position:absolute;left:2286;top:9359;width:7701;height:1532" coordorigin="2286,9359" coordsize="7701,15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">
                        <v:group id="组合 441877720" o:spid="_x0000_s1085" style="position:absolute;left:2286;top:9359;width:7701;height:1532" coordorigin="2286,9359" coordsize="7701,15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">
                          <v:group id="组合 2025367718" o:spid="_x0000_s1086" style="position:absolute;left:2286;top:9359;width:7701;height:1532" coordorigin="2286,9359" coordsize="7701,15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">
                            <v:group id="组合 1968190391" o:spid="_x0000_s1087" style="position:absolute;left:2286;top:9359;width:7701;height:1532" coordorigin="2286,9359" coordsize="7701,15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">
                              <v:group id="组合 1273875113" o:spid="_x0000_s1088" style="position:absolute;left:2286;top:9359;width:7701;height:1532" coordorigin="2286,9359" coordsize="7701,15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">
                                <v:group id="组合 923082796" o:spid="_x0000_s1089" style="position:absolute;left:2286;top:9359;width:7701;height:1532" coordorigin="2286,9359" coordsize="7701,15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">
                                  <v:group id="组合 1504894538" o:spid="_x0000_s1090" style="position:absolute;left:2286;top:9359;width:7701;height:1532" coordorigin="2288,4551" coordsize="7701,14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">
                                    <v:group id="组合 82" o:spid="_x0000_s1091" style="position:absolute;left:2288;top:4551;width:7701;height:1401" coordorigin="2288,4551" coordsize="7701,14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">
                                      <v:group id="组合 74" o:spid="_x0000_s1092" style="position:absolute;left:2288;top:4551;width:7701;height:1401" coordorigin="1977,5577" coordsize="7701,14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">
                                        <v:shape id="文本框 103" o:spid="_x0000_s1093" type="#_x0000_t202" style="position:absolute;left:2583;top:6692;width:275;height:2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" filled="f" stroked="f" strokeweight=".5pt">
                                          <v:textbox style="mso-fit-shape-to-text:t" inset="1mm,0,1mm,0">
                                            <w:txbxContent>
                                              <w:p w14:paraId="7E47D821" w14:textId="2EA840C3" w:rsidR="00844F6D" w:rsidRPr="00A13477" w:rsidRDefault="00844F6D" w:rsidP="00844F6D">
                                                <w:pPr>
                                                  <w:tabs>
                                                    <w:tab w:val="left" w:pos="4156"/>
                                                  </w:tabs>
                                                  <w:adjustRightInd w:val="0"/>
                                                  <w:snapToGrid w:val="0"/>
                                                  <w:spacing w:line="300" w:lineRule="auto"/>
                                                  <w:jc w:val="left"/>
                                                  <w:textAlignment w:val="center"/>
                                                  <w:rPr>
                                                    <w:rFonts w:cs="Times New Roman"/>
                                                    <w:color w:val="000000" w:themeColor="text1"/>
                                                    <w:szCs w:val="21"/>
                                                  </w:rPr>
                                                </w:pPr>
                                                <w:r w:rsidRPr="00A13477">
                                                  <w:rPr>
                                                    <w:rFonts w:cs="Times New Roman"/>
                                                    <w:color w:val="000000" w:themeColor="text1"/>
                                                    <w:szCs w:val="21"/>
                                                  </w:rPr>
                                                  <w:t>A</w:t>
                                                </w:r>
                                              </w:p>
                                            </w:txbxContent>
                                          </v:textbox>
                                        </v:shape>
                                        <v:group id="组合 124" o:spid="_x0000_s1094" style="position:absolute;left:1977;top:5577;width:7701;height:1353" coordorigin="1977,5889" coordsize="7701,13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">
                                          <v:group id="组合 10" o:spid="_x0000_s1095" style="position:absolute;left:1977;top:5889;width:1525;height:1180" coordorigin="2503,4463" coordsize="1794,1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">
                                            <v:shape id="文本框 6" o:spid="_x0000_s1096" type="#_x0000_t202" style="position:absolute;left:3999;top:5348;width:298;height:29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" filled="f" stroked="f" strokeweight=".5pt">
                                              <v:textbox style="mso-fit-shape-to-text:t" inset="1mm,0,1mm,0">
                                                <w:txbxContent>
                                                  <w:p w14:paraId="387FEF5A" w14:textId="77777777" w:rsidR="00844F6D" w:rsidRPr="0043441A" w:rsidRDefault="00844F6D" w:rsidP="00844F6D">
                                                    <w:pPr>
                                                      <w:rPr>
                                                        <w:rFonts w:cs="Times New Roman"/>
                                                        <w:i/>
                                                        <w:iCs/>
                                                        <w:sz w:val="18"/>
                                                        <w:szCs w:val="18"/>
                                                      </w:rPr>
                                                    </w:pPr>
                                                    <w:r w:rsidRPr="0043441A">
                                                      <w:rPr>
                                                        <w:rFonts w:cs="Times New Roman" w:hint="eastAsia"/>
                                                        <w:i/>
                                                        <w:iCs/>
                                                        <w:sz w:val="18"/>
                                                        <w:szCs w:val="18"/>
                                                      </w:rPr>
                                                      <w:t>Q</w:t>
                                                    </w:r>
                                                  </w:p>
                                                </w:txbxContent>
                                              </v:textbox>
                                            </v:shape>
                                            <v:group id="组合 9" o:spid="_x0000_s1097" style="position:absolute;left:2503;top:4463;width:631;height:1021" coordorigin="2503,4463" coordsize="631,10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">
                                              <v:shape id="文本框 5" o:spid="_x0000_s1098" type="#_x0000_t202" style="position:absolute;left:2503;top:5189;width:298;height:29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" filled="f" stroked="f" strokeweight=".5pt">
                                                <v:textbox style="mso-fit-shape-to-text:t" inset="1mm,0,1mm,0">
                                                  <w:txbxContent>
                                                    <w:p w14:paraId="1F0E34A0" w14:textId="77777777" w:rsidR="00844F6D" w:rsidRPr="0043441A" w:rsidRDefault="00844F6D" w:rsidP="00844F6D">
                                                      <w:pPr>
                                                        <w:rPr>
                                                          <w:rFonts w:cs="Times New Roman"/>
                                                          <w:i/>
                                                          <w:iCs/>
                                                          <w:sz w:val="18"/>
                                                          <w:szCs w:val="18"/>
                                                        </w:rPr>
                                                      </w:pPr>
                                                      <w:r w:rsidRPr="0043441A">
                                                        <w:rPr>
                                                          <w:rFonts w:cs="Times New Roman"/>
                                                          <w:i/>
                                                          <w:iCs/>
                                                          <w:sz w:val="18"/>
                                                          <w:szCs w:val="18"/>
                                                        </w:rPr>
                                                        <w:t>O</w:t>
                                                      </w:r>
                                                    </w:p>
                                                  </w:txbxContent>
                                                </v:textbox>
                                              </v:shape>
                                              <v:shape id="文本框 7" o:spid="_x0000_s1099" type="#_x0000_t202" style="position:absolute;left:2836;top:4463;width:298;height:29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" filled="f" stroked="f" strokeweight=".5pt">
                                                <v:textbox style="mso-fit-shape-to-text:t" inset="1mm,0,1mm,0">
                                                  <w:txbxContent>
                                                    <w:p w14:paraId="7F05AB4C" w14:textId="77777777" w:rsidR="00844F6D" w:rsidRPr="0043441A" w:rsidRDefault="00844F6D" w:rsidP="00844F6D">
                                                      <w:pPr>
                                                        <w:rPr>
                                                          <w:rFonts w:cs="Times New Roman"/>
                                                          <w:sz w:val="18"/>
                                                          <w:szCs w:val="18"/>
                                                        </w:rPr>
                                                      </w:pPr>
                                                      <w:r w:rsidRPr="0043441A">
                                                        <w:rPr>
                                                          <w:rFonts w:eastAsia="华文中宋" w:cs="Times New Roman" w:hint="eastAsia"/>
                                                          <w:i/>
                                                          <w:iCs/>
                                                          <w:kern w:val="0"/>
                                                          <w:sz w:val="18"/>
                                                          <w:szCs w:val="18"/>
                                                        </w:rPr>
                                                        <w:t>U</w:t>
                                                      </w:r>
                                                    </w:p>
                                                  </w:txbxContent>
                                                </v:textbox>
                                              </v:shape>
                                            </v:group>
                                          </v:group>
                                          <v:group id="组合 80" o:spid="_x0000_s1100" style="position:absolute;left:3954;top:5904;width:1613;height:1338" coordorigin="2410,4462" coordsize="1873,13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">
                                            <v:rect id="矩形 23" o:spid="_x0000_s1101" style="position:absolute;left:2410;top:5315;width:401;height:48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" fillcolor="white [3212]" stroked="f" strokeweight="1pt">
                                              <v:textbox style="mso-fit-shape-to-text:t" inset="1mm,0,1mm,0"/>
                                            </v:rect>
                                            <v:group id="组合 10" o:spid="_x0000_s1102" style="position:absolute;left:2517;top:4462;width:1766;height:1158" coordorigin="2517,4462" coordsize="1766,11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">
                                              <v:shape id="文本框 6" o:spid="_x0000_s1103" type="#_x0000_t202" style="position:absolute;left:3989;top:5325;width:294;height:29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" filled="f" stroked="f" strokeweight=".5pt">
                                                <v:textbox style="mso-fit-shape-to-text:t" inset="1mm,0,1mm,0">
                                                  <w:txbxContent>
                                                    <w:p w14:paraId="17898643" w14:textId="77777777" w:rsidR="00844F6D" w:rsidRPr="0043441A" w:rsidRDefault="00844F6D" w:rsidP="00844F6D">
                                                      <w:pPr>
                                                        <w:rPr>
                                                          <w:rFonts w:cs="Times New Roman"/>
                                                          <w:i/>
                                                          <w:iCs/>
                                                          <w:sz w:val="18"/>
                                                          <w:szCs w:val="18"/>
                                                        </w:rPr>
                                                      </w:pPr>
                                                      <w:r w:rsidRPr="0043441A">
                                                        <w:rPr>
                                                          <w:rFonts w:cs="Times New Roman" w:hint="eastAsia"/>
                                                          <w:i/>
                                                          <w:iCs/>
                                                          <w:sz w:val="18"/>
                                                          <w:szCs w:val="18"/>
                                                        </w:rPr>
                                                        <w:t>Q</w:t>
                                                      </w:r>
                                                    </w:p>
                                                  </w:txbxContent>
                                                </v:textbox>
                                              </v:shape>
                                              <v:group id="组合 9" o:spid="_x0000_s1104" style="position:absolute;left:2517;top:4462;width:617;height:1028" coordorigin="2517,4462" coordsize="617,10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">
                                                <v:shape id="文本框 5" o:spid="_x0000_s1105" type="#_x0000_t202" style="position:absolute;left:2517;top:5195;width:294;height:29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" filled="f" stroked="f" strokeweight=".5pt">
                                                  <v:textbox style="mso-fit-shape-to-text:t" inset="1mm,0,1mm,0">
                                                    <w:txbxContent>
                                                      <w:p w14:paraId="11F0715D" w14:textId="77777777" w:rsidR="00844F6D" w:rsidRPr="0043441A" w:rsidRDefault="00844F6D" w:rsidP="00844F6D">
                                                        <w:pPr>
                                                          <w:rPr>
                                                            <w:rFonts w:cs="Times New Roman"/>
                                                            <w:i/>
                                                            <w:iCs/>
                                                            <w:sz w:val="18"/>
                                                            <w:szCs w:val="18"/>
                                                          </w:rPr>
                                                        </w:pPr>
                                                        <w:r w:rsidRPr="0043441A">
                                                          <w:rPr>
                                                            <w:rFonts w:cs="Times New Roman"/>
                                                            <w:i/>
                                                            <w:iCs/>
                                                            <w:sz w:val="18"/>
                                                            <w:szCs w:val="18"/>
                                                          </w:rPr>
                                                          <w:t>O</w:t>
                                                        </w:r>
                                                      </w:p>
                                                    </w:txbxContent>
                                                  </v:textbox>
                                                </v:shape>
                                                <v:shape id="文本框 7" o:spid="_x0000_s1106" type="#_x0000_t202" style="position:absolute;left:2840;top:4462;width:294;height:29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" filled="f" stroked="f" strokeweight=".5pt">
                                                  <v:textbox style="mso-fit-shape-to-text:t" inset="1mm,0,1mm,0">
                                                    <w:txbxContent>
                                                      <w:p w14:paraId="5039B907" w14:textId="77777777" w:rsidR="00844F6D" w:rsidRPr="0043441A" w:rsidRDefault="00844F6D" w:rsidP="00844F6D">
                                                        <w:pPr>
                                                          <w:rPr>
                                                            <w:rFonts w:cs="Times New Roman"/>
                                                            <w:sz w:val="18"/>
                                                            <w:szCs w:val="18"/>
                                                          </w:rPr>
                                                        </w:pPr>
                                                        <w:r w:rsidRPr="0043441A">
                                                          <w:rPr>
                                                            <w:rFonts w:eastAsia="华文中宋" w:cs="Times New Roman" w:hint="eastAsia"/>
                                                            <w:i/>
                                                            <w:iCs/>
                                                            <w:kern w:val="0"/>
                                                            <w:sz w:val="18"/>
                                                            <w:szCs w:val="18"/>
                                                          </w:rPr>
                                                          <w:t>U</w:t>
                                                        </w:r>
                                                      </w:p>
                                                    </w:txbxContent>
                                                  </v:textbox>
                                                </v:shape>
                                              </v:group>
                                            </v:group>
                                          </v:group>
                                          <v:group id="组合 98" o:spid="_x0000_s1107" style="position:absolute;left:6083;top:5897;width:1631;height:1148" coordorigin="7082,6579" coordsize="1878,11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">
                                            <v:rect id="矩形 23" o:spid="_x0000_s1108" style="position:absolute;left:7145;top:6919;width:241;height:562;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" fillcolor="white [3212]" stroked="f" strokeweight="1pt">
                                              <v:textbox style="mso-fit-shape-to-text:t" inset="1mm,0,1mm,0"/>
                                            </v:rect>
                                            <v:group id="组合 58" o:spid="_x0000_s1109" style="position:absolute;left:7082;top:6579;width:1878;height:1148" coordorigin="2504,4459" coordsize="1878,11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">
                                              <v:rect id="矩形 23" o:spid="_x0000_s1110" style="position:absolute;left:4122;top:4894;width:260;height:44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" fillcolor="white [3212]" stroked="f" strokeweight="1pt">
                                                <v:textbox style="mso-fit-shape-to-text:t" inset="1mm,0,1mm,0"/>
                                              </v:rect>
                                              <v:group id="组合 10" o:spid="_x0000_s1111" style="position:absolute;left:2504;top:4459;width:1745;height:1148" coordorigin="2504,4459" coordsize="1745,11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">
                                                <v:shape id="文本框 6" o:spid="_x0000_s1112" type="#_x0000_t202" style="position:absolute;left:3957;top:5312;width:292;height:29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" filled="f" stroked="f" strokeweight=".5pt">
                                                  <v:textbox style="mso-fit-shape-to-text:t" inset="1mm,0,1mm,0">
                                                    <w:txbxContent>
                                                      <w:p w14:paraId="517C1CE1" w14:textId="77777777" w:rsidR="00844F6D" w:rsidRPr="0043441A" w:rsidRDefault="00844F6D" w:rsidP="00844F6D">
                                                        <w:pPr>
                                                          <w:rPr>
                                                            <w:rFonts w:cs="Times New Roman"/>
                                                            <w:i/>
                                                            <w:iCs/>
                                                            <w:sz w:val="18"/>
                                                            <w:szCs w:val="18"/>
                                                          </w:rPr>
                                                        </w:pPr>
                                                        <w:r w:rsidRPr="0043441A">
                                                          <w:rPr>
                                                            <w:rFonts w:cs="Times New Roman" w:hint="eastAsia"/>
                                                            <w:i/>
                                                            <w:iCs/>
                                                            <w:sz w:val="18"/>
                                                            <w:szCs w:val="18"/>
                                                          </w:rPr>
                                                          <w:t>Q</w:t>
                                                        </w:r>
                                                      </w:p>
                                                    </w:txbxContent>
                                                  </v:textbox>
                                                </v:shape>
                                                <v:group id="组合 9" o:spid="_x0000_s1113" style="position:absolute;left:2504;top:4459;width:628;height:1025" coordorigin="2504,4459" coordsize="628,10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">
                                                  <v:shape id="文本框 5" o:spid="_x0000_s1114" type="#_x0000_t202" style="position:absolute;left:2504;top:5189;width:292;height:29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" filled="f" stroked="f" strokeweight=".5pt">
                                                    <v:textbox style="mso-fit-shape-to-text:t" inset="1mm,0,1mm,0">
                                                      <w:txbxContent>
                                                        <w:p w14:paraId="216CCDB0" w14:textId="77777777" w:rsidR="00844F6D" w:rsidRPr="0043441A" w:rsidRDefault="00844F6D" w:rsidP="00844F6D">
                                                          <w:pPr>
                                                            <w:rPr>
                                                              <w:rFonts w:cs="Times New Roman"/>
                                                              <w:i/>
                                                              <w:iCs/>
                                                              <w:sz w:val="18"/>
                                                              <w:szCs w:val="18"/>
                                                            </w:rPr>
                                                          </w:pPr>
                                                          <w:r w:rsidRPr="0043441A">
                                                            <w:rPr>
                                                              <w:rFonts w:cs="Times New Roman"/>
                                                              <w:i/>
                                                              <w:iCs/>
                                                              <w:sz w:val="18"/>
                                                              <w:szCs w:val="18"/>
                                                            </w:rPr>
                                                            <w:t>O</w:t>
                                                          </w:r>
                                                        </w:p>
                                                      </w:txbxContent>
                                                    </v:textbox>
                                                  </v:shape>
                                                  <v:shape id="文本框 7" o:spid="_x0000_s1115" type="#_x0000_t202" style="position:absolute;left:2840;top:4459;width:292;height:29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" filled="f" stroked="f" strokeweight=".5pt">
                                                    <v:textbox style="mso-fit-shape-to-text:t" inset="1mm,0,1mm,0">
                                                      <w:txbxContent>
                                                        <w:p w14:paraId="661BACA1" w14:textId="77777777" w:rsidR="00844F6D" w:rsidRPr="0043441A" w:rsidRDefault="00844F6D" w:rsidP="00844F6D">
                                                          <w:pPr>
                                                            <w:rPr>
                                                              <w:rFonts w:cs="Times New Roman"/>
                                                              <w:sz w:val="18"/>
                                                              <w:szCs w:val="18"/>
                                                            </w:rPr>
                                                          </w:pPr>
                                                          <w:r w:rsidRPr="0043441A">
                                                            <w:rPr>
                                                              <w:rFonts w:eastAsia="华文中宋" w:cs="Times New Roman" w:hint="eastAsia"/>
                                                              <w:i/>
                                                              <w:iCs/>
                                                              <w:sz w:val="18"/>
                                                              <w:szCs w:val="18"/>
                                                            </w:rPr>
                                                            <w:t>U</w:t>
                                                          </w:r>
                                                        </w:p>
                                                      </w:txbxContent>
                                                    </v:textbox>
                                                  </v:shape>
                                                </v:group>
                                              </v:group>
                                            </v:group>
                                          </v:group>
                                          <v:group id="组合 51" o:spid="_x0000_s1116" style="position:absolute;left:8148;top:5923;width:1530;height:1132" coordorigin="2498,4482" coordsize="1799,11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">
                                            <v:rect id="矩形 23" o:spid="_x0000_s1117" style="position:absolute;left:2503;top:5007;width:297;height:35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" fillcolor="white [3212]" stroked="f" strokeweight="1pt">
                                              <v:textbox style="mso-fit-shape-to-text:t" inset="1mm,0,1mm,0"/>
                                            </v:rect>
                                            <v:group id="组合 28" o:spid="_x0000_s1118" style="position:absolute;left:2498;top:4482;width:1799;height:1132" coordorigin="2498,4482" coordsize="1799,11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">
                                              <v:rect id="矩形 23" o:spid="_x0000_s1119" style="position:absolute;left:2518;top:4871;width:287;height:44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" fillcolor="white [3212]" stroked="f" strokeweight="1pt">
                                                <v:textbox style="mso-fit-shape-to-text:t" inset="1mm,0,1mm,0"/>
                                              </v:rect>
                                              <v:group id="组合 10" o:spid="_x0000_s1120" style="position:absolute;left:2498;top:4482;width:1799;height:1132" coordorigin="2498,4482" coordsize="1799,11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">
                                                <v:shape id="文本框 6" o:spid="_x0000_s1121" type="#_x0000_t202" style="position:absolute;left:3999;top:5319;width:298;height:29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" filled="f" stroked="f" strokeweight=".5pt">
                                                  <v:textbox style="mso-fit-shape-to-text:t" inset="1mm,0,1mm,0">
                                                    <w:txbxContent>
                                                      <w:p w14:paraId="4EBA9892" w14:textId="2014B883" w:rsidR="00844F6D" w:rsidRPr="0043441A" w:rsidRDefault="00844F6D" w:rsidP="00A13477">
                                                        <w:pPr>
                                                          <w:rPr>
                                                            <w:rFonts w:cs="Times New Roman"/>
                                                            <w:i/>
                                                            <w:iCs/>
                                                            <w:sz w:val="18"/>
                                                            <w:szCs w:val="18"/>
                                                          </w:rPr>
                                                        </w:pPr>
                                                        <w:r w:rsidRPr="0043441A">
                                                          <w:rPr>
                                                            <w:rFonts w:cs="Times New Roman" w:hint="eastAsia"/>
                                                            <w:i/>
                                                            <w:iCs/>
                                                            <w:sz w:val="18"/>
                                                            <w:szCs w:val="18"/>
                                                          </w:rPr>
                                                          <w:t>Q</w:t>
                                                        </w:r>
                                                      </w:p>
                                                    </w:txbxContent>
                                                  </v:textbox>
                                                </v:shape>
                                                <v:group id="组合 9" o:spid="_x0000_s1122" style="position:absolute;left:2498;top:4482;width:648;height:1017" coordorigin="2498,4482" coordsize="648,10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">
                                                  <v:shape id="文本框 5" o:spid="_x0000_s1123" type="#_x0000_t202" style="position:absolute;left:2498;top:5204;width:298;height:29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" filled="f" stroked="f" strokeweight=".5pt">
                                                    <v:textbox style="mso-fit-shape-to-text:t" inset="1mm,0,1mm,0">
                                                      <w:txbxContent>
                                                        <w:p w14:paraId="677BEB15" w14:textId="77777777" w:rsidR="00844F6D" w:rsidRPr="0043441A" w:rsidRDefault="00844F6D" w:rsidP="00844F6D">
                                                          <w:pPr>
                                                            <w:rPr>
                                                              <w:rFonts w:cs="Times New Roman"/>
                                                              <w:i/>
                                                              <w:iCs/>
                                                              <w:sz w:val="18"/>
                                                              <w:szCs w:val="18"/>
                                                            </w:rPr>
                                                          </w:pPr>
                                                          <w:r w:rsidRPr="0043441A">
                                                            <w:rPr>
                                                              <w:rFonts w:cs="Times New Roman"/>
                                                              <w:i/>
                                                              <w:iCs/>
                                                              <w:sz w:val="18"/>
                                                              <w:szCs w:val="18"/>
                                                            </w:rPr>
                                                            <w:t>O</w:t>
                                                          </w:r>
                                                        </w:p>
                                                      </w:txbxContent>
                                                    </v:textbox>
                                                  </v:shape>
                                                  <v:shape id="文本框 7" o:spid="_x0000_s1124" type="#_x0000_t202" style="position:absolute;left:2848;top:4482;width:298;height:29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" filled="f" stroked="f" strokeweight=".5pt">
                                                    <v:textbox style="mso-fit-shape-to-text:t" inset="1mm,0,1mm,0">
                                                      <w:txbxContent>
                                                        <w:p w14:paraId="17F680DD" w14:textId="77777777" w:rsidR="00844F6D" w:rsidRPr="0043441A" w:rsidRDefault="00844F6D" w:rsidP="00844F6D">
                                                          <w:pPr>
                                                            <w:rPr>
                                                              <w:rFonts w:cs="Times New Roman"/>
                                                              <w:sz w:val="18"/>
                                                              <w:szCs w:val="18"/>
                                                            </w:rPr>
                                                          </w:pPr>
                                                          <w:r w:rsidRPr="0043441A">
                                                            <w:rPr>
                                                              <w:rFonts w:eastAsia="华文中宋" w:cs="Times New Roman" w:hint="eastAsia"/>
                                                              <w:i/>
                                                              <w:iCs/>
                                                              <w:sz w:val="18"/>
                                                              <w:szCs w:val="18"/>
                                                            </w:rPr>
                                                            <w:t>U</w:t>
                                                          </w:r>
                                                        </w:p>
                                                      </w:txbxContent>
                                                    </v:textbox>
                                                  </v:shape>
                                                </v:group>
                                              </v:group>
                                            </v:group>
                                          </v:group>
                                        </v:group>
                                        <v:shape id="文本框 103" o:spid="_x0000_s1125" type="#_x0000_t202" style="position:absolute;left:4762;top:6691;width:264;height:2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" filled="f" stroked="f" strokeweight=".5pt">
                                          <v:textbox style="mso-fit-shape-to-text:t" inset="1mm,0,1mm,0">
                                            <w:txbxContent>
                                              <w:p w14:paraId="1CEEF22D" w14:textId="10C053FB" w:rsidR="00A13477" w:rsidRPr="00A13477" w:rsidRDefault="00A13477" w:rsidP="00844F6D">
                                                <w:pPr>
                                                  <w:tabs>
                                                    <w:tab w:val="left" w:pos="4156"/>
                                                  </w:tabs>
                                                  <w:adjustRightInd w:val="0"/>
                                                  <w:snapToGrid w:val="0"/>
                                                  <w:spacing w:line="300" w:lineRule="auto"/>
                                                  <w:jc w:val="left"/>
                                                  <w:textAlignment w:val="center"/>
                                                  <w:rPr>
                                                    <w:rFonts w:cs="Times New Roman"/>
                                                    <w:color w:val="000000" w:themeColor="text1"/>
                                                    <w:szCs w:val="21"/>
                                                  </w:rPr>
                                                </w:pPr>
                                                <w:r>
                                                  <w:rPr>
                                                    <w:rFonts w:cs="Times New Roman" w:hint="eastAsia"/>
                                                    <w:color w:val="000000" w:themeColor="text1"/>
                                                    <w:szCs w:val="21"/>
                                                  </w:rPr>
                                                  <w:t>B</w:t>
                                                </w:r>
                                              </w:p>
                                            </w:txbxContent>
                                          </v:textbox>
                                        </v:shape>
                                        <v:shape id="文本框 103" o:spid="_x0000_s1126" type="#_x0000_t202" style="position:absolute;left:6773;top:6692;width:264;height:2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" filled="f" stroked="f" strokeweight=".5pt">
                                          <v:textbox style="mso-fit-shape-to-text:t" inset="1mm,0,1mm,0">
                                            <w:txbxContent>
                                              <w:p w14:paraId="3C8C5DB6" w14:textId="06309916" w:rsidR="00A13477" w:rsidRPr="00A13477" w:rsidRDefault="00A13477" w:rsidP="00844F6D">
                                                <w:pPr>
                                                  <w:tabs>
                                                    <w:tab w:val="left" w:pos="4156"/>
                                                  </w:tabs>
                                                  <w:adjustRightInd w:val="0"/>
                                                  <w:snapToGrid w:val="0"/>
                                                  <w:spacing w:line="300" w:lineRule="auto"/>
                                                  <w:jc w:val="left"/>
                                                  <w:textAlignment w:val="center"/>
                                                  <w:rPr>
                                                    <w:rFonts w:cs="Times New Roman"/>
                                                    <w:color w:val="000000" w:themeColor="text1"/>
                                                    <w:szCs w:val="21"/>
                                                  </w:rPr>
                                                </w:pPr>
                                                <w:r>
                                                  <w:rPr>
                                                    <w:rFonts w:cs="Times New Roman" w:hint="eastAsia"/>
                                                    <w:color w:val="000000" w:themeColor="text1"/>
                                                    <w:szCs w:val="21"/>
                                                  </w:rPr>
                                                  <w:t>C</w:t>
                                                </w:r>
                                              </w:p>
                                            </w:txbxContent>
                                          </v:textbox>
                                        </v:shape>
                                        <v:shape id="文本框 103" o:spid="_x0000_s1127" type="#_x0000_t202" style="position:absolute;left:8844;top:6692;width:275;height:2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" filled="f" stroked="f" strokeweight=".5pt">
                                          <v:textbox style="mso-fit-shape-to-text:t" inset="1mm,0,1mm,0">
                                            <w:txbxContent>
                                              <w:p w14:paraId="552685FD" w14:textId="1E5B70BB" w:rsidR="00A13477" w:rsidRPr="00A13477" w:rsidRDefault="00A13477" w:rsidP="00844F6D">
                                                <w:pPr>
                                                  <w:tabs>
                                                    <w:tab w:val="left" w:pos="4156"/>
                                                  </w:tabs>
                                                  <w:adjustRightInd w:val="0"/>
                                                  <w:snapToGrid w:val="0"/>
                                                  <w:spacing w:line="300" w:lineRule="auto"/>
                                                  <w:jc w:val="left"/>
                                                  <w:textAlignment w:val="center"/>
                                                  <w:rPr>
                                                    <w:rFonts w:cs="Times New Roman"/>
                                                    <w:color w:val="000000" w:themeColor="text1"/>
                                                    <w:szCs w:val="21"/>
                                                  </w:rPr>
                                                </w:pPr>
                                                <w:r>
                                                  <w:rPr>
                                                    <w:rFonts w:cs="Times New Roman" w:hint="eastAsia"/>
                                                    <w:color w:val="000000" w:themeColor="text1"/>
                                                    <w:szCs w:val="21"/>
                                                  </w:rPr>
                                                  <w:t>D</w:t>
                                                </w:r>
                                              </w:p>
                                            </w:txbxContent>
                                          </v:textbox>
                                        </v:shape>
                                      </v:group>
                                      <v:line id="直接连接符 81" o:spid="_x0000_s1128" style="position:absolute;flip:y;visibility:visible;mso-wrap-style:square" from="6663,4958" to="7433,54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" strokecolor="black [3213]" strokeweight="1pt">
                                        <v:stroke joinstyle="miter"/>
                                      </v:line>
                                    </v:group>
                                    <v:line id="直接连接符 83" o:spid="_x0000_s1129" style="position:absolute;visibility:visible;mso-wrap-style:square" from="8719,4969" to="9456,54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" strokecolor="black [3213]" strokeweight="1pt">
                                      <v:stroke joinstyle="miter"/>
                                    </v:line>
                                  </v:group>
                                  <v:line id="直接连接符 10" o:spid="_x0000_s1130" style="position:absolute;visibility:visible;mso-wrap-style:square" from="8721,9805" to="8778,98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" strokecolor="black [3213]" strokeweight=".5pt">
                                    <v:stroke joinstyle="miter"/>
                                  </v:line>
                                </v:group>
                                <v:line id="直接连接符 10" o:spid="_x0000_s1131" style="position:absolute;visibility:visible;mso-wrap-style:square" from="6651,9805" to="6708,98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" strokecolor="black [3213]" strokeweight=".5pt">
                                  <v:stroke joinstyle="miter"/>
                                </v:line>
                              </v:group>
                              <v:line id="直接连接符 10" o:spid="_x0000_s1132" style="position:absolute;visibility:visible;mso-wrap-style:square" from="2541,9805" to="2598,98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" strokecolor="black [3213]" strokeweight=".5pt">
                                <v:stroke joinstyle="miter"/>
                              </v:line>
                            </v:group>
                            <v:shape id="文本框 7" o:spid="_x0000_s1133" type="#_x0000_t202" style="position:absolute;left:2304;top:9654;width:233;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" filled="f" stroked="f" strokeweight=".5pt">
                              <v:textbox style="mso-fit-shape-to-text:t" inset="1mm,0,1mm,0">
                                <w:txbxContent>
                                  <w:p w14:paraId="66BA57E7" w14:textId="77777777" w:rsidR="00844F6D" w:rsidRPr="0043441A" w:rsidRDefault="00844F6D" w:rsidP="00844F6D">
                                    <w:pPr>
                                      <w:rPr>
                                        <w:rFonts w:cs="Times New Roman"/>
                                        <w:sz w:val="18"/>
                                        <w:szCs w:val="18"/>
                                      </w:rPr>
                                    </w:pPr>
                                    <w:r w:rsidRPr="0043441A">
                                      <w:rPr>
                                        <w:rFonts w:eastAsia="华文中宋" w:cs="Times New Roman" w:hint="eastAsia"/>
                                        <w:i/>
                                        <w:iCs/>
                                        <w:kern w:val="0"/>
                                        <w:sz w:val="18"/>
                                        <w:szCs w:val="18"/>
                                      </w:rPr>
                                      <w:t>E</w:t>
                                    </w:r>
                                  </w:p>
                                </w:txbxContent>
                              </v:textbox>
                            </v:shape>
                          </v:group>
                          <v:shape id="文本框 7" o:spid="_x0000_s1134" type="#_x0000_t202" style="position:absolute;left:4369;top:9649;width:233;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" filled="f" stroked="f" strokeweight=".5pt">
                            <v:textbox style="mso-fit-shape-to-text:t" inset="1mm,0,1mm,0">
                              <w:txbxContent>
                                <w:p w14:paraId="15CB2CE9" w14:textId="77777777" w:rsidR="00844F6D" w:rsidRPr="0043441A" w:rsidRDefault="00844F6D" w:rsidP="00844F6D">
                                  <w:pPr>
                                    <w:rPr>
                                      <w:rFonts w:cs="Times New Roman"/>
                                      <w:sz w:val="18"/>
                                      <w:szCs w:val="18"/>
                                    </w:rPr>
                                  </w:pPr>
                                  <w:r w:rsidRPr="0043441A">
                                    <w:rPr>
                                      <w:rFonts w:eastAsia="华文中宋" w:cs="Times New Roman" w:hint="eastAsia"/>
                                      <w:i/>
                                      <w:iCs/>
                                      <w:kern w:val="0"/>
                                      <w:sz w:val="18"/>
                                      <w:szCs w:val="18"/>
                                    </w:rPr>
                                    <w:t>E</w:t>
                                  </w:r>
                                </w:p>
                              </w:txbxContent>
                            </v:textbox>
                          </v:shape>
                        </v:group>
                        <v:shape id="文本框 7" o:spid="_x0000_s1135" type="#_x0000_t202" style="position:absolute;left:6419;top:9651;width:233;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" filled="f" stroked="f" strokeweight=".5pt">
                          <v:textbox style="mso-fit-shape-to-text:t" inset="1mm,0,1mm,0">
                            <w:txbxContent>
                              <w:p w14:paraId="2E86A104" w14:textId="77777777" w:rsidR="00844F6D" w:rsidRPr="0043441A" w:rsidRDefault="00844F6D" w:rsidP="00844F6D">
                                <w:pPr>
                                  <w:rPr>
                                    <w:rFonts w:cs="Times New Roman"/>
                                    <w:sz w:val="18"/>
                                    <w:szCs w:val="18"/>
                                  </w:rPr>
                                </w:pPr>
                                <w:r w:rsidRPr="0043441A">
                                  <w:rPr>
                                    <w:rFonts w:eastAsia="华文中宋" w:cs="Times New Roman" w:hint="eastAsia"/>
                                    <w:i/>
                                    <w:iCs/>
                                    <w:kern w:val="0"/>
                                    <w:sz w:val="18"/>
                                    <w:szCs w:val="18"/>
                                  </w:rPr>
                                  <w:t>E</w:t>
                                </w:r>
                              </w:p>
                            </w:txbxContent>
                          </v:textbox>
                        </v:shape>
                      </v:group>
                      <v:shape id="文本框 7" o:spid="_x0000_s1136" type="#_x0000_t202" style="position:absolute;left:8477;top:9648;width:233;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" filled="f" stroked="f" strokeweight=".5pt">
                        <v:textbox style="mso-fit-shape-to-text:t" inset="1mm,0,1mm,0">
                          <w:txbxContent>
                            <w:p w14:paraId="7DDBDD08" w14:textId="77777777" w:rsidR="00844F6D" w:rsidRPr="0043441A" w:rsidRDefault="00844F6D" w:rsidP="00844F6D">
                              <w:pPr>
                                <w:rPr>
                                  <w:rFonts w:cs="Times New Roman"/>
                                  <w:sz w:val="18"/>
                                  <w:szCs w:val="18"/>
                                </w:rPr>
                              </w:pPr>
                              <w:r w:rsidRPr="0043441A">
                                <w:rPr>
                                  <w:rFonts w:eastAsia="华文中宋" w:cs="Times New Roman" w:hint="eastAsia"/>
                                  <w:i/>
                                  <w:iCs/>
                                  <w:kern w:val="0"/>
                                  <w:sz w:val="18"/>
                                  <w:szCs w:val="18"/>
                                </w:rPr>
                                <w:t>E</w:t>
                              </w:r>
                            </w:p>
                          </w:txbxContent>
                        </v:textbox>
                      </v:shape>
                    </v:group>
                  </v:group>
                  <v:shape id="任意多边形: 形状 931" o:spid="_x0000_s1137" style="position:absolute;left:1797;top:3155;width:4689;height:3268;rotation:180;flip:x;visibility:visible;mso-wrap-style:square;v-text-anchor:middle" coordsize="317090,2925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" path="m317090,r,292510l,292510e" filled="f" strokecolor="black [3213]" strokeweight=".5pt">
                    <v:stroke dashstyle="dash" startarrowwidth="narrow" endarrowwidth="narrow" joinstyle="miter"/>
                    <v:path arrowok="t" o:connecttype="custom" o:connectlocs="468874,0;468874,326725;0,326725" o:connectangles="0,0,0"/>
                  </v:shape>
                  <v:shape id="任意多边形: 形状 931" o:spid="_x0000_s1138" style="position:absolute;left:14732;top:1088;width:7707;height:5450;flip:x;visibility:visible;mso-wrap-style:square;v-text-anchor:middle" coordsize="317090,2925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" path="m317090,r,292510l,292510e" filled="f" strokecolor="black [3213]" strokeweight=".5pt">
                    <v:stroke startarrow="block" startarrowwidth="narrow" endarrow="block" endarrowwidth="narrow" joinstyle="miter"/>
                    <v:path arrowok="t" o:connecttype="custom" o:connectlocs="770793,0;770793,544976;0,544976" o:connectangles="0,0,0"/>
                  </v:shape>
                  <v:shape id="任意多边形: 形状 931" o:spid="_x0000_s1139" style="position:absolute;left:27744;top:1051;width:7708;height:5450;flip:x;visibility:visible;mso-wrap-style:square;v-text-anchor:middle" coordsize="317090,2925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" path="m317090,r,292510l,292510e" filled="f" strokecolor="black [3213]" strokeweight=".5pt">
                    <v:stroke startarrow="block" startarrowwidth="narrow" endarrow="block" endarrowwidth="narrow" joinstyle="miter"/>
                    <v:path arrowok="t" o:connecttype="custom" o:connectlocs="770793,0;770793,544976;0,544976" o:connectangles="0,0,0"/>
                  </v:shape>
                  <v:shape id="任意多边形: 形状 931" o:spid="_x0000_s1140" style="position:absolute;left:40821;top:1130;width:7708;height:5450;flip:x;visibility:visible;mso-wrap-style:square;v-text-anchor:middle" coordsize="317090,2925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" path="m317090,r,292510l,292510e" filled="f" strokecolor="black [3213]" strokeweight=".5pt">
                    <v:stroke startarrow="block" startarrowwidth="narrow" endarrow="block" endarrowwidth="narrow" joinstyle="miter"/>
                    <v:path arrowok="t" o:connecttype="custom" o:connectlocs="770793,0;770793,544976;0,544976" o:connectangles="0,0,0"/>
                  </v:shape>
                  <v:shape id="任意多边形: 形状 931" o:spid="_x0000_s1141" style="position:absolute;left:27979;top:3123;width:4688;height:3307;rotation:180;flip:x;visibility:visible;mso-wrap-style:square;v-text-anchor:middle" coordsize="317090,2925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" path="m317090,r,292510l,292510e" filled="f" strokecolor="black [3213]" strokeweight=".5pt">
                    <v:stroke dashstyle="dash" startarrowwidth="narrow" endarrowwidth="narrow" joinstyle="miter"/>
                    <v:path arrowok="t" o:connecttype="custom" o:connectlocs="468874,0;468874,330666;0,330666" o:connectangles="0,0,0"/>
                  </v:shape>
                </v:group>
                <w10:wrap type="square"/>
              </v:group>
            </w:pict>
          </mc:Fallback>
        </mc:AlternateContent>
      </w:r>
      <w:r w:rsidR="00AB4492">
        <w:rPr>
          <w:rFonts w:hint="eastAsia"/>
        </w:rPr>
        <w:t>（</w:t>
      </w:r>
      <w:r w:rsidR="00AB4492">
        <w:rPr>
          <w:rFonts w:hint="eastAsia"/>
        </w:rPr>
        <w:t>1</w:t>
      </w:r>
      <w:r w:rsidR="00AB4492">
        <w:rPr>
          <w:rFonts w:hint="eastAsia"/>
        </w:rPr>
        <w:t>）（</w:t>
      </w:r>
      <w:r w:rsidR="00844F6D">
        <w:rPr>
          <w:rFonts w:hint="eastAsia"/>
        </w:rPr>
        <w:t>3</w:t>
      </w:r>
      <w:r w:rsidR="00844F6D">
        <w:rPr>
          <w:rFonts w:hint="eastAsia"/>
        </w:rPr>
        <w:t>分</w:t>
      </w:r>
      <w:r w:rsidR="00AB4492">
        <w:rPr>
          <w:rFonts w:hint="eastAsia"/>
        </w:rPr>
        <w:t>）</w:t>
      </w:r>
      <w:r w:rsidR="00844F6D">
        <w:rPr>
          <w:rFonts w:hint="eastAsia"/>
        </w:rPr>
        <w:t>充电过程中，该电容器的电压</w:t>
      </w:r>
      <w:r w:rsidR="00844F6D">
        <w:rPr>
          <w:rFonts w:hint="eastAsia"/>
          <w:i/>
          <w:iCs/>
        </w:rPr>
        <w:t>U</w:t>
      </w:r>
      <w:r w:rsidR="00844F6D">
        <w:rPr>
          <w:rFonts w:hint="eastAsia"/>
        </w:rPr>
        <w:t>与所带的电荷量</w:t>
      </w:r>
      <w:r w:rsidR="00844F6D">
        <w:rPr>
          <w:rFonts w:hint="eastAsia"/>
          <w:i/>
          <w:iCs/>
        </w:rPr>
        <w:t>Q</w:t>
      </w:r>
      <w:r w:rsidR="00844F6D">
        <w:rPr>
          <w:rFonts w:hint="eastAsia"/>
        </w:rPr>
        <w:t>的关系图像可能的是</w:t>
      </w:r>
      <w:r w:rsidR="00AB4492">
        <w:rPr>
          <w:rFonts w:hint="eastAsia"/>
        </w:rPr>
        <w:t>________</w:t>
      </w:r>
      <w:r w:rsidR="00844F6D">
        <w:rPr>
          <w:rFonts w:hint="eastAsia"/>
        </w:rPr>
        <w:t>；</w:t>
      </w:r>
    </w:p>
    <w:p w14:paraId="7522BA19" w14:textId="2B15E0D8" w:rsidR="00844F6D" w:rsidRDefault="00AB4492" w:rsidP="00844F6D">
      <w:r>
        <w:rPr>
          <w:rFonts w:hint="eastAsia"/>
        </w:rPr>
        <w:t>（</w:t>
      </w:r>
      <w:r w:rsidR="00844F6D">
        <w:rPr>
          <w:rFonts w:hint="eastAsia"/>
        </w:rPr>
        <w:t>2</w:t>
      </w:r>
      <w:r>
        <w:rPr>
          <w:rFonts w:hint="eastAsia"/>
        </w:rPr>
        <w:t>）（</w:t>
      </w:r>
      <w:r w:rsidR="00844F6D">
        <w:rPr>
          <w:rFonts w:hint="eastAsia"/>
        </w:rPr>
        <w:t>3</w:t>
      </w:r>
      <w:r w:rsidR="00844F6D">
        <w:rPr>
          <w:rFonts w:hint="eastAsia"/>
        </w:rPr>
        <w:t>分</w:t>
      </w:r>
      <w:r>
        <w:rPr>
          <w:rFonts w:hint="eastAsia"/>
        </w:rPr>
        <w:t>）</w:t>
      </w:r>
      <w:r w:rsidR="00844F6D">
        <w:rPr>
          <w:rFonts w:hint="eastAsia"/>
        </w:rPr>
        <w:t>该电容器充满电时，储存的电场能为</w:t>
      </w:r>
      <w:r>
        <w:rPr>
          <w:rFonts w:hint="eastAsia"/>
        </w:rPr>
        <w:t>__________</w:t>
      </w:r>
      <w:r w:rsidR="00844F6D">
        <w:rPr>
          <w:rFonts w:hint="eastAsia"/>
        </w:rPr>
        <w:t>；</w:t>
      </w:r>
    </w:p>
    <w:p w14:paraId="504A47EB" w14:textId="5A6CBD93" w:rsidR="00844F6D" w:rsidRDefault="00AB4492" w:rsidP="00844F6D">
      <w:r>
        <w:rPr>
          <w:rFonts w:hint="eastAsia"/>
        </w:rPr>
        <w:t>（</w:t>
      </w:r>
      <w:r w:rsidR="00844F6D">
        <w:rPr>
          <w:rFonts w:hint="eastAsia"/>
        </w:rPr>
        <w:t>3</w:t>
      </w:r>
      <w:r>
        <w:rPr>
          <w:rFonts w:hint="eastAsia"/>
        </w:rPr>
        <w:t>）</w:t>
      </w:r>
      <w:r w:rsidR="00844F6D">
        <w:rPr>
          <w:rFonts w:hint="eastAsia"/>
        </w:rPr>
        <w:t>当有声音对着话筒时，</w:t>
      </w:r>
      <w:r w:rsidR="00844F6D" w:rsidRPr="00AB4492">
        <w:rPr>
          <w:rFonts w:hint="eastAsia"/>
        </w:rPr>
        <w:t>M</w:t>
      </w:r>
      <w:r w:rsidR="00844F6D">
        <w:rPr>
          <w:rFonts w:hint="eastAsia"/>
        </w:rPr>
        <w:t>振动而</w:t>
      </w:r>
      <w:r w:rsidR="00844F6D" w:rsidRPr="00AB4492">
        <w:rPr>
          <w:rFonts w:hint="eastAsia"/>
        </w:rPr>
        <w:t>N</w:t>
      </w:r>
      <w:r w:rsidR="00844F6D">
        <w:rPr>
          <w:rFonts w:hint="eastAsia"/>
        </w:rPr>
        <w:t>不动。若某段时间内</w:t>
      </w:r>
      <w:r w:rsidR="00844F6D" w:rsidRPr="00AB4492">
        <w:rPr>
          <w:rFonts w:hint="eastAsia"/>
        </w:rPr>
        <w:t>M</w:t>
      </w:r>
      <w:r w:rsidR="00844F6D">
        <w:rPr>
          <w:rFonts w:hint="eastAsia"/>
        </w:rPr>
        <w:t>远离</w:t>
      </w:r>
      <w:r w:rsidR="00844F6D" w:rsidRPr="00AB4492">
        <w:rPr>
          <w:rFonts w:hint="eastAsia"/>
        </w:rPr>
        <w:t>N</w:t>
      </w:r>
      <w:r w:rsidR="00844F6D">
        <w:rPr>
          <w:rFonts w:hint="eastAsia"/>
        </w:rPr>
        <w:t>，则过程中</w:t>
      </w:r>
    </w:p>
    <w:p w14:paraId="4CB5DF82" w14:textId="2164B0C5" w:rsidR="00844F6D" w:rsidRDefault="00AB4492" w:rsidP="00844F6D">
      <w:r>
        <w:rPr>
          <w:rFonts w:ascii="宋体" w:hAnsi="宋体" w:hint="eastAsia"/>
        </w:rPr>
        <w:t>①</w:t>
      </w:r>
      <w:r>
        <w:rPr>
          <w:rFonts w:hint="eastAsia"/>
        </w:rPr>
        <w:t>（</w:t>
      </w:r>
      <w:r w:rsidR="00844F6D">
        <w:rPr>
          <w:rFonts w:hint="eastAsia"/>
        </w:rPr>
        <w:t>2</w:t>
      </w:r>
      <w:r w:rsidR="00844F6D">
        <w:rPr>
          <w:rFonts w:hint="eastAsia"/>
        </w:rPr>
        <w:t>分</w:t>
      </w:r>
      <w:r>
        <w:rPr>
          <w:rFonts w:hint="eastAsia"/>
        </w:rPr>
        <w:t>）</w:t>
      </w:r>
      <w:r w:rsidR="00844F6D">
        <w:rPr>
          <w:rFonts w:hint="eastAsia"/>
        </w:rPr>
        <w:t>该电容器的电容</w:t>
      </w:r>
      <w:r>
        <w:rPr>
          <w:rFonts w:hint="eastAsia"/>
        </w:rPr>
        <w:t>________</w:t>
      </w:r>
      <w:r w:rsidR="00844F6D">
        <w:rPr>
          <w:rFonts w:hint="eastAsia"/>
        </w:rPr>
        <w:t>；</w:t>
      </w:r>
    </w:p>
    <w:p w14:paraId="784C4F98" w14:textId="3DC4F9DF" w:rsidR="00844F6D" w:rsidRDefault="00AB4492" w:rsidP="00844F6D">
      <w:r>
        <w:rPr>
          <w:rFonts w:hint="eastAsia"/>
        </w:rPr>
        <w:t>A</w:t>
      </w:r>
      <w:r>
        <w:t>．</w:t>
      </w:r>
      <w:r w:rsidR="00844F6D">
        <w:rPr>
          <w:rFonts w:hint="eastAsia"/>
        </w:rPr>
        <w:t>增大</w:t>
      </w:r>
      <w:r w:rsidR="00844F6D">
        <w:rPr>
          <w:rFonts w:hint="eastAsia"/>
        </w:rPr>
        <w:tab/>
      </w:r>
      <w:r w:rsidR="00844F6D">
        <w:rPr>
          <w:rFonts w:hint="eastAsia"/>
        </w:rPr>
        <w:tab/>
      </w:r>
      <w:r w:rsidR="00844F6D">
        <w:rPr>
          <w:rFonts w:hint="eastAsia"/>
        </w:rPr>
        <w:tab/>
      </w:r>
      <w:r w:rsidR="00844F6D">
        <w:rPr>
          <w:rFonts w:hint="eastAsia"/>
        </w:rPr>
        <w:tab/>
      </w:r>
      <w:r w:rsidR="00844F6D">
        <w:rPr>
          <w:rFonts w:hint="eastAsia"/>
        </w:rPr>
        <w:tab/>
        <w:t>B</w:t>
      </w:r>
      <w:r w:rsidR="00844F6D">
        <w:t>．</w:t>
      </w:r>
      <w:r w:rsidR="00844F6D">
        <w:rPr>
          <w:rFonts w:hint="eastAsia"/>
        </w:rPr>
        <w:t>不变</w:t>
      </w:r>
      <w:r w:rsidR="00844F6D">
        <w:rPr>
          <w:rFonts w:hint="eastAsia"/>
        </w:rPr>
        <w:tab/>
      </w:r>
      <w:r w:rsidR="00844F6D">
        <w:rPr>
          <w:rFonts w:hint="eastAsia"/>
        </w:rPr>
        <w:tab/>
      </w:r>
      <w:r w:rsidR="00844F6D">
        <w:rPr>
          <w:rFonts w:hint="eastAsia"/>
        </w:rPr>
        <w:tab/>
      </w:r>
      <w:r w:rsidR="00844F6D">
        <w:rPr>
          <w:rFonts w:hint="eastAsia"/>
        </w:rPr>
        <w:tab/>
        <w:t>C</w:t>
      </w:r>
      <w:r w:rsidR="00844F6D">
        <w:t>．</w:t>
      </w:r>
      <w:r w:rsidR="00844F6D">
        <w:rPr>
          <w:rFonts w:hint="eastAsia"/>
        </w:rPr>
        <w:t>减小</w:t>
      </w:r>
    </w:p>
    <w:p w14:paraId="22968477" w14:textId="2C629EEF" w:rsidR="00844F6D" w:rsidRDefault="00AB4492" w:rsidP="00844F6D">
      <w:r>
        <w:rPr>
          <w:rFonts w:ascii="宋体" w:hAnsi="宋体" w:hint="eastAsia"/>
        </w:rPr>
        <w:t>②</w:t>
      </w:r>
      <w:r>
        <w:rPr>
          <w:rFonts w:hint="eastAsia"/>
        </w:rPr>
        <w:t>（</w:t>
      </w:r>
      <w:r w:rsidR="00844F6D">
        <w:rPr>
          <w:rFonts w:hint="eastAsia"/>
        </w:rPr>
        <w:t>2</w:t>
      </w:r>
      <w:r w:rsidR="00844F6D">
        <w:rPr>
          <w:rFonts w:hint="eastAsia"/>
        </w:rPr>
        <w:t>分</w:t>
      </w:r>
      <w:r>
        <w:rPr>
          <w:rFonts w:hint="eastAsia"/>
        </w:rPr>
        <w:t>）</w:t>
      </w:r>
      <w:r w:rsidR="00844F6D">
        <w:rPr>
          <w:rFonts w:hint="eastAsia"/>
        </w:rPr>
        <w:t>通过电阻</w:t>
      </w:r>
      <w:r w:rsidR="00844F6D">
        <w:rPr>
          <w:rFonts w:hint="eastAsia"/>
          <w:i/>
          <w:iCs/>
        </w:rPr>
        <w:t>R</w:t>
      </w:r>
      <w:r w:rsidR="00844F6D">
        <w:rPr>
          <w:rFonts w:hint="eastAsia"/>
        </w:rPr>
        <w:t>的电流</w:t>
      </w:r>
      <w:r>
        <w:rPr>
          <w:rFonts w:hint="eastAsia"/>
        </w:rPr>
        <w:t>______</w:t>
      </w:r>
      <w:r w:rsidR="00844F6D">
        <w:rPr>
          <w:rFonts w:hint="eastAsia"/>
        </w:rPr>
        <w:t>。</w:t>
      </w:r>
    </w:p>
    <w:p w14:paraId="036481A8" w14:textId="48B2AC4A" w:rsidR="00844F6D" w:rsidRDefault="00AB4492" w:rsidP="00844F6D">
      <w:r>
        <w:rPr>
          <w:rFonts w:hint="eastAsia"/>
        </w:rPr>
        <w:t>A</w:t>
      </w:r>
      <w:r>
        <w:t>．</w:t>
      </w:r>
      <w:r w:rsidR="00844F6D">
        <w:rPr>
          <w:rFonts w:hint="eastAsia"/>
        </w:rPr>
        <w:t>方向由</w:t>
      </w:r>
      <w:r w:rsidR="00844F6D">
        <w:rPr>
          <w:rFonts w:hint="eastAsia"/>
          <w:i/>
          <w:iCs/>
        </w:rPr>
        <w:t>a</w:t>
      </w:r>
      <w:r w:rsidR="00844F6D">
        <w:rPr>
          <w:rFonts w:hint="eastAsia"/>
        </w:rPr>
        <w:t>到</w:t>
      </w:r>
      <w:r w:rsidR="00844F6D">
        <w:rPr>
          <w:rFonts w:hint="eastAsia"/>
          <w:i/>
          <w:iCs/>
        </w:rPr>
        <w:t>b</w:t>
      </w:r>
      <w:r w:rsidR="00844F6D">
        <w:rPr>
          <w:rFonts w:hint="eastAsia"/>
        </w:rPr>
        <w:tab/>
      </w:r>
      <w:r w:rsidR="00844F6D">
        <w:rPr>
          <w:rFonts w:hint="eastAsia"/>
        </w:rPr>
        <w:tab/>
      </w:r>
      <w:r w:rsidR="00844F6D">
        <w:rPr>
          <w:rFonts w:hint="eastAsia"/>
        </w:rPr>
        <w:tab/>
        <w:t>B</w:t>
      </w:r>
      <w:r w:rsidR="00844F6D">
        <w:t>．</w:t>
      </w:r>
      <w:r w:rsidR="00844F6D">
        <w:rPr>
          <w:rFonts w:hint="eastAsia"/>
        </w:rPr>
        <w:t>为零</w:t>
      </w:r>
      <w:r>
        <w:tab/>
      </w:r>
      <w:r w:rsidR="00844F6D">
        <w:rPr>
          <w:rFonts w:hint="eastAsia"/>
        </w:rPr>
        <w:tab/>
      </w:r>
      <w:r w:rsidR="00844F6D">
        <w:rPr>
          <w:rFonts w:hint="eastAsia"/>
        </w:rPr>
        <w:tab/>
      </w:r>
      <w:r w:rsidR="00844F6D">
        <w:rPr>
          <w:rFonts w:hint="eastAsia"/>
        </w:rPr>
        <w:tab/>
        <w:t>C</w:t>
      </w:r>
      <w:r w:rsidR="00844F6D">
        <w:t>．</w:t>
      </w:r>
      <w:r w:rsidR="00844F6D">
        <w:rPr>
          <w:rFonts w:hint="eastAsia"/>
        </w:rPr>
        <w:t>方向由</w:t>
      </w:r>
      <w:r w:rsidR="00844F6D">
        <w:rPr>
          <w:rFonts w:hint="eastAsia"/>
          <w:i/>
          <w:iCs/>
        </w:rPr>
        <w:t>b</w:t>
      </w:r>
      <w:r w:rsidR="00844F6D">
        <w:rPr>
          <w:rFonts w:hint="eastAsia"/>
        </w:rPr>
        <w:t>到</w:t>
      </w:r>
      <w:r w:rsidR="00844F6D">
        <w:rPr>
          <w:rFonts w:hint="eastAsia"/>
          <w:i/>
          <w:iCs/>
        </w:rPr>
        <w:t>a</w:t>
      </w:r>
    </w:p>
    <w:p w14:paraId="41CEB4E4" w14:textId="77777777" w:rsidR="00844F6D" w:rsidRDefault="00844F6D" w:rsidP="00844F6D"/>
    <w:p w14:paraId="31FE64C6" w14:textId="34AC520C" w:rsidR="00844F6D" w:rsidRDefault="00A13477" w:rsidP="00844F6D">
      <w:r>
        <w:rPr>
          <w:noProof/>
          <w:sz w:val="24"/>
        </w:rPr>
        <mc:AlternateContent>
          <mc:Choice Requires="wpg">
            <w:drawing>
              <wp:anchor distT="0" distB="0" distL="114300" distR="114300" simplePos="0" relativeHeight="251656192" behindDoc="0" locked="0" layoutInCell="1" allowOverlap="1" wp14:anchorId="1763E6FE" wp14:editId="42817B1A">
                <wp:simplePos x="0" y="0"/>
                <wp:positionH relativeFrom="column">
                  <wp:posOffset>3733165</wp:posOffset>
                </wp:positionH>
                <wp:positionV relativeFrom="paragraph">
                  <wp:posOffset>41275</wp:posOffset>
                </wp:positionV>
                <wp:extent cx="1660525" cy="1100455"/>
                <wp:effectExtent l="0" t="0" r="0" b="4445"/>
                <wp:wrapSquare wrapText="bothSides"/>
                <wp:docPr id="788413878" name="组合 788413878"/>
                <wp:cNvGraphicFramePr/>
                <a:graphic xmlns:a="http://schemas.openxmlformats.org/drawingml/2006/main">
                  <a:graphicData uri="http://schemas.microsoft.com/office/word/2010/wordprocessingGroup">
                    <wpg:wgp>
                      <wpg:cNvGrpSpPr/>
                      <wpg:grpSpPr>
                        <a:xfrm>
                          <a:off x="0" y="0"/>
                          <a:ext cx="1660525" cy="1100455"/>
                          <a:chOff x="7766" y="9104"/>
                          <a:chExt cx="2615" cy="1733"/>
                        </a:xfrm>
                      </wpg:grpSpPr>
                      <pic:pic xmlns:pic="http://schemas.openxmlformats.org/drawingml/2006/picture">
                        <pic:nvPicPr>
                          <pic:cNvPr id="529423259" name="图片 17"/>
                          <pic:cNvPicPr>
                            <a:picLocks noChangeAspect="1"/>
                          </pic:cNvPicPr>
                        </pic:nvPicPr>
                        <pic:blipFill>
                          <a:blip r:embed="rId13" cstate="print">
                            <a:extLst>
                              <a:ext uri="{28A0092B-C50C-407E-A947-70E740481C1C}">
                                <a14:useLocalDpi xmlns:a14="http://schemas.microsoft.com/office/drawing/2010/main" val="0"/>
                              </a:ext>
                            </a:extLst>
                          </a:blip>
                          <a:srcRect/>
                          <a:stretch/>
                        </pic:blipFill>
                        <pic:spPr>
                          <a:xfrm>
                            <a:off x="7766" y="9307"/>
                            <a:ext cx="368" cy="1208"/>
                          </a:xfrm>
                          <a:prstGeom prst="rect">
                            <a:avLst/>
                          </a:prstGeom>
                          <a:noFill/>
                          <a:ln w="9525">
                            <a:noFill/>
                          </a:ln>
                        </pic:spPr>
                      </pic:pic>
                      <wpg:grpSp>
                        <wpg:cNvPr id="1231671952" name="组合 142"/>
                        <wpg:cNvGrpSpPr/>
                        <wpg:grpSpPr>
                          <a:xfrm>
                            <a:off x="8465" y="9104"/>
                            <a:ext cx="1916" cy="1733"/>
                            <a:chOff x="8495" y="12536"/>
                            <a:chExt cx="1916" cy="1733"/>
                          </a:xfrm>
                        </wpg:grpSpPr>
                        <wpg:grpSp>
                          <wpg:cNvPr id="198824704" name="组合 139"/>
                          <wpg:cNvGrpSpPr/>
                          <wpg:grpSpPr>
                            <a:xfrm>
                              <a:off x="8622" y="12573"/>
                              <a:ext cx="1789" cy="1696"/>
                              <a:chOff x="8622" y="12261"/>
                              <a:chExt cx="1789" cy="1696"/>
                            </a:xfrm>
                          </wpg:grpSpPr>
                          <wpg:grpSp>
                            <wpg:cNvPr id="15675839" name="组合 136"/>
                            <wpg:cNvGrpSpPr/>
                            <wpg:grpSpPr>
                              <a:xfrm>
                                <a:off x="8622" y="12261"/>
                                <a:ext cx="1789" cy="1531"/>
                                <a:chOff x="8622" y="12261"/>
                                <a:chExt cx="1789" cy="1531"/>
                              </a:xfrm>
                            </wpg:grpSpPr>
                            <wpg:grpSp>
                              <wpg:cNvPr id="131211805" name="组合 133"/>
                              <wpg:cNvGrpSpPr/>
                              <wpg:grpSpPr>
                                <a:xfrm>
                                  <a:off x="8622" y="12487"/>
                                  <a:ext cx="1789" cy="1020"/>
                                  <a:chOff x="8519" y="10927"/>
                                  <a:chExt cx="1789" cy="1020"/>
                                </a:xfrm>
                              </wpg:grpSpPr>
                              <wpg:grpSp>
                                <wpg:cNvPr id="16241742" name="组合 131"/>
                                <wpg:cNvGrpSpPr/>
                                <wpg:grpSpPr>
                                  <a:xfrm>
                                    <a:off x="8519" y="10927"/>
                                    <a:ext cx="1602" cy="1020"/>
                                    <a:chOff x="8519" y="10927"/>
                                    <a:chExt cx="1602" cy="1020"/>
                                  </a:xfrm>
                                </wpg:grpSpPr>
                                <wps:wsp>
                                  <wps:cNvPr id="361873791" name="直接连接符 121"/>
                                  <wps:cNvCnPr/>
                                  <wps:spPr>
                                    <a:xfrm>
                                      <a:off x="9863" y="11078"/>
                                      <a:ext cx="1" cy="170"/>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g:grpSp>
                                  <wpg:cNvPr id="257874987" name="组合 130"/>
                                  <wpg:cNvGrpSpPr/>
                                  <wpg:grpSpPr>
                                    <a:xfrm>
                                      <a:off x="8519" y="10927"/>
                                      <a:ext cx="1602" cy="1020"/>
                                      <a:chOff x="8519" y="10927"/>
                                      <a:chExt cx="1602" cy="1020"/>
                                    </a:xfrm>
                                  </wpg:grpSpPr>
                                  <wpg:grpSp>
                                    <wpg:cNvPr id="1353120371" name="组合 120"/>
                                    <wpg:cNvGrpSpPr/>
                                    <wpg:grpSpPr>
                                      <a:xfrm>
                                        <a:off x="9610" y="11169"/>
                                        <a:ext cx="511" cy="482"/>
                                        <a:chOff x="9643" y="11239"/>
                                        <a:chExt cx="567" cy="482"/>
                                      </a:xfrm>
                                    </wpg:grpSpPr>
                                    <wps:wsp>
                                      <wps:cNvPr id="174564217" name="平行四边形 118"/>
                                      <wps:cNvSpPr/>
                                      <wps:spPr>
                                        <a:xfrm>
                                          <a:off x="9643" y="11239"/>
                                          <a:ext cx="567" cy="170"/>
                                        </a:xfrm>
                                        <a:prstGeom prst="parallelogram">
                                          <a:avLst>
                                            <a:gd name="adj" fmla="val 44705"/>
                                          </a:avLst>
                                        </a:prstGeom>
                                        <a:noFill/>
                                        <a:ln w="1270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none" lIns="36000" tIns="0" rIns="36000" bIns="0" numCol="1" spcCol="0" rtlCol="0" fromWordArt="0" anchor="ctr" anchorCtr="0" forceAA="0" compatLnSpc="1">
                                        <a:spAutoFit/>
                                      </wps:bodyPr>
                                    </wps:wsp>
                                    <wps:wsp>
                                      <wps:cNvPr id="991087752" name="平行四边形 119"/>
                                      <wps:cNvSpPr/>
                                      <wps:spPr>
                                        <a:xfrm>
                                          <a:off x="9643" y="11551"/>
                                          <a:ext cx="567" cy="170"/>
                                        </a:xfrm>
                                        <a:prstGeom prst="parallelogram">
                                          <a:avLst>
                                            <a:gd name="adj" fmla="val 44117"/>
                                          </a:avLst>
                                        </a:prstGeom>
                                        <a:noFill/>
                                        <a:ln w="1270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none" lIns="36000" tIns="0" rIns="36000" bIns="0" numCol="1" spcCol="0" rtlCol="0" fromWordArt="0" anchor="ctr" anchorCtr="0" forceAA="0" compatLnSpc="1">
                                        <a:spAutoFit/>
                                      </wps:bodyPr>
                                    </wps:wsp>
                                  </wpg:grpSp>
                                  <wpg:grpSp>
                                    <wpg:cNvPr id="1102950750" name="组合 124"/>
                                    <wpg:cNvGrpSpPr/>
                                    <wpg:grpSpPr>
                                      <a:xfrm>
                                        <a:off x="8519" y="10927"/>
                                        <a:ext cx="1348" cy="1020"/>
                                        <a:chOff x="8519" y="10927"/>
                                        <a:chExt cx="1348" cy="1020"/>
                                      </a:xfrm>
                                    </wpg:grpSpPr>
                                    <wps:wsp>
                                      <wps:cNvPr id="623105553" name="矩形 88"/>
                                      <wps:cNvSpPr/>
                                      <wps:spPr>
                                        <a:xfrm>
                                          <a:off x="8565" y="10927"/>
                                          <a:ext cx="567" cy="1020"/>
                                        </a:xfrm>
                                        <a:prstGeom prst="rect">
                                          <a:avLst/>
                                        </a:prstGeom>
                                        <a:noFill/>
                                        <a:ln w="1270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none" lIns="36000" tIns="0" rIns="36000" bIns="0" numCol="1" spcCol="0" rtlCol="0" fromWordArt="0" anchor="ctr" anchorCtr="0" forceAA="0" compatLnSpc="1">
                                        <a:spAutoFit/>
                                      </wps:bodyPr>
                                    </wps:wsp>
                                    <wpg:grpSp>
                                      <wpg:cNvPr id="702674575" name="组合 123"/>
                                      <wpg:cNvGrpSpPr/>
                                      <wpg:grpSpPr>
                                        <a:xfrm>
                                          <a:off x="8519" y="11083"/>
                                          <a:ext cx="1348" cy="716"/>
                                          <a:chOff x="8519" y="11083"/>
                                          <a:chExt cx="1348" cy="716"/>
                                        </a:xfrm>
                                      </wpg:grpSpPr>
                                      <wpg:grpSp>
                                        <wpg:cNvPr id="2059073484" name="组合 117"/>
                                        <wpg:cNvGrpSpPr/>
                                        <wpg:grpSpPr>
                                          <a:xfrm>
                                            <a:off x="8519" y="11083"/>
                                            <a:ext cx="1348" cy="716"/>
                                            <a:chOff x="8519" y="11083"/>
                                            <a:chExt cx="1348" cy="716"/>
                                          </a:xfrm>
                                        </wpg:grpSpPr>
                                        <wpg:grpSp>
                                          <wpg:cNvPr id="1249427209" name="组合 115"/>
                                          <wpg:cNvGrpSpPr/>
                                          <wpg:grpSpPr>
                                            <a:xfrm>
                                              <a:off x="8519" y="11083"/>
                                              <a:ext cx="1348" cy="716"/>
                                              <a:chOff x="8519" y="11083"/>
                                              <a:chExt cx="1348" cy="716"/>
                                            </a:xfrm>
                                          </wpg:grpSpPr>
                                          <wpg:grpSp>
                                            <wpg:cNvPr id="592387713" name="组合 96"/>
                                            <wpg:cNvGrpSpPr/>
                                            <wpg:grpSpPr>
                                              <a:xfrm>
                                                <a:off x="8563" y="11170"/>
                                                <a:ext cx="1304" cy="629"/>
                                                <a:chOff x="8563" y="11170"/>
                                                <a:chExt cx="1304" cy="629"/>
                                              </a:xfrm>
                                            </wpg:grpSpPr>
                                            <wps:wsp>
                                              <wps:cNvPr id="1724932313" name="直接连接符 89"/>
                                              <wps:cNvCnPr/>
                                              <wps:spPr>
                                                <a:xfrm>
                                                  <a:off x="8563" y="11170"/>
                                                  <a:ext cx="567" cy="1"/>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270770622" name="直接连接符 91"/>
                                              <wps:cNvCnPr/>
                                              <wps:spPr>
                                                <a:xfrm>
                                                  <a:off x="8563" y="11327"/>
                                                  <a:ext cx="567" cy="1"/>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1858233814" name="直接连接符 92"/>
                                              <wps:cNvCnPr/>
                                              <wps:spPr>
                                                <a:xfrm>
                                                  <a:off x="8563" y="11484"/>
                                                  <a:ext cx="567" cy="1"/>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1476837290" name="直接连接符 94"/>
                                              <wps:cNvCnPr/>
                                              <wps:spPr>
                                                <a:xfrm>
                                                  <a:off x="8563" y="11641"/>
                                                  <a:ext cx="567" cy="1"/>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1123465795" name="直接连接符 95"/>
                                              <wps:cNvCnPr/>
                                              <wps:spPr>
                                                <a:xfrm>
                                                  <a:off x="8563" y="11798"/>
                                                  <a:ext cx="1304" cy="1"/>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g:grpSp>
                                          <wpg:grpSp>
                                            <wpg:cNvPr id="339649789" name="组合 108"/>
                                            <wpg:cNvGrpSpPr/>
                                            <wpg:grpSpPr>
                                              <a:xfrm>
                                                <a:off x="8519" y="11083"/>
                                                <a:ext cx="85" cy="715"/>
                                                <a:chOff x="8359" y="11083"/>
                                                <a:chExt cx="85" cy="715"/>
                                              </a:xfrm>
                                            </wpg:grpSpPr>
                                            <wps:wsp>
                                              <wps:cNvPr id="386493683" name="弧形 98"/>
                                              <wps:cNvSpPr/>
                                              <wps:spPr>
                                                <a:xfrm rot="16200000">
                                                  <a:off x="8359" y="11083"/>
                                                  <a:ext cx="85" cy="85"/>
                                                </a:xfrm>
                                                <a:prstGeom prst="arc">
                                                  <a:avLst>
                                                    <a:gd name="adj1" fmla="val 10567907"/>
                                                    <a:gd name="adj2" fmla="val 0"/>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rap="none" lIns="36000" tIns="0" rIns="36000" bIns="0">
                                                <a:spAutoFit/>
                                              </wps:bodyPr>
                                            </wps:wsp>
                                            <wps:wsp>
                                              <wps:cNvPr id="1062244751" name="弧形 99"/>
                                              <wps:cNvSpPr/>
                                              <wps:spPr>
                                                <a:xfrm rot="16200000">
                                                  <a:off x="8359" y="11713"/>
                                                  <a:ext cx="85" cy="85"/>
                                                </a:xfrm>
                                                <a:prstGeom prst="arc">
                                                  <a:avLst>
                                                    <a:gd name="adj1" fmla="val 10567907"/>
                                                    <a:gd name="adj2" fmla="val 0"/>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rap="none" lIns="36000" tIns="0" rIns="36000" bIns="0">
                                                <a:spAutoFit/>
                                              </wps:bodyPr>
                                            </wps:wsp>
                                            <wps:wsp>
                                              <wps:cNvPr id="1211587466" name="弧形 100"/>
                                              <wps:cNvSpPr/>
                                              <wps:spPr>
                                                <a:xfrm rot="16200000">
                                                  <a:off x="8359" y="11245"/>
                                                  <a:ext cx="85" cy="85"/>
                                                </a:xfrm>
                                                <a:prstGeom prst="arc">
                                                  <a:avLst>
                                                    <a:gd name="adj1" fmla="val 10567907"/>
                                                    <a:gd name="adj2" fmla="val 0"/>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rap="none" lIns="36000" tIns="0" rIns="36000" bIns="0">
                                                <a:spAutoFit/>
                                              </wps:bodyPr>
                                            </wps:wsp>
                                            <wps:wsp>
                                              <wps:cNvPr id="724104514" name="弧形 101"/>
                                              <wps:cNvSpPr/>
                                              <wps:spPr>
                                                <a:xfrm rot="16200000">
                                                  <a:off x="8359" y="11557"/>
                                                  <a:ext cx="85" cy="85"/>
                                                </a:xfrm>
                                                <a:prstGeom prst="arc">
                                                  <a:avLst>
                                                    <a:gd name="adj1" fmla="val 10567907"/>
                                                    <a:gd name="adj2" fmla="val 0"/>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rap="none" lIns="36000" tIns="0" rIns="36000" bIns="0">
                                                <a:spAutoFit/>
                                              </wps:bodyPr>
                                            </wps:wsp>
                                            <wps:wsp>
                                              <wps:cNvPr id="175339427" name="弧形 102"/>
                                              <wps:cNvSpPr/>
                                              <wps:spPr>
                                                <a:xfrm rot="16200000">
                                                  <a:off x="8359" y="11401"/>
                                                  <a:ext cx="85" cy="85"/>
                                                </a:xfrm>
                                                <a:prstGeom prst="arc">
                                                  <a:avLst>
                                                    <a:gd name="adj1" fmla="val 10567907"/>
                                                    <a:gd name="adj2" fmla="val 0"/>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rap="none" lIns="36000" tIns="0" rIns="36000" bIns="0">
                                                <a:spAutoFit/>
                                              </wps:bodyPr>
                                            </wps:wsp>
                                          </wpg:grpSp>
                                          <wpg:grpSp>
                                            <wpg:cNvPr id="957443921" name="组合 109"/>
                                            <wpg:cNvGrpSpPr/>
                                            <wpg:grpSpPr>
                                              <a:xfrm rot="10800000">
                                                <a:off x="9093" y="11173"/>
                                                <a:ext cx="85" cy="558"/>
                                                <a:chOff x="8359" y="11240"/>
                                                <a:chExt cx="85" cy="558"/>
                                              </a:xfrm>
                                            </wpg:grpSpPr>
                                            <wps:wsp>
                                              <wps:cNvPr id="230127279" name="弧形 99"/>
                                              <wps:cNvSpPr/>
                                              <wps:spPr>
                                                <a:xfrm rot="16200000">
                                                  <a:off x="8359" y="11713"/>
                                                  <a:ext cx="85" cy="85"/>
                                                </a:xfrm>
                                                <a:prstGeom prst="arc">
                                                  <a:avLst>
                                                    <a:gd name="adj1" fmla="val 10567907"/>
                                                    <a:gd name="adj2" fmla="val 0"/>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rap="none" lIns="36000" tIns="0" rIns="36000" bIns="0">
                                                <a:spAutoFit/>
                                              </wps:bodyPr>
                                            </wps:wsp>
                                            <wps:wsp>
                                              <wps:cNvPr id="1045378885" name="弧形 100"/>
                                              <wps:cNvSpPr/>
                                              <wps:spPr>
                                                <a:xfrm rot="16200000">
                                                  <a:off x="8359" y="11240"/>
                                                  <a:ext cx="85" cy="85"/>
                                                </a:xfrm>
                                                <a:prstGeom prst="arc">
                                                  <a:avLst>
                                                    <a:gd name="adj1" fmla="val 10567907"/>
                                                    <a:gd name="adj2" fmla="val 0"/>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rap="none" lIns="36000" tIns="0" rIns="36000" bIns="0">
                                                <a:spAutoFit/>
                                              </wps:bodyPr>
                                            </wps:wsp>
                                            <wps:wsp>
                                              <wps:cNvPr id="66817434" name="弧形 101"/>
                                              <wps:cNvSpPr/>
                                              <wps:spPr>
                                                <a:xfrm rot="16200000">
                                                  <a:off x="8359" y="11557"/>
                                                  <a:ext cx="85" cy="85"/>
                                                </a:xfrm>
                                                <a:prstGeom prst="arc">
                                                  <a:avLst>
                                                    <a:gd name="adj1" fmla="val 10567907"/>
                                                    <a:gd name="adj2" fmla="val 0"/>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rap="none" lIns="36000" tIns="0" rIns="36000" bIns="0">
                                                <a:spAutoFit/>
                                              </wps:bodyPr>
                                            </wps:wsp>
                                            <wps:wsp>
                                              <wps:cNvPr id="1152326658" name="弧形 102"/>
                                              <wps:cNvSpPr/>
                                              <wps:spPr>
                                                <a:xfrm rot="16200000">
                                                  <a:off x="8359" y="11401"/>
                                                  <a:ext cx="85" cy="85"/>
                                                </a:xfrm>
                                                <a:prstGeom prst="arc">
                                                  <a:avLst>
                                                    <a:gd name="adj1" fmla="val 10567907"/>
                                                    <a:gd name="adj2" fmla="val 0"/>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rap="none" lIns="36000" tIns="0" rIns="36000" bIns="0">
                                                <a:spAutoFit/>
                                              </wps:bodyPr>
                                            </wps:wsp>
                                          </wpg:grpSp>
                                        </wpg:grpSp>
                                        <wps:wsp>
                                          <wps:cNvPr id="696050565" name="直接连接符 116"/>
                                          <wps:cNvCnPr/>
                                          <wps:spPr>
                                            <a:xfrm>
                                              <a:off x="9136" y="11085"/>
                                              <a:ext cx="727" cy="0"/>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g:grpSp>
                                      <wps:wsp>
                                        <wps:cNvPr id="530504346" name="直接连接符 122"/>
                                        <wps:cNvCnPr/>
                                        <wps:spPr>
                                          <a:xfrm>
                                            <a:off x="9863" y="11654"/>
                                            <a:ext cx="1" cy="142"/>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g:grpSp>
                                  </wpg:grpSp>
                                  <wpg:grpSp>
                                    <wpg:cNvPr id="1669302571" name="组合 129"/>
                                    <wpg:cNvGrpSpPr/>
                                    <wpg:grpSpPr>
                                      <a:xfrm>
                                        <a:off x="9703" y="11345"/>
                                        <a:ext cx="309" cy="226"/>
                                        <a:chOff x="9713" y="11345"/>
                                        <a:chExt cx="309" cy="226"/>
                                      </a:xfrm>
                                    </wpg:grpSpPr>
                                    <wps:wsp>
                                      <wps:cNvPr id="1021362521" name="直接箭头连接符 125"/>
                                      <wps:cNvCnPr/>
                                      <wps:spPr>
                                        <a:xfrm>
                                          <a:off x="9713" y="11345"/>
                                          <a:ext cx="1" cy="227"/>
                                        </a:xfrm>
                                        <a:prstGeom prst="straightConnector1">
                                          <a:avLst/>
                                        </a:prstGeom>
                                        <a:ln w="6350">
                                          <a:solidFill>
                                            <a:schemeClr val="tx1"/>
                                          </a:solidFill>
                                          <a:tailEnd type="triangle" w="sm" len="med"/>
                                        </a:ln>
                                      </wps:spPr>
                                      <wps:style>
                                        <a:lnRef idx="2">
                                          <a:schemeClr val="accent1"/>
                                        </a:lnRef>
                                        <a:fillRef idx="0">
                                          <a:srgbClr val="FFFFFF"/>
                                        </a:fillRef>
                                        <a:effectRef idx="0">
                                          <a:srgbClr val="FFFFFF"/>
                                        </a:effectRef>
                                        <a:fontRef idx="minor">
                                          <a:schemeClr val="tx1"/>
                                        </a:fontRef>
                                      </wps:style>
                                      <wps:bodyPr/>
                                    </wps:wsp>
                                    <wps:wsp>
                                      <wps:cNvPr id="447732685" name="直接箭头连接符 126"/>
                                      <wps:cNvCnPr/>
                                      <wps:spPr>
                                        <a:xfrm>
                                          <a:off x="9816" y="11345"/>
                                          <a:ext cx="1" cy="227"/>
                                        </a:xfrm>
                                        <a:prstGeom prst="straightConnector1">
                                          <a:avLst/>
                                        </a:prstGeom>
                                        <a:ln w="6350">
                                          <a:solidFill>
                                            <a:schemeClr val="tx1"/>
                                          </a:solidFill>
                                          <a:tailEnd type="triangle" w="sm" len="med"/>
                                        </a:ln>
                                      </wps:spPr>
                                      <wps:style>
                                        <a:lnRef idx="2">
                                          <a:schemeClr val="accent1"/>
                                        </a:lnRef>
                                        <a:fillRef idx="0">
                                          <a:srgbClr val="FFFFFF"/>
                                        </a:fillRef>
                                        <a:effectRef idx="0">
                                          <a:srgbClr val="FFFFFF"/>
                                        </a:effectRef>
                                        <a:fontRef idx="minor">
                                          <a:schemeClr val="tx1"/>
                                        </a:fontRef>
                                      </wps:style>
                                      <wps:bodyPr/>
                                    </wps:wsp>
                                    <wps:wsp>
                                      <wps:cNvPr id="303038315" name="直接箭头连接符 127"/>
                                      <wps:cNvCnPr/>
                                      <wps:spPr>
                                        <a:xfrm>
                                          <a:off x="9919" y="11345"/>
                                          <a:ext cx="1" cy="227"/>
                                        </a:xfrm>
                                        <a:prstGeom prst="straightConnector1">
                                          <a:avLst/>
                                        </a:prstGeom>
                                        <a:ln w="6350">
                                          <a:solidFill>
                                            <a:schemeClr val="tx1"/>
                                          </a:solidFill>
                                          <a:tailEnd type="triangle" w="sm" len="med"/>
                                        </a:ln>
                                      </wps:spPr>
                                      <wps:style>
                                        <a:lnRef idx="2">
                                          <a:schemeClr val="accent1"/>
                                        </a:lnRef>
                                        <a:fillRef idx="0">
                                          <a:srgbClr val="FFFFFF"/>
                                        </a:fillRef>
                                        <a:effectRef idx="0">
                                          <a:srgbClr val="FFFFFF"/>
                                        </a:effectRef>
                                        <a:fontRef idx="minor">
                                          <a:schemeClr val="tx1"/>
                                        </a:fontRef>
                                      </wps:style>
                                      <wps:bodyPr/>
                                    </wps:wsp>
                                    <wps:wsp>
                                      <wps:cNvPr id="772229485" name="直接箭头连接符 128"/>
                                      <wps:cNvCnPr/>
                                      <wps:spPr>
                                        <a:xfrm>
                                          <a:off x="10022" y="11345"/>
                                          <a:ext cx="1" cy="227"/>
                                        </a:xfrm>
                                        <a:prstGeom prst="straightConnector1">
                                          <a:avLst/>
                                        </a:prstGeom>
                                        <a:ln w="6350">
                                          <a:solidFill>
                                            <a:schemeClr val="tx1"/>
                                          </a:solidFill>
                                          <a:tailEnd type="triangle" w="sm" len="med"/>
                                        </a:ln>
                                      </wps:spPr>
                                      <wps:style>
                                        <a:lnRef idx="2">
                                          <a:schemeClr val="accent1"/>
                                        </a:lnRef>
                                        <a:fillRef idx="0">
                                          <a:srgbClr val="FFFFFF"/>
                                        </a:fillRef>
                                        <a:effectRef idx="0">
                                          <a:srgbClr val="FFFFFF"/>
                                        </a:effectRef>
                                        <a:fontRef idx="minor">
                                          <a:schemeClr val="tx1"/>
                                        </a:fontRef>
                                      </wps:style>
                                      <wps:bodyPr/>
                                    </wps:wsp>
                                  </wpg:grpSp>
                                </wpg:grpSp>
                              </wpg:grpSp>
                              <wps:wsp>
                                <wps:cNvPr id="165036245" name="文本框 7"/>
                                <wps:cNvSpPr txBox="1"/>
                                <wps:spPr>
                                  <a:xfrm>
                                    <a:off x="10075" y="11219"/>
                                    <a:ext cx="233" cy="32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46FD0EE" w14:textId="77777777" w:rsidR="00844F6D" w:rsidRDefault="00844F6D" w:rsidP="00844F6D">
                                      <w:pPr>
                                        <w:rPr>
                                          <w:rFonts w:cs="Times New Roman"/>
                                          <w:sz w:val="18"/>
                                          <w:szCs w:val="21"/>
                                        </w:rPr>
                                      </w:pPr>
                                      <w:r>
                                        <w:rPr>
                                          <w:rFonts w:eastAsia="华文中宋" w:cs="Times New Roman" w:hint="eastAsia"/>
                                          <w:i/>
                                          <w:iCs/>
                                          <w:sz w:val="18"/>
                                          <w:szCs w:val="21"/>
                                        </w:rPr>
                                        <w:t>E</w:t>
                                      </w:r>
                                    </w:p>
                                  </w:txbxContent>
                                </wps:txbx>
                                <wps:bodyPr rot="0" spcFirstLastPara="0" vertOverflow="overflow" horzOverflow="overflow" vert="horz" wrap="none" lIns="36000" tIns="0" rIns="36000" bIns="0" numCol="1" spcCol="0" rtlCol="0" fromWordArt="0" anchor="t" anchorCtr="0" forceAA="0" compatLnSpc="1">
                                  <a:spAutoFit/>
                                </wps:bodyPr>
                              </wps:wsp>
                            </wpg:grpSp>
                            <wps:wsp>
                              <wps:cNvPr id="1695303763" name="直接箭头连接符 135"/>
                              <wps:cNvCnPr/>
                              <wps:spPr>
                                <a:xfrm>
                                  <a:off x="8951" y="12261"/>
                                  <a:ext cx="1" cy="1531"/>
                                </a:xfrm>
                                <a:prstGeom prst="straightConnector1">
                                  <a:avLst/>
                                </a:prstGeom>
                                <a:ln w="6350">
                                  <a:solidFill>
                                    <a:schemeClr val="tx1"/>
                                  </a:solidFill>
                                  <a:prstDash val="dash"/>
                                  <a:tailEnd type="triangle" w="sm" len="med"/>
                                </a:ln>
                              </wps:spPr>
                              <wps:style>
                                <a:lnRef idx="2">
                                  <a:schemeClr val="accent1"/>
                                </a:lnRef>
                                <a:fillRef idx="0">
                                  <a:srgbClr val="FFFFFF"/>
                                </a:fillRef>
                                <a:effectRef idx="0">
                                  <a:srgbClr val="FFFFFF"/>
                                </a:effectRef>
                                <a:fontRef idx="minor">
                                  <a:schemeClr val="tx1"/>
                                </a:fontRef>
                              </wps:style>
                              <wps:bodyPr/>
                            </wps:wsp>
                          </wpg:grpSp>
                          <wps:wsp>
                            <wps:cNvPr id="676793547" name="文本框 7"/>
                            <wps:cNvSpPr txBox="1"/>
                            <wps:spPr>
                              <a:xfrm>
                                <a:off x="8716" y="13635"/>
                                <a:ext cx="233" cy="32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CFD2258" w14:textId="77777777" w:rsidR="00844F6D" w:rsidRDefault="00844F6D" w:rsidP="00844F6D">
                                  <w:pPr>
                                    <w:rPr>
                                      <w:rFonts w:cs="Times New Roman"/>
                                      <w:sz w:val="18"/>
                                      <w:szCs w:val="21"/>
                                    </w:rPr>
                                  </w:pPr>
                                  <w:r>
                                    <w:rPr>
                                      <w:rFonts w:eastAsia="华文中宋" w:cs="Times New Roman" w:hint="eastAsia"/>
                                      <w:i/>
                                      <w:iCs/>
                                      <w:sz w:val="18"/>
                                      <w:szCs w:val="21"/>
                                    </w:rPr>
                                    <w:t>B</w:t>
                                  </w:r>
                                </w:p>
                              </w:txbxContent>
                            </wps:txbx>
                            <wps:bodyPr rot="0" spcFirstLastPara="0" vertOverflow="overflow" horzOverflow="overflow" vert="horz" wrap="none" lIns="36000" tIns="0" rIns="36000" bIns="0" numCol="1" spcCol="0" rtlCol="0" fromWordArt="0" anchor="t" anchorCtr="0" forceAA="0" compatLnSpc="1">
                              <a:spAutoFit/>
                            </wps:bodyPr>
                          </wps:wsp>
                        </wpg:grpSp>
                        <wps:wsp>
                          <wps:cNvPr id="1829970292" name="弧形 140"/>
                          <wps:cNvSpPr/>
                          <wps:spPr>
                            <a:xfrm>
                              <a:off x="8495" y="12536"/>
                              <a:ext cx="340" cy="1587"/>
                            </a:xfrm>
                            <a:prstGeom prst="arc">
                              <a:avLst>
                                <a:gd name="adj1" fmla="val 16499777"/>
                                <a:gd name="adj2" fmla="val 5105486"/>
                              </a:avLst>
                            </a:prstGeom>
                            <a:ln w="6350">
                              <a:solidFill>
                                <a:schemeClr val="tx1"/>
                              </a:solidFill>
                              <a:prstDash val="dash"/>
                              <a:tailEnd type="triangle" w="sm" len="med"/>
                            </a:ln>
                          </wps:spPr>
                          <wps:style>
                            <a:lnRef idx="2">
                              <a:schemeClr val="accent1"/>
                            </a:lnRef>
                            <a:fillRef idx="0">
                              <a:srgbClr val="FFFFFF"/>
                            </a:fillRef>
                            <a:effectRef idx="0">
                              <a:srgbClr val="FFFFFF"/>
                            </a:effectRef>
                            <a:fontRef idx="minor">
                              <a:schemeClr val="tx1"/>
                            </a:fontRef>
                          </wps:style>
                          <wps:bodyPr wrap="none" lIns="36000" tIns="0" rIns="36000" bIns="0">
                            <a:spAutoFit/>
                          </wps:bodyPr>
                        </wps:wsp>
                        <wps:wsp>
                          <wps:cNvPr id="2116243605" name="弧形 141"/>
                          <wps:cNvSpPr/>
                          <wps:spPr>
                            <a:xfrm flipH="1">
                              <a:off x="9068" y="12550"/>
                              <a:ext cx="340" cy="1587"/>
                            </a:xfrm>
                            <a:prstGeom prst="arc">
                              <a:avLst>
                                <a:gd name="adj1" fmla="val 16499777"/>
                                <a:gd name="adj2" fmla="val 5105486"/>
                              </a:avLst>
                            </a:prstGeom>
                            <a:ln w="6350">
                              <a:solidFill>
                                <a:schemeClr val="tx1"/>
                              </a:solidFill>
                              <a:prstDash val="dash"/>
                              <a:tailEnd type="triangle" w="sm" len="med"/>
                            </a:ln>
                          </wps:spPr>
                          <wps:style>
                            <a:lnRef idx="2">
                              <a:schemeClr val="accent1"/>
                            </a:lnRef>
                            <a:fillRef idx="0">
                              <a:srgbClr val="FFFFFF"/>
                            </a:fillRef>
                            <a:effectRef idx="0">
                              <a:srgbClr val="FFFFFF"/>
                            </a:effectRef>
                            <a:fontRef idx="minor">
                              <a:schemeClr val="tx1"/>
                            </a:fontRef>
                          </wps:style>
                          <wps:bodyPr wrap="none" lIns="36000" tIns="0" rIns="36000" bIns="0">
                            <a:spAutoFit/>
                          </wps:bodyPr>
                        </wps:wsp>
                      </wpg:grpSp>
                    </wpg:wgp>
                  </a:graphicData>
                </a:graphic>
                <wp14:sizeRelH relativeFrom="margin">
                  <wp14:pctWidth>0</wp14:pctWidth>
                </wp14:sizeRelH>
                <wp14:sizeRelV relativeFrom="margin">
                  <wp14:pctHeight>0</wp14:pctHeight>
                </wp14:sizeRelV>
              </wp:anchor>
            </w:drawing>
          </mc:Choice>
          <mc:Fallback>
            <w:pict>
              <v:group w14:anchorId="1763E6FE" id="组合 788413878" o:spid="_x0000_s1142" style="position:absolute;left:0;text-align:left;margin-left:293.95pt;margin-top:3.25pt;width:130.75pt;height:86.65pt;z-index:251656192;mso-width-relative:margin;mso-height-relative:margin" coordorigin="7766,9104" coordsize="2615,173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17" o:spid="_x0000_s1143" type="#_x0000_t75" style="position:absolute;left:7766;top:9307;width:368;height:12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">
                  <v:imagedata r:id="rId14" o:title=""/>
                </v:shape>
                <v:group id="组合 142" o:spid="_x0000_s1144" style="position:absolute;left:8465;top:9104;width:1916;height:1733" coordorigin="8495,12536" coordsize="1916,17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">
                  <v:group id="组合 139" o:spid="_x0000_s1145" style="position:absolute;left:8622;top:12573;width:1789;height:1696" coordorigin="8622,12261" coordsize="1789,16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">
                    <v:group id="组合 136" o:spid="_x0000_s1146" style="position:absolute;left:8622;top:12261;width:1789;height:1531" coordorigin="8622,12261" coordsize="1789,15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">
                      <v:group id="组合 133" o:spid="_x0000_s1147" style="position:absolute;left:8622;top:12487;width:1789;height:1020" coordorigin="8519,10927" coordsize="1789,10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">
                        <v:group id="组合 131" o:spid="_x0000_s1148" style="position:absolute;left:8519;top:10927;width:1602;height:1020" coordorigin="8519,10927" coordsize="1602,10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">
                          <v:line id="直接连接符 121" o:spid="_x0000_s1149" style="position:absolute;visibility:visible;mso-wrap-style:square" from="9863,11078" to="9864,112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" strokecolor="black [3213]" strokeweight=".5pt">
                            <v:stroke joinstyle="miter"/>
                          </v:line>
                          <v:group id="组合 130" o:spid="_x0000_s1150" style="position:absolute;left:8519;top:10927;width:1602;height:1020" coordorigin="8519,10927" coordsize="1602,10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">
                            <v:group id="组合 120" o:spid="_x0000_s1151" style="position:absolute;left:9610;top:11169;width:511;height:482" coordorigin="9643,11239" coordsize="567,4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">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平行四边形 118" o:spid="_x0000_s1152" type="#_x0000_t7" style="position:absolute;left:9643;top:11239;width:567;height:17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" adj="2895" filled="f" strokecolor="black [3213]" strokeweight="1pt">
                                <v:textbox style="mso-fit-shape-to-text:t" inset="1mm,0,1mm,0"/>
                              </v:shape>
                              <v:shape id="平行四边形 119" o:spid="_x0000_s1153" type="#_x0000_t7" style="position:absolute;left:9643;top:11551;width:567;height:17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" adj="2857" filled="f" strokecolor="black [3213]" strokeweight="1pt">
                                <v:textbox style="mso-fit-shape-to-text:t" inset="1mm,0,1mm,0"/>
                              </v:shape>
                            </v:group>
                            <v:group id="组合 124" o:spid="_x0000_s1154" style="position:absolute;left:8519;top:10927;width:1348;height:1020" coordorigin="8519,10927" coordsize="1348,10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">
                              <v:rect id="矩形 88" o:spid="_x0000_s1155" style="position:absolute;left:8565;top:10927;width:567;height:102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" filled="f" strokecolor="black [3213]" strokeweight="1pt">
                                <v:textbox style="mso-fit-shape-to-text:t" inset="1mm,0,1mm,0"/>
                              </v:rect>
                              <v:group id="组合 123" o:spid="_x0000_s1156" style="position:absolute;left:8519;top:11083;width:1348;height:716" coordorigin="8519,11083" coordsize="1348,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">
                                <v:group id="组合 117" o:spid="_x0000_s1157" style="position:absolute;left:8519;top:11083;width:1348;height:716" coordorigin="8519,11083" coordsize="1348,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">
                                  <v:group id="组合 115" o:spid="_x0000_s1158" style="position:absolute;left:8519;top:11083;width:1348;height:716" coordorigin="8519,11083" coordsize="1348,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">
                                    <v:group id="组合 96" o:spid="_x0000_s1159" style="position:absolute;left:8563;top:11170;width:1304;height:629" coordorigin="8563,11170" coordsize="1304,6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">
                                      <v:line id="直接连接符 89" o:spid="_x0000_s1160" style="position:absolute;visibility:visible;mso-wrap-style:square" from="8563,11170" to="9130,111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" strokecolor="black [3213]" strokeweight=".5pt">
                                        <v:stroke joinstyle="miter"/>
                                      </v:line>
                                      <v:line id="直接连接符 91" o:spid="_x0000_s1161" style="position:absolute;visibility:visible;mso-wrap-style:square" from="8563,11327" to="9130,113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" strokecolor="black [3213]" strokeweight=".5pt">
                                        <v:stroke joinstyle="miter"/>
                                      </v:line>
                                      <v:line id="直接连接符 92" o:spid="_x0000_s1162" style="position:absolute;visibility:visible;mso-wrap-style:square" from="8563,11484" to="9130,114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" strokecolor="black [3213]" strokeweight=".5pt">
                                        <v:stroke joinstyle="miter"/>
                                      </v:line>
                                      <v:line id="直接连接符 94" o:spid="_x0000_s1163" style="position:absolute;visibility:visible;mso-wrap-style:square" from="8563,11641" to="9130,116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" strokecolor="black [3213]" strokeweight=".5pt">
                                        <v:stroke joinstyle="miter"/>
                                      </v:line>
                                      <v:line id="直接连接符 95" o:spid="_x0000_s1164" style="position:absolute;visibility:visible;mso-wrap-style:square" from="8563,11798" to="9867,117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" strokecolor="black [3213]" strokeweight=".5pt">
                                        <v:stroke joinstyle="miter"/>
                                      </v:line>
                                    </v:group>
                                    <v:group id="_x0000_s1165" style="position:absolute;left:8519;top:11083;width:85;height:715" coordorigin="8359,11083" coordsize="85,7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">
                                      <v:shape id="弧形 98" o:spid="_x0000_s1166" style="position:absolute;left:8359;top:11083;width:85;height:85;rotation:-90;visibility:visible;mso-wrap-style:none;v-text-anchor:top" coordsize="10000,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" path="m,5294nsc-125,3450,766,1685,2323,690,3880,-305,5856,-372,7477,516v1621,888,2629,2589,2629,4437l5059,5059,,5294xem,5294nfc-125,3450,766,1685,2323,690,3880,-305,5856,-372,7477,516v1621,888,2629,2589,2629,4437e" filled="f" strokecolor="black [3213]" strokeweight=".5pt">
                                        <v:stroke joinstyle="miter"/>
                                        <v:path arrowok="t" o:connecttype="custom" o:connectlocs="0,45;20,6;64,4;86,42" o:connectangles="0,0,0,0"/>
                                      </v:shape>
                                      <v:shape id="弧形 99" o:spid="_x0000_s1167" style="position:absolute;left:8359;top:11713;width:85;height:85;rotation:-90;visibility:visible;mso-wrap-style:none;v-text-anchor:top" coordsize="10000,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" path="m,5294nsc-125,3450,766,1685,2323,690,3880,-305,5856,-372,7477,516v1621,888,2629,2589,2629,4437l5059,5059,,5294xem,5294nfc-125,3450,766,1685,2323,690,3880,-305,5856,-372,7477,516v1621,888,2629,2589,2629,4437e" filled="f" strokecolor="black [3213]" strokeweight=".5pt">
                                        <v:stroke joinstyle="miter"/>
                                        <v:path arrowok="t" o:connecttype="custom" o:connectlocs="0,45;20,6;64,4;86,42" o:connectangles="0,0,0,0"/>
                                      </v:shape>
                                      <v:shape id="弧形 100" o:spid="_x0000_s1168" style="position:absolute;left:8359;top:11245;width:85;height:85;rotation:-90;visibility:visible;mso-wrap-style:none;v-text-anchor:top" coordsize="10000,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" path="m,5294nsc-125,3450,766,1685,2323,690,3880,-305,5856,-372,7477,516v1621,888,2629,2589,2629,4437l5059,5059,,5294xem,5294nfc-125,3450,766,1685,2323,690,3880,-305,5856,-372,7477,516v1621,888,2629,2589,2629,4437e" filled="f" strokecolor="black [3213]" strokeweight=".5pt">
                                        <v:stroke joinstyle="miter"/>
                                        <v:path arrowok="t" o:connecttype="custom" o:connectlocs="0,45;20,6;64,4;86,42" o:connectangles="0,0,0,0"/>
                                      </v:shape>
                                      <v:shape id="弧形 101" o:spid="_x0000_s1169" style="position:absolute;left:8359;top:11557;width:85;height:85;rotation:-90;visibility:visible;mso-wrap-style:none;v-text-anchor:top" coordsize="10000,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" path="m,5294nsc-125,3450,766,1685,2323,690,3880,-305,5856,-372,7477,516v1621,888,2629,2589,2629,4437l5059,5059,,5294xem,5294nfc-125,3450,766,1685,2323,690,3880,-305,5856,-372,7477,516v1621,888,2629,2589,2629,4437e" filled="f" strokecolor="black [3213]" strokeweight=".5pt">
                                        <v:stroke joinstyle="miter"/>
                                        <v:path arrowok="t" o:connecttype="custom" o:connectlocs="0,45;20,6;64,4;86,42" o:connectangles="0,0,0,0"/>
                                      </v:shape>
                                      <v:shape id="弧形 102" o:spid="_x0000_s1170" style="position:absolute;left:8359;top:11401;width:85;height:85;rotation:-90;visibility:visible;mso-wrap-style:none;v-text-anchor:top" coordsize="10000,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" path="m,5294nsc-125,3450,766,1685,2323,690,3880,-305,5856,-372,7477,516v1621,888,2629,2589,2629,4437l5059,5059,,5294xem,5294nfc-125,3450,766,1685,2323,690,3880,-305,5856,-372,7477,516v1621,888,2629,2589,2629,4437e" filled="f" strokecolor="black [3213]" strokeweight=".5pt">
                                        <v:stroke joinstyle="miter"/>
                                        <v:path arrowok="t" o:connecttype="custom" o:connectlocs="0,45;20,6;64,4;86,42" o:connectangles="0,0,0,0"/>
                                      </v:shape>
                                    </v:group>
                                    <v:group id="组合 109" o:spid="_x0000_s1171" style="position:absolute;left:9093;top:11173;width:85;height:558;rotation:180" coordorigin="8359,11240" coordsize="85,5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">
                                      <v:shape id="弧形 99" o:spid="_x0000_s1172" style="position:absolute;left:8359;top:11713;width:85;height:85;rotation:-90;visibility:visible;mso-wrap-style:none;v-text-anchor:top" coordsize="10000,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" path="m,5294nsc-125,3450,766,1685,2323,690,3880,-305,5856,-372,7477,516v1621,888,2629,2589,2629,4437l5059,5059,,5294xem,5294nfc-125,3450,766,1685,2323,690,3880,-305,5856,-372,7477,516v1621,888,2629,2589,2629,4437e" filled="f" strokecolor="black [3213]" strokeweight=".5pt">
                                        <v:stroke joinstyle="miter"/>
                                        <v:path arrowok="t" o:connecttype="custom" o:connectlocs="0,45;20,6;64,4;86,42" o:connectangles="0,0,0,0"/>
                                      </v:shape>
                                      <v:shape id="弧形 100" o:spid="_x0000_s1173" style="position:absolute;left:8359;top:11240;width:85;height:85;rotation:-90;visibility:visible;mso-wrap-style:none;v-text-anchor:top" coordsize="10000,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" path="m,5294nsc-125,3450,766,1685,2323,690,3880,-305,5856,-372,7477,516v1621,888,2629,2589,2629,4437l5059,5059,,5294xem,5294nfc-125,3450,766,1685,2323,690,3880,-305,5856,-372,7477,516v1621,888,2629,2589,2629,4437e" filled="f" strokecolor="black [3213]" strokeweight=".5pt">
                                        <v:stroke joinstyle="miter"/>
                                        <v:path arrowok="t" o:connecttype="custom" o:connectlocs="0,45;20,6;64,4;86,42" o:connectangles="0,0,0,0"/>
                                      </v:shape>
                                      <v:shape id="弧形 101" o:spid="_x0000_s1174" style="position:absolute;left:8359;top:11557;width:85;height:85;rotation:-90;visibility:visible;mso-wrap-style:none;v-text-anchor:top" coordsize="10000,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" path="m,5294nsc-125,3450,766,1685,2323,690,3880,-305,5856,-372,7477,516v1621,888,2629,2589,2629,4437l5059,5059,,5294xem,5294nfc-125,3450,766,1685,2323,690,3880,-305,5856,-372,7477,516v1621,888,2629,2589,2629,4437e" filled="f" strokecolor="black [3213]" strokeweight=".5pt">
                                        <v:stroke joinstyle="miter"/>
                                        <v:path arrowok="t" o:connecttype="custom" o:connectlocs="0,45;20,6;64,4;86,42" o:connectangles="0,0,0,0"/>
                                      </v:shape>
                                      <v:shape id="弧形 102" o:spid="_x0000_s1175" style="position:absolute;left:8359;top:11401;width:85;height:85;rotation:-90;visibility:visible;mso-wrap-style:none;v-text-anchor:top" coordsize="10000,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" path="m,5294nsc-125,3450,766,1685,2323,690,3880,-305,5856,-372,7477,516v1621,888,2629,2589,2629,4437l5059,5059,,5294xem,5294nfc-125,3450,766,1685,2323,690,3880,-305,5856,-372,7477,516v1621,888,2629,2589,2629,4437e" filled="f" strokecolor="black [3213]" strokeweight=".5pt">
                                        <v:stroke joinstyle="miter"/>
                                        <v:path arrowok="t" o:connecttype="custom" o:connectlocs="0,45;20,6;64,4;86,42" o:connectangles="0,0,0,0"/>
                                      </v:shape>
                                    </v:group>
                                  </v:group>
                                  <v:line id="直接连接符 116" o:spid="_x0000_s1176" style="position:absolute;visibility:visible;mso-wrap-style:square" from="9136,11085" to="9863,110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" strokecolor="black [3213]" strokeweight=".5pt">
                                    <v:stroke joinstyle="miter"/>
                                  </v:line>
                                </v:group>
                                <v:line id="直接连接符 122" o:spid="_x0000_s1177" style="position:absolute;visibility:visible;mso-wrap-style:square" from="9863,11654" to="9864,117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" strokecolor="black [3213]" strokeweight=".5pt">
                                  <v:stroke joinstyle="miter"/>
                                </v:line>
                              </v:group>
                            </v:group>
                            <v:group id="组合 129" o:spid="_x0000_s1178" style="position:absolute;left:9703;top:11345;width:309;height:226" coordorigin="9713,11345" coordsize="309,2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">
                              <v:shapetype id="_x0000_t32" coordsize="21600,21600" o:spt="32" o:oned="t" path="m,l21600,21600e" filled="f">
                                <v:path arrowok="t" fillok="f" o:connecttype="none"/>
                                <o:lock v:ext="edit" shapetype="t"/>
                              </v:shapetype>
                              <v:shape id="直接箭头连接符 125" o:spid="_x0000_s1179" type="#_x0000_t32" style="position:absolute;left:9713;top:11345;width:1;height:22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" strokecolor="black [3213]" strokeweight=".5pt">
                                <v:stroke endarrow="block" endarrowwidth="narrow" joinstyle="miter"/>
                              </v:shape>
                              <v:shape id="直接箭头连接符 126" o:spid="_x0000_s1180" type="#_x0000_t32" style="position:absolute;left:9816;top:11345;width:1;height:22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" strokecolor="black [3213]" strokeweight=".5pt">
                                <v:stroke endarrow="block" endarrowwidth="narrow" joinstyle="miter"/>
                              </v:shape>
                              <v:shape id="直接箭头连接符 127" o:spid="_x0000_s1181" type="#_x0000_t32" style="position:absolute;left:9919;top:11345;width:1;height:22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" strokecolor="black [3213]" strokeweight=".5pt">
                                <v:stroke endarrow="block" endarrowwidth="narrow" joinstyle="miter"/>
                              </v:shape>
                              <v:shape id="直接箭头连接符 128" o:spid="_x0000_s1182" type="#_x0000_t32" style="position:absolute;left:10022;top:11345;width:1;height:22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" strokecolor="black [3213]" strokeweight=".5pt">
                                <v:stroke endarrow="block" endarrowwidth="narrow" joinstyle="miter"/>
                              </v:shape>
                            </v:group>
                          </v:group>
                        </v:group>
                        <v:shape id="文本框 7" o:spid="_x0000_s1183" type="#_x0000_t202" style="position:absolute;left:10075;top:11219;width:233;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" filled="f" stroked="f" strokeweight=".5pt">
                          <v:textbox style="mso-fit-shape-to-text:t" inset="1mm,0,1mm,0">
                            <w:txbxContent>
                              <w:p w14:paraId="646FD0EE" w14:textId="77777777" w:rsidR="00844F6D" w:rsidRDefault="00844F6D" w:rsidP="00844F6D">
                                <w:pPr>
                                  <w:rPr>
                                    <w:rFonts w:cs="Times New Roman"/>
                                    <w:sz w:val="18"/>
                                    <w:szCs w:val="21"/>
                                  </w:rPr>
                                </w:pPr>
                                <w:r>
                                  <w:rPr>
                                    <w:rFonts w:eastAsia="华文中宋" w:cs="Times New Roman" w:hint="eastAsia"/>
                                    <w:i/>
                                    <w:iCs/>
                                    <w:sz w:val="18"/>
                                    <w:szCs w:val="21"/>
                                  </w:rPr>
                                  <w:t>E</w:t>
                                </w:r>
                              </w:p>
                            </w:txbxContent>
                          </v:textbox>
                        </v:shape>
                      </v:group>
                      <v:shape id="直接箭头连接符 135" o:spid="_x0000_s1184" type="#_x0000_t32" style="position:absolute;left:8951;top:12261;width:1;height:153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" strokecolor="black [3213]" strokeweight=".5pt">
                        <v:stroke dashstyle="dash" endarrow="block" endarrowwidth="narrow" joinstyle="miter"/>
                      </v:shape>
                    </v:group>
                    <v:shape id="文本框 7" o:spid="_x0000_s1185" type="#_x0000_t202" style="position:absolute;left:8716;top:13635;width:233;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" filled="f" stroked="f" strokeweight=".5pt">
                      <v:textbox style="mso-fit-shape-to-text:t" inset="1mm,0,1mm,0">
                        <w:txbxContent>
                          <w:p w14:paraId="4CFD2258" w14:textId="77777777" w:rsidR="00844F6D" w:rsidRDefault="00844F6D" w:rsidP="00844F6D">
                            <w:pPr>
                              <w:rPr>
                                <w:rFonts w:cs="Times New Roman"/>
                                <w:sz w:val="18"/>
                                <w:szCs w:val="21"/>
                              </w:rPr>
                            </w:pPr>
                            <w:r>
                              <w:rPr>
                                <w:rFonts w:eastAsia="华文中宋" w:cs="Times New Roman" w:hint="eastAsia"/>
                                <w:i/>
                                <w:iCs/>
                                <w:sz w:val="18"/>
                                <w:szCs w:val="21"/>
                              </w:rPr>
                              <w:t>B</w:t>
                            </w:r>
                          </w:p>
                        </w:txbxContent>
                      </v:textbox>
                    </v:shape>
                  </v:group>
                  <v:shape id="弧形 140" o:spid="_x0000_s1186" style="position:absolute;left:8495;top:12536;width:340;height:1587;visibility:visible;mso-wrap-style:none;v-text-anchor:top" coordsize="10000,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" path="m6882,372nsc9466,598,11448,2764,11446,5360v-2,2596,-1987,4759,-4572,4981l5000,5003,6882,372xem6882,372nfc9466,598,11448,2764,11446,5360v-2,2596,-1987,4759,-4572,4981e" filled="f" strokecolor="black [3213]" strokeweight=".5pt">
                    <v:stroke dashstyle="dash" endarrow="block" endarrowwidth="narrow" joinstyle="miter"/>
                    <v:path arrowok="t" o:connecttype="custom" o:connectlocs="234,59;389,851;234,1641" o:connectangles="0,0,0"/>
                  </v:shape>
                  <v:shape id="弧形 141" o:spid="_x0000_s1187" style="position:absolute;left:9068;top:12550;width:340;height:1587;flip:x;visibility:visible;mso-wrap-style:none;v-text-anchor:top" coordsize="10000,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" path="m6882,372nsc9466,598,11448,2764,11446,5360v-2,2596,-1987,4759,-4572,4981l5000,5003,6882,372xem6882,372nfc9466,598,11448,2764,11446,5360v-2,2596,-1987,4759,-4572,4981e" filled="f" strokecolor="black [3213]" strokeweight=".5pt">
                    <v:stroke dashstyle="dash" endarrow="block" endarrowwidth="narrow" joinstyle="miter"/>
                    <v:path arrowok="t" o:connecttype="custom" o:connectlocs="234,59;389,851;234,1641" o:connectangles="0,0,0"/>
                  </v:shape>
                </v:group>
                <w10:wrap type="square"/>
              </v:group>
            </w:pict>
          </mc:Fallback>
        </mc:AlternateContent>
      </w:r>
      <w:r w:rsidR="00AB4492">
        <w:rPr>
          <w:rFonts w:cs="Times New Roman" w:hint="eastAsia"/>
        </w:rPr>
        <w:t>2</w:t>
      </w:r>
      <w:r w:rsidR="00AB4492">
        <w:rPr>
          <w:rFonts w:cs="Times New Roman"/>
        </w:rPr>
        <w:t>．</w:t>
      </w:r>
      <w:r w:rsidR="00AB4492">
        <w:rPr>
          <w:rFonts w:hint="eastAsia"/>
        </w:rPr>
        <w:t>（</w:t>
      </w:r>
      <w:r w:rsidR="00844F6D">
        <w:rPr>
          <w:rFonts w:hint="eastAsia"/>
        </w:rPr>
        <w:t>4</w:t>
      </w:r>
      <w:r w:rsidR="00844F6D">
        <w:rPr>
          <w:rFonts w:hint="eastAsia"/>
        </w:rPr>
        <w:t>分</w:t>
      </w:r>
      <w:r w:rsidR="00AB4492">
        <w:rPr>
          <w:rFonts w:hint="eastAsia"/>
        </w:rPr>
        <w:t>）</w:t>
      </w:r>
      <w:r w:rsidR="00AB4492">
        <w:rPr>
          <w:rFonts w:cs="Times New Roman" w:hint="eastAsia"/>
        </w:rPr>
        <w:t>（</w:t>
      </w:r>
      <w:r w:rsidR="00844F6D">
        <w:rPr>
          <w:rFonts w:cs="Times New Roman" w:hint="eastAsia"/>
        </w:rPr>
        <w:t>多选</w:t>
      </w:r>
      <w:r w:rsidR="00AB4492">
        <w:rPr>
          <w:rFonts w:cs="Times New Roman" w:hint="eastAsia"/>
        </w:rPr>
        <w:t>）</w:t>
      </w:r>
      <w:r w:rsidR="00844F6D">
        <w:t>无线话筒</w:t>
      </w:r>
      <w:r w:rsidR="00844F6D">
        <w:rPr>
          <w:rFonts w:hint="eastAsia"/>
        </w:rPr>
        <w:t>是</w:t>
      </w:r>
      <w:r w:rsidR="00844F6D">
        <w:rPr>
          <w:i/>
          <w:iCs/>
        </w:rPr>
        <w:t>LC</w:t>
      </w:r>
      <w:r w:rsidR="00844F6D">
        <w:t>振荡电路</w:t>
      </w:r>
      <w:r w:rsidR="00844F6D">
        <w:rPr>
          <w:rFonts w:hint="eastAsia"/>
        </w:rPr>
        <w:t>的典型应用</w:t>
      </w:r>
      <w:r w:rsidR="00844F6D">
        <w:t>。</w:t>
      </w:r>
      <w:r w:rsidR="00844F6D">
        <w:rPr>
          <w:rFonts w:hint="eastAsia"/>
        </w:rPr>
        <w:t>某时刻，无线话筒内部</w:t>
      </w:r>
      <w:r w:rsidR="00844F6D">
        <w:rPr>
          <w:i/>
          <w:iCs/>
        </w:rPr>
        <w:t>LC</w:t>
      </w:r>
      <w:r w:rsidR="00844F6D">
        <w:t>振荡电路</w:t>
      </w:r>
      <w:r w:rsidR="00844F6D">
        <w:rPr>
          <w:rFonts w:hint="eastAsia"/>
        </w:rPr>
        <w:t>中的</w:t>
      </w:r>
      <w:r w:rsidR="00844F6D">
        <w:t>磁场方向、电场方向如图所示</w:t>
      </w:r>
      <w:r w:rsidR="00844F6D">
        <w:rPr>
          <w:rFonts w:hint="eastAsia"/>
        </w:rPr>
        <w:t>。此时，该电路中正在减小的物理量有</w:t>
      </w:r>
      <w:r w:rsidR="00AB4492">
        <w:rPr>
          <w:rFonts w:hint="eastAsia"/>
        </w:rPr>
        <w:t>______</w:t>
      </w:r>
      <w:r w:rsidR="00844F6D">
        <w:rPr>
          <w:rFonts w:hint="eastAsia"/>
        </w:rPr>
        <w:t>。</w:t>
      </w:r>
    </w:p>
    <w:p w14:paraId="076CC086" w14:textId="482F7DDD" w:rsidR="00844F6D" w:rsidRDefault="00844F6D" w:rsidP="00844F6D">
      <w:r>
        <w:rPr>
          <w:rFonts w:hint="eastAsia"/>
        </w:rPr>
        <w:t>A</w:t>
      </w:r>
      <w:r>
        <w:t>．</w:t>
      </w:r>
      <w:r>
        <w:rPr>
          <w:rFonts w:hint="eastAsia"/>
        </w:rPr>
        <w:t>振荡电流</w:t>
      </w:r>
      <w:r w:rsidR="00AB4492">
        <w:tab/>
      </w:r>
      <w:r w:rsidR="00AB4492">
        <w:tab/>
      </w:r>
      <w:r w:rsidR="00AB4492">
        <w:tab/>
      </w:r>
      <w:r>
        <w:rPr>
          <w:rFonts w:hint="eastAsia"/>
        </w:rPr>
        <w:tab/>
      </w:r>
      <w:r>
        <w:rPr>
          <w:rFonts w:hint="eastAsia"/>
        </w:rPr>
        <w:tab/>
        <w:t>B</w:t>
      </w:r>
      <w:r>
        <w:t>．</w:t>
      </w:r>
      <w:r>
        <w:rPr>
          <w:rFonts w:hint="eastAsia"/>
        </w:rPr>
        <w:t>电场能</w:t>
      </w:r>
    </w:p>
    <w:p w14:paraId="722277D1" w14:textId="6A6ADDF7" w:rsidR="00AB4492" w:rsidRDefault="00844F6D" w:rsidP="00844F6D">
      <w:r>
        <w:rPr>
          <w:rFonts w:hint="eastAsia"/>
        </w:rPr>
        <w:t>C</w:t>
      </w:r>
      <w:r>
        <w:t>．</w:t>
      </w:r>
      <w:r>
        <w:rPr>
          <w:rFonts w:hint="eastAsia"/>
        </w:rPr>
        <w:t>电容器的电荷量</w:t>
      </w:r>
      <w:r>
        <w:rPr>
          <w:rFonts w:hint="eastAsia"/>
        </w:rPr>
        <w:tab/>
      </w:r>
      <w:r>
        <w:rPr>
          <w:rFonts w:hint="eastAsia"/>
        </w:rPr>
        <w:tab/>
      </w:r>
      <w:r>
        <w:rPr>
          <w:rFonts w:hint="eastAsia"/>
        </w:rPr>
        <w:tab/>
        <w:t>D</w:t>
      </w:r>
      <w:r>
        <w:t>．</w:t>
      </w:r>
      <w:r>
        <w:rPr>
          <w:rFonts w:hint="eastAsia"/>
        </w:rPr>
        <w:t>磁场能</w:t>
      </w:r>
    </w:p>
    <w:p w14:paraId="20D24EBC" w14:textId="77777777" w:rsidR="00AB4492" w:rsidRDefault="00AB4492">
      <w:pPr>
        <w:widowControl/>
        <w:jc w:val="left"/>
      </w:pPr>
      <w:r>
        <w:br w:type="page"/>
      </w:r>
    </w:p>
    <w:p w14:paraId="2F5B9466" w14:textId="0631CAC6" w:rsidR="00844F6D" w:rsidRDefault="00844F6D" w:rsidP="00AB4492">
      <w:pPr>
        <w:pStyle w:val="2"/>
      </w:pPr>
      <w:r>
        <w:rPr>
          <w:rFonts w:hint="eastAsia"/>
        </w:rPr>
        <w:lastRenderedPageBreak/>
        <w:t>二</w:t>
      </w:r>
      <w:r>
        <w:rPr>
          <w:rFonts w:hint="eastAsia"/>
        </w:rPr>
        <w:t xml:space="preserve"> </w:t>
      </w:r>
      <w:r>
        <w:rPr>
          <w:rFonts w:hint="eastAsia"/>
        </w:rPr>
        <w:t>放射性元素</w:t>
      </w:r>
      <w:r>
        <w:rPr>
          <w:rFonts w:cs="Times New Roman" w:hint="eastAsia"/>
        </w:rPr>
        <w:t>（</w:t>
      </w:r>
      <w:r>
        <w:rPr>
          <w:rFonts w:cs="Times New Roman"/>
        </w:rPr>
        <w:t>1</w:t>
      </w:r>
      <w:r>
        <w:rPr>
          <w:rFonts w:cs="Times New Roman" w:hint="eastAsia"/>
        </w:rPr>
        <w:t>6</w:t>
      </w:r>
      <w:r>
        <w:rPr>
          <w:rFonts w:hint="eastAsia"/>
        </w:rPr>
        <w:t>分）</w:t>
      </w:r>
    </w:p>
    <w:p w14:paraId="6758D01D" w14:textId="50398511" w:rsidR="00844F6D" w:rsidRDefault="00844F6D" w:rsidP="00AB4492">
      <w:pPr>
        <w:pStyle w:val="af"/>
      </w:pPr>
      <w:r>
        <w:rPr>
          <w:rFonts w:hint="eastAsia"/>
        </w:rPr>
        <w:t>放射性元素的衰变具有自发性和规律性，对人类认识原子核和利用核能的帮助</w:t>
      </w:r>
      <w:commentRangeStart w:id="3"/>
      <w:r>
        <w:rPr>
          <w:rFonts w:hint="eastAsia"/>
        </w:rPr>
        <w:t>很大</w:t>
      </w:r>
      <w:commentRangeEnd w:id="3"/>
      <w:r w:rsidR="009E2B86">
        <w:rPr>
          <w:rStyle w:val="aa"/>
          <w:rFonts w:hint="eastAsia"/>
        </w:rPr>
        <w:commentReference w:id="3"/>
      </w:r>
      <w:r>
        <w:rPr>
          <w:rFonts w:hint="eastAsia"/>
        </w:rPr>
        <w:t>。</w:t>
      </w:r>
    </w:p>
    <w:p w14:paraId="5ADE7FD1" w14:textId="7A7C4060" w:rsidR="00AB4492" w:rsidRDefault="00AB4492" w:rsidP="00844F6D"/>
    <w:p w14:paraId="5534D82D" w14:textId="7A32F4DC" w:rsidR="00844F6D" w:rsidRDefault="00C54F48" w:rsidP="00C54F48">
      <w:pPr>
        <w:rPr>
          <w:color w:val="0D0D0D" w:themeColor="text1" w:themeTint="F2"/>
        </w:rPr>
      </w:pPr>
      <w:r>
        <w:rPr>
          <w:rFonts w:hint="eastAsia"/>
          <w:noProof/>
        </w:rPr>
        <mc:AlternateContent>
          <mc:Choice Requires="wpg">
            <w:drawing>
              <wp:anchor distT="0" distB="0" distL="114300" distR="114300" simplePos="0" relativeHeight="251706368" behindDoc="0" locked="0" layoutInCell="1" allowOverlap="1" wp14:anchorId="5285B442" wp14:editId="4BFBFB66">
                <wp:simplePos x="0" y="0"/>
                <wp:positionH relativeFrom="column">
                  <wp:posOffset>4198562</wp:posOffset>
                </wp:positionH>
                <wp:positionV relativeFrom="paragraph">
                  <wp:posOffset>36787</wp:posOffset>
                </wp:positionV>
                <wp:extent cx="947022" cy="1036955"/>
                <wp:effectExtent l="0" t="38100" r="62865" b="10795"/>
                <wp:wrapThrough wrapText="bothSides">
                  <wp:wrapPolygon edited="0">
                    <wp:start x="8692" y="-794"/>
                    <wp:lineTo x="0" y="0"/>
                    <wp:lineTo x="0" y="6349"/>
                    <wp:lineTo x="9996" y="6349"/>
                    <wp:lineTo x="0" y="7936"/>
                    <wp:lineTo x="0" y="13889"/>
                    <wp:lineTo x="4781" y="19047"/>
                    <wp:lineTo x="4781" y="21428"/>
                    <wp:lineTo x="16515" y="21428"/>
                    <wp:lineTo x="16950" y="19047"/>
                    <wp:lineTo x="22600" y="13095"/>
                    <wp:lineTo x="22165" y="0"/>
                    <wp:lineTo x="12169" y="-794"/>
                    <wp:lineTo x="8692" y="-794"/>
                  </wp:wrapPolygon>
                </wp:wrapThrough>
                <wp:docPr id="346957783" name="组合 930"/>
                <wp:cNvGraphicFramePr/>
                <a:graphic xmlns:a="http://schemas.openxmlformats.org/drawingml/2006/main">
                  <a:graphicData uri="http://schemas.microsoft.com/office/word/2010/wordprocessingGroup">
                    <wpg:wgp>
                      <wpg:cNvGrpSpPr/>
                      <wpg:grpSpPr>
                        <a:xfrm>
                          <a:off x="0" y="0"/>
                          <a:ext cx="947022" cy="1036955"/>
                          <a:chOff x="0" y="-12700"/>
                          <a:chExt cx="948690" cy="1042224"/>
                        </a:xfrm>
                      </wpg:grpSpPr>
                      <wpg:grpSp>
                        <wpg:cNvPr id="1750533052" name="组合 927"/>
                        <wpg:cNvGrpSpPr/>
                        <wpg:grpSpPr>
                          <a:xfrm>
                            <a:off x="0" y="-12700"/>
                            <a:ext cx="948690" cy="1042224"/>
                            <a:chOff x="144769" y="-12700"/>
                            <a:chExt cx="948690" cy="1042224"/>
                          </a:xfrm>
                        </wpg:grpSpPr>
                        <wpg:grpSp>
                          <wpg:cNvPr id="1740609358" name="组合 1740609358"/>
                          <wpg:cNvGrpSpPr/>
                          <wpg:grpSpPr>
                            <a:xfrm>
                              <a:off x="144769" y="-12700"/>
                              <a:ext cx="948690" cy="916940"/>
                              <a:chOff x="8886" y="7353"/>
                              <a:chExt cx="1494" cy="1444"/>
                            </a:xfrm>
                          </wpg:grpSpPr>
                          <wpg:grpSp>
                            <wpg:cNvPr id="1979102338" name="组合 1979102338"/>
                            <wpg:cNvGrpSpPr/>
                            <wpg:grpSpPr>
                              <a:xfrm>
                                <a:off x="8886" y="7353"/>
                                <a:ext cx="1494" cy="1444"/>
                                <a:chOff x="8886" y="7353"/>
                                <a:chExt cx="1494" cy="1444"/>
                              </a:xfrm>
                            </wpg:grpSpPr>
                            <wpg:grpSp>
                              <wpg:cNvPr id="1517467841" name="组合 1517467841"/>
                              <wpg:cNvGrpSpPr/>
                              <wpg:grpSpPr>
                                <a:xfrm>
                                  <a:off x="8886" y="7353"/>
                                  <a:ext cx="1494" cy="1444"/>
                                  <a:chOff x="8886" y="7353"/>
                                  <a:chExt cx="1494" cy="1444"/>
                                </a:xfrm>
                              </wpg:grpSpPr>
                              <wpg:grpSp>
                                <wpg:cNvPr id="1472466920" name="组合 1472466920"/>
                                <wpg:cNvGrpSpPr/>
                                <wpg:grpSpPr>
                                  <a:xfrm>
                                    <a:off x="8886" y="7353"/>
                                    <a:ext cx="1494" cy="1444"/>
                                    <a:chOff x="8924" y="2406"/>
                                    <a:chExt cx="1494" cy="1444"/>
                                  </a:xfrm>
                                </wpg:grpSpPr>
                                <wpg:grpSp>
                                  <wpg:cNvPr id="1903167566" name="组合 1903167566"/>
                                  <wpg:cNvGrpSpPr/>
                                  <wpg:grpSpPr>
                                    <a:xfrm>
                                      <a:off x="8924" y="2406"/>
                                      <a:ext cx="1494" cy="1444"/>
                                      <a:chOff x="8924" y="2406"/>
                                      <a:chExt cx="1494" cy="1444"/>
                                    </a:xfrm>
                                  </wpg:grpSpPr>
                                  <wpg:grpSp>
                                    <wpg:cNvPr id="502015620" name="组合 502015620"/>
                                    <wpg:cNvGrpSpPr/>
                                    <wpg:grpSpPr>
                                      <a:xfrm>
                                        <a:off x="8924" y="2406"/>
                                        <a:ext cx="1494" cy="1444"/>
                                        <a:chOff x="8924" y="2466"/>
                                        <a:chExt cx="1494" cy="1444"/>
                                      </a:xfrm>
                                    </wpg:grpSpPr>
                                    <wpg:grpSp>
                                      <wpg:cNvPr id="729468835" name="组合 729468835"/>
                                      <wpg:cNvGrpSpPr/>
                                      <wpg:grpSpPr>
                                        <a:xfrm>
                                          <a:off x="8924" y="2466"/>
                                          <a:ext cx="1494" cy="1444"/>
                                          <a:chOff x="8924" y="2466"/>
                                          <a:chExt cx="1494" cy="1444"/>
                                        </a:xfrm>
                                      </wpg:grpSpPr>
                                      <wpg:grpSp>
                                        <wpg:cNvPr id="678387518" name="组合 678387518"/>
                                        <wpg:cNvGrpSpPr/>
                                        <wpg:grpSpPr>
                                          <a:xfrm>
                                            <a:off x="8924" y="2466"/>
                                            <a:ext cx="1494" cy="1444"/>
                                            <a:chOff x="9059" y="2003"/>
                                            <a:chExt cx="1494" cy="1444"/>
                                          </a:xfrm>
                                        </wpg:grpSpPr>
                                        <wpg:grpSp>
                                          <wpg:cNvPr id="1877040747" name="组合 1877040747"/>
                                          <wpg:cNvGrpSpPr/>
                                          <wpg:grpSpPr>
                                            <a:xfrm>
                                              <a:off x="9101" y="2003"/>
                                              <a:ext cx="1161" cy="1444"/>
                                              <a:chOff x="8606" y="2124"/>
                                              <a:chExt cx="1161" cy="1444"/>
                                            </a:xfrm>
                                          </wpg:grpSpPr>
                                          <wpg:grpSp>
                                            <wpg:cNvPr id="1979738582" name="组合 1979738582"/>
                                            <wpg:cNvGrpSpPr/>
                                            <wpg:grpSpPr>
                                              <a:xfrm>
                                                <a:off x="8606" y="2124"/>
                                                <a:ext cx="1108" cy="1444"/>
                                                <a:chOff x="8606" y="2124"/>
                                                <a:chExt cx="1108" cy="1444"/>
                                              </a:xfrm>
                                            </wpg:grpSpPr>
                                            <wpg:grpSp>
                                              <wpg:cNvPr id="1356386806" name="组合 1356386806"/>
                                              <wpg:cNvGrpSpPr/>
                                              <wpg:grpSpPr>
                                                <a:xfrm>
                                                  <a:off x="8606" y="2335"/>
                                                  <a:ext cx="1108" cy="1233"/>
                                                  <a:chOff x="8606" y="2335"/>
                                                  <a:chExt cx="1108" cy="1233"/>
                                                </a:xfrm>
                                              </wpg:grpSpPr>
                                              <wps:wsp>
                                                <wps:cNvPr id="602918991" name="文本框 602918991"/>
                                                <wps:cNvSpPr txBox="1"/>
                                                <wps:spPr>
                                                  <a:xfrm>
                                                    <a:off x="8606" y="2788"/>
                                                    <a:ext cx="184" cy="324"/>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4384938" w14:textId="77777777" w:rsidR="00844F6D" w:rsidRPr="00C54F48" w:rsidRDefault="00844F6D" w:rsidP="00C54F48">
                                                      <w:pPr>
                                                        <w:rPr>
                                                          <w:sz w:val="18"/>
                                                          <w:szCs w:val="18"/>
                                                        </w:rPr>
                                                      </w:pPr>
                                                      <w:r w:rsidRPr="00C54F48">
                                                        <w:rPr>
                                                          <w:sz w:val="18"/>
                                                          <w:szCs w:val="18"/>
                                                        </w:rPr>
                                                        <w:t>Ⅰ</w:t>
                                                      </w:r>
                                                    </w:p>
                                                  </w:txbxContent>
                                                </wps:txbx>
                                                <wps:bodyPr rot="0" spcFirstLastPara="0" vertOverflow="overflow" horzOverflow="overflow" vert="horz" wrap="none" lIns="36000" tIns="0" rIns="36000" bIns="0" numCol="1" spcCol="0" rtlCol="0" fromWordArt="0" anchor="t" anchorCtr="0" forceAA="0" compatLnSpc="1">
                                                  <a:spAutoFit/>
                                                </wps:bodyPr>
                                              </wps:wsp>
                                              <wpg:grpSp>
                                                <wpg:cNvPr id="1470209501" name="组合 1470209501"/>
                                                <wpg:cNvGrpSpPr/>
                                                <wpg:grpSpPr>
                                                  <a:xfrm>
                                                    <a:off x="9269" y="2335"/>
                                                    <a:ext cx="445" cy="1233"/>
                                                    <a:chOff x="8909" y="2317"/>
                                                    <a:chExt cx="445" cy="1233"/>
                                                  </a:xfrm>
                                                </wpg:grpSpPr>
                                                <wpg:grpSp>
                                                  <wpg:cNvPr id="261196144" name="组合 261196144"/>
                                                  <wpg:cNvGrpSpPr/>
                                                  <wpg:grpSpPr>
                                                    <a:xfrm>
                                                      <a:off x="8909" y="2355"/>
                                                      <a:ext cx="72" cy="1195"/>
                                                      <a:chOff x="8934" y="2335"/>
                                                      <a:chExt cx="72" cy="1195"/>
                                                    </a:xfrm>
                                                  </wpg:grpSpPr>
                                                  <wps:wsp>
                                                    <wps:cNvPr id="1537853303" name="弦形 1537853303"/>
                                                    <wps:cNvSpPr/>
                                                    <wps:spPr>
                                                      <a:xfrm>
                                                        <a:off x="8934" y="3458"/>
                                                        <a:ext cx="72" cy="72"/>
                                                      </a:xfrm>
                                                      <a:prstGeom prst="chord">
                                                        <a:avLst>
                                                          <a:gd name="adj1" fmla="val 8961886"/>
                                                          <a:gd name="adj2" fmla="val 1861526"/>
                                                        </a:avLst>
                                                      </a:prstGeom>
                                                      <a:solidFill>
                                                        <a:schemeClr val="tx1"/>
                                                      </a:solid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36000" tIns="0" rIns="36000" bIns="0" numCol="1" spcCol="0" rtlCol="0" fromWordArt="0" anchor="ctr" anchorCtr="0" forceAA="0" compatLnSpc="1">
                                                      <a:noAutofit/>
                                                    </wps:bodyPr>
                                                  </wps:wsp>
                                                  <wps:wsp>
                                                    <wps:cNvPr id="1547407865" name="直接箭头连接符 1547407865"/>
                                                    <wps:cNvCnPr/>
                                                    <wps:spPr>
                                                      <a:xfrm flipV="1">
                                                        <a:off x="8971" y="2335"/>
                                                        <a:ext cx="0" cy="1142"/>
                                                      </a:xfrm>
                                                      <a:prstGeom prst="straightConnector1">
                                                        <a:avLst/>
                                                      </a:prstGeom>
                                                      <a:ln w="6350">
                                                        <a:solidFill>
                                                          <a:schemeClr val="tx1"/>
                                                        </a:solidFill>
                                                        <a:tailEnd type="triangle" w="sm" len="med"/>
                                                      </a:ln>
                                                    </wps:spPr>
                                                    <wps:style>
                                                      <a:lnRef idx="2">
                                                        <a:schemeClr val="accent1"/>
                                                      </a:lnRef>
                                                      <a:fillRef idx="0">
                                                        <a:srgbClr val="FFFFFF"/>
                                                      </a:fillRef>
                                                      <a:effectRef idx="0">
                                                        <a:srgbClr val="FFFFFF"/>
                                                      </a:effectRef>
                                                      <a:fontRef idx="minor">
                                                        <a:schemeClr val="tx1"/>
                                                      </a:fontRef>
                                                    </wps:style>
                                                    <wps:bodyPr/>
                                                  </wps:wsp>
                                                </wpg:grpSp>
                                                <wpg:graphicFrame>
                                                  <wpg:cNvPr id="1047045217" name="图表 6"/>
                                                  <wpg:cNvFrPr/>
                                                  <wpg:xfrm>
                                                    <a:off x="8923" y="2317"/>
                                                    <a:ext cx="431" cy="1062"/>
                                                  </wpg:xfrm>
                                                  <a:graphic>
                                                    <a:graphicData uri="http://schemas.openxmlformats.org/drawingml/2006/chart">
                                                      <c:chart xmlns:c="http://schemas.openxmlformats.org/drawingml/2006/chart" xmlns:r="http://schemas.openxmlformats.org/officeDocument/2006/relationships" r:id="rId15"/>
                                                    </a:graphicData>
                                                  </a:graphic>
                                                </wpg:graphicFrame>
                                              </wpg:grpSp>
                                            </wpg:grpSp>
                                            <wps:wsp>
                                              <wps:cNvPr id="1736660680" name="文本框 1736660680"/>
                                              <wps:cNvSpPr txBox="1"/>
                                              <wps:spPr>
                                                <a:xfrm>
                                                  <a:off x="9185" y="2124"/>
                                                  <a:ext cx="240" cy="32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9082DF1" w14:textId="77777777" w:rsidR="00844F6D" w:rsidRPr="00C54F48" w:rsidRDefault="00844F6D" w:rsidP="00C54F48">
                                                    <w:pPr>
                                                      <w:rPr>
                                                        <w:sz w:val="18"/>
                                                        <w:szCs w:val="18"/>
                                                      </w:rPr>
                                                    </w:pPr>
                                                    <w:r w:rsidRPr="00C54F48">
                                                      <w:rPr>
                                                        <w:sz w:val="18"/>
                                                        <w:szCs w:val="18"/>
                                                      </w:rPr>
                                                      <w:t>Ⅱ</w:t>
                                                    </w:r>
                                                  </w:p>
                                                </w:txbxContent>
                                              </wps:txbx>
                                              <wps:bodyPr rot="0" spcFirstLastPara="0" vertOverflow="overflow" horzOverflow="overflow" vert="horz" wrap="none" lIns="36000" tIns="0" rIns="36000" bIns="0" numCol="1" spcCol="0" rtlCol="0" fromWordArt="0" anchor="t" anchorCtr="0" forceAA="0" compatLnSpc="1">
                                                <a:spAutoFit/>
                                              </wps:bodyPr>
                                            </wps:wsp>
                                          </wpg:grpSp>
                                          <wps:wsp>
                                            <wps:cNvPr id="391718234" name="文本框 391718234"/>
                                            <wps:cNvSpPr txBox="1"/>
                                            <wps:spPr>
                                              <a:xfrm>
                                                <a:off x="9460" y="2256"/>
                                                <a:ext cx="296" cy="32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616C846" w14:textId="77777777" w:rsidR="00844F6D" w:rsidRPr="00C54F48" w:rsidRDefault="00844F6D" w:rsidP="00C54F48">
                                                  <w:pPr>
                                                    <w:rPr>
                                                      <w:sz w:val="18"/>
                                                      <w:szCs w:val="18"/>
                                                    </w:rPr>
                                                  </w:pPr>
                                                  <w:r w:rsidRPr="00C54F48">
                                                    <w:rPr>
                                                      <w:sz w:val="18"/>
                                                      <w:szCs w:val="18"/>
                                                    </w:rPr>
                                                    <w:t>Ⅲ</w:t>
                                                  </w:r>
                                                </w:p>
                                              </w:txbxContent>
                                            </wps:txbx>
                                            <wps:bodyPr rot="0" spcFirstLastPara="0" vertOverflow="overflow" horzOverflow="overflow" vert="horz" wrap="none" lIns="36000" tIns="0" rIns="36000" bIns="0" numCol="1" spcCol="0" rtlCol="0" fromWordArt="0" anchor="t" anchorCtr="0" forceAA="0" compatLnSpc="1">
                                              <a:spAutoFit/>
                                            </wps:bodyPr>
                                          </wps:wsp>
                                        </wpg:grpSp>
                                        <wps:wsp>
                                          <wps:cNvPr id="209716657" name="矩形 209716657"/>
                                          <wps:cNvSpPr/>
                                          <wps:spPr>
                                            <a:xfrm>
                                              <a:off x="9059" y="2023"/>
                                              <a:ext cx="1494" cy="1077"/>
                                            </a:xfrm>
                                            <a:prstGeom prst="rect">
                                              <a:avLst/>
                                            </a:prstGeom>
                                            <a:noFill/>
                                            <a:ln w="6350">
                                              <a:solidFill>
                                                <a:schemeClr val="tx1"/>
                                              </a:solidFill>
                                              <a:prstDash val="dash"/>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none" lIns="36000" tIns="0" rIns="36000" bIns="0" numCol="1" spcCol="0" rtlCol="0" fromWordArt="0" anchor="ctr" anchorCtr="0" forceAA="0" compatLnSpc="1">
                                            <a:spAutoFit/>
                                          </wps:bodyPr>
                                        </wps:wsp>
                                      </wpg:grpSp>
                                      <wpg:grpSp>
                                        <wpg:cNvPr id="1402633259" name="组合 1402633259"/>
                                        <wpg:cNvGrpSpPr/>
                                        <wpg:grpSpPr>
                                          <a:xfrm>
                                            <a:off x="8937" y="2537"/>
                                            <a:ext cx="1474" cy="978"/>
                                            <a:chOff x="8937" y="2537"/>
                                            <a:chExt cx="1474" cy="978"/>
                                          </a:xfrm>
                                        </wpg:grpSpPr>
                                        <wps:wsp>
                                          <wps:cNvPr id="953211238" name="直接连接符 953211238"/>
                                          <wps:cNvCnPr/>
                                          <wps:spPr>
                                            <a:xfrm>
                                              <a:off x="8937" y="3188"/>
                                              <a:ext cx="1474" cy="1"/>
                                            </a:xfrm>
                                            <a:prstGeom prst="line">
                                              <a:avLst/>
                                            </a:prstGeom>
                                            <a:ln w="6350">
                                              <a:solidFill>
                                                <a:schemeClr val="tx1"/>
                                              </a:solidFill>
                                              <a:tailEnd type="triangle" w="sm" len="med"/>
                                            </a:ln>
                                          </wps:spPr>
                                          <wps:style>
                                            <a:lnRef idx="2">
                                              <a:schemeClr val="accent1"/>
                                            </a:lnRef>
                                            <a:fillRef idx="0">
                                              <a:srgbClr val="FFFFFF"/>
                                            </a:fillRef>
                                            <a:effectRef idx="0">
                                              <a:srgbClr val="FFFFFF"/>
                                            </a:effectRef>
                                            <a:fontRef idx="minor">
                                              <a:schemeClr val="tx1"/>
                                            </a:fontRef>
                                          </wps:style>
                                          <wps:bodyPr/>
                                        </wps:wsp>
                                        <wps:wsp>
                                          <wps:cNvPr id="1150221543" name="直接连接符 1150221543"/>
                                          <wps:cNvCnPr/>
                                          <wps:spPr>
                                            <a:xfrm>
                                              <a:off x="8937" y="3514"/>
                                              <a:ext cx="1474" cy="1"/>
                                            </a:xfrm>
                                            <a:prstGeom prst="line">
                                              <a:avLst/>
                                            </a:prstGeom>
                                            <a:ln w="6350">
                                              <a:solidFill>
                                                <a:schemeClr val="tx1"/>
                                              </a:solidFill>
                                              <a:tailEnd type="triangle" w="sm" len="med"/>
                                            </a:ln>
                                          </wps:spPr>
                                          <wps:style>
                                            <a:lnRef idx="2">
                                              <a:schemeClr val="accent1"/>
                                            </a:lnRef>
                                            <a:fillRef idx="0">
                                              <a:srgbClr val="FFFFFF"/>
                                            </a:fillRef>
                                            <a:effectRef idx="0">
                                              <a:srgbClr val="FFFFFF"/>
                                            </a:effectRef>
                                            <a:fontRef idx="minor">
                                              <a:schemeClr val="tx1"/>
                                            </a:fontRef>
                                          </wps:style>
                                          <wps:bodyPr/>
                                        </wps:wsp>
                                        <wps:wsp>
                                          <wps:cNvPr id="645272405" name="直接连接符 645272405"/>
                                          <wps:cNvCnPr/>
                                          <wps:spPr>
                                            <a:xfrm>
                                              <a:off x="8937" y="2862"/>
                                              <a:ext cx="1474" cy="1"/>
                                            </a:xfrm>
                                            <a:prstGeom prst="line">
                                              <a:avLst/>
                                            </a:prstGeom>
                                            <a:ln w="6350">
                                              <a:solidFill>
                                                <a:schemeClr val="tx1"/>
                                              </a:solidFill>
                                              <a:tailEnd type="triangle" w="sm" len="med"/>
                                            </a:ln>
                                          </wps:spPr>
                                          <wps:style>
                                            <a:lnRef idx="2">
                                              <a:schemeClr val="accent1"/>
                                            </a:lnRef>
                                            <a:fillRef idx="0">
                                              <a:srgbClr val="FFFFFF"/>
                                            </a:fillRef>
                                            <a:effectRef idx="0">
                                              <a:srgbClr val="FFFFFF"/>
                                            </a:effectRef>
                                            <a:fontRef idx="minor">
                                              <a:schemeClr val="tx1"/>
                                            </a:fontRef>
                                          </wps:style>
                                          <wps:bodyPr/>
                                        </wps:wsp>
                                        <wps:wsp>
                                          <wps:cNvPr id="1831960557" name="直接连接符 1831960557"/>
                                          <wps:cNvCnPr/>
                                          <wps:spPr>
                                            <a:xfrm>
                                              <a:off x="8937" y="2537"/>
                                              <a:ext cx="1474" cy="1"/>
                                            </a:xfrm>
                                            <a:prstGeom prst="line">
                                              <a:avLst/>
                                            </a:prstGeom>
                                            <a:ln w="6350">
                                              <a:solidFill>
                                                <a:schemeClr val="tx1"/>
                                              </a:solidFill>
                                              <a:tailEnd type="triangle" w="sm" len="med"/>
                                            </a:ln>
                                          </wps:spPr>
                                          <wps:style>
                                            <a:lnRef idx="2">
                                              <a:schemeClr val="accent1"/>
                                            </a:lnRef>
                                            <a:fillRef idx="0">
                                              <a:srgbClr val="FFFFFF"/>
                                            </a:fillRef>
                                            <a:effectRef idx="0">
                                              <a:srgbClr val="FFFFFF"/>
                                            </a:effectRef>
                                            <a:fontRef idx="minor">
                                              <a:schemeClr val="tx1"/>
                                            </a:fontRef>
                                          </wps:style>
                                          <wps:bodyPr/>
                                        </wps:wsp>
                                      </wpg:grpSp>
                                    </wpg:grpSp>
                                    <wps:wsp>
                                      <wps:cNvPr id="1221333177" name="文本框 1221333177"/>
                                      <wps:cNvSpPr txBox="1"/>
                                      <wps:spPr>
                                        <a:xfrm>
                                          <a:off x="8997" y="2546"/>
                                          <a:ext cx="233" cy="32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AB64F5D" w14:textId="77777777" w:rsidR="00844F6D" w:rsidRPr="00C54F48" w:rsidRDefault="00844F6D" w:rsidP="00C54F48">
                                            <w:pPr>
                                              <w:rPr>
                                                <w:i/>
                                                <w:iCs/>
                                                <w:sz w:val="18"/>
                                                <w:szCs w:val="18"/>
                                              </w:rPr>
                                            </w:pPr>
                                            <w:r w:rsidRPr="00C54F48">
                                              <w:rPr>
                                                <w:rFonts w:hint="eastAsia"/>
                                                <w:i/>
                                                <w:iCs/>
                                                <w:sz w:val="18"/>
                                                <w:szCs w:val="18"/>
                                              </w:rPr>
                                              <w:t>E</w:t>
                                            </w:r>
                                          </w:p>
                                        </w:txbxContent>
                                      </wps:txbx>
                                      <wps:bodyPr rot="0" spcFirstLastPara="0" vertOverflow="overflow" horzOverflow="overflow" vert="horz" wrap="none" lIns="36000" tIns="0" rIns="36000" bIns="0" numCol="1" spcCol="0" rtlCol="0" fromWordArt="0" anchor="t" anchorCtr="0" forceAA="0" compatLnSpc="1">
                                        <a:spAutoFit/>
                                      </wps:bodyPr>
                                    </wps:wsp>
                                  </wpg:grpSp>
                                  <wps:wsp>
                                    <wps:cNvPr id="929118654" name="椭圆 929118654"/>
                                    <wps:cNvSpPr/>
                                    <wps:spPr>
                                      <a:xfrm>
                                        <a:off x="9634" y="3429"/>
                                        <a:ext cx="60" cy="60"/>
                                      </a:xfrm>
                                      <a:prstGeom prst="ellipse">
                                        <a:avLst/>
                                      </a:prstGeom>
                                      <a:solidFill>
                                        <a:schemeClr val="tx1"/>
                                      </a:solidFill>
                                      <a:ln>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none" lIns="36000" tIns="0" rIns="36000" bIns="0" numCol="1" spcCol="0" rtlCol="0" fromWordArt="0" anchor="ctr" anchorCtr="0" forceAA="0" compatLnSpc="1">
                                      <a:spAutoFit/>
                                    </wps:bodyPr>
                                  </wps:wsp>
                                </wpg:grpSp>
                                <wps:wsp>
                                  <wps:cNvPr id="1994320032" name="文本框 1994320032"/>
                                  <wps:cNvSpPr txBox="1"/>
                                  <wps:spPr>
                                    <a:xfrm>
                                      <a:off x="9685" y="3193"/>
                                      <a:ext cx="284" cy="32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A675A45" w14:textId="77777777" w:rsidR="00844F6D" w:rsidRPr="00C54F48" w:rsidRDefault="00844F6D" w:rsidP="00C54F48">
                                        <w:pPr>
                                          <w:rPr>
                                            <w:sz w:val="18"/>
                                            <w:szCs w:val="18"/>
                                          </w:rPr>
                                        </w:pPr>
                                        <w:r w:rsidRPr="00C54F48">
                                          <w:rPr>
                                            <w:rFonts w:hint="eastAsia"/>
                                            <w:sz w:val="18"/>
                                            <w:szCs w:val="18"/>
                                          </w:rPr>
                                          <w:t>M</w:t>
                                        </w:r>
                                      </w:p>
                                    </w:txbxContent>
                                  </wps:txbx>
                                  <wps:bodyPr rot="0" spcFirstLastPara="0" vertOverflow="overflow" horzOverflow="overflow" vert="horz" wrap="none" lIns="36000" tIns="0" rIns="36000" bIns="0" numCol="1" spcCol="0" rtlCol="0" fromWordArt="0" anchor="t" anchorCtr="0" forceAA="0" compatLnSpc="1">
                                    <a:spAutoFit/>
                                  </wps:bodyPr>
                                </wps:wsp>
                              </wpg:grpSp>
                              <wpg:graphicFrame>
                                <wpg:cNvPr id="220827734" name="图表 8"/>
                                <wpg:cNvFrPr/>
                                <wpg:xfrm>
                                  <a:off x="8923" y="8119"/>
                                  <a:ext cx="731" cy="313"/>
                                </wpg:xfrm>
                                <a:graphic>
                                  <a:graphicData uri="http://schemas.openxmlformats.org/drawingml/2006/chart">
                                    <c:chart xmlns:c="http://schemas.openxmlformats.org/drawingml/2006/chart" xmlns:r="http://schemas.openxmlformats.org/officeDocument/2006/relationships" r:id="rId16"/>
                                  </a:graphicData>
                                </a:graphic>
                              </wpg:graphicFrame>
                            </wpg:grpSp>
                            <wps:wsp>
                              <wps:cNvPr id="473081648" name="椭圆 473081648"/>
                              <wps:cNvSpPr/>
                              <wps:spPr>
                                <a:xfrm>
                                  <a:off x="9111" y="8157"/>
                                  <a:ext cx="60" cy="60"/>
                                </a:xfrm>
                                <a:prstGeom prst="ellipse">
                                  <a:avLst/>
                                </a:prstGeom>
                                <a:solidFill>
                                  <a:schemeClr val="tx1"/>
                                </a:solidFill>
                                <a:ln>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none" lIns="36000" tIns="0" rIns="36000" bIns="0" numCol="1" spcCol="0" rtlCol="0" fromWordArt="0" anchor="ctr" anchorCtr="0" forceAA="0" compatLnSpc="1">
                                <a:spAutoFit/>
                              </wps:bodyPr>
                            </wps:wsp>
                          </wpg:grpSp>
                          <wps:wsp>
                            <wps:cNvPr id="1621029349" name="文本框 1621029349"/>
                            <wps:cNvSpPr txBox="1"/>
                            <wps:spPr>
                              <a:xfrm>
                                <a:off x="9010" y="8145"/>
                                <a:ext cx="253" cy="32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37EA281" w14:textId="77777777" w:rsidR="00844F6D" w:rsidRPr="00C54F48" w:rsidRDefault="00844F6D" w:rsidP="00C54F48">
                                  <w:pPr>
                                    <w:rPr>
                                      <w:sz w:val="18"/>
                                      <w:szCs w:val="18"/>
                                    </w:rPr>
                                  </w:pPr>
                                  <w:r w:rsidRPr="00C54F48">
                                    <w:rPr>
                                      <w:rFonts w:hint="eastAsia"/>
                                      <w:sz w:val="18"/>
                                      <w:szCs w:val="18"/>
                                    </w:rPr>
                                    <w:t>N</w:t>
                                  </w:r>
                                </w:p>
                              </w:txbxContent>
                            </wps:txbx>
                            <wps:bodyPr rot="0" spcFirstLastPara="0" vertOverflow="overflow" horzOverflow="overflow" vert="horz" wrap="none" lIns="36000" tIns="0" rIns="36000" bIns="0" numCol="1" spcCol="0" rtlCol="0" fromWordArt="0" anchor="t" anchorCtr="0" forceAA="0" compatLnSpc="1">
                              <a:spAutoFit/>
                            </wps:bodyPr>
                          </wps:wsp>
                        </wpg:grpSp>
                        <wps:wsp>
                          <wps:cNvPr id="588936336" name="任意多边形: 形状 300"/>
                          <wps:cNvSpPr/>
                          <wps:spPr>
                            <a:xfrm>
                              <a:off x="389779" y="712024"/>
                              <a:ext cx="450850" cy="317500"/>
                            </a:xfrm>
                            <a:custGeom>
                              <a:avLst/>
                              <a:gdLst>
                                <a:gd name="csX0" fmla="*/ 0 w 450850"/>
                                <a:gd name="csY0" fmla="*/ 0 h 317500"/>
                                <a:gd name="csX1" fmla="*/ 189548 w 450850"/>
                                <a:gd name="csY1" fmla="*/ 0 h 317500"/>
                                <a:gd name="csX2" fmla="*/ 189548 w 450850"/>
                                <a:gd name="csY2" fmla="*/ 179705 h 317500"/>
                                <a:gd name="csX3" fmla="*/ 261303 w 450850"/>
                                <a:gd name="csY3" fmla="*/ 179705 h 317500"/>
                                <a:gd name="csX4" fmla="*/ 261303 w 450850"/>
                                <a:gd name="csY4" fmla="*/ 0 h 317500"/>
                                <a:gd name="csX5" fmla="*/ 450850 w 450850"/>
                                <a:gd name="csY5" fmla="*/ 0 h 317500"/>
                                <a:gd name="csX6" fmla="*/ 450850 w 450850"/>
                                <a:gd name="csY6" fmla="*/ 317500 h 317500"/>
                                <a:gd name="csX7" fmla="*/ 0 w 450850"/>
                                <a:gd name="csY7" fmla="*/ 317500 h 317500"/>
                                <a:gd name="csX8" fmla="*/ 0 w 450850"/>
                                <a:gd name="csY8" fmla="*/ 0 h 317500"/>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Lst>
                              <a:rect l="l" t="t" r="r" b="b"/>
                              <a:pathLst>
                                <a:path w="450850" h="317500">
                                  <a:moveTo>
                                    <a:pt x="0" y="0"/>
                                  </a:moveTo>
                                  <a:lnTo>
                                    <a:pt x="189548" y="0"/>
                                  </a:lnTo>
                                  <a:lnTo>
                                    <a:pt x="189548" y="179705"/>
                                  </a:lnTo>
                                  <a:lnTo>
                                    <a:pt x="261303" y="179705"/>
                                  </a:lnTo>
                                  <a:lnTo>
                                    <a:pt x="261303" y="0"/>
                                  </a:lnTo>
                                  <a:lnTo>
                                    <a:pt x="450850" y="0"/>
                                  </a:lnTo>
                                  <a:lnTo>
                                    <a:pt x="450850" y="317500"/>
                                  </a:lnTo>
                                  <a:lnTo>
                                    <a:pt x="0" y="317500"/>
                                  </a:lnTo>
                                  <a:lnTo>
                                    <a:pt x="0" y="0"/>
                                  </a:lnTo>
                                  <a:close/>
                                </a:path>
                              </a:pathLst>
                            </a:custGeom>
                            <a:solidFill>
                              <a:schemeClr val="bg1">
                                <a:lumMod val="85000"/>
                              </a:schemeClr>
                            </a:solidFill>
                            <a:ln w="9525">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horz" wrap="square" lIns="36000" tIns="0" rIns="36000" bIns="0" numCol="1" spcCol="0" rtlCol="0" fromWordArt="0" anchor="ctr" anchorCtr="0" forceAA="0" compatLnSpc="1">
                            <a:noAutofit/>
                          </wps:bodyPr>
                        </wps:wsp>
                      </wpg:grpSp>
                      <wps:wsp>
                        <wps:cNvPr id="1771809545" name="任意多边形: 形状 928"/>
                        <wps:cNvSpPr/>
                        <wps:spPr>
                          <a:xfrm>
                            <a:off x="473606" y="256453"/>
                            <a:ext cx="167259" cy="402702"/>
                          </a:xfrm>
                          <a:custGeom>
                            <a:avLst/>
                            <a:gdLst>
                              <a:gd name="csX0" fmla="*/ 0 w 171635"/>
                              <a:gd name="csY0" fmla="*/ 399495 h 399495"/>
                              <a:gd name="csX1" fmla="*/ 171635 w 171635"/>
                              <a:gd name="csY1" fmla="*/ 0 h 399495"/>
                              <a:gd name="csX0" fmla="*/ 26 w 171661"/>
                              <a:gd name="csY0" fmla="*/ 399495 h 399495"/>
                              <a:gd name="csX1" fmla="*/ 171661 w 171661"/>
                              <a:gd name="csY1" fmla="*/ 0 h 399495"/>
                              <a:gd name="csX0" fmla="*/ 36 w 171671"/>
                              <a:gd name="csY0" fmla="*/ 399495 h 399495"/>
                              <a:gd name="csX1" fmla="*/ 171671 w 171671"/>
                              <a:gd name="csY1" fmla="*/ 0 h 399495"/>
                              <a:gd name="csX0" fmla="*/ 34 w 171669"/>
                              <a:gd name="csY0" fmla="*/ 399495 h 399495"/>
                              <a:gd name="csX1" fmla="*/ 171669 w 171669"/>
                              <a:gd name="csY1" fmla="*/ 0 h 399495"/>
                              <a:gd name="csX0" fmla="*/ 34 w 171669"/>
                              <a:gd name="csY0" fmla="*/ 399495 h 399495"/>
                              <a:gd name="csX1" fmla="*/ 171669 w 171669"/>
                              <a:gd name="csY1" fmla="*/ 0 h 399495"/>
                            </a:gdLst>
                            <a:ahLst/>
                            <a:cxnLst>
                              <a:cxn ang="0">
                                <a:pos x="csX0" y="csY0"/>
                              </a:cxn>
                              <a:cxn ang="0">
                                <a:pos x="csX1" y="csY1"/>
                              </a:cxn>
                            </a:cxnLst>
                            <a:rect l="l" t="t" r="r" b="b"/>
                            <a:pathLst>
                              <a:path w="171669" h="399495">
                                <a:moveTo>
                                  <a:pt x="34" y="399495"/>
                                </a:moveTo>
                                <a:cubicBezTo>
                                  <a:pt x="-1991" y="247229"/>
                                  <a:pt x="87117" y="96431"/>
                                  <a:pt x="171669" y="0"/>
                                </a:cubicBezTo>
                              </a:path>
                            </a:pathLst>
                          </a:custGeom>
                          <a:noFill/>
                          <a:ln w="6350">
                            <a:solidFill>
                              <a:schemeClr val="tx1"/>
                            </a:solidFill>
                            <a:headEnd type="none"/>
                            <a:tailEnd type="triangl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41188040" name="任意多边形: 形状 929"/>
                        <wps:cNvSpPr/>
                        <wps:spPr>
                          <a:xfrm flipV="1">
                            <a:off x="178542" y="520682"/>
                            <a:ext cx="294160" cy="140563"/>
                          </a:xfrm>
                          <a:custGeom>
                            <a:avLst/>
                            <a:gdLst>
                              <a:gd name="csX0" fmla="*/ 405414 w 405414"/>
                              <a:gd name="csY0" fmla="*/ 0 h 90257"/>
                              <a:gd name="csX1" fmla="*/ 0 w 405414"/>
                              <a:gd name="csY1" fmla="*/ 90257 h 90257"/>
                              <a:gd name="csX0" fmla="*/ 405414 w 405414"/>
                              <a:gd name="csY0" fmla="*/ 0 h 90257"/>
                              <a:gd name="csX1" fmla="*/ 0 w 405414"/>
                              <a:gd name="csY1" fmla="*/ 90257 h 90257"/>
                              <a:gd name="csX0" fmla="*/ 405414 w 405414"/>
                              <a:gd name="csY0" fmla="*/ 0 h 90257"/>
                              <a:gd name="csX1" fmla="*/ 0 w 405414"/>
                              <a:gd name="csY1" fmla="*/ 90257 h 90257"/>
                              <a:gd name="csX0" fmla="*/ 405414 w 405414"/>
                              <a:gd name="csY0" fmla="*/ 0 h 90257"/>
                              <a:gd name="csX1" fmla="*/ 0 w 405414"/>
                              <a:gd name="csY1" fmla="*/ 90257 h 90257"/>
                              <a:gd name="csX0" fmla="*/ 405414 w 405414"/>
                              <a:gd name="csY0" fmla="*/ 0 h 90257"/>
                              <a:gd name="csX1" fmla="*/ 0 w 405414"/>
                              <a:gd name="csY1" fmla="*/ 90257 h 90257"/>
                            </a:gdLst>
                            <a:ahLst/>
                            <a:cxnLst>
                              <a:cxn ang="0">
                                <a:pos x="csX0" y="csY0"/>
                              </a:cxn>
                              <a:cxn ang="0">
                                <a:pos x="csX1" y="csY1"/>
                              </a:cxn>
                            </a:cxnLst>
                            <a:rect l="l" t="t" r="r" b="b"/>
                            <a:pathLst>
                              <a:path w="405414" h="90257">
                                <a:moveTo>
                                  <a:pt x="405414" y="0"/>
                                </a:moveTo>
                                <a:cubicBezTo>
                                  <a:pt x="404963" y="49113"/>
                                  <a:pt x="147383" y="84904"/>
                                  <a:pt x="0" y="90257"/>
                                </a:cubicBezTo>
                              </a:path>
                            </a:pathLst>
                          </a:custGeom>
                          <a:noFill/>
                          <a:ln w="6350">
                            <a:solidFill>
                              <a:schemeClr val="tx1"/>
                            </a:solidFill>
                            <a:headEnd type="none"/>
                            <a:tailEnd type="triangl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285B442" id="组合 930" o:spid="_x0000_s1188" style="position:absolute;left:0;text-align:left;margin-left:330.6pt;margin-top:2.9pt;width:74.55pt;height:81.65pt;z-index:251706368;mso-width-relative:margin;mso-height-relative:margin" coordorigin=",-127" coordsize="9486,10422" o:gfxdata="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">
                <v:group id="组合 927" o:spid="_x0000_s1189" style="position:absolute;top:-127;width:9486;height:10422" coordorigin="1447,-127" coordsize="9486,104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">
                  <v:group id="组合 1740609358" o:spid="_x0000_s1190" style="position:absolute;left:1447;top:-127;width:9487;height:9169" coordorigin="8886,7353" coordsize="1494,14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">
                    <v:group id="组合 1979102338" o:spid="_x0000_s1191" style="position:absolute;left:8886;top:7353;width:1494;height:1444" coordorigin="8886,7353" coordsize="1494,14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">
                      <v:group id="组合 1517467841" o:spid="_x0000_s1192" style="position:absolute;left:8886;top:7353;width:1494;height:1444" coordorigin="8886,7353" coordsize="1494,14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">
                        <v:group id="组合 1472466920" o:spid="_x0000_s1193" style="position:absolute;left:8886;top:7353;width:1494;height:1444" coordorigin="8924,2406" coordsize="1494,14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">
                          <v:group id="组合 1903167566" o:spid="_x0000_s1194" style="position:absolute;left:8924;top:2406;width:1494;height:1444" coordorigin="8924,2406" coordsize="1494,14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">
                            <v:group id="组合 502015620" o:spid="_x0000_s1195" style="position:absolute;left:8924;top:2406;width:1494;height:1444" coordorigin="8924,2466" coordsize="1494,14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">
                              <v:group id="组合 729468835" o:spid="_x0000_s1196" style="position:absolute;left:8924;top:2466;width:1494;height:1444" coordorigin="8924,2466" coordsize="1494,14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">
                                <v:group id="组合 678387518" o:spid="_x0000_s1197" style="position:absolute;left:8924;top:2466;width:1494;height:1444" coordorigin="9059,2003" coordsize="1494,14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">
                                  <v:group id="组合 1877040747" o:spid="_x0000_s1198" style="position:absolute;left:9101;top:2003;width:1161;height:1444" coordorigin="8606,2124" coordsize="1161,14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">
                                    <v:group id="组合 1979738582" o:spid="_x0000_s1199" style="position:absolute;left:8606;top:2124;width:1108;height:1444" coordorigin="8606,2124" coordsize="1108,14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">
                                      <v:group id="组合 1356386806" o:spid="_x0000_s1200" style="position:absolute;left:8606;top:2335;width:1108;height:1233" coordorigin="8606,2335" coordsize="1108,12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">
                                        <v:shape id="文本框 602918991" o:spid="_x0000_s1201" type="#_x0000_t202" style="position:absolute;left:8606;top:2788;width:184;height:3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" filled="f" stroked="f" strokeweight=".5pt">
                                          <v:textbox style="mso-fit-shape-to-text:t" inset="1mm,0,1mm,0">
                                            <w:txbxContent>
                                              <w:p w14:paraId="04384938" w14:textId="77777777" w:rsidR="00844F6D" w:rsidRPr="00C54F48" w:rsidRDefault="00844F6D" w:rsidP="00C54F48">
                                                <w:pPr>
                                                  <w:rPr>
                                                    <w:sz w:val="18"/>
                                                    <w:szCs w:val="18"/>
                                                  </w:rPr>
                                                </w:pPr>
                                                <w:r w:rsidRPr="00C54F48">
                                                  <w:rPr>
                                                    <w:sz w:val="18"/>
                                                    <w:szCs w:val="18"/>
                                                  </w:rPr>
                                                  <w:t>Ⅰ</w:t>
                                                </w:r>
                                              </w:p>
                                            </w:txbxContent>
                                          </v:textbox>
                                        </v:shape>
                                        <v:group id="组合 1470209501" o:spid="_x0000_s1202" style="position:absolute;left:9269;top:2335;width:445;height:1233" coordorigin="8909,2317" coordsize="445,12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">
                                          <v:group id="组合 261196144" o:spid="_x0000_s1203" style="position:absolute;left:8909;top:2355;width:72;height:1195" coordorigin="8934,2335" coordsize="72,1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">
                                            <v:shape id="弦形 1537853303" o:spid="_x0000_s1204" style="position:absolute;left:8934;top:3458;width:72;height:72;visibility:visible;mso-wrap-style:square;v-text-anchor:middle" coordsize="10000,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" path="m694,7500c-552,5396,-94,2701,1777,1127,3648,-447,6382,-438,8242,1149v1860,1587,2299,4286,1039,6381l694,7500xe" fillcolor="black [3213]" stroked="f" strokeweight="1pt">
                                              <v:stroke joinstyle="miter"/>
                                              <v:path arrowok="t" o:connecttype="custom" o:connectlocs="5,54;13,8;59,8;67,54;5,54" o:connectangles="0,0,0,0,0"/>
                                            </v:shape>
                                            <v:shape id="直接箭头连接符 1547407865" o:spid="_x0000_s1205" type="#_x0000_t32" style="position:absolute;left:8971;top:2335;width:0;height:114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" strokecolor="black [3213]" strokeweight=".5pt">
                                              <v:stroke endarrow="block" endarrowwidth="narrow" joinstyle="miter"/>
                                            </v:shape>
                                          </v:group>
                                          <v:shape id="图表 6" o:spid="_x0000_s1206" type="#_x0000_t75" style="position:absolute;left:8204;top:2106;width:0;height: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">
                                            <o:lock v:ext="edit" aspectratio="f"/>
                                          </v:shape>
                                        </v:group>
                                      </v:group>
                                      <v:shape id="文本框 1736660680" o:spid="_x0000_s1207" type="#_x0000_t202" style="position:absolute;left:9185;top:2124;width:240;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" filled="f" stroked="f" strokeweight=".5pt">
                                        <v:textbox style="mso-fit-shape-to-text:t" inset="1mm,0,1mm,0">
                                          <w:txbxContent>
                                            <w:p w14:paraId="69082DF1" w14:textId="77777777" w:rsidR="00844F6D" w:rsidRPr="00C54F48" w:rsidRDefault="00844F6D" w:rsidP="00C54F48">
                                              <w:pPr>
                                                <w:rPr>
                                                  <w:sz w:val="18"/>
                                                  <w:szCs w:val="18"/>
                                                </w:rPr>
                                              </w:pPr>
                                              <w:r w:rsidRPr="00C54F48">
                                                <w:rPr>
                                                  <w:sz w:val="18"/>
                                                  <w:szCs w:val="18"/>
                                                </w:rPr>
                                                <w:t>Ⅱ</w:t>
                                              </w:r>
                                            </w:p>
                                          </w:txbxContent>
                                        </v:textbox>
                                      </v:shape>
                                    </v:group>
                                    <v:shape id="文本框 391718234" o:spid="_x0000_s1208" type="#_x0000_t202" style="position:absolute;left:9460;top:2256;width:296;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" filled="f" stroked="f" strokeweight=".5pt">
                                      <v:textbox style="mso-fit-shape-to-text:t" inset="1mm,0,1mm,0">
                                        <w:txbxContent>
                                          <w:p w14:paraId="5616C846" w14:textId="77777777" w:rsidR="00844F6D" w:rsidRPr="00C54F48" w:rsidRDefault="00844F6D" w:rsidP="00C54F48">
                                            <w:pPr>
                                              <w:rPr>
                                                <w:sz w:val="18"/>
                                                <w:szCs w:val="18"/>
                                              </w:rPr>
                                            </w:pPr>
                                            <w:r w:rsidRPr="00C54F48">
                                              <w:rPr>
                                                <w:sz w:val="18"/>
                                                <w:szCs w:val="18"/>
                                              </w:rPr>
                                              <w:t>Ⅲ</w:t>
                                            </w:r>
                                          </w:p>
                                        </w:txbxContent>
                                      </v:textbox>
                                    </v:shape>
                                  </v:group>
                                  <v:rect id="矩形 209716657" o:spid="_x0000_s1209" style="position:absolute;left:9059;top:2023;width:1494;height:107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" filled="f" strokecolor="black [3213]" strokeweight=".5pt">
                                    <v:stroke dashstyle="dash"/>
                                    <v:textbox style="mso-fit-shape-to-text:t" inset="1mm,0,1mm,0"/>
                                  </v:rect>
                                </v:group>
                                <v:group id="组合 1402633259" o:spid="_x0000_s1210" style="position:absolute;left:8937;top:2537;width:1474;height:978" coordorigin="8937,2537" coordsize="1474,9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">
                                  <v:line id="直接连接符 953211238" o:spid="_x0000_s1211" style="position:absolute;visibility:visible;mso-wrap-style:square" from="8937,3188" to="10411,31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" strokecolor="black [3213]" strokeweight=".5pt">
                                    <v:stroke endarrow="block" endarrowwidth="narrow" joinstyle="miter"/>
                                  </v:line>
                                  <v:line id="直接连接符 1150221543" o:spid="_x0000_s1212" style="position:absolute;visibility:visible;mso-wrap-style:square" from="8937,3514" to="10411,35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" strokecolor="black [3213]" strokeweight=".5pt">
                                    <v:stroke endarrow="block" endarrowwidth="narrow" joinstyle="miter"/>
                                  </v:line>
                                  <v:line id="直接连接符 645272405" o:spid="_x0000_s1213" style="position:absolute;visibility:visible;mso-wrap-style:square" from="8937,2862" to="10411,28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" strokecolor="black [3213]" strokeweight=".5pt">
                                    <v:stroke endarrow="block" endarrowwidth="narrow" joinstyle="miter"/>
                                  </v:line>
                                  <v:line id="直接连接符 1831960557" o:spid="_x0000_s1214" style="position:absolute;visibility:visible;mso-wrap-style:square" from="8937,2537" to="10411,25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" strokecolor="black [3213]" strokeweight=".5pt">
                                    <v:stroke endarrow="block" endarrowwidth="narrow" joinstyle="miter"/>
                                  </v:line>
                                </v:group>
                              </v:group>
                              <v:shape id="文本框 1221333177" o:spid="_x0000_s1215" type="#_x0000_t202" style="position:absolute;left:8997;top:2546;width:233;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" filled="f" stroked="f" strokeweight=".5pt">
                                <v:textbox style="mso-fit-shape-to-text:t" inset="1mm,0,1mm,0">
                                  <w:txbxContent>
                                    <w:p w14:paraId="0AB64F5D" w14:textId="77777777" w:rsidR="00844F6D" w:rsidRPr="00C54F48" w:rsidRDefault="00844F6D" w:rsidP="00C54F48">
                                      <w:pPr>
                                        <w:rPr>
                                          <w:i/>
                                          <w:iCs/>
                                          <w:sz w:val="18"/>
                                          <w:szCs w:val="18"/>
                                        </w:rPr>
                                      </w:pPr>
                                      <w:r w:rsidRPr="00C54F48">
                                        <w:rPr>
                                          <w:rFonts w:hint="eastAsia"/>
                                          <w:i/>
                                          <w:iCs/>
                                          <w:sz w:val="18"/>
                                          <w:szCs w:val="18"/>
                                        </w:rPr>
                                        <w:t>E</w:t>
                                      </w:r>
                                    </w:p>
                                  </w:txbxContent>
                                </v:textbox>
                              </v:shape>
                            </v:group>
                            <v:oval id="椭圆 929118654" o:spid="_x0000_s1216" style="position:absolute;left:9634;top:3429;width:60;height: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" fillcolor="black [3213]" strokecolor="black [3213]" strokeweight="1pt">
                              <v:stroke joinstyle="miter"/>
                              <v:textbox style="mso-fit-shape-to-text:t" inset="1mm,0,1mm,0"/>
                            </v:oval>
                          </v:group>
                          <v:shape id="文本框 1994320032" o:spid="_x0000_s1217" type="#_x0000_t202" style="position:absolute;left:9685;top:3193;width:284;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" filled="f" stroked="f" strokeweight=".5pt">
                            <v:textbox style="mso-fit-shape-to-text:t" inset="1mm,0,1mm,0">
                              <w:txbxContent>
                                <w:p w14:paraId="5A675A45" w14:textId="77777777" w:rsidR="00844F6D" w:rsidRPr="00C54F48" w:rsidRDefault="00844F6D" w:rsidP="00C54F48">
                                  <w:pPr>
                                    <w:rPr>
                                      <w:sz w:val="18"/>
                                      <w:szCs w:val="18"/>
                                    </w:rPr>
                                  </w:pPr>
                                  <w:r w:rsidRPr="00C54F48">
                                    <w:rPr>
                                      <w:rFonts w:hint="eastAsia"/>
                                      <w:sz w:val="18"/>
                                      <w:szCs w:val="18"/>
                                    </w:rPr>
                                    <w:t>M</w:t>
                                  </w:r>
                                </w:p>
                              </w:txbxContent>
                            </v:textbox>
                          </v:shape>
                        </v:group>
                        <v:shape id="图表 8" o:spid="_x0000_s1218" type="#_x0000_t75" style="position:absolute;left:8886;top:7353;width:0;height: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">
                          <o:lock v:ext="edit" aspectratio="f"/>
                        </v:shape>
                      </v:group>
                      <v:oval id="椭圆 473081648" o:spid="_x0000_s1219" style="position:absolute;left:9111;top:8157;width:60;height: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" fillcolor="black [3213]" strokecolor="black [3213]" strokeweight="1pt">
                        <v:stroke joinstyle="miter"/>
                        <v:textbox style="mso-fit-shape-to-text:t" inset="1mm,0,1mm,0"/>
                      </v:oval>
                    </v:group>
                    <v:shape id="文本框 1621029349" o:spid="_x0000_s1220" type="#_x0000_t202" style="position:absolute;left:9010;top:8145;width:253;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" filled="f" stroked="f" strokeweight=".5pt">
                      <v:textbox style="mso-fit-shape-to-text:t" inset="1mm,0,1mm,0">
                        <w:txbxContent>
                          <w:p w14:paraId="537EA281" w14:textId="77777777" w:rsidR="00844F6D" w:rsidRPr="00C54F48" w:rsidRDefault="00844F6D" w:rsidP="00C54F48">
                            <w:pPr>
                              <w:rPr>
                                <w:sz w:val="18"/>
                                <w:szCs w:val="18"/>
                              </w:rPr>
                            </w:pPr>
                            <w:r w:rsidRPr="00C54F48">
                              <w:rPr>
                                <w:rFonts w:hint="eastAsia"/>
                                <w:sz w:val="18"/>
                                <w:szCs w:val="18"/>
                              </w:rPr>
                              <w:t>N</w:t>
                            </w:r>
                          </w:p>
                        </w:txbxContent>
                      </v:textbox>
                    </v:shape>
                  </v:group>
                  <v:shape id="任意多边形: 形状 300" o:spid="_x0000_s1221" style="position:absolute;left:3897;top:7120;width:4509;height:3175;visibility:visible;mso-wrap-style:square;v-text-anchor:middle" coordsize="450850,3175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" path="m,l189548,r,179705l261303,179705,261303,,450850,r,317500l,317500,,xe" fillcolor="#d8d8d8 [2732]" strokecolor="black [3213]">
                    <v:stroke joinstyle="miter"/>
                    <v:path arrowok="t" o:connecttype="custom" o:connectlocs="0,0;189548,0;189548,179705;261303,179705;261303,0;450850,0;450850,317500;0,317500;0,0" o:connectangles="0,0,0,0,0,0,0,0,0"/>
                  </v:shape>
                </v:group>
                <v:shape id="任意多边形: 形状 928" o:spid="_x0000_s1222" style="position:absolute;left:4736;top:2564;width:1672;height:4027;visibility:visible;mso-wrap-style:square;v-text-anchor:middle" coordsize="171669,3994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" path="m34,399495c-1991,247229,87117,96431,171669,e" filled="f" strokecolor="black [3213]" strokeweight=".5pt">
                  <v:stroke endarrow="block" endarrowwidth="narrow" joinstyle="miter"/>
                  <v:path arrowok="t" o:connecttype="custom" o:connectlocs="33,402702;167259,0" o:connectangles="0,0"/>
                </v:shape>
                <v:shape id="任意多边形: 形状 929" o:spid="_x0000_s1223" style="position:absolute;left:1785;top:5206;width:2942;height:1406;flip:y;visibility:visible;mso-wrap-style:square;v-text-anchor:middle" coordsize="405414,902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" path="m405414,c404963,49113,147383,84904,,90257e" filled="f" strokecolor="black [3213]" strokeweight=".5pt">
                  <v:stroke endarrow="block" endarrowwidth="narrow" joinstyle="miter"/>
                  <v:path arrowok="t" o:connecttype="custom" o:connectlocs="294160,0;0,140563" o:connectangles="0,0"/>
                </v:shape>
                <w10:wrap type="through"/>
              </v:group>
            </w:pict>
          </mc:Fallback>
        </mc:AlternateContent>
      </w:r>
      <w:r w:rsidR="00844F6D">
        <w:rPr>
          <w:rFonts w:hint="eastAsia"/>
        </w:rPr>
        <w:t>1</w:t>
      </w:r>
      <w:r w:rsidR="00844F6D">
        <w:rPr>
          <w:rFonts w:cs="华文中宋"/>
        </w:rPr>
        <w:t>．</w:t>
      </w:r>
      <w:r w:rsidR="00844F6D">
        <w:rPr>
          <w:rFonts w:hint="eastAsia"/>
        </w:rPr>
        <w:t>某放射性样品竖直向上发出三种射线，通过虚线区域内方向水平向右、场强大小为</w:t>
      </w:r>
      <w:r w:rsidR="00844F6D">
        <w:rPr>
          <w:rFonts w:hint="eastAsia"/>
          <w:i/>
          <w:iCs/>
        </w:rPr>
        <w:t>E</w:t>
      </w:r>
      <w:r w:rsidR="00844F6D">
        <w:rPr>
          <w:rFonts w:hint="eastAsia"/>
        </w:rPr>
        <w:t>的匀强</w:t>
      </w:r>
      <w:r w:rsidR="00844F6D">
        <w:rPr>
          <w:rFonts w:hint="eastAsia"/>
          <w:color w:val="0D0D0D" w:themeColor="text1" w:themeTint="F2"/>
        </w:rPr>
        <w:t>电场，呈现如图所示的三种不同轨迹</w:t>
      </w:r>
      <w:r w:rsidR="00844F6D">
        <w:rPr>
          <w:rFonts w:hint="eastAsia"/>
          <w:color w:val="0D0D0D" w:themeColor="text1" w:themeTint="F2"/>
        </w:rPr>
        <w:t xml:space="preserve"> </w:t>
      </w:r>
      <w:r w:rsidR="00844F6D">
        <w:rPr>
          <w:rFonts w:eastAsia="微软雅黑" w:cs="Times New Roman"/>
          <w:color w:val="0D0D0D" w:themeColor="text1" w:themeTint="F2"/>
        </w:rPr>
        <w:t>Ⅰ</w:t>
      </w:r>
      <w:r w:rsidR="00844F6D">
        <w:rPr>
          <w:rFonts w:hint="eastAsia"/>
          <w:color w:val="0D0D0D" w:themeColor="text1" w:themeTint="F2"/>
        </w:rPr>
        <w:t>、</w:t>
      </w:r>
      <w:r w:rsidR="00844F6D">
        <w:rPr>
          <w:rFonts w:eastAsia="微软雅黑" w:cs="Times New Roman"/>
          <w:color w:val="0D0D0D" w:themeColor="text1" w:themeTint="F2"/>
        </w:rPr>
        <w:t>Ⅱ</w:t>
      </w:r>
      <w:r w:rsidR="00844F6D">
        <w:rPr>
          <w:rFonts w:hint="eastAsia"/>
          <w:color w:val="0D0D0D" w:themeColor="text1" w:themeTint="F2"/>
        </w:rPr>
        <w:t>、</w:t>
      </w:r>
      <w:r w:rsidR="00844F6D">
        <w:rPr>
          <w:rFonts w:eastAsia="微软雅黑" w:cs="Times New Roman"/>
          <w:color w:val="0D0D0D" w:themeColor="text1" w:themeTint="F2"/>
        </w:rPr>
        <w:t>Ⅲ</w:t>
      </w:r>
      <w:r w:rsidR="00844F6D">
        <w:rPr>
          <w:rFonts w:hint="eastAsia"/>
          <w:color w:val="0D0D0D" w:themeColor="text1" w:themeTint="F2"/>
        </w:rPr>
        <w:t>。</w:t>
      </w:r>
    </w:p>
    <w:p w14:paraId="675628E9" w14:textId="00C1E41F" w:rsidR="00844F6D" w:rsidRDefault="00AB4492" w:rsidP="00844F6D">
      <w:pPr>
        <w:rPr>
          <w:color w:val="0D0D0D" w:themeColor="text1" w:themeTint="F2"/>
        </w:rPr>
      </w:pPr>
      <w:r>
        <w:rPr>
          <w:rFonts w:hint="eastAsia"/>
          <w:color w:val="0D0D0D" w:themeColor="text1" w:themeTint="F2"/>
        </w:rPr>
        <w:t>（</w:t>
      </w:r>
      <w:r w:rsidR="00844F6D">
        <w:rPr>
          <w:rFonts w:hint="eastAsia"/>
          <w:color w:val="0D0D0D" w:themeColor="text1" w:themeTint="F2"/>
        </w:rPr>
        <w:t>1</w:t>
      </w:r>
      <w:r>
        <w:rPr>
          <w:rFonts w:hint="eastAsia"/>
          <w:color w:val="0D0D0D" w:themeColor="text1" w:themeTint="F2"/>
        </w:rPr>
        <w:t>）（</w:t>
      </w:r>
      <w:r w:rsidR="00844F6D">
        <w:rPr>
          <w:rFonts w:hint="eastAsia"/>
          <w:color w:val="0D0D0D" w:themeColor="text1" w:themeTint="F2"/>
        </w:rPr>
        <w:t>2</w:t>
      </w:r>
      <w:r w:rsidR="00844F6D">
        <w:rPr>
          <w:rFonts w:hint="eastAsia"/>
          <w:color w:val="0D0D0D" w:themeColor="text1" w:themeTint="F2"/>
        </w:rPr>
        <w:t>分</w:t>
      </w:r>
      <w:r>
        <w:rPr>
          <w:rFonts w:hint="eastAsia"/>
          <w:color w:val="0D0D0D" w:themeColor="text1" w:themeTint="F2"/>
        </w:rPr>
        <w:t>）</w:t>
      </w:r>
      <w:r w:rsidR="00844F6D">
        <w:rPr>
          <w:rFonts w:hint="eastAsia"/>
          <w:color w:val="0D0D0D" w:themeColor="text1" w:themeTint="F2"/>
        </w:rPr>
        <w:t>轨迹</w:t>
      </w:r>
      <w:r w:rsidR="00844F6D">
        <w:rPr>
          <w:rFonts w:hint="eastAsia"/>
          <w:color w:val="0D0D0D" w:themeColor="text1" w:themeTint="F2"/>
        </w:rPr>
        <w:t xml:space="preserve"> </w:t>
      </w:r>
      <w:r w:rsidR="00844F6D">
        <w:rPr>
          <w:rFonts w:eastAsia="微软雅黑" w:cs="Times New Roman"/>
          <w:color w:val="0D0D0D" w:themeColor="text1" w:themeTint="F2"/>
        </w:rPr>
        <w:t>Ⅰ</w:t>
      </w:r>
      <w:r w:rsidR="00844F6D">
        <w:rPr>
          <w:rFonts w:hint="eastAsia"/>
          <w:color w:val="0D0D0D" w:themeColor="text1" w:themeTint="F2"/>
        </w:rPr>
        <w:t>、</w:t>
      </w:r>
      <w:r w:rsidR="00844F6D">
        <w:rPr>
          <w:rFonts w:eastAsia="微软雅黑" w:cs="Times New Roman"/>
          <w:color w:val="0D0D0D" w:themeColor="text1" w:themeTint="F2"/>
        </w:rPr>
        <w:t>Ⅱ</w:t>
      </w:r>
      <w:r w:rsidR="00844F6D">
        <w:rPr>
          <w:rFonts w:hint="eastAsia"/>
          <w:color w:val="0D0D0D" w:themeColor="text1" w:themeTint="F2"/>
        </w:rPr>
        <w:t>、</w:t>
      </w:r>
      <w:r w:rsidR="00844F6D">
        <w:rPr>
          <w:rFonts w:eastAsia="微软雅黑" w:cs="Times New Roman"/>
          <w:color w:val="0D0D0D" w:themeColor="text1" w:themeTint="F2"/>
        </w:rPr>
        <w:t>Ⅲ</w:t>
      </w:r>
      <w:r>
        <w:rPr>
          <w:rFonts w:eastAsia="微软雅黑" w:cs="Times New Roman" w:hint="eastAsia"/>
          <w:color w:val="0D0D0D" w:themeColor="text1" w:themeTint="F2"/>
        </w:rPr>
        <w:t xml:space="preserve"> </w:t>
      </w:r>
      <w:r w:rsidR="00844F6D">
        <w:rPr>
          <w:rFonts w:hint="eastAsia"/>
          <w:color w:val="0D0D0D" w:themeColor="text1" w:themeTint="F2"/>
        </w:rPr>
        <w:t>分别对应</w:t>
      </w:r>
      <w:r w:rsidR="00844F6D">
        <w:rPr>
          <w:rFonts w:hint="eastAsia"/>
          <w:color w:val="0D0D0D" w:themeColor="text1" w:themeTint="F2"/>
        </w:rPr>
        <w:t>______</w:t>
      </w:r>
      <w:r w:rsidR="00844F6D">
        <w:rPr>
          <w:rFonts w:hint="eastAsia"/>
          <w:color w:val="0D0D0D" w:themeColor="text1" w:themeTint="F2"/>
        </w:rPr>
        <w:t>；</w:t>
      </w:r>
    </w:p>
    <w:p w14:paraId="6F6C686E" w14:textId="16A05DA2" w:rsidR="00844F6D" w:rsidRDefault="00844F6D" w:rsidP="00C54F48">
      <w:pPr>
        <w:rPr>
          <w:rFonts w:cs="华文中宋"/>
          <w:color w:val="0D0D0D" w:themeColor="text1" w:themeTint="F2"/>
        </w:rPr>
      </w:pPr>
      <w:r>
        <w:rPr>
          <w:rFonts w:hint="eastAsia"/>
          <w:color w:val="0D0D0D" w:themeColor="text1" w:themeTint="F2"/>
        </w:rPr>
        <w:t>A</w:t>
      </w:r>
      <w:r>
        <w:rPr>
          <w:rFonts w:cs="华文中宋"/>
          <w:color w:val="0D0D0D" w:themeColor="text1" w:themeTint="F2"/>
        </w:rPr>
        <w:t>．</w:t>
      </w:r>
      <w:r>
        <w:rPr>
          <w:rFonts w:cs="Times New Roman"/>
          <w:color w:val="0D0D0D" w:themeColor="text1" w:themeTint="F2"/>
        </w:rPr>
        <w:t>α</w:t>
      </w:r>
      <w:r>
        <w:rPr>
          <w:rFonts w:cs="华文中宋" w:hint="eastAsia"/>
          <w:color w:val="0D0D0D" w:themeColor="text1" w:themeTint="F2"/>
        </w:rPr>
        <w:t>、</w:t>
      </w:r>
      <w:r>
        <w:rPr>
          <w:rFonts w:cs="Times New Roman"/>
          <w:color w:val="0D0D0D" w:themeColor="text1" w:themeTint="F2"/>
        </w:rPr>
        <w:t>β</w:t>
      </w:r>
      <w:r>
        <w:rPr>
          <w:rFonts w:cs="华文中宋" w:hint="eastAsia"/>
          <w:color w:val="0D0D0D" w:themeColor="text1" w:themeTint="F2"/>
        </w:rPr>
        <w:t>、</w:t>
      </w:r>
      <w:r>
        <w:rPr>
          <w:rFonts w:cs="Times New Roman"/>
          <w:color w:val="0D0D0D" w:themeColor="text1" w:themeTint="F2"/>
        </w:rPr>
        <w:t>γ</w:t>
      </w:r>
      <w:r>
        <w:rPr>
          <w:rFonts w:hint="eastAsia"/>
          <w:color w:val="0D0D0D" w:themeColor="text1" w:themeTint="F2"/>
        </w:rPr>
        <w:t>射线</w:t>
      </w:r>
      <w:r w:rsidR="00AB4492">
        <w:rPr>
          <w:color w:val="0D0D0D" w:themeColor="text1" w:themeTint="F2"/>
        </w:rPr>
        <w:tab/>
      </w:r>
      <w:r w:rsidR="00AB4492">
        <w:rPr>
          <w:color w:val="0D0D0D" w:themeColor="text1" w:themeTint="F2"/>
        </w:rPr>
        <w:tab/>
      </w:r>
      <w:r>
        <w:rPr>
          <w:rFonts w:cs="华文中宋" w:hint="eastAsia"/>
          <w:color w:val="0D0D0D" w:themeColor="text1" w:themeTint="F2"/>
        </w:rPr>
        <w:tab/>
      </w:r>
      <w:r>
        <w:rPr>
          <w:rFonts w:cs="华文中宋" w:hint="eastAsia"/>
          <w:color w:val="0D0D0D" w:themeColor="text1" w:themeTint="F2"/>
        </w:rPr>
        <w:tab/>
      </w:r>
      <w:r>
        <w:rPr>
          <w:rFonts w:hint="eastAsia"/>
          <w:color w:val="0D0D0D" w:themeColor="text1" w:themeTint="F2"/>
        </w:rPr>
        <w:t>B</w:t>
      </w:r>
      <w:r>
        <w:rPr>
          <w:rFonts w:cs="华文中宋"/>
          <w:color w:val="0D0D0D" w:themeColor="text1" w:themeTint="F2"/>
        </w:rPr>
        <w:t>．</w:t>
      </w:r>
      <w:r>
        <w:rPr>
          <w:rFonts w:cs="Times New Roman"/>
          <w:color w:val="0D0D0D" w:themeColor="text1" w:themeTint="F2"/>
        </w:rPr>
        <w:t>β</w:t>
      </w:r>
      <w:r>
        <w:rPr>
          <w:rFonts w:cs="华文中宋" w:hint="eastAsia"/>
          <w:color w:val="0D0D0D" w:themeColor="text1" w:themeTint="F2"/>
        </w:rPr>
        <w:t>、</w:t>
      </w:r>
      <w:r>
        <w:rPr>
          <w:rFonts w:cs="Times New Roman"/>
          <w:color w:val="0D0D0D" w:themeColor="text1" w:themeTint="F2"/>
        </w:rPr>
        <w:t>α</w:t>
      </w:r>
      <w:r>
        <w:rPr>
          <w:rFonts w:cs="华文中宋" w:hint="eastAsia"/>
          <w:color w:val="0D0D0D" w:themeColor="text1" w:themeTint="F2"/>
        </w:rPr>
        <w:t>、</w:t>
      </w:r>
      <w:r>
        <w:rPr>
          <w:rFonts w:cs="Times New Roman"/>
          <w:color w:val="0D0D0D" w:themeColor="text1" w:themeTint="F2"/>
        </w:rPr>
        <w:t>γ</w:t>
      </w:r>
      <w:r>
        <w:rPr>
          <w:rFonts w:hint="eastAsia"/>
          <w:color w:val="0D0D0D" w:themeColor="text1" w:themeTint="F2"/>
        </w:rPr>
        <w:t>射线</w:t>
      </w:r>
    </w:p>
    <w:p w14:paraId="2CEF327B" w14:textId="161AD70D" w:rsidR="00844F6D" w:rsidRDefault="00844F6D" w:rsidP="00844F6D">
      <w:pPr>
        <w:rPr>
          <w:rFonts w:cs="华文中宋"/>
          <w:color w:val="0D0D0D" w:themeColor="text1" w:themeTint="F2"/>
        </w:rPr>
      </w:pPr>
      <w:r>
        <w:rPr>
          <w:rFonts w:hint="eastAsia"/>
          <w:color w:val="0D0D0D" w:themeColor="text1" w:themeTint="F2"/>
        </w:rPr>
        <w:t>C</w:t>
      </w:r>
      <w:r>
        <w:rPr>
          <w:rFonts w:cs="华文中宋"/>
          <w:color w:val="0D0D0D" w:themeColor="text1" w:themeTint="F2"/>
        </w:rPr>
        <w:t>．</w:t>
      </w:r>
      <w:r>
        <w:rPr>
          <w:rFonts w:cs="Times New Roman"/>
          <w:color w:val="0D0D0D" w:themeColor="text1" w:themeTint="F2"/>
        </w:rPr>
        <w:t>α</w:t>
      </w:r>
      <w:r>
        <w:rPr>
          <w:rFonts w:cs="华文中宋" w:hint="eastAsia"/>
          <w:color w:val="0D0D0D" w:themeColor="text1" w:themeTint="F2"/>
        </w:rPr>
        <w:t>、</w:t>
      </w:r>
      <w:r>
        <w:rPr>
          <w:rFonts w:cs="Times New Roman"/>
          <w:color w:val="0D0D0D" w:themeColor="text1" w:themeTint="F2"/>
        </w:rPr>
        <w:t>γ</w:t>
      </w:r>
      <w:r>
        <w:rPr>
          <w:rFonts w:cs="华文中宋" w:hint="eastAsia"/>
          <w:color w:val="0D0D0D" w:themeColor="text1" w:themeTint="F2"/>
        </w:rPr>
        <w:t>、</w:t>
      </w:r>
      <w:r>
        <w:rPr>
          <w:rFonts w:cs="Times New Roman"/>
          <w:color w:val="0D0D0D" w:themeColor="text1" w:themeTint="F2"/>
        </w:rPr>
        <w:t>β</w:t>
      </w:r>
      <w:r>
        <w:rPr>
          <w:rFonts w:hint="eastAsia"/>
          <w:color w:val="0D0D0D" w:themeColor="text1" w:themeTint="F2"/>
        </w:rPr>
        <w:t>射线</w:t>
      </w:r>
      <w:r w:rsidR="00AB4492">
        <w:rPr>
          <w:color w:val="0D0D0D" w:themeColor="text1" w:themeTint="F2"/>
        </w:rPr>
        <w:tab/>
      </w:r>
      <w:r w:rsidR="00AB4492">
        <w:rPr>
          <w:color w:val="0D0D0D" w:themeColor="text1" w:themeTint="F2"/>
        </w:rPr>
        <w:tab/>
      </w:r>
      <w:r w:rsidR="00AB4492">
        <w:rPr>
          <w:color w:val="0D0D0D" w:themeColor="text1" w:themeTint="F2"/>
        </w:rPr>
        <w:tab/>
      </w:r>
      <w:r w:rsidR="00AB4492">
        <w:rPr>
          <w:color w:val="0D0D0D" w:themeColor="text1" w:themeTint="F2"/>
        </w:rPr>
        <w:tab/>
      </w:r>
      <w:r>
        <w:rPr>
          <w:rFonts w:hint="eastAsia"/>
          <w:color w:val="0D0D0D" w:themeColor="text1" w:themeTint="F2"/>
        </w:rPr>
        <w:t>D</w:t>
      </w:r>
      <w:r>
        <w:rPr>
          <w:rFonts w:cs="华文中宋"/>
          <w:color w:val="0D0D0D" w:themeColor="text1" w:themeTint="F2"/>
        </w:rPr>
        <w:t>．</w:t>
      </w:r>
      <w:r>
        <w:rPr>
          <w:rFonts w:cs="Times New Roman"/>
          <w:color w:val="0D0D0D" w:themeColor="text1" w:themeTint="F2"/>
        </w:rPr>
        <w:t>β</w:t>
      </w:r>
      <w:r>
        <w:rPr>
          <w:rFonts w:cs="华文中宋" w:hint="eastAsia"/>
          <w:color w:val="0D0D0D" w:themeColor="text1" w:themeTint="F2"/>
        </w:rPr>
        <w:t>、</w:t>
      </w:r>
      <w:r>
        <w:rPr>
          <w:rFonts w:cs="Times New Roman"/>
          <w:color w:val="0D0D0D" w:themeColor="text1" w:themeTint="F2"/>
        </w:rPr>
        <w:t>γ</w:t>
      </w:r>
      <w:r>
        <w:rPr>
          <w:rFonts w:cs="华文中宋" w:hint="eastAsia"/>
          <w:color w:val="0D0D0D" w:themeColor="text1" w:themeTint="F2"/>
        </w:rPr>
        <w:t>、</w:t>
      </w:r>
      <w:r>
        <w:rPr>
          <w:rFonts w:cs="Times New Roman"/>
          <w:color w:val="0D0D0D" w:themeColor="text1" w:themeTint="F2"/>
        </w:rPr>
        <w:t>α</w:t>
      </w:r>
      <w:r>
        <w:rPr>
          <w:rFonts w:hint="eastAsia"/>
          <w:color w:val="0D0D0D" w:themeColor="text1" w:themeTint="F2"/>
        </w:rPr>
        <w:t>射线</w:t>
      </w:r>
    </w:p>
    <w:p w14:paraId="6F706F86" w14:textId="50878E7B" w:rsidR="00844F6D" w:rsidRDefault="00AB4492" w:rsidP="00844F6D">
      <w:pPr>
        <w:rPr>
          <w:rFonts w:cs="华文中宋"/>
          <w:color w:val="0D0D0D" w:themeColor="text1" w:themeTint="F2"/>
        </w:rPr>
      </w:pPr>
      <w:r>
        <w:rPr>
          <w:rFonts w:hint="eastAsia"/>
          <w:color w:val="0D0D0D" w:themeColor="text1" w:themeTint="F2"/>
        </w:rPr>
        <w:t>（</w:t>
      </w:r>
      <w:r w:rsidR="00844F6D">
        <w:rPr>
          <w:rFonts w:hint="eastAsia"/>
          <w:color w:val="0D0D0D" w:themeColor="text1" w:themeTint="F2"/>
        </w:rPr>
        <w:t>2</w:t>
      </w:r>
      <w:r>
        <w:rPr>
          <w:rFonts w:hint="eastAsia"/>
          <w:color w:val="0D0D0D" w:themeColor="text1" w:themeTint="F2"/>
        </w:rPr>
        <w:t>）（</w:t>
      </w:r>
      <w:r w:rsidR="00844F6D">
        <w:rPr>
          <w:rFonts w:hint="eastAsia"/>
          <w:color w:val="0D0D0D" w:themeColor="text1" w:themeTint="F2"/>
        </w:rPr>
        <w:t>3</w:t>
      </w:r>
      <w:r w:rsidR="00844F6D">
        <w:rPr>
          <w:rFonts w:hint="eastAsia"/>
          <w:color w:val="0D0D0D" w:themeColor="text1" w:themeTint="F2"/>
        </w:rPr>
        <w:t>分</w:t>
      </w:r>
      <w:r>
        <w:rPr>
          <w:rFonts w:hint="eastAsia"/>
          <w:color w:val="0D0D0D" w:themeColor="text1" w:themeTint="F2"/>
        </w:rPr>
        <w:t>）</w:t>
      </w:r>
      <w:r w:rsidR="00844F6D">
        <w:rPr>
          <w:rFonts w:hint="eastAsia"/>
          <w:color w:val="0D0D0D" w:themeColor="text1" w:themeTint="F2"/>
        </w:rPr>
        <w:t>已知轨迹</w:t>
      </w:r>
      <w:r w:rsidR="00844F6D">
        <w:rPr>
          <w:rFonts w:hint="eastAsia"/>
          <w:color w:val="0D0D0D" w:themeColor="text1" w:themeTint="F2"/>
        </w:rPr>
        <w:t xml:space="preserve"> </w:t>
      </w:r>
      <w:r w:rsidR="00844F6D">
        <w:rPr>
          <w:rFonts w:eastAsia="微软雅黑" w:cs="Times New Roman"/>
          <w:color w:val="0D0D0D" w:themeColor="text1" w:themeTint="F2"/>
        </w:rPr>
        <w:t>Ⅰ</w:t>
      </w:r>
      <w:r w:rsidR="00844F6D">
        <w:rPr>
          <w:rFonts w:eastAsia="微软雅黑" w:cs="Times New Roman" w:hint="eastAsia"/>
          <w:color w:val="0D0D0D" w:themeColor="text1" w:themeTint="F2"/>
        </w:rPr>
        <w:t xml:space="preserve"> </w:t>
      </w:r>
      <w:r w:rsidR="00844F6D">
        <w:rPr>
          <w:rFonts w:hint="eastAsia"/>
          <w:color w:val="0D0D0D" w:themeColor="text1" w:themeTint="F2"/>
        </w:rPr>
        <w:t>上</w:t>
      </w:r>
      <w:r w:rsidR="00844F6D">
        <w:rPr>
          <w:rFonts w:hint="eastAsia"/>
          <w:i/>
          <w:iCs/>
          <w:color w:val="0D0D0D" w:themeColor="text1" w:themeTint="F2"/>
        </w:rPr>
        <w:t>M</w:t>
      </w:r>
      <w:r w:rsidR="00844F6D">
        <w:rPr>
          <w:rFonts w:hint="eastAsia"/>
          <w:color w:val="0D0D0D" w:themeColor="text1" w:themeTint="F2"/>
        </w:rPr>
        <w:t>、</w:t>
      </w:r>
      <w:r w:rsidR="00844F6D">
        <w:rPr>
          <w:rFonts w:hint="eastAsia"/>
          <w:i/>
          <w:iCs/>
          <w:color w:val="0D0D0D" w:themeColor="text1" w:themeTint="F2"/>
        </w:rPr>
        <w:t>N</w:t>
      </w:r>
      <w:r w:rsidR="00844F6D">
        <w:rPr>
          <w:rFonts w:hint="eastAsia"/>
          <w:color w:val="0D0D0D" w:themeColor="text1" w:themeTint="F2"/>
        </w:rPr>
        <w:t>两点间距离为</w:t>
      </w:r>
      <w:r w:rsidR="00844F6D">
        <w:rPr>
          <w:rFonts w:hint="eastAsia"/>
          <w:i/>
          <w:iCs/>
          <w:color w:val="0D0D0D" w:themeColor="text1" w:themeTint="F2"/>
        </w:rPr>
        <w:t>x</w:t>
      </w:r>
      <w:r w:rsidR="00844F6D">
        <w:rPr>
          <w:rFonts w:hint="eastAsia"/>
          <w:color w:val="0D0D0D" w:themeColor="text1" w:themeTint="F2"/>
        </w:rPr>
        <w:t>，线段</w:t>
      </w:r>
      <w:r w:rsidR="00844F6D">
        <w:rPr>
          <w:rFonts w:hint="eastAsia"/>
          <w:i/>
          <w:iCs/>
          <w:color w:val="0D0D0D" w:themeColor="text1" w:themeTint="F2"/>
        </w:rPr>
        <w:t>MN</w:t>
      </w:r>
      <w:r w:rsidR="00844F6D">
        <w:rPr>
          <w:rFonts w:hint="eastAsia"/>
          <w:color w:val="0D0D0D" w:themeColor="text1" w:themeTint="F2"/>
        </w:rPr>
        <w:t>与轨迹</w:t>
      </w:r>
      <w:r w:rsidR="00844F6D">
        <w:rPr>
          <w:rFonts w:hint="eastAsia"/>
          <w:color w:val="0D0D0D" w:themeColor="text1" w:themeTint="F2"/>
        </w:rPr>
        <w:t xml:space="preserve"> </w:t>
      </w:r>
      <w:r w:rsidR="00844F6D">
        <w:rPr>
          <w:rFonts w:eastAsia="微软雅黑" w:cs="Times New Roman"/>
          <w:color w:val="0D0D0D" w:themeColor="text1" w:themeTint="F2"/>
        </w:rPr>
        <w:t>Ⅱ</w:t>
      </w:r>
      <w:r w:rsidR="00844F6D">
        <w:rPr>
          <w:rFonts w:eastAsia="微软雅黑" w:cs="Times New Roman" w:hint="eastAsia"/>
          <w:color w:val="0D0D0D" w:themeColor="text1" w:themeTint="F2"/>
        </w:rPr>
        <w:t xml:space="preserve"> </w:t>
      </w:r>
      <w:r w:rsidR="00844F6D">
        <w:rPr>
          <w:rFonts w:hint="eastAsia"/>
          <w:color w:val="0D0D0D" w:themeColor="text1" w:themeTint="F2"/>
        </w:rPr>
        <w:t>夹角为</w:t>
      </w:r>
      <w:r w:rsidR="00844F6D">
        <w:rPr>
          <w:rFonts w:cs="Times New Roman"/>
          <w:i/>
          <w:iCs/>
          <w:color w:val="0D0D0D" w:themeColor="text1" w:themeTint="F2"/>
        </w:rPr>
        <w:t>θ</w:t>
      </w:r>
      <w:r w:rsidR="00844F6D">
        <w:rPr>
          <w:rFonts w:cs="Times New Roman" w:hint="eastAsia"/>
          <w:i/>
          <w:iCs/>
          <w:color w:val="0D0D0D" w:themeColor="text1" w:themeTint="F2"/>
        </w:rPr>
        <w:t xml:space="preserve"> </w:t>
      </w:r>
      <w:r>
        <w:rPr>
          <w:rFonts w:cs="Times New Roman" w:hint="eastAsia"/>
          <w:color w:val="0D0D0D" w:themeColor="text1" w:themeTint="F2"/>
        </w:rPr>
        <w:t>（</w:t>
      </w:r>
      <w:r w:rsidR="00844F6D">
        <w:rPr>
          <w:rFonts w:cs="Times New Roman"/>
          <w:i/>
          <w:iCs/>
          <w:color w:val="0D0D0D" w:themeColor="text1" w:themeTint="F2"/>
        </w:rPr>
        <w:t>θ</w:t>
      </w:r>
      <w:r w:rsidRPr="00AB4492">
        <w:rPr>
          <w:rFonts w:cs="Times New Roman" w:hint="eastAsia"/>
          <w:color w:val="0D0D0D" w:themeColor="text1" w:themeTint="F2"/>
        </w:rPr>
        <w:t xml:space="preserve"> </w:t>
      </w:r>
      <w:r w:rsidR="00844F6D" w:rsidRPr="00AB4492">
        <w:rPr>
          <w:rFonts w:cs="Times New Roman" w:hint="eastAsia"/>
          <w:color w:val="0D0D0D" w:themeColor="text1" w:themeTint="F2"/>
        </w:rPr>
        <w:t>&lt;</w:t>
      </w:r>
      <w:r>
        <w:rPr>
          <w:rFonts w:cs="Times New Roman" w:hint="eastAsia"/>
          <w:iCs/>
          <w:color w:val="0D0D0D" w:themeColor="text1" w:themeTint="F2"/>
          <w:sz w:val="28"/>
          <w:szCs w:val="36"/>
        </w:rPr>
        <w:t xml:space="preserve"> </w:t>
      </w:r>
      <w:r w:rsidRPr="00AB4492">
        <w:fldChar w:fldCharType="begin"/>
      </w:r>
      <w:r w:rsidRPr="00AB4492">
        <w:instrText xml:space="preserve"> </w:instrText>
      </w:r>
      <w:r w:rsidRPr="00AB4492">
        <w:rPr>
          <w:rFonts w:hint="eastAsia"/>
        </w:rPr>
        <w:instrText>EQ</w:instrText>
      </w:r>
      <w:r>
        <w:rPr>
          <w:rFonts w:hint="eastAsia"/>
        </w:rPr>
        <w:instrText xml:space="preserve"> \F(</w:instrText>
      </w:r>
      <w:r>
        <w:rPr>
          <w:rFonts w:cs="Times New Roman"/>
        </w:rPr>
        <w:instrText>π</w:instrText>
      </w:r>
      <w:r>
        <w:rPr>
          <w:rFonts w:hint="eastAsia"/>
        </w:rPr>
        <w:instrText>,2)</w:instrText>
      </w:r>
      <w:r w:rsidRPr="00AB4492">
        <w:instrText xml:space="preserve"> </w:instrText>
      </w:r>
      <w:r w:rsidRPr="00AB4492">
        <w:fldChar w:fldCharType="separate"/>
      </w:r>
      <w:r w:rsidRPr="00AB4492">
        <w:fldChar w:fldCharType="end"/>
      </w:r>
      <w:r>
        <w:rPr>
          <w:rFonts w:cs="Times New Roman" w:hint="eastAsia"/>
          <w:color w:val="0D0D0D" w:themeColor="text1" w:themeTint="F2"/>
        </w:rPr>
        <w:t>）</w:t>
      </w:r>
      <w:r w:rsidR="00844F6D">
        <w:rPr>
          <w:rFonts w:hint="eastAsia"/>
          <w:color w:val="0D0D0D" w:themeColor="text1" w:themeTint="F2"/>
        </w:rPr>
        <w:t>。则</w:t>
      </w:r>
      <w:r w:rsidR="00844F6D">
        <w:rPr>
          <w:rFonts w:hint="eastAsia"/>
          <w:i/>
          <w:iCs/>
          <w:color w:val="0D0D0D" w:themeColor="text1" w:themeTint="F2"/>
        </w:rPr>
        <w:t>M</w:t>
      </w:r>
      <w:r w:rsidR="00844F6D">
        <w:rPr>
          <w:rFonts w:hint="eastAsia"/>
          <w:color w:val="0D0D0D" w:themeColor="text1" w:themeTint="F2"/>
        </w:rPr>
        <w:t>、</w:t>
      </w:r>
      <w:r w:rsidR="00844F6D">
        <w:rPr>
          <w:rFonts w:hint="eastAsia"/>
          <w:i/>
          <w:iCs/>
          <w:color w:val="0D0D0D" w:themeColor="text1" w:themeTint="F2"/>
        </w:rPr>
        <w:t>N</w:t>
      </w:r>
      <w:r w:rsidR="00844F6D">
        <w:rPr>
          <w:rFonts w:hint="eastAsia"/>
          <w:color w:val="0D0D0D" w:themeColor="text1" w:themeTint="F2"/>
        </w:rPr>
        <w:t>两点间电势差</w:t>
      </w:r>
      <w:r w:rsidR="00844F6D">
        <w:rPr>
          <w:rFonts w:hint="eastAsia"/>
          <w:i/>
          <w:iCs/>
          <w:color w:val="0D0D0D" w:themeColor="text1" w:themeTint="F2"/>
        </w:rPr>
        <w:t>U</w:t>
      </w:r>
      <w:r w:rsidR="00844F6D">
        <w:rPr>
          <w:rFonts w:hint="eastAsia"/>
          <w:i/>
          <w:iCs/>
          <w:color w:val="0D0D0D" w:themeColor="text1" w:themeTint="F2"/>
          <w:vertAlign w:val="subscript"/>
        </w:rPr>
        <w:t xml:space="preserve">MN </w:t>
      </w:r>
      <w:r w:rsidR="00844F6D">
        <w:rPr>
          <w:rFonts w:hint="eastAsia"/>
          <w:color w:val="0D0D0D" w:themeColor="text1" w:themeTint="F2"/>
        </w:rPr>
        <w:t>= ______</w:t>
      </w:r>
      <w:r w:rsidR="00844F6D">
        <w:rPr>
          <w:rFonts w:hint="eastAsia"/>
          <w:color w:val="0D0D0D" w:themeColor="text1" w:themeTint="F2"/>
        </w:rPr>
        <w:t>；</w:t>
      </w:r>
    </w:p>
    <w:p w14:paraId="47735586" w14:textId="7A65B56A" w:rsidR="00844F6D" w:rsidRDefault="009E2B86" w:rsidP="00537774">
      <w:pPr>
        <w:rPr>
          <w:rFonts w:cs="华文中宋"/>
          <w:color w:val="0D0D0D" w:themeColor="text1" w:themeTint="F2"/>
        </w:rPr>
      </w:pPr>
      <w:r>
        <w:rPr>
          <w:rFonts w:cs="华文中宋" w:hint="eastAsia"/>
          <w:noProof/>
          <w:color w:val="0D0D0D" w:themeColor="text1" w:themeTint="F2"/>
          <w:lang w:val="zh-CN"/>
        </w:rPr>
        <mc:AlternateContent>
          <mc:Choice Requires="wpg">
            <w:drawing>
              <wp:anchor distT="0" distB="0" distL="114300" distR="114300" simplePos="0" relativeHeight="251722752" behindDoc="0" locked="0" layoutInCell="1" allowOverlap="1" wp14:anchorId="2AEDA30A" wp14:editId="1CE85831">
                <wp:simplePos x="0" y="0"/>
                <wp:positionH relativeFrom="column">
                  <wp:posOffset>4306862</wp:posOffset>
                </wp:positionH>
                <wp:positionV relativeFrom="paragraph">
                  <wp:posOffset>73746</wp:posOffset>
                </wp:positionV>
                <wp:extent cx="946785" cy="1037590"/>
                <wp:effectExtent l="0" t="0" r="24765" b="10160"/>
                <wp:wrapSquare wrapText="bothSides"/>
                <wp:docPr id="1496141384" name="组合 917"/>
                <wp:cNvGraphicFramePr/>
                <a:graphic xmlns:a="http://schemas.openxmlformats.org/drawingml/2006/main">
                  <a:graphicData uri="http://schemas.microsoft.com/office/word/2010/wordprocessingGroup">
                    <wpg:wgp>
                      <wpg:cNvGrpSpPr/>
                      <wpg:grpSpPr>
                        <a:xfrm>
                          <a:off x="0" y="0"/>
                          <a:ext cx="946785" cy="1037590"/>
                          <a:chOff x="0" y="0"/>
                          <a:chExt cx="946785" cy="1037590"/>
                        </a:xfrm>
                      </wpg:grpSpPr>
                      <wps:wsp>
                        <wps:cNvPr id="2138578806" name="文本框 1"/>
                        <wps:cNvSpPr txBox="1"/>
                        <wps:spPr>
                          <a:xfrm>
                            <a:off x="63157" y="54919"/>
                            <a:ext cx="147658" cy="203436"/>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9BB65E5" w14:textId="05BA762E" w:rsidR="009E7F8D" w:rsidRPr="00C54F48" w:rsidRDefault="009E7F8D" w:rsidP="009E7F8D">
                              <w:pPr>
                                <w:rPr>
                                  <w:i/>
                                  <w:iCs/>
                                  <w:sz w:val="18"/>
                                  <w:szCs w:val="18"/>
                                </w:rPr>
                              </w:pPr>
                              <w:r>
                                <w:rPr>
                                  <w:rFonts w:hint="eastAsia"/>
                                  <w:i/>
                                  <w:iCs/>
                                  <w:sz w:val="18"/>
                                  <w:szCs w:val="18"/>
                                </w:rPr>
                                <w:t>B</w:t>
                              </w:r>
                            </w:p>
                          </w:txbxContent>
                        </wps:txbx>
                        <wps:bodyPr rot="0" spcFirstLastPara="0" vertOverflow="overflow" horzOverflow="overflow" vert="horz" wrap="none" lIns="36000" tIns="0" rIns="36000" bIns="0" numCol="1" spcCol="0" rtlCol="0" fromWordArt="0" anchor="t" anchorCtr="0" forceAA="0" compatLnSpc="1">
                          <a:spAutoFit/>
                        </wps:bodyPr>
                      </wps:wsp>
                      <wpg:grpSp>
                        <wpg:cNvPr id="496390296" name="组合 933"/>
                        <wpg:cNvGrpSpPr/>
                        <wpg:grpSpPr>
                          <a:xfrm>
                            <a:off x="0" y="0"/>
                            <a:ext cx="946785" cy="1037590"/>
                            <a:chOff x="0" y="0"/>
                            <a:chExt cx="946785" cy="1037590"/>
                          </a:xfrm>
                        </wpg:grpSpPr>
                        <wpg:grpSp>
                          <wpg:cNvPr id="1910084125" name="组合 931"/>
                          <wpg:cNvGrpSpPr/>
                          <wpg:grpSpPr>
                            <a:xfrm>
                              <a:off x="0" y="0"/>
                              <a:ext cx="946785" cy="1037590"/>
                              <a:chOff x="0" y="0"/>
                              <a:chExt cx="946785" cy="1037946"/>
                            </a:xfrm>
                          </wpg:grpSpPr>
                          <wps:wsp>
                            <wps:cNvPr id="962103070" name="文本框 1"/>
                            <wps:cNvSpPr txBox="1"/>
                            <wps:spPr>
                              <a:xfrm>
                                <a:off x="85818" y="386167"/>
                                <a:ext cx="115972" cy="203436"/>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B821FB9" w14:textId="77777777" w:rsidR="009E7F8D" w:rsidRPr="00C54F48" w:rsidRDefault="009E7F8D" w:rsidP="009E7F8D">
                                  <w:pPr>
                                    <w:rPr>
                                      <w:sz w:val="18"/>
                                      <w:szCs w:val="18"/>
                                    </w:rPr>
                                  </w:pPr>
                                  <w:r w:rsidRPr="00C54F48">
                                    <w:rPr>
                                      <w:sz w:val="18"/>
                                      <w:szCs w:val="18"/>
                                    </w:rPr>
                                    <w:t>Ⅰ</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103759634" name="弦形 2"/>
                            <wps:cNvSpPr/>
                            <wps:spPr>
                              <a:xfrm>
                                <a:off x="446843" y="867053"/>
                                <a:ext cx="45629" cy="45489"/>
                              </a:xfrm>
                              <a:prstGeom prst="chord">
                                <a:avLst>
                                  <a:gd name="adj1" fmla="val 8961886"/>
                                  <a:gd name="adj2" fmla="val 1861526"/>
                                </a:avLst>
                              </a:prstGeom>
                              <a:solidFill>
                                <a:schemeClr val="tx1"/>
                              </a:solid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36000" tIns="0" rIns="36000" bIns="0" numCol="1" spcCol="0" rtlCol="0" fromWordArt="0" anchor="ctr" anchorCtr="0" forceAA="0" compatLnSpc="1">
                              <a:noAutofit/>
                            </wps:bodyPr>
                          </wps:wsp>
                          <wps:wsp>
                            <wps:cNvPr id="873156124" name="直接箭头连接符 3"/>
                            <wps:cNvCnPr/>
                            <wps:spPr>
                              <a:xfrm flipV="1">
                                <a:off x="470516" y="158319"/>
                                <a:ext cx="0" cy="721503"/>
                              </a:xfrm>
                              <a:prstGeom prst="straightConnector1">
                                <a:avLst/>
                              </a:prstGeom>
                              <a:ln w="6350">
                                <a:solidFill>
                                  <a:schemeClr val="tx1"/>
                                </a:solidFill>
                                <a:tailEnd type="triangle" w="sm" len="med"/>
                              </a:ln>
                            </wps:spPr>
                            <wps:style>
                              <a:lnRef idx="2">
                                <a:schemeClr val="accent1"/>
                              </a:lnRef>
                              <a:fillRef idx="0">
                                <a:srgbClr val="FFFFFF"/>
                              </a:fillRef>
                              <a:effectRef idx="0">
                                <a:srgbClr val="FFFFFF"/>
                              </a:effectRef>
                              <a:fontRef idx="minor">
                                <a:schemeClr val="tx1"/>
                              </a:fontRef>
                            </wps:style>
                            <wps:bodyPr/>
                          </wps:wsp>
                          <wps:wsp>
                            <wps:cNvPr id="1366991342" name="文本框 4"/>
                            <wps:cNvSpPr txBox="1"/>
                            <wps:spPr>
                              <a:xfrm>
                                <a:off x="393577" y="0"/>
                                <a:ext cx="152094" cy="203436"/>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A07C4AA" w14:textId="77777777" w:rsidR="009E7F8D" w:rsidRPr="00C54F48" w:rsidRDefault="009E7F8D" w:rsidP="009E7F8D">
                                  <w:pPr>
                                    <w:rPr>
                                      <w:sz w:val="18"/>
                                      <w:szCs w:val="18"/>
                                    </w:rPr>
                                  </w:pPr>
                                  <w:r w:rsidRPr="00C54F48">
                                    <w:rPr>
                                      <w:sz w:val="18"/>
                                      <w:szCs w:val="18"/>
                                    </w:rPr>
                                    <w:t>Ⅱ</w:t>
                                  </w:r>
                                </w:p>
                              </w:txbxContent>
                            </wps:txbx>
                            <wps:bodyPr rot="0" spcFirstLastPara="0" vertOverflow="overflow" horzOverflow="overflow" vert="horz" wrap="none" lIns="36000" tIns="0" rIns="36000" bIns="0" numCol="1" spcCol="0" rtlCol="0" fromWordArt="0" anchor="t" anchorCtr="0" forceAA="0" compatLnSpc="1">
                              <a:spAutoFit/>
                            </wps:bodyPr>
                          </wps:wsp>
                          <wps:wsp>
                            <wps:cNvPr id="326125613" name="文本框 5"/>
                            <wps:cNvSpPr txBox="1"/>
                            <wps:spPr>
                              <a:xfrm>
                                <a:off x="566691" y="99139"/>
                                <a:ext cx="187583" cy="203436"/>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7107A09" w14:textId="77777777" w:rsidR="009E7F8D" w:rsidRPr="00C54F48" w:rsidRDefault="009E7F8D" w:rsidP="009E7F8D">
                                  <w:pPr>
                                    <w:rPr>
                                      <w:sz w:val="18"/>
                                      <w:szCs w:val="18"/>
                                    </w:rPr>
                                  </w:pPr>
                                  <w:r w:rsidRPr="00C54F48">
                                    <w:rPr>
                                      <w:sz w:val="18"/>
                                      <w:szCs w:val="18"/>
                                    </w:rPr>
                                    <w:t>Ⅲ</w:t>
                                  </w:r>
                                </w:p>
                              </w:txbxContent>
                            </wps:txbx>
                            <wps:bodyPr rot="0" spcFirstLastPara="0" vertOverflow="overflow" horzOverflow="overflow" vert="horz" wrap="none" lIns="36000" tIns="0" rIns="36000" bIns="0" numCol="1" spcCol="0" rtlCol="0" fromWordArt="0" anchor="t" anchorCtr="0" forceAA="0" compatLnSpc="1">
                              <a:spAutoFit/>
                            </wps:bodyPr>
                          </wps:wsp>
                          <wps:wsp>
                            <wps:cNvPr id="2037485477" name="矩形 6"/>
                            <wps:cNvSpPr/>
                            <wps:spPr>
                              <a:xfrm>
                                <a:off x="0" y="13317"/>
                                <a:ext cx="946785" cy="680437"/>
                              </a:xfrm>
                              <a:prstGeom prst="rect">
                                <a:avLst/>
                              </a:prstGeom>
                              <a:noFill/>
                              <a:ln w="6350">
                                <a:solidFill>
                                  <a:schemeClr val="tx1"/>
                                </a:solidFill>
                                <a:prstDash val="dash"/>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none" lIns="36000" tIns="0" rIns="36000" bIns="0" numCol="1" spcCol="0" rtlCol="0" fromWordArt="0" anchor="ctr" anchorCtr="0" forceAA="0" compatLnSpc="1">
                              <a:spAutoFit/>
                            </wps:bodyPr>
                          </wps:wsp>
                          <wps:wsp>
                            <wps:cNvPr id="1651305011" name="任意多边形: 形状 300"/>
                            <wps:cNvSpPr/>
                            <wps:spPr>
                              <a:xfrm>
                                <a:off x="244136" y="722051"/>
                                <a:ext cx="449944" cy="315895"/>
                              </a:xfrm>
                              <a:custGeom>
                                <a:avLst/>
                                <a:gdLst>
                                  <a:gd name="csX0" fmla="*/ 0 w 450850"/>
                                  <a:gd name="csY0" fmla="*/ 0 h 317500"/>
                                  <a:gd name="csX1" fmla="*/ 189548 w 450850"/>
                                  <a:gd name="csY1" fmla="*/ 0 h 317500"/>
                                  <a:gd name="csX2" fmla="*/ 189548 w 450850"/>
                                  <a:gd name="csY2" fmla="*/ 179705 h 317500"/>
                                  <a:gd name="csX3" fmla="*/ 261303 w 450850"/>
                                  <a:gd name="csY3" fmla="*/ 179705 h 317500"/>
                                  <a:gd name="csX4" fmla="*/ 261303 w 450850"/>
                                  <a:gd name="csY4" fmla="*/ 0 h 317500"/>
                                  <a:gd name="csX5" fmla="*/ 450850 w 450850"/>
                                  <a:gd name="csY5" fmla="*/ 0 h 317500"/>
                                  <a:gd name="csX6" fmla="*/ 450850 w 450850"/>
                                  <a:gd name="csY6" fmla="*/ 317500 h 317500"/>
                                  <a:gd name="csX7" fmla="*/ 0 w 450850"/>
                                  <a:gd name="csY7" fmla="*/ 317500 h 317500"/>
                                  <a:gd name="csX8" fmla="*/ 0 w 450850"/>
                                  <a:gd name="csY8" fmla="*/ 0 h 317500"/>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Lst>
                                <a:rect l="l" t="t" r="r" b="b"/>
                                <a:pathLst>
                                  <a:path w="450850" h="317500">
                                    <a:moveTo>
                                      <a:pt x="0" y="0"/>
                                    </a:moveTo>
                                    <a:lnTo>
                                      <a:pt x="189548" y="0"/>
                                    </a:lnTo>
                                    <a:lnTo>
                                      <a:pt x="189548" y="179705"/>
                                    </a:lnTo>
                                    <a:lnTo>
                                      <a:pt x="261303" y="179705"/>
                                    </a:lnTo>
                                    <a:lnTo>
                                      <a:pt x="261303" y="0"/>
                                    </a:lnTo>
                                    <a:lnTo>
                                      <a:pt x="450850" y="0"/>
                                    </a:lnTo>
                                    <a:lnTo>
                                      <a:pt x="450850" y="317500"/>
                                    </a:lnTo>
                                    <a:lnTo>
                                      <a:pt x="0" y="317500"/>
                                    </a:lnTo>
                                    <a:lnTo>
                                      <a:pt x="0" y="0"/>
                                    </a:lnTo>
                                    <a:close/>
                                  </a:path>
                                </a:pathLst>
                              </a:custGeom>
                              <a:solidFill>
                                <a:schemeClr val="bg1">
                                  <a:lumMod val="85000"/>
                                </a:schemeClr>
                              </a:solidFill>
                              <a:ln w="9525">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horz" wrap="square" lIns="36000" tIns="0" rIns="36000" bIns="0" numCol="1" spcCol="0" rtlCol="0" fromWordArt="0" anchor="ctr" anchorCtr="0" forceAA="0" compatLnSpc="1">
                              <a:noAutofit/>
                            </wps:bodyPr>
                          </wps:wsp>
                        </wpg:grpSp>
                        <wps:wsp>
                          <wps:cNvPr id="762020700" name="弧形 932"/>
                          <wps:cNvSpPr/>
                          <wps:spPr>
                            <a:xfrm>
                              <a:off x="470517" y="270769"/>
                              <a:ext cx="174900" cy="419069"/>
                            </a:xfrm>
                            <a:custGeom>
                              <a:avLst/>
                              <a:gdLst>
                                <a:gd name="csX0" fmla="*/ 4 w 1189355"/>
                                <a:gd name="csY0" fmla="*/ 592520 h 1189355"/>
                                <a:gd name="csX1" fmla="*/ 174904 w 1189355"/>
                                <a:gd name="csY1" fmla="*/ 173451 h 1189355"/>
                                <a:gd name="csX2" fmla="*/ 594678 w 1189355"/>
                                <a:gd name="csY2" fmla="*/ 594678 h 1189355"/>
                                <a:gd name="csX3" fmla="*/ 4 w 1189355"/>
                                <a:gd name="csY3" fmla="*/ 592520 h 1189355"/>
                                <a:gd name="csX0" fmla="*/ 4 w 1189355"/>
                                <a:gd name="csY0" fmla="*/ 592520 h 1189355"/>
                                <a:gd name="csX1" fmla="*/ 174904 w 1189355"/>
                                <a:gd name="csY1" fmla="*/ 173451 h 1189355"/>
                                <a:gd name="csX0" fmla="*/ 0 w 174900"/>
                                <a:gd name="csY0" fmla="*/ 419069 h 419069"/>
                                <a:gd name="csX1" fmla="*/ 174900 w 174900"/>
                                <a:gd name="csY1" fmla="*/ 0 h 419069"/>
                                <a:gd name="csX2" fmla="*/ 0 w 174900"/>
                                <a:gd name="csY2" fmla="*/ 419069 h 419069"/>
                                <a:gd name="csX0" fmla="*/ 0 w 174900"/>
                                <a:gd name="csY0" fmla="*/ 419069 h 419069"/>
                                <a:gd name="csX1" fmla="*/ 174900 w 174900"/>
                                <a:gd name="csY1" fmla="*/ 0 h 419069"/>
                              </a:gdLst>
                              <a:ahLst/>
                              <a:cxnLst>
                                <a:cxn ang="0">
                                  <a:pos x="csX0" y="csY0"/>
                                </a:cxn>
                                <a:cxn ang="0">
                                  <a:pos x="csX1" y="csY1"/>
                                </a:cxn>
                              </a:cxnLst>
                              <a:rect l="l" t="t" r="r" b="b"/>
                              <a:pathLst>
                                <a:path w="174900" h="419069" stroke="0" extrusionOk="0">
                                  <a:moveTo>
                                    <a:pt x="0" y="419069"/>
                                  </a:moveTo>
                                  <a:cubicBezTo>
                                    <a:pt x="571" y="261743"/>
                                    <a:pt x="63461" y="111055"/>
                                    <a:pt x="174900" y="0"/>
                                  </a:cubicBezTo>
                                  <a:lnTo>
                                    <a:pt x="0" y="419069"/>
                                  </a:lnTo>
                                  <a:close/>
                                </a:path>
                                <a:path w="174900" h="419069" fill="none">
                                  <a:moveTo>
                                    <a:pt x="0" y="419069"/>
                                  </a:moveTo>
                                  <a:cubicBezTo>
                                    <a:pt x="571" y="261743"/>
                                    <a:pt x="63461" y="111055"/>
                                    <a:pt x="174900" y="0"/>
                                  </a:cubicBezTo>
                                </a:path>
                              </a:pathLst>
                            </a:custGeom>
                            <a:ln w="6350">
                              <a:solidFill>
                                <a:schemeClr val="tx1"/>
                              </a:solidFill>
                              <a:headEnd type="none" w="sm" len="med"/>
                              <a:tailEnd type="triangle" w="sm" len="med"/>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24097194" name="弧形 932"/>
                          <wps:cNvSpPr/>
                          <wps:spPr>
                            <a:xfrm>
                              <a:off x="189390" y="473290"/>
                              <a:ext cx="277431" cy="217806"/>
                            </a:xfrm>
                            <a:custGeom>
                              <a:avLst/>
                              <a:gdLst>
                                <a:gd name="csX0" fmla="*/ 158180 w 435610"/>
                                <a:gd name="csY0" fmla="*/ 8320 h 435610"/>
                                <a:gd name="csX1" fmla="*/ 349054 w 435610"/>
                                <a:gd name="csY1" fmla="*/ 43986 h 435610"/>
                                <a:gd name="csX2" fmla="*/ 435611 w 435610"/>
                                <a:gd name="csY2" fmla="*/ 217804 h 435610"/>
                                <a:gd name="csX3" fmla="*/ 217805 w 435610"/>
                                <a:gd name="csY3" fmla="*/ 217805 h 435610"/>
                                <a:gd name="csX4" fmla="*/ 158180 w 435610"/>
                                <a:gd name="csY4" fmla="*/ 8320 h 435610"/>
                                <a:gd name="csX0" fmla="*/ 158180 w 435610"/>
                                <a:gd name="csY0" fmla="*/ 8320 h 435610"/>
                                <a:gd name="csX1" fmla="*/ 349054 w 435610"/>
                                <a:gd name="csY1" fmla="*/ 43986 h 435610"/>
                                <a:gd name="csX2" fmla="*/ 435611 w 435610"/>
                                <a:gd name="csY2" fmla="*/ 217804 h 435610"/>
                                <a:gd name="csX0" fmla="*/ 0 w 277431"/>
                                <a:gd name="csY0" fmla="*/ 8322 h 217806"/>
                                <a:gd name="csX1" fmla="*/ 190874 w 277431"/>
                                <a:gd name="csY1" fmla="*/ 43988 h 217806"/>
                                <a:gd name="csX2" fmla="*/ 277431 w 277431"/>
                                <a:gd name="csY2" fmla="*/ 217806 h 217806"/>
                                <a:gd name="csX3" fmla="*/ 0 w 277431"/>
                                <a:gd name="csY3" fmla="*/ 8322 h 217806"/>
                                <a:gd name="csX0" fmla="*/ 0 w 277431"/>
                                <a:gd name="csY0" fmla="*/ 8322 h 217806"/>
                                <a:gd name="csX1" fmla="*/ 190874 w 277431"/>
                                <a:gd name="csY1" fmla="*/ 43988 h 217806"/>
                                <a:gd name="csX2" fmla="*/ 277431 w 277431"/>
                                <a:gd name="csY2" fmla="*/ 217806 h 217806"/>
                              </a:gdLst>
                              <a:ahLst/>
                              <a:cxnLst>
                                <a:cxn ang="0">
                                  <a:pos x="csX0" y="csY0"/>
                                </a:cxn>
                                <a:cxn ang="0">
                                  <a:pos x="csX1" y="csY1"/>
                                </a:cxn>
                                <a:cxn ang="0">
                                  <a:pos x="csX2" y="csY2"/>
                                </a:cxn>
                              </a:cxnLst>
                              <a:rect l="l" t="t" r="r" b="b"/>
                              <a:pathLst>
                                <a:path w="277431" h="217806" stroke="0" extrusionOk="0">
                                  <a:moveTo>
                                    <a:pt x="0" y="8322"/>
                                  </a:moveTo>
                                  <a:cubicBezTo>
                                    <a:pt x="65697" y="-10377"/>
                                    <a:pt x="136362" y="2827"/>
                                    <a:pt x="190874" y="43988"/>
                                  </a:cubicBezTo>
                                  <a:cubicBezTo>
                                    <a:pt x="245386" y="85149"/>
                                    <a:pt x="277431" y="149500"/>
                                    <a:pt x="277431" y="217806"/>
                                  </a:cubicBezTo>
                                  <a:lnTo>
                                    <a:pt x="0" y="8322"/>
                                  </a:lnTo>
                                  <a:close/>
                                </a:path>
                                <a:path w="277431" h="217806" fill="none">
                                  <a:moveTo>
                                    <a:pt x="0" y="8322"/>
                                  </a:moveTo>
                                  <a:cubicBezTo>
                                    <a:pt x="65697" y="-10377"/>
                                    <a:pt x="136362" y="2827"/>
                                    <a:pt x="190874" y="43988"/>
                                  </a:cubicBezTo>
                                  <a:cubicBezTo>
                                    <a:pt x="245386" y="85149"/>
                                    <a:pt x="277431" y="149500"/>
                                    <a:pt x="277431" y="217806"/>
                                  </a:cubicBezTo>
                                </a:path>
                              </a:pathLst>
                            </a:custGeom>
                            <a:ln w="6350">
                              <a:solidFill>
                                <a:schemeClr val="tx1"/>
                              </a:solidFill>
                              <a:headEnd type="triangle" w="sm" len="med"/>
                              <a:tailEnd type="none"/>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anchor>
            </w:drawing>
          </mc:Choice>
          <mc:Fallback>
            <w:pict>
              <v:group w14:anchorId="2AEDA30A" id="组合 917" o:spid="_x0000_s1224" style="position:absolute;left:0;text-align:left;margin-left:339.1pt;margin-top:5.8pt;width:74.55pt;height:81.7pt;z-index:251722752" coordsize="9467,103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">
                <v:shape id="文本框 1" o:spid="_x0000_s1225" type="#_x0000_t202" style="position:absolute;left:631;top:549;width:1477;height:203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" filled="f" stroked="f" strokeweight=".5pt">
                  <v:textbox style="mso-fit-shape-to-text:t" inset="1mm,0,1mm,0">
                    <w:txbxContent>
                      <w:p w14:paraId="79BB65E5" w14:textId="05BA762E" w:rsidR="009E7F8D" w:rsidRPr="00C54F48" w:rsidRDefault="009E7F8D" w:rsidP="009E7F8D">
                        <w:pPr>
                          <w:rPr>
                            <w:i/>
                            <w:iCs/>
                            <w:sz w:val="18"/>
                            <w:szCs w:val="18"/>
                          </w:rPr>
                        </w:pPr>
                        <w:r>
                          <w:rPr>
                            <w:rFonts w:hint="eastAsia"/>
                            <w:i/>
                            <w:iCs/>
                            <w:sz w:val="18"/>
                            <w:szCs w:val="18"/>
                          </w:rPr>
                          <w:t>B</w:t>
                        </w:r>
                      </w:p>
                    </w:txbxContent>
                  </v:textbox>
                </v:shape>
                <v:group id="_x0000_s1226" style="position:absolute;width:9467;height:10375" coordsize="9467,103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">
                  <v:group id="组合 931" o:spid="_x0000_s1227" style="position:absolute;width:9467;height:10375" coordsize="9467,103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">
                    <v:shape id="文本框 1" o:spid="_x0000_s1228" type="#_x0000_t202" style="position:absolute;left:858;top:3861;width:1159;height:203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" filled="f" stroked="f" strokeweight=".5pt">
                      <v:textbox style="mso-fit-shape-to-text:t" inset="1mm,0,1mm,0">
                        <w:txbxContent>
                          <w:p w14:paraId="0B821FB9" w14:textId="77777777" w:rsidR="009E7F8D" w:rsidRPr="00C54F48" w:rsidRDefault="009E7F8D" w:rsidP="009E7F8D">
                            <w:pPr>
                              <w:rPr>
                                <w:sz w:val="18"/>
                                <w:szCs w:val="18"/>
                              </w:rPr>
                            </w:pPr>
                            <w:r w:rsidRPr="00C54F48">
                              <w:rPr>
                                <w:sz w:val="18"/>
                                <w:szCs w:val="18"/>
                              </w:rPr>
                              <w:t>Ⅰ</w:t>
                            </w:r>
                          </w:p>
                        </w:txbxContent>
                      </v:textbox>
                    </v:shape>
                    <v:shape id="弦形 2" o:spid="_x0000_s1229" style="position:absolute;left:4468;top:8670;width:456;height:455;visibility:visible;mso-wrap-style:square;v-text-anchor:middle" coordsize="45629,454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" path="m3200,34361c-2510,24779,-414,12483,8151,5319v8526,-7131,20969,-7089,29446,100c46113,12641,48125,24950,42350,34494l3200,34361xe" fillcolor="black [3213]" stroked="f" strokeweight="1pt">
                      <v:stroke joinstyle="miter"/>
                      <v:path arrowok="t" o:connecttype="custom" o:connectlocs="3200,34361;8151,5319;37597,5419;42350,34494;3200,34361" o:connectangles="0,0,0,0,0"/>
                    </v:shape>
                    <v:shape id="直接箭头连接符 3" o:spid="_x0000_s1230" type="#_x0000_t32" style="position:absolute;left:4705;top:1583;width:0;height:721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" strokecolor="black [3213]" strokeweight=".5pt">
                      <v:stroke endarrow="block" endarrowwidth="narrow" joinstyle="miter"/>
                    </v:shape>
                    <v:shape id="文本框 4" o:spid="_x0000_s1231" type="#_x0000_t202" style="position:absolute;left:3935;width:1521;height:203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" filled="f" stroked="f" strokeweight=".5pt">
                      <v:textbox style="mso-fit-shape-to-text:t" inset="1mm,0,1mm,0">
                        <w:txbxContent>
                          <w:p w14:paraId="1A07C4AA" w14:textId="77777777" w:rsidR="009E7F8D" w:rsidRPr="00C54F48" w:rsidRDefault="009E7F8D" w:rsidP="009E7F8D">
                            <w:pPr>
                              <w:rPr>
                                <w:sz w:val="18"/>
                                <w:szCs w:val="18"/>
                              </w:rPr>
                            </w:pPr>
                            <w:r w:rsidRPr="00C54F48">
                              <w:rPr>
                                <w:sz w:val="18"/>
                                <w:szCs w:val="18"/>
                              </w:rPr>
                              <w:t>Ⅱ</w:t>
                            </w:r>
                          </w:p>
                        </w:txbxContent>
                      </v:textbox>
                    </v:shape>
                    <v:shape id="文本框 5" o:spid="_x0000_s1232" type="#_x0000_t202" style="position:absolute;left:5666;top:991;width:1876;height:203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" filled="f" stroked="f" strokeweight=".5pt">
                      <v:textbox style="mso-fit-shape-to-text:t" inset="1mm,0,1mm,0">
                        <w:txbxContent>
                          <w:p w14:paraId="37107A09" w14:textId="77777777" w:rsidR="009E7F8D" w:rsidRPr="00C54F48" w:rsidRDefault="009E7F8D" w:rsidP="009E7F8D">
                            <w:pPr>
                              <w:rPr>
                                <w:sz w:val="18"/>
                                <w:szCs w:val="18"/>
                              </w:rPr>
                            </w:pPr>
                            <w:r w:rsidRPr="00C54F48">
                              <w:rPr>
                                <w:sz w:val="18"/>
                                <w:szCs w:val="18"/>
                              </w:rPr>
                              <w:t>Ⅲ</w:t>
                            </w:r>
                          </w:p>
                        </w:txbxContent>
                      </v:textbox>
                    </v:shape>
                    <v:rect id="矩形 6" o:spid="_x0000_s1233" style="position:absolute;top:133;width:9467;height:680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" filled="f" strokecolor="black [3213]" strokeweight=".5pt">
                      <v:stroke dashstyle="dash"/>
                      <v:textbox style="mso-fit-shape-to-text:t" inset="1mm,0,1mm,0"/>
                    </v:rect>
                    <v:shape id="任意多边形: 形状 300" o:spid="_x0000_s1234" style="position:absolute;left:2441;top:7220;width:4499;height:3159;visibility:visible;mso-wrap-style:square;v-text-anchor:middle" coordsize="450850,3175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" path="m,l189548,r,179705l261303,179705,261303,,450850,r,317500l,317500,,xe" fillcolor="#d8d8d8 [2732]" strokecolor="black [3213]">
                      <v:stroke joinstyle="miter"/>
                      <v:path arrowok="t" o:connecttype="custom" o:connectlocs="0,0;189167,0;189167,178797;260778,178797;260778,0;449944,0;449944,315895;0,315895;0,0" o:connectangles="0,0,0,0,0,0,0,0,0"/>
                    </v:shape>
                  </v:group>
                  <v:shape id="弧形 932" o:spid="_x0000_s1235" style="position:absolute;left:4705;top:2707;width:1749;height:4191;visibility:visible;mso-wrap-style:square;v-text-anchor:middle" coordsize="174900,4190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" path="m,419069nsc571,261743,63461,111055,174900,l,419069xem,419069nfc571,261743,63461,111055,174900,e" filled="f" strokecolor="black [3213]" strokeweight=".5pt">
                    <v:stroke startarrowwidth="narrow" endarrow="block" endarrowwidth="narrow" joinstyle="miter"/>
                    <v:path arrowok="t" o:connecttype="custom" o:connectlocs="0,419069;174900,0" o:connectangles="0,0"/>
                  </v:shape>
                  <v:shape id="弧形 932" o:spid="_x0000_s1236" style="position:absolute;left:1893;top:4732;width:2775;height:2178;visibility:visible;mso-wrap-style:square;v-text-anchor:middle" coordsize="277431,2178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" path="m,8322nsc65697,-10377,136362,2827,190874,43988v54512,41161,86557,105512,86557,173818l,8322xem,8322nfc65697,-10377,136362,2827,190874,43988v54512,41161,86557,105512,86557,173818e" filled="f" strokecolor="black [3213]" strokeweight=".5pt">
                    <v:stroke startarrow="block" startarrowwidth="narrow" joinstyle="miter"/>
                    <v:path arrowok="t" o:connecttype="custom" o:connectlocs="0,8322;190874,43988;277431,217806" o:connectangles="0,0,0"/>
                  </v:shape>
                </v:group>
                <w10:wrap type="square"/>
              </v:group>
            </w:pict>
          </mc:Fallback>
        </mc:AlternateContent>
      </w:r>
      <w:r w:rsidR="00AB4492">
        <w:rPr>
          <w:rFonts w:cs="华文中宋" w:hint="eastAsia"/>
          <w:color w:val="0D0D0D" w:themeColor="text1" w:themeTint="F2"/>
        </w:rPr>
        <w:t>（</w:t>
      </w:r>
      <w:r w:rsidR="00844F6D">
        <w:rPr>
          <w:rFonts w:cs="华文中宋" w:hint="eastAsia"/>
          <w:color w:val="0D0D0D" w:themeColor="text1" w:themeTint="F2"/>
        </w:rPr>
        <w:t>3</w:t>
      </w:r>
      <w:r w:rsidR="00AB4492">
        <w:rPr>
          <w:rFonts w:cs="华文中宋" w:hint="eastAsia"/>
          <w:color w:val="0D0D0D" w:themeColor="text1" w:themeTint="F2"/>
        </w:rPr>
        <w:t>）</w:t>
      </w:r>
      <w:r w:rsidR="00844F6D">
        <w:rPr>
          <w:rFonts w:cs="华文中宋" w:hint="eastAsia"/>
          <w:color w:val="0D0D0D" w:themeColor="text1" w:themeTint="F2"/>
        </w:rPr>
        <w:t>移去匀强电场，在虚线区域内加上匀强磁场，使</w:t>
      </w:r>
      <w:r w:rsidR="00844F6D">
        <w:rPr>
          <w:rFonts w:cs="华文中宋" w:hint="eastAsia"/>
          <w:color w:val="0D0D0D" w:themeColor="text1" w:themeTint="F2"/>
        </w:rPr>
        <w:t xml:space="preserve"> </w:t>
      </w:r>
      <w:r w:rsidR="00844F6D">
        <w:rPr>
          <w:rFonts w:eastAsia="微软雅黑" w:cs="Times New Roman"/>
          <w:color w:val="0D0D0D" w:themeColor="text1" w:themeTint="F2"/>
        </w:rPr>
        <w:t>Ⅰ</w:t>
      </w:r>
      <w:r w:rsidR="00844F6D">
        <w:rPr>
          <w:rFonts w:hint="eastAsia"/>
          <w:color w:val="0D0D0D" w:themeColor="text1" w:themeTint="F2"/>
        </w:rPr>
        <w:t>、</w:t>
      </w:r>
      <w:r w:rsidR="00844F6D">
        <w:rPr>
          <w:rFonts w:eastAsia="微软雅黑" w:cs="Times New Roman"/>
          <w:color w:val="0D0D0D" w:themeColor="text1" w:themeTint="F2"/>
        </w:rPr>
        <w:t>Ⅲ</w:t>
      </w:r>
      <w:r w:rsidR="00844F6D">
        <w:rPr>
          <w:rFonts w:eastAsia="微软雅黑" w:cs="Times New Roman" w:hint="eastAsia"/>
          <w:color w:val="0D0D0D" w:themeColor="text1" w:themeTint="F2"/>
        </w:rPr>
        <w:t xml:space="preserve"> </w:t>
      </w:r>
      <w:r w:rsidR="00844F6D">
        <w:rPr>
          <w:rFonts w:hint="eastAsia"/>
          <w:color w:val="0D0D0D" w:themeColor="text1" w:themeTint="F2"/>
        </w:rPr>
        <w:t>对应的射线仍在纸面内分别向左和向右偏转，如图所示。</w:t>
      </w:r>
    </w:p>
    <w:p w14:paraId="2EA4DA9C" w14:textId="044BC206" w:rsidR="00844F6D" w:rsidRDefault="00AB4492" w:rsidP="00844F6D">
      <w:pPr>
        <w:rPr>
          <w:color w:val="0D0D0D" w:themeColor="text1" w:themeTint="F2"/>
        </w:rPr>
      </w:pPr>
      <w:r>
        <w:rPr>
          <w:rFonts w:ascii="宋体" w:hAnsi="宋体" w:cs="Cambria Math" w:hint="eastAsia"/>
          <w:color w:val="0D0D0D" w:themeColor="text1" w:themeTint="F2"/>
        </w:rPr>
        <w:t>①</w:t>
      </w:r>
      <w:r>
        <w:rPr>
          <w:rFonts w:hint="eastAsia"/>
          <w:color w:val="0D0D0D" w:themeColor="text1" w:themeTint="F2"/>
        </w:rPr>
        <w:t>（</w:t>
      </w:r>
      <w:r w:rsidR="00844F6D">
        <w:rPr>
          <w:rFonts w:hint="eastAsia"/>
          <w:color w:val="0D0D0D" w:themeColor="text1" w:themeTint="F2"/>
        </w:rPr>
        <w:t>2</w:t>
      </w:r>
      <w:r w:rsidR="00844F6D">
        <w:rPr>
          <w:rFonts w:hint="eastAsia"/>
          <w:color w:val="0D0D0D" w:themeColor="text1" w:themeTint="F2"/>
        </w:rPr>
        <w:t>分</w:t>
      </w:r>
      <w:r>
        <w:rPr>
          <w:rFonts w:hint="eastAsia"/>
          <w:color w:val="0D0D0D" w:themeColor="text1" w:themeTint="F2"/>
        </w:rPr>
        <w:t>）</w:t>
      </w:r>
      <w:r w:rsidR="00844F6D">
        <w:rPr>
          <w:rFonts w:hint="eastAsia"/>
          <w:color w:val="0D0D0D" w:themeColor="text1" w:themeTint="F2"/>
        </w:rPr>
        <w:t>匀强磁场的方向</w:t>
      </w:r>
      <w:r w:rsidR="00844F6D">
        <w:rPr>
          <w:rFonts w:hint="eastAsia"/>
          <w:color w:val="0D0D0D" w:themeColor="text1" w:themeTint="F2"/>
        </w:rPr>
        <w:t>______</w:t>
      </w:r>
      <w:r w:rsidR="00844F6D">
        <w:rPr>
          <w:rFonts w:hint="eastAsia"/>
          <w:color w:val="0D0D0D" w:themeColor="text1" w:themeTint="F2"/>
        </w:rPr>
        <w:t>；</w:t>
      </w:r>
    </w:p>
    <w:p w14:paraId="05635FDA" w14:textId="6A30BAB3" w:rsidR="00844F6D" w:rsidRDefault="00AB4492" w:rsidP="00844F6D">
      <w:pPr>
        <w:rPr>
          <w:rFonts w:cs="华文中宋"/>
          <w:color w:val="0D0D0D" w:themeColor="text1" w:themeTint="F2"/>
        </w:rPr>
      </w:pPr>
      <w:r>
        <w:rPr>
          <w:rFonts w:cs="华文中宋" w:hint="eastAsia"/>
          <w:color w:val="0D0D0D" w:themeColor="text1" w:themeTint="F2"/>
        </w:rPr>
        <w:t>A</w:t>
      </w:r>
      <w:r>
        <w:rPr>
          <w:rFonts w:cs="华文中宋"/>
          <w:color w:val="0D0D0D" w:themeColor="text1" w:themeTint="F2"/>
        </w:rPr>
        <w:t>．</w:t>
      </w:r>
      <w:r w:rsidR="00844F6D">
        <w:rPr>
          <w:rFonts w:cs="华文中宋" w:hint="eastAsia"/>
          <w:color w:val="0D0D0D" w:themeColor="text1" w:themeTint="F2"/>
        </w:rPr>
        <w:t>水平向右</w:t>
      </w:r>
      <w:r>
        <w:rPr>
          <w:rFonts w:cs="华文中宋"/>
          <w:color w:val="0D0D0D" w:themeColor="text1" w:themeTint="F2"/>
        </w:rPr>
        <w:tab/>
      </w:r>
      <w:r>
        <w:rPr>
          <w:rFonts w:cs="华文中宋"/>
          <w:color w:val="0D0D0D" w:themeColor="text1" w:themeTint="F2"/>
        </w:rPr>
        <w:tab/>
      </w:r>
      <w:r w:rsidR="00844F6D">
        <w:rPr>
          <w:rFonts w:cs="华文中宋" w:hint="eastAsia"/>
          <w:color w:val="0D0D0D" w:themeColor="text1" w:themeTint="F2"/>
        </w:rPr>
        <w:tab/>
      </w:r>
      <w:r w:rsidR="00844F6D">
        <w:rPr>
          <w:rFonts w:cs="华文中宋" w:hint="eastAsia"/>
          <w:color w:val="0D0D0D" w:themeColor="text1" w:themeTint="F2"/>
        </w:rPr>
        <w:tab/>
        <w:t>B</w:t>
      </w:r>
      <w:r w:rsidR="00844F6D">
        <w:rPr>
          <w:rFonts w:cs="华文中宋"/>
          <w:color w:val="0D0D0D" w:themeColor="text1" w:themeTint="F2"/>
        </w:rPr>
        <w:t>．</w:t>
      </w:r>
      <w:r w:rsidR="00844F6D">
        <w:rPr>
          <w:rFonts w:cs="华文中宋" w:hint="eastAsia"/>
          <w:color w:val="0D0D0D" w:themeColor="text1" w:themeTint="F2"/>
        </w:rPr>
        <w:t>垂直纸面向外</w:t>
      </w:r>
    </w:p>
    <w:p w14:paraId="5060E51E" w14:textId="67AC9B78" w:rsidR="00844F6D" w:rsidRDefault="00844F6D" w:rsidP="00844F6D">
      <w:pPr>
        <w:rPr>
          <w:rFonts w:cs="华文中宋"/>
          <w:color w:val="0D0D0D" w:themeColor="text1" w:themeTint="F2"/>
        </w:rPr>
      </w:pPr>
      <w:r>
        <w:rPr>
          <w:rFonts w:cs="华文中宋" w:hint="eastAsia"/>
          <w:color w:val="0D0D0D" w:themeColor="text1" w:themeTint="F2"/>
        </w:rPr>
        <w:t>C</w:t>
      </w:r>
      <w:r>
        <w:rPr>
          <w:rFonts w:cs="华文中宋"/>
          <w:color w:val="0D0D0D" w:themeColor="text1" w:themeTint="F2"/>
        </w:rPr>
        <w:t>．</w:t>
      </w:r>
      <w:r>
        <w:rPr>
          <w:rFonts w:cs="华文中宋" w:hint="eastAsia"/>
          <w:color w:val="0D0D0D" w:themeColor="text1" w:themeTint="F2"/>
        </w:rPr>
        <w:t>水平向左</w:t>
      </w:r>
      <w:r w:rsidR="00AB4492">
        <w:rPr>
          <w:rFonts w:cs="华文中宋"/>
          <w:color w:val="0D0D0D" w:themeColor="text1" w:themeTint="F2"/>
        </w:rPr>
        <w:tab/>
      </w:r>
      <w:r>
        <w:rPr>
          <w:rFonts w:cs="华文中宋" w:hint="eastAsia"/>
          <w:color w:val="0D0D0D" w:themeColor="text1" w:themeTint="F2"/>
        </w:rPr>
        <w:tab/>
      </w:r>
      <w:r>
        <w:rPr>
          <w:rFonts w:cs="华文中宋" w:hint="eastAsia"/>
          <w:color w:val="0D0D0D" w:themeColor="text1" w:themeTint="F2"/>
        </w:rPr>
        <w:tab/>
      </w:r>
      <w:r>
        <w:rPr>
          <w:rFonts w:cs="华文中宋" w:hint="eastAsia"/>
          <w:color w:val="0D0D0D" w:themeColor="text1" w:themeTint="F2"/>
        </w:rPr>
        <w:tab/>
        <w:t>D</w:t>
      </w:r>
      <w:r>
        <w:rPr>
          <w:rFonts w:cs="华文中宋"/>
          <w:color w:val="0D0D0D" w:themeColor="text1" w:themeTint="F2"/>
        </w:rPr>
        <w:t>．</w:t>
      </w:r>
      <w:r>
        <w:rPr>
          <w:rFonts w:cs="华文中宋" w:hint="eastAsia"/>
          <w:color w:val="0D0D0D" w:themeColor="text1" w:themeTint="F2"/>
        </w:rPr>
        <w:t>垂直纸面向里</w:t>
      </w:r>
    </w:p>
    <w:p w14:paraId="30428F35" w14:textId="64EEB7D1" w:rsidR="00844F6D" w:rsidRDefault="00AB4492" w:rsidP="00AB4492">
      <w:r>
        <w:rPr>
          <w:rFonts w:ascii="宋体" w:hAnsi="宋体" w:hint="eastAsia"/>
        </w:rPr>
        <w:t>②</w:t>
      </w:r>
      <w:r>
        <w:rPr>
          <w:rFonts w:hint="eastAsia"/>
        </w:rPr>
        <w:t>（</w:t>
      </w:r>
      <w:r w:rsidR="00844F6D">
        <w:rPr>
          <w:rFonts w:hint="eastAsia"/>
        </w:rPr>
        <w:t>3</w:t>
      </w:r>
      <w:r w:rsidR="00844F6D">
        <w:rPr>
          <w:rFonts w:hint="eastAsia"/>
        </w:rPr>
        <w:t>分</w:t>
      </w:r>
      <w:r>
        <w:rPr>
          <w:rFonts w:hint="eastAsia"/>
        </w:rPr>
        <w:t>）</w:t>
      </w:r>
      <w:r w:rsidR="00844F6D">
        <w:rPr>
          <w:rFonts w:hint="eastAsia"/>
        </w:rPr>
        <w:t>已知</w:t>
      </w:r>
      <w:r w:rsidR="00844F6D">
        <w:rPr>
          <w:rFonts w:cs="Times New Roman"/>
        </w:rPr>
        <w:t>α</w:t>
      </w:r>
      <w:r w:rsidR="00844F6D">
        <w:rPr>
          <w:rFonts w:hint="eastAsia"/>
        </w:rPr>
        <w:t>、</w:t>
      </w:r>
      <w:r w:rsidR="00844F6D">
        <w:rPr>
          <w:rFonts w:cs="Times New Roman"/>
        </w:rPr>
        <w:t>β</w:t>
      </w:r>
      <w:r w:rsidR="00844F6D">
        <w:rPr>
          <w:rFonts w:hint="eastAsia"/>
        </w:rPr>
        <w:t>粒子的质量之比约为</w:t>
      </w:r>
      <w:r w:rsidR="00844F6D">
        <w:rPr>
          <w:rFonts w:hint="eastAsia"/>
        </w:rPr>
        <w:t>7300</w:t>
      </w:r>
      <w:r>
        <w:rPr>
          <w:rFonts w:hint="eastAsia"/>
        </w:rPr>
        <w:t>∶</w:t>
      </w:r>
      <w:r w:rsidR="00844F6D">
        <w:rPr>
          <w:rFonts w:hint="eastAsia"/>
        </w:rPr>
        <w:t>1</w:t>
      </w:r>
      <w:r w:rsidR="00844F6D">
        <w:rPr>
          <w:rFonts w:hint="eastAsia"/>
        </w:rPr>
        <w:t>，电荷量大小之比约为</w:t>
      </w:r>
      <w:r w:rsidR="00844F6D">
        <w:rPr>
          <w:rFonts w:hint="eastAsia"/>
        </w:rPr>
        <w:t>2</w:t>
      </w:r>
      <w:r>
        <w:rPr>
          <w:rFonts w:hint="eastAsia"/>
        </w:rPr>
        <w:t>∶</w:t>
      </w:r>
      <w:r w:rsidR="00844F6D">
        <w:rPr>
          <w:rFonts w:hint="eastAsia"/>
        </w:rPr>
        <w:t>1</w:t>
      </w:r>
      <w:r w:rsidR="00844F6D">
        <w:rPr>
          <w:rFonts w:hint="eastAsia"/>
        </w:rPr>
        <w:t>，在磁场中运动的速率之比约为</w:t>
      </w:r>
      <w:r w:rsidR="00844F6D">
        <w:rPr>
          <w:rFonts w:hint="eastAsia"/>
        </w:rPr>
        <w:t>1</w:t>
      </w:r>
      <w:r>
        <w:rPr>
          <w:rFonts w:hint="eastAsia"/>
        </w:rPr>
        <w:t>∶</w:t>
      </w:r>
      <w:r w:rsidR="00844F6D">
        <w:rPr>
          <w:rFonts w:hint="eastAsia"/>
        </w:rPr>
        <w:t>10</w:t>
      </w:r>
      <w:r w:rsidR="00844F6D">
        <w:rPr>
          <w:rFonts w:hint="eastAsia"/>
        </w:rPr>
        <w:t>，则</w:t>
      </w:r>
      <w:r w:rsidR="00844F6D">
        <w:rPr>
          <w:rFonts w:cs="Times New Roman"/>
        </w:rPr>
        <w:t>α</w:t>
      </w:r>
      <w:r w:rsidR="00844F6D">
        <w:rPr>
          <w:rFonts w:hint="eastAsia"/>
        </w:rPr>
        <w:t>、</w:t>
      </w:r>
      <w:r w:rsidR="00844F6D">
        <w:rPr>
          <w:rFonts w:cs="Times New Roman"/>
        </w:rPr>
        <w:t>β</w:t>
      </w:r>
      <w:r w:rsidR="00844F6D">
        <w:rPr>
          <w:rFonts w:hint="eastAsia"/>
        </w:rPr>
        <w:t>粒子此时做匀速圆周运动的半径之比约为</w:t>
      </w:r>
      <w:r w:rsidR="00844F6D">
        <w:rPr>
          <w:rFonts w:hint="eastAsia"/>
        </w:rPr>
        <w:t>______</w:t>
      </w:r>
      <w:r w:rsidR="00844F6D">
        <w:rPr>
          <w:rFonts w:hint="eastAsia"/>
        </w:rPr>
        <w:t>。</w:t>
      </w:r>
    </w:p>
    <w:p w14:paraId="047CBFE5" w14:textId="5E975193" w:rsidR="00844F6D" w:rsidRDefault="00844F6D" w:rsidP="00844F6D"/>
    <w:p w14:paraId="40DA6D49" w14:textId="3EC26BEF" w:rsidR="00844F6D" w:rsidRDefault="00844F6D" w:rsidP="00844F6D">
      <w:pPr>
        <w:rPr>
          <w:rFonts w:hAnsi="Cambria Math"/>
        </w:rPr>
      </w:pPr>
      <w:r>
        <w:rPr>
          <w:rFonts w:hint="eastAsia"/>
        </w:rPr>
        <w:t>2</w:t>
      </w:r>
      <w:r w:rsidR="00AB4492">
        <w:rPr>
          <w:rFonts w:cs="华文中宋"/>
        </w:rPr>
        <w:t>．</w:t>
      </w:r>
      <w:r>
        <w:rPr>
          <w:rFonts w:hint="eastAsia"/>
        </w:rPr>
        <w:t>“祝融号”火星探测车用放射性元素</w:t>
      </w:r>
      <w:r w:rsidR="00AB4492">
        <w:rPr>
          <w:rFonts w:hint="eastAsia"/>
          <w:vertAlign w:val="superscript"/>
        </w:rPr>
        <w:t>238</w:t>
      </w:r>
      <w:r w:rsidR="00AB4492">
        <w:rPr>
          <w:rFonts w:hint="eastAsia"/>
          <w:vertAlign w:val="subscript"/>
        </w:rPr>
        <w:t>94</w:t>
      </w:r>
      <w:r w:rsidR="00AB4492">
        <w:rPr>
          <w:rFonts w:hint="eastAsia"/>
        </w:rPr>
        <w:t>Pu</w:t>
      </w:r>
      <w:r>
        <w:rPr>
          <w:rFonts w:hint="eastAsia"/>
        </w:rPr>
        <w:t>作为电池燃料，其核反应方程为</w:t>
      </w:r>
      <w:r w:rsidR="00AB4492">
        <w:rPr>
          <w:rFonts w:hint="eastAsia"/>
          <w:vertAlign w:val="superscript"/>
        </w:rPr>
        <w:t>238</w:t>
      </w:r>
      <w:r w:rsidR="00AB4492">
        <w:rPr>
          <w:rFonts w:hint="eastAsia"/>
          <w:vertAlign w:val="subscript"/>
        </w:rPr>
        <w:t>94</w:t>
      </w:r>
      <w:r w:rsidR="00AB4492">
        <w:rPr>
          <w:rFonts w:hint="eastAsia"/>
        </w:rPr>
        <w:t>Pu</w:t>
      </w:r>
      <w:r w:rsidR="00AB4492">
        <w:rPr>
          <w:rFonts w:hint="eastAsia"/>
        </w:rPr>
        <w:t>→</w:t>
      </w:r>
      <w:r w:rsidR="00AB4492">
        <w:rPr>
          <w:rFonts w:hint="eastAsia"/>
          <w:vertAlign w:val="superscript"/>
        </w:rPr>
        <w:t>234</w:t>
      </w:r>
      <w:r w:rsidR="00AB4492">
        <w:rPr>
          <w:rFonts w:hint="eastAsia"/>
          <w:vertAlign w:val="subscript"/>
        </w:rPr>
        <w:t>92</w:t>
      </w:r>
      <w:r w:rsidR="00AB4492">
        <w:rPr>
          <w:rFonts w:hint="eastAsia"/>
        </w:rPr>
        <w:t xml:space="preserve">U </w:t>
      </w:r>
      <w:r>
        <w:rPr>
          <w:rFonts w:hAnsi="Cambria Math" w:hint="eastAsia"/>
        </w:rPr>
        <w:t>+</w:t>
      </w:r>
      <w:r w:rsidR="00AB4492">
        <w:rPr>
          <w:rFonts w:hAnsi="Cambria Math" w:hint="eastAsia"/>
        </w:rPr>
        <w:t xml:space="preserve"> </w:t>
      </w:r>
      <w:r w:rsidR="00AB4492">
        <w:rPr>
          <w:rFonts w:hint="eastAsia"/>
          <w:vertAlign w:val="superscript"/>
        </w:rPr>
        <w:t>4</w:t>
      </w:r>
      <w:r w:rsidR="00AB4492">
        <w:rPr>
          <w:rFonts w:hint="eastAsia"/>
          <w:vertAlign w:val="subscript"/>
        </w:rPr>
        <w:t>2</w:t>
      </w:r>
      <w:r w:rsidR="00AB4492">
        <w:rPr>
          <w:rFonts w:hint="eastAsia"/>
        </w:rPr>
        <w:t>He</w:t>
      </w:r>
      <w:r>
        <w:rPr>
          <w:rFonts w:hAnsi="Cambria Math" w:hint="eastAsia"/>
        </w:rPr>
        <w:t>。</w:t>
      </w:r>
    </w:p>
    <w:p w14:paraId="169F7319" w14:textId="47D6C702" w:rsidR="00844F6D" w:rsidRDefault="00AB4492" w:rsidP="00844F6D">
      <w:pPr>
        <w:rPr>
          <w:rFonts w:cs="华文中宋"/>
        </w:rPr>
      </w:pPr>
      <w:r>
        <w:rPr>
          <w:rFonts w:cs="华文中宋" w:hint="eastAsia"/>
        </w:rPr>
        <w:t>（</w:t>
      </w:r>
      <w:r w:rsidR="00844F6D">
        <w:rPr>
          <w:rFonts w:cs="华文中宋" w:hint="eastAsia"/>
        </w:rPr>
        <w:t>1</w:t>
      </w:r>
      <w:r>
        <w:rPr>
          <w:rFonts w:cs="华文中宋" w:hint="eastAsia"/>
        </w:rPr>
        <w:t>）</w:t>
      </w:r>
      <w:r>
        <w:rPr>
          <w:rFonts w:hint="eastAsia"/>
        </w:rPr>
        <w:t>（</w:t>
      </w:r>
      <w:r w:rsidR="00844F6D">
        <w:rPr>
          <w:rFonts w:hint="eastAsia"/>
        </w:rPr>
        <w:t>3</w:t>
      </w:r>
      <w:r w:rsidR="00844F6D">
        <w:rPr>
          <w:rFonts w:hint="eastAsia"/>
        </w:rPr>
        <w:t>分</w:t>
      </w:r>
      <w:r>
        <w:rPr>
          <w:rFonts w:hint="eastAsia"/>
        </w:rPr>
        <w:t>）</w:t>
      </w:r>
      <w:r w:rsidR="00844F6D">
        <w:rPr>
          <w:rFonts w:hint="eastAsia"/>
        </w:rPr>
        <w:t>已知</w:t>
      </w:r>
      <w:r>
        <w:rPr>
          <w:rFonts w:hint="eastAsia"/>
          <w:vertAlign w:val="superscript"/>
        </w:rPr>
        <w:t>238</w:t>
      </w:r>
      <w:r>
        <w:rPr>
          <w:rFonts w:hint="eastAsia"/>
          <w:vertAlign w:val="subscript"/>
        </w:rPr>
        <w:t>94</w:t>
      </w:r>
      <w:r>
        <w:rPr>
          <w:rFonts w:hint="eastAsia"/>
        </w:rPr>
        <w:t>Pu</w:t>
      </w:r>
      <w:r w:rsidR="00844F6D">
        <w:rPr>
          <w:rFonts w:hint="eastAsia"/>
        </w:rPr>
        <w:t>的半衰期约为</w:t>
      </w:r>
      <w:r w:rsidR="00844F6D">
        <w:rPr>
          <w:rFonts w:hint="eastAsia"/>
        </w:rPr>
        <w:t>88</w:t>
      </w:r>
      <w:r w:rsidR="00844F6D">
        <w:rPr>
          <w:rFonts w:hint="eastAsia"/>
        </w:rPr>
        <w:t>年。则</w:t>
      </w:r>
      <w:r w:rsidR="00844F6D">
        <w:rPr>
          <w:rFonts w:cs="华文中宋" w:hint="eastAsia"/>
        </w:rPr>
        <w:t>一块含</w:t>
      </w:r>
      <w:r>
        <w:rPr>
          <w:rFonts w:hint="eastAsia"/>
          <w:vertAlign w:val="superscript"/>
        </w:rPr>
        <w:t>238</w:t>
      </w:r>
      <w:r>
        <w:rPr>
          <w:rFonts w:hint="eastAsia"/>
          <w:vertAlign w:val="subscript"/>
        </w:rPr>
        <w:t>94</w:t>
      </w:r>
      <w:r>
        <w:rPr>
          <w:rFonts w:hint="eastAsia"/>
        </w:rPr>
        <w:t>Pu</w:t>
      </w:r>
      <w:r w:rsidR="00844F6D">
        <w:rPr>
          <w:rFonts w:cs="华文中宋" w:hint="eastAsia"/>
        </w:rPr>
        <w:t>的矿石，经过</w:t>
      </w:r>
      <w:r w:rsidR="00844F6D">
        <w:rPr>
          <w:rFonts w:cs="华文中宋" w:hint="eastAsia"/>
        </w:rPr>
        <w:t>176</w:t>
      </w:r>
      <w:r w:rsidR="00844F6D">
        <w:rPr>
          <w:rFonts w:cs="华文中宋" w:hint="eastAsia"/>
        </w:rPr>
        <w:t>年，发生衰变的</w:t>
      </w:r>
      <w:r>
        <w:rPr>
          <w:rFonts w:hint="eastAsia"/>
          <w:vertAlign w:val="superscript"/>
        </w:rPr>
        <w:t>238</w:t>
      </w:r>
      <w:r>
        <w:rPr>
          <w:rFonts w:hint="eastAsia"/>
          <w:vertAlign w:val="subscript"/>
        </w:rPr>
        <w:t>94</w:t>
      </w:r>
      <w:r>
        <w:rPr>
          <w:rFonts w:hint="eastAsia"/>
        </w:rPr>
        <w:t>Pu</w:t>
      </w:r>
      <w:r w:rsidR="00844F6D">
        <w:rPr>
          <w:rFonts w:cs="华文中宋"/>
        </w:rPr>
        <w:t>元素</w:t>
      </w:r>
      <w:r w:rsidR="00844F6D">
        <w:rPr>
          <w:rFonts w:cs="华文中宋" w:hint="eastAsia"/>
        </w:rPr>
        <w:t>质量约为原来的</w:t>
      </w:r>
      <w:r w:rsidR="00844F6D">
        <w:rPr>
          <w:rFonts w:hint="eastAsia"/>
        </w:rPr>
        <w:t>______</w:t>
      </w:r>
      <w:r w:rsidR="00844F6D">
        <w:rPr>
          <w:rFonts w:hint="eastAsia"/>
        </w:rPr>
        <w:t>；</w:t>
      </w:r>
    </w:p>
    <w:p w14:paraId="7E0F36EF" w14:textId="33AC0D8B" w:rsidR="00844F6D" w:rsidRDefault="00844F6D" w:rsidP="00844F6D">
      <w:pPr>
        <w:rPr>
          <w:rFonts w:cs="华文中宋"/>
        </w:rPr>
      </w:pPr>
      <w:r>
        <w:rPr>
          <w:rFonts w:hint="eastAsia"/>
        </w:rPr>
        <w:t>A</w:t>
      </w:r>
      <w:r>
        <w:rPr>
          <w:rFonts w:cs="华文中宋"/>
        </w:rPr>
        <w:t>．</w:t>
      </w:r>
      <w:r>
        <w:rPr>
          <w:rFonts w:cs="华文中宋" w:hint="eastAsia"/>
        </w:rPr>
        <w:t>25%</w:t>
      </w:r>
      <w:r w:rsidR="00AB4492">
        <w:rPr>
          <w:rFonts w:cs="华文中宋"/>
        </w:rPr>
        <w:tab/>
      </w:r>
      <w:r w:rsidR="00AB4492">
        <w:rPr>
          <w:rFonts w:cs="华文中宋"/>
        </w:rPr>
        <w:tab/>
      </w:r>
      <w:r w:rsidR="00AB4492">
        <w:rPr>
          <w:rFonts w:cs="华文中宋"/>
        </w:rPr>
        <w:tab/>
      </w:r>
      <w:r>
        <w:rPr>
          <w:rFonts w:hint="eastAsia"/>
        </w:rPr>
        <w:t>B</w:t>
      </w:r>
      <w:r>
        <w:rPr>
          <w:rFonts w:cs="华文中宋"/>
        </w:rPr>
        <w:t>．</w:t>
      </w:r>
      <w:r>
        <w:rPr>
          <w:rFonts w:cs="华文中宋" w:hint="eastAsia"/>
        </w:rPr>
        <w:t>50%</w:t>
      </w:r>
      <w:r w:rsidR="00AB4492">
        <w:rPr>
          <w:rFonts w:cs="华文中宋"/>
        </w:rPr>
        <w:tab/>
      </w:r>
      <w:r w:rsidR="00AB4492">
        <w:rPr>
          <w:rFonts w:cs="华文中宋"/>
        </w:rPr>
        <w:tab/>
      </w:r>
      <w:r w:rsidR="00AB4492">
        <w:rPr>
          <w:rFonts w:cs="华文中宋"/>
        </w:rPr>
        <w:tab/>
      </w:r>
      <w:r>
        <w:rPr>
          <w:rFonts w:hint="eastAsia"/>
        </w:rPr>
        <w:t>C</w:t>
      </w:r>
      <w:r>
        <w:rPr>
          <w:rFonts w:cs="华文中宋"/>
        </w:rPr>
        <w:t>．</w:t>
      </w:r>
      <w:r>
        <w:rPr>
          <w:rFonts w:cs="华文中宋" w:hint="eastAsia"/>
        </w:rPr>
        <w:t>75%</w:t>
      </w:r>
      <w:r>
        <w:rPr>
          <w:rFonts w:cs="华文中宋" w:hint="eastAsia"/>
        </w:rPr>
        <w:tab/>
      </w:r>
      <w:r>
        <w:rPr>
          <w:rFonts w:cs="华文中宋" w:hint="eastAsia"/>
        </w:rPr>
        <w:tab/>
      </w:r>
      <w:r w:rsidR="00AB4492">
        <w:rPr>
          <w:rFonts w:cs="华文中宋"/>
        </w:rPr>
        <w:tab/>
      </w:r>
      <w:r>
        <w:rPr>
          <w:rFonts w:hint="eastAsia"/>
        </w:rPr>
        <w:t>D</w:t>
      </w:r>
      <w:r>
        <w:rPr>
          <w:rFonts w:cs="华文中宋"/>
        </w:rPr>
        <w:t>．</w:t>
      </w:r>
      <w:r>
        <w:rPr>
          <w:rFonts w:cs="华文中宋" w:hint="eastAsia"/>
        </w:rPr>
        <w:t>100%</w:t>
      </w:r>
    </w:p>
    <w:p w14:paraId="28BB5926" w14:textId="1E7D1B1C" w:rsidR="00844F6D" w:rsidRDefault="00231BF0" w:rsidP="00844F6D">
      <w:pPr>
        <w:rPr>
          <w:rFonts w:cs="华文中宋"/>
          <w:szCs w:val="21"/>
          <w:shd w:val="clear" w:color="auto" w:fill="FFFFFF"/>
        </w:rPr>
      </w:pPr>
      <w:r>
        <w:rPr>
          <w:rFonts w:hint="eastAsia"/>
        </w:rPr>
        <w:t>（</w:t>
      </w:r>
      <w:r>
        <w:rPr>
          <w:rFonts w:hint="eastAsia"/>
        </w:rPr>
        <w:t>2</w:t>
      </w:r>
      <w:r>
        <w:rPr>
          <w:rFonts w:hint="eastAsia"/>
        </w:rPr>
        <w:t>）</w:t>
      </w:r>
      <w:r w:rsidR="00AB4492">
        <w:rPr>
          <w:rFonts w:hint="eastAsia"/>
        </w:rPr>
        <w:t>（</w:t>
      </w:r>
      <w:r w:rsidR="00844F6D">
        <w:rPr>
          <w:rFonts w:hint="eastAsia"/>
        </w:rPr>
        <w:t>3</w:t>
      </w:r>
      <w:r w:rsidR="00844F6D">
        <w:rPr>
          <w:rFonts w:hint="eastAsia"/>
        </w:rPr>
        <w:t>分</w:t>
      </w:r>
      <w:r w:rsidR="00AB4492">
        <w:rPr>
          <w:rFonts w:hint="eastAsia"/>
        </w:rPr>
        <w:t>）</w:t>
      </w:r>
      <w:r w:rsidR="00844F6D">
        <w:rPr>
          <w:rFonts w:cs="华文中宋" w:hint="eastAsia"/>
          <w:szCs w:val="21"/>
          <w:shd w:val="clear" w:color="auto" w:fill="FFFFFF"/>
        </w:rPr>
        <w:t>若</w:t>
      </w:r>
      <w:r w:rsidR="00AB4492">
        <w:rPr>
          <w:rFonts w:hint="eastAsia"/>
          <w:vertAlign w:val="superscript"/>
        </w:rPr>
        <w:t>238</w:t>
      </w:r>
      <w:r w:rsidR="00AB4492">
        <w:rPr>
          <w:rFonts w:hint="eastAsia"/>
          <w:vertAlign w:val="subscript"/>
        </w:rPr>
        <w:t>94</w:t>
      </w:r>
      <w:r w:rsidR="00AB4492">
        <w:rPr>
          <w:rFonts w:hint="eastAsia"/>
        </w:rPr>
        <w:t>Pu</w:t>
      </w:r>
      <w:r w:rsidR="00844F6D">
        <w:rPr>
          <w:rFonts w:cs="华文中宋" w:hint="eastAsia"/>
          <w:szCs w:val="21"/>
          <w:shd w:val="clear" w:color="auto" w:fill="FFFFFF"/>
        </w:rPr>
        <w:t>、</w:t>
      </w:r>
      <w:r w:rsidR="00AB4492">
        <w:rPr>
          <w:rFonts w:hint="eastAsia"/>
          <w:vertAlign w:val="superscript"/>
        </w:rPr>
        <w:t>234</w:t>
      </w:r>
      <w:r w:rsidR="00AB4492">
        <w:rPr>
          <w:rFonts w:hint="eastAsia"/>
          <w:vertAlign w:val="subscript"/>
        </w:rPr>
        <w:t>92</w:t>
      </w:r>
      <w:r w:rsidR="00AB4492">
        <w:rPr>
          <w:rFonts w:hint="eastAsia"/>
        </w:rPr>
        <w:t>U</w:t>
      </w:r>
      <w:r w:rsidR="00844F6D">
        <w:rPr>
          <w:rFonts w:cs="华文中宋" w:hint="eastAsia"/>
          <w:szCs w:val="21"/>
          <w:shd w:val="clear" w:color="auto" w:fill="FFFFFF"/>
        </w:rPr>
        <w:t>、</w:t>
      </w:r>
      <w:r w:rsidR="00AB4492">
        <w:rPr>
          <w:rFonts w:hint="eastAsia"/>
          <w:vertAlign w:val="superscript"/>
        </w:rPr>
        <w:t>4</w:t>
      </w:r>
      <w:r w:rsidR="00AB4492">
        <w:rPr>
          <w:rFonts w:hint="eastAsia"/>
          <w:vertAlign w:val="subscript"/>
        </w:rPr>
        <w:t>2</w:t>
      </w:r>
      <w:r w:rsidR="00AB4492">
        <w:rPr>
          <w:rFonts w:hint="eastAsia"/>
        </w:rPr>
        <w:t>He</w:t>
      </w:r>
      <w:r w:rsidR="00844F6D">
        <w:rPr>
          <w:rFonts w:cs="华文中宋" w:hint="eastAsia"/>
          <w:szCs w:val="21"/>
          <w:shd w:val="clear" w:color="auto" w:fill="FFFFFF"/>
        </w:rPr>
        <w:t>的平均结合能分别为</w:t>
      </w:r>
      <w:r w:rsidR="00844F6D">
        <w:rPr>
          <w:rFonts w:cs="华文中宋" w:hint="eastAsia"/>
          <w:i/>
          <w:iCs/>
          <w:szCs w:val="21"/>
          <w:shd w:val="clear" w:color="auto" w:fill="FFFFFF"/>
        </w:rPr>
        <w:t>A</w:t>
      </w:r>
      <w:r w:rsidR="00844F6D">
        <w:rPr>
          <w:rFonts w:cs="华文中宋" w:hint="eastAsia"/>
          <w:szCs w:val="21"/>
          <w:shd w:val="clear" w:color="auto" w:fill="FFFFFF"/>
        </w:rPr>
        <w:t>、</w:t>
      </w:r>
      <w:r w:rsidR="00844F6D">
        <w:rPr>
          <w:rFonts w:cs="华文中宋" w:hint="eastAsia"/>
          <w:i/>
          <w:iCs/>
          <w:szCs w:val="21"/>
          <w:shd w:val="clear" w:color="auto" w:fill="FFFFFF"/>
        </w:rPr>
        <w:t>B</w:t>
      </w:r>
      <w:r w:rsidR="00844F6D">
        <w:rPr>
          <w:rFonts w:cs="华文中宋" w:hint="eastAsia"/>
          <w:szCs w:val="21"/>
          <w:shd w:val="clear" w:color="auto" w:fill="FFFFFF"/>
        </w:rPr>
        <w:t>、</w:t>
      </w:r>
      <w:r w:rsidR="00844F6D">
        <w:rPr>
          <w:rFonts w:cs="华文中宋" w:hint="eastAsia"/>
          <w:i/>
          <w:iCs/>
          <w:szCs w:val="21"/>
          <w:shd w:val="clear" w:color="auto" w:fill="FFFFFF"/>
        </w:rPr>
        <w:t>C</w:t>
      </w:r>
      <w:r w:rsidR="00844F6D">
        <w:rPr>
          <w:rFonts w:cs="华文中宋" w:hint="eastAsia"/>
          <w:szCs w:val="21"/>
          <w:shd w:val="clear" w:color="auto" w:fill="FFFFFF"/>
        </w:rPr>
        <w:t>，则该核反应释放的核能为</w:t>
      </w:r>
      <w:r w:rsidR="00844F6D">
        <w:rPr>
          <w:rFonts w:hint="eastAsia"/>
        </w:rPr>
        <w:t>______</w:t>
      </w:r>
      <w:r w:rsidR="00844F6D">
        <w:rPr>
          <w:rFonts w:hint="eastAsia"/>
        </w:rPr>
        <w:t>。</w:t>
      </w:r>
    </w:p>
    <w:p w14:paraId="3657D70E" w14:textId="3120F284" w:rsidR="00844F6D" w:rsidRDefault="00844F6D" w:rsidP="00844F6D">
      <w:pPr>
        <w:rPr>
          <w:rFonts w:cs="华文中宋"/>
          <w:i/>
          <w:iCs/>
        </w:rPr>
      </w:pPr>
      <w:r>
        <w:rPr>
          <w:rFonts w:hint="eastAsia"/>
        </w:rPr>
        <w:t>A</w:t>
      </w:r>
      <w:r>
        <w:rPr>
          <w:rFonts w:cs="华文中宋"/>
        </w:rPr>
        <w:t>．</w:t>
      </w:r>
      <w:r>
        <w:rPr>
          <w:rFonts w:cs="华文中宋" w:hint="eastAsia"/>
          <w:i/>
          <w:iCs/>
        </w:rPr>
        <w:t>A</w:t>
      </w:r>
      <w:r w:rsidR="00AB4492">
        <w:rPr>
          <w:rFonts w:cs="华文中宋" w:hint="eastAsia"/>
        </w:rPr>
        <w:t xml:space="preserve"> </w:t>
      </w:r>
      <w:r w:rsidR="00AB4492">
        <w:rPr>
          <w:rFonts w:cs="Times New Roman"/>
        </w:rPr>
        <w:t>–</w:t>
      </w:r>
      <w:r w:rsidR="00AB4492">
        <w:rPr>
          <w:rFonts w:cs="华文中宋" w:hint="eastAsia"/>
        </w:rPr>
        <w:t xml:space="preserve"> </w:t>
      </w:r>
      <w:r>
        <w:rPr>
          <w:rFonts w:cs="Times New Roman" w:hint="eastAsia"/>
          <w:i/>
          <w:iCs/>
        </w:rPr>
        <w:t>B</w:t>
      </w:r>
      <w:r w:rsidR="00AB4492">
        <w:rPr>
          <w:rFonts w:cs="Times New Roman" w:hint="eastAsia"/>
        </w:rPr>
        <w:t xml:space="preserve"> </w:t>
      </w:r>
      <w:r w:rsidR="00AB4492">
        <w:rPr>
          <w:rFonts w:cs="Times New Roman"/>
        </w:rPr>
        <w:t>–</w:t>
      </w:r>
      <w:r w:rsidR="00AB4492">
        <w:rPr>
          <w:rFonts w:cs="Times New Roman" w:hint="eastAsia"/>
        </w:rPr>
        <w:t xml:space="preserve"> </w:t>
      </w:r>
      <w:r>
        <w:rPr>
          <w:rFonts w:eastAsia="微软雅黑" w:cs="Times New Roman" w:hint="eastAsia"/>
          <w:i/>
          <w:iCs/>
        </w:rPr>
        <w:t>C</w:t>
      </w:r>
      <w:r w:rsidR="00AB4492">
        <w:rPr>
          <w:rFonts w:eastAsia="微软雅黑" w:cs="Times New Roman"/>
        </w:rPr>
        <w:tab/>
      </w:r>
      <w:r w:rsidR="00AB4492">
        <w:rPr>
          <w:rFonts w:eastAsia="微软雅黑" w:cs="Times New Roman"/>
        </w:rPr>
        <w:tab/>
      </w:r>
      <w:r>
        <w:rPr>
          <w:rFonts w:hint="eastAsia"/>
        </w:rPr>
        <w:t>B</w:t>
      </w:r>
      <w:r>
        <w:rPr>
          <w:rFonts w:cs="华文中宋"/>
        </w:rPr>
        <w:t>．</w:t>
      </w:r>
      <w:r>
        <w:rPr>
          <w:rFonts w:cs="Times New Roman" w:hint="eastAsia"/>
          <w:i/>
          <w:iCs/>
        </w:rPr>
        <w:t>B</w:t>
      </w:r>
      <w:r w:rsidR="00AB4492">
        <w:rPr>
          <w:rFonts w:cs="Times New Roman" w:hint="eastAsia"/>
        </w:rPr>
        <w:t xml:space="preserve"> </w:t>
      </w:r>
      <w:r w:rsidRPr="00AB4492">
        <w:rPr>
          <w:rFonts w:cs="Times New Roman" w:hint="eastAsia"/>
        </w:rPr>
        <w:t>+</w:t>
      </w:r>
      <w:r w:rsidR="00AB4492">
        <w:rPr>
          <w:rFonts w:cs="Times New Roman" w:hint="eastAsia"/>
          <w:i/>
          <w:iCs/>
        </w:rPr>
        <w:t xml:space="preserve"> </w:t>
      </w:r>
      <w:r>
        <w:rPr>
          <w:rFonts w:eastAsia="微软雅黑" w:cs="Times New Roman" w:hint="eastAsia"/>
          <w:i/>
          <w:iCs/>
        </w:rPr>
        <w:t>C</w:t>
      </w:r>
      <w:r w:rsidR="00AB4492">
        <w:rPr>
          <w:rFonts w:eastAsia="微软雅黑" w:cs="Times New Roman" w:hint="eastAsia"/>
        </w:rPr>
        <w:t xml:space="preserve"> </w:t>
      </w:r>
      <w:r w:rsidR="00AB4492">
        <w:rPr>
          <w:rFonts w:eastAsia="微软雅黑" w:cs="Times New Roman"/>
        </w:rPr>
        <w:t>–</w:t>
      </w:r>
      <w:r w:rsidR="00AB4492">
        <w:rPr>
          <w:rFonts w:eastAsia="微软雅黑" w:cs="Times New Roman" w:hint="eastAsia"/>
        </w:rPr>
        <w:t xml:space="preserve"> </w:t>
      </w:r>
      <w:r>
        <w:rPr>
          <w:rFonts w:cs="华文中宋" w:hint="eastAsia"/>
          <w:i/>
          <w:iCs/>
        </w:rPr>
        <w:t>A</w:t>
      </w:r>
      <w:r w:rsidR="00AB4492">
        <w:rPr>
          <w:rFonts w:cs="华文中宋"/>
        </w:rPr>
        <w:tab/>
      </w:r>
      <w:r w:rsidR="00AB4492">
        <w:rPr>
          <w:rFonts w:cs="华文中宋"/>
        </w:rPr>
        <w:tab/>
      </w:r>
      <w:r>
        <w:rPr>
          <w:rFonts w:hint="eastAsia"/>
        </w:rPr>
        <w:t>C</w:t>
      </w:r>
      <w:r>
        <w:rPr>
          <w:rFonts w:cs="华文中宋"/>
        </w:rPr>
        <w:t>．</w:t>
      </w:r>
      <w:r>
        <w:rPr>
          <w:rFonts w:cs="华文中宋" w:hint="eastAsia"/>
        </w:rPr>
        <w:t>238</w:t>
      </w:r>
      <w:r>
        <w:rPr>
          <w:rFonts w:cs="华文中宋" w:hint="eastAsia"/>
          <w:i/>
          <w:iCs/>
        </w:rPr>
        <w:t>A</w:t>
      </w:r>
      <w:r w:rsidR="00AB4492">
        <w:rPr>
          <w:rFonts w:cs="华文中宋" w:hint="eastAsia"/>
        </w:rPr>
        <w:t xml:space="preserve"> </w:t>
      </w:r>
      <w:r w:rsidR="00AB4492">
        <w:rPr>
          <w:rFonts w:cs="Times New Roman"/>
        </w:rPr>
        <w:t>−</w:t>
      </w:r>
      <w:r w:rsidR="00AB4492">
        <w:rPr>
          <w:rFonts w:cs="华文中宋" w:hint="eastAsia"/>
        </w:rPr>
        <w:t xml:space="preserve"> </w:t>
      </w:r>
      <w:r>
        <w:rPr>
          <w:rFonts w:eastAsia="微软雅黑" w:cs="Times New Roman" w:hint="eastAsia"/>
        </w:rPr>
        <w:t>234</w:t>
      </w:r>
      <w:r>
        <w:rPr>
          <w:rFonts w:cs="Times New Roman" w:hint="eastAsia"/>
          <w:i/>
          <w:iCs/>
        </w:rPr>
        <w:t>B</w:t>
      </w:r>
      <w:r w:rsidR="00AB4492">
        <w:rPr>
          <w:rFonts w:cs="Times New Roman" w:hint="eastAsia"/>
        </w:rPr>
        <w:t xml:space="preserve"> </w:t>
      </w:r>
      <w:r w:rsidR="00AB4492">
        <w:rPr>
          <w:rFonts w:cs="Times New Roman"/>
        </w:rPr>
        <w:t>−</w:t>
      </w:r>
      <w:r w:rsidR="00AB4492">
        <w:rPr>
          <w:rFonts w:cs="Times New Roman" w:hint="eastAsia"/>
        </w:rPr>
        <w:t xml:space="preserve"> </w:t>
      </w:r>
      <w:r>
        <w:rPr>
          <w:rFonts w:eastAsia="微软雅黑" w:cs="Times New Roman" w:hint="eastAsia"/>
        </w:rPr>
        <w:t>4</w:t>
      </w:r>
      <w:r>
        <w:rPr>
          <w:rFonts w:eastAsia="微软雅黑" w:cs="Times New Roman" w:hint="eastAsia"/>
          <w:i/>
          <w:iCs/>
        </w:rPr>
        <w:t>C</w:t>
      </w:r>
      <w:r w:rsidR="00AB4492">
        <w:rPr>
          <w:rFonts w:eastAsia="微软雅黑" w:cs="Times New Roman"/>
        </w:rPr>
        <w:tab/>
      </w:r>
      <w:r w:rsidR="00AB4492">
        <w:rPr>
          <w:rFonts w:eastAsia="微软雅黑" w:cs="Times New Roman"/>
        </w:rPr>
        <w:tab/>
      </w:r>
      <w:r w:rsidR="00AB4492">
        <w:rPr>
          <w:rFonts w:eastAsia="微软雅黑" w:cs="Times New Roman"/>
        </w:rPr>
        <w:tab/>
      </w:r>
      <w:r>
        <w:rPr>
          <w:rFonts w:eastAsia="微软雅黑" w:cs="Times New Roman" w:hint="eastAsia"/>
        </w:rPr>
        <w:t>D</w:t>
      </w:r>
      <w:r>
        <w:rPr>
          <w:rFonts w:cs="华文中宋"/>
        </w:rPr>
        <w:t>．</w:t>
      </w:r>
      <w:r>
        <w:rPr>
          <w:rFonts w:eastAsia="微软雅黑" w:cs="Times New Roman" w:hint="eastAsia"/>
        </w:rPr>
        <w:t>234</w:t>
      </w:r>
      <w:r>
        <w:rPr>
          <w:rFonts w:cs="Times New Roman" w:hint="eastAsia"/>
          <w:i/>
          <w:iCs/>
        </w:rPr>
        <w:t>B</w:t>
      </w:r>
      <w:r w:rsidR="00AB4492">
        <w:rPr>
          <w:rFonts w:cs="Times New Roman" w:hint="eastAsia"/>
        </w:rPr>
        <w:t xml:space="preserve"> </w:t>
      </w:r>
      <w:r>
        <w:rPr>
          <w:rFonts w:eastAsia="微软雅黑" w:cs="Times New Roman" w:hint="eastAsia"/>
        </w:rPr>
        <w:t>+</w:t>
      </w:r>
      <w:r w:rsidR="00AB4492">
        <w:rPr>
          <w:rFonts w:eastAsia="微软雅黑" w:cs="Times New Roman" w:hint="eastAsia"/>
        </w:rPr>
        <w:t xml:space="preserve"> </w:t>
      </w:r>
      <w:r>
        <w:rPr>
          <w:rFonts w:eastAsia="微软雅黑" w:cs="Times New Roman" w:hint="eastAsia"/>
        </w:rPr>
        <w:t>4</w:t>
      </w:r>
      <w:r>
        <w:rPr>
          <w:rFonts w:eastAsia="微软雅黑" w:cs="Times New Roman" w:hint="eastAsia"/>
          <w:i/>
          <w:iCs/>
        </w:rPr>
        <w:t>C</w:t>
      </w:r>
      <w:r w:rsidR="00AB4492">
        <w:rPr>
          <w:rFonts w:eastAsia="微软雅黑" w:cs="Times New Roman" w:hint="eastAsia"/>
        </w:rPr>
        <w:t xml:space="preserve"> </w:t>
      </w:r>
      <w:r w:rsidR="00AB4492">
        <w:rPr>
          <w:rFonts w:eastAsia="微软雅黑" w:cs="Times New Roman"/>
        </w:rPr>
        <w:t>−</w:t>
      </w:r>
      <w:r w:rsidR="00AB4492">
        <w:rPr>
          <w:rFonts w:eastAsia="微软雅黑" w:cs="Times New Roman" w:hint="eastAsia"/>
        </w:rPr>
        <w:t xml:space="preserve"> </w:t>
      </w:r>
      <w:r>
        <w:rPr>
          <w:rFonts w:cs="华文中宋" w:hint="eastAsia"/>
        </w:rPr>
        <w:t>238</w:t>
      </w:r>
      <w:r>
        <w:rPr>
          <w:rFonts w:cs="华文中宋" w:hint="eastAsia"/>
          <w:i/>
          <w:iCs/>
        </w:rPr>
        <w:t>A</w:t>
      </w:r>
    </w:p>
    <w:p w14:paraId="63C19196" w14:textId="57182D63" w:rsidR="00844F6D" w:rsidRDefault="00844F6D" w:rsidP="00844F6D">
      <w:pPr>
        <w:rPr>
          <w:rFonts w:ascii="黑体" w:hAnsi="黑体" w:hint="eastAsia"/>
          <w:b/>
          <w:bCs/>
          <w:sz w:val="24"/>
        </w:rPr>
      </w:pPr>
    </w:p>
    <w:p w14:paraId="357269AF" w14:textId="7E8D5B13" w:rsidR="00045921" w:rsidRDefault="00045921">
      <w:pPr>
        <w:widowControl/>
        <w:jc w:val="left"/>
        <w:rPr>
          <w:rFonts w:eastAsia="黑体" w:cstheme="majorBidi"/>
          <w:bCs/>
          <w:sz w:val="24"/>
          <w:szCs w:val="32"/>
        </w:rPr>
      </w:pPr>
    </w:p>
    <w:p w14:paraId="227148E5" w14:textId="33C55C4B" w:rsidR="00844F6D" w:rsidRDefault="00844F6D" w:rsidP="00AB4492">
      <w:pPr>
        <w:pStyle w:val="2"/>
      </w:pPr>
      <w:r>
        <w:rPr>
          <w:rFonts w:hint="eastAsia"/>
        </w:rPr>
        <w:t>三</w:t>
      </w:r>
      <w:r>
        <w:rPr>
          <w:rFonts w:hint="eastAsia"/>
        </w:rPr>
        <w:t xml:space="preserve"> </w:t>
      </w:r>
      <w:r>
        <w:rPr>
          <w:rFonts w:hint="eastAsia"/>
        </w:rPr>
        <w:t>单摆（</w:t>
      </w:r>
      <w:r>
        <w:rPr>
          <w:rFonts w:cs="Times New Roman"/>
        </w:rPr>
        <w:t>1</w:t>
      </w:r>
      <w:r>
        <w:rPr>
          <w:rFonts w:cs="Times New Roman" w:hint="eastAsia"/>
        </w:rPr>
        <w:t>7</w:t>
      </w:r>
      <w:r>
        <w:rPr>
          <w:rFonts w:hint="eastAsia"/>
        </w:rPr>
        <w:t>分）</w:t>
      </w:r>
    </w:p>
    <w:p w14:paraId="6F06344F" w14:textId="5DCE09CC" w:rsidR="00844F6D" w:rsidRDefault="00E016B1" w:rsidP="009E7F8D">
      <w:pPr>
        <w:pStyle w:val="af"/>
      </w:pPr>
      <w:r>
        <w:rPr>
          <w:rFonts w:hint="eastAsia"/>
          <w:noProof/>
          <w:shd w:val="clear" w:color="auto" w:fill="auto"/>
          <w:lang w:val="zh-CN"/>
        </w:rPr>
        <mc:AlternateContent>
          <mc:Choice Requires="wpg">
            <w:drawing>
              <wp:anchor distT="0" distB="0" distL="114300" distR="114300" simplePos="0" relativeHeight="251726848" behindDoc="0" locked="0" layoutInCell="1" allowOverlap="1" wp14:anchorId="0E81E3BC" wp14:editId="188C0501">
                <wp:simplePos x="0" y="0"/>
                <wp:positionH relativeFrom="column">
                  <wp:posOffset>4334151</wp:posOffset>
                </wp:positionH>
                <wp:positionV relativeFrom="paragraph">
                  <wp:posOffset>89114</wp:posOffset>
                </wp:positionV>
                <wp:extent cx="852861" cy="1197610"/>
                <wp:effectExtent l="0" t="0" r="4445" b="2540"/>
                <wp:wrapSquare wrapText="bothSides"/>
                <wp:docPr id="1838092641" name="组合 935"/>
                <wp:cNvGraphicFramePr/>
                <a:graphic xmlns:a="http://schemas.openxmlformats.org/drawingml/2006/main">
                  <a:graphicData uri="http://schemas.microsoft.com/office/word/2010/wordprocessingGroup">
                    <wpg:wgp>
                      <wpg:cNvGrpSpPr/>
                      <wpg:grpSpPr>
                        <a:xfrm>
                          <a:off x="0" y="0"/>
                          <a:ext cx="852861" cy="1197610"/>
                          <a:chOff x="352695" y="-4445"/>
                          <a:chExt cx="865505" cy="1197610"/>
                        </a:xfrm>
                      </wpg:grpSpPr>
                      <wps:wsp>
                        <wps:cNvPr id="1905689349" name="任意多边形: 形状 934"/>
                        <wps:cNvSpPr/>
                        <wps:spPr>
                          <a:xfrm rot="10800000">
                            <a:off x="388187" y="164532"/>
                            <a:ext cx="771525" cy="771525"/>
                          </a:xfrm>
                          <a:custGeom>
                            <a:avLst/>
                            <a:gdLst>
                              <a:gd name="csX0" fmla="*/ 0 w 116732"/>
                              <a:gd name="csY0" fmla="*/ 0 h 105059"/>
                              <a:gd name="csX1" fmla="*/ 0 w 116732"/>
                              <a:gd name="csY1" fmla="*/ 105059 h 105059"/>
                              <a:gd name="csX2" fmla="*/ 116732 w 116732"/>
                              <a:gd name="csY2" fmla="*/ 105059 h 105059"/>
                            </a:gdLst>
                            <a:ahLst/>
                            <a:cxnLst>
                              <a:cxn ang="0">
                                <a:pos x="csX0" y="csY0"/>
                              </a:cxn>
                              <a:cxn ang="0">
                                <a:pos x="csX1" y="csY1"/>
                              </a:cxn>
                              <a:cxn ang="0">
                                <a:pos x="csX2" y="csY2"/>
                              </a:cxn>
                            </a:cxnLst>
                            <a:rect l="l" t="t" r="r" b="b"/>
                            <a:pathLst>
                              <a:path w="116732" h="105059">
                                <a:moveTo>
                                  <a:pt x="0" y="0"/>
                                </a:moveTo>
                                <a:lnTo>
                                  <a:pt x="0" y="105059"/>
                                </a:lnTo>
                                <a:lnTo>
                                  <a:pt x="116732" y="105059"/>
                                </a:lnTo>
                              </a:path>
                            </a:pathLst>
                          </a:custGeom>
                          <a:noFill/>
                          <a:ln w="6350">
                            <a:solidFill>
                              <a:schemeClr val="tx1"/>
                            </a:solidFill>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865284059" name="任意多边形: 形状 2"/>
                        <wps:cNvSpPr>
                          <a:spLocks/>
                        </wps:cNvSpPr>
                        <wps:spPr>
                          <a:xfrm flipV="1">
                            <a:off x="387160" y="167313"/>
                            <a:ext cx="765680" cy="771930"/>
                          </a:xfrm>
                          <a:custGeom>
                            <a:avLst/>
                            <a:gdLst>
                              <a:gd name="csX0" fmla="*/ 433324 w 433325"/>
                              <a:gd name="csY0" fmla="*/ 0 h 433337"/>
                              <a:gd name="csX1" fmla="*/ 0 w 433325"/>
                              <a:gd name="csY1" fmla="*/ 433337 h 433337"/>
                            </a:gdLst>
                            <a:ahLst/>
                            <a:cxnLst>
                              <a:cxn ang="0">
                                <a:pos x="csX0" y="csY0"/>
                              </a:cxn>
                              <a:cxn ang="0">
                                <a:pos x="csX1" y="csY1"/>
                              </a:cxn>
                            </a:cxnLst>
                            <a:rect l="l" t="t" r="r" b="b"/>
                            <a:pathLst>
                              <a:path w="433325" h="433337">
                                <a:moveTo>
                                  <a:pt x="433324" y="0"/>
                                </a:moveTo>
                                <a:cubicBezTo>
                                  <a:pt x="194005" y="0"/>
                                  <a:pt x="0" y="194018"/>
                                  <a:pt x="0" y="433337"/>
                                </a:cubicBezTo>
                              </a:path>
                            </a:pathLst>
                          </a:custGeom>
                          <a:ln w="6350" cap="flat">
                            <a:solidFill>
                              <a:schemeClr val="tx1"/>
                            </a:solidFill>
                            <a:prstDash val="dash"/>
                            <a:miter lim="100000"/>
                          </a:ln>
                        </wps:spPr>
                        <wps:style>
                          <a:lnRef idx="1">
                            <a:srgbClr val="00A0E8"/>
                          </a:lnRef>
                          <a:fillRef idx="0">
                            <a:srgbClr val="000000">
                              <a:alpha val="0"/>
                            </a:srgbClr>
                          </a:fillRef>
                          <a:effectRef idx="0">
                            <a:scrgbClr r="0" g="0" b="0"/>
                          </a:effectRef>
                          <a:fontRef idx="none"/>
                        </wps:style>
                        <wps:bodyPr wrap="none" lIns="36000" tIns="0" rIns="36000" bIns="0">
                          <a:spAutoFit/>
                        </wps:bodyPr>
                      </wps:wsp>
                      <wpg:grpSp>
                        <wpg:cNvPr id="955220460" name="组合 119"/>
                        <wpg:cNvGrpSpPr/>
                        <wpg:grpSpPr>
                          <a:xfrm>
                            <a:off x="352695" y="-4445"/>
                            <a:ext cx="865505" cy="1197610"/>
                            <a:chOff x="11556" y="2014"/>
                            <a:chExt cx="1363" cy="1886"/>
                          </a:xfrm>
                        </wpg:grpSpPr>
                        <wpg:grpSp>
                          <wpg:cNvPr id="1564335077" name="组合 28"/>
                          <wpg:cNvGrpSpPr/>
                          <wpg:grpSpPr>
                            <a:xfrm>
                              <a:off x="11556" y="2014"/>
                              <a:ext cx="1363" cy="1534"/>
                              <a:chOff x="11556" y="1994"/>
                              <a:chExt cx="1363" cy="1534"/>
                            </a:xfrm>
                          </wpg:grpSpPr>
                          <wpg:grpSp>
                            <wpg:cNvPr id="1148069053" name="组合 26"/>
                            <wpg:cNvGrpSpPr/>
                            <wpg:grpSpPr>
                              <a:xfrm>
                                <a:off x="11556" y="1994"/>
                                <a:ext cx="1363" cy="1534"/>
                                <a:chOff x="11556" y="1994"/>
                                <a:chExt cx="1363" cy="1534"/>
                              </a:xfrm>
                            </wpg:grpSpPr>
                            <wpg:grpSp>
                              <wpg:cNvPr id="1841121262" name="组合 24"/>
                              <wpg:cNvGrpSpPr/>
                              <wpg:grpSpPr>
                                <a:xfrm>
                                  <a:off x="11556" y="1994"/>
                                  <a:ext cx="1363" cy="1534"/>
                                  <a:chOff x="11556" y="1994"/>
                                  <a:chExt cx="1363" cy="1534"/>
                                </a:xfrm>
                              </wpg:grpSpPr>
                              <wpg:grpSp>
                                <wpg:cNvPr id="1830667906" name="组合 14"/>
                                <wpg:cNvGrpSpPr/>
                                <wpg:grpSpPr>
                                  <a:xfrm>
                                    <a:off x="11556" y="1994"/>
                                    <a:ext cx="1363" cy="1534"/>
                                    <a:chOff x="11568" y="2606"/>
                                    <a:chExt cx="1524" cy="1812"/>
                                  </a:xfrm>
                                </wpg:grpSpPr>
                                <wpg:grpSp>
                                  <wpg:cNvPr id="1053266836" name="组合 7"/>
                                  <wpg:cNvGrpSpPr/>
                                  <wpg:grpSpPr>
                                    <a:xfrm>
                                      <a:off x="12810" y="2606"/>
                                      <a:ext cx="282" cy="1812"/>
                                      <a:chOff x="11460" y="2546"/>
                                      <a:chExt cx="282" cy="1812"/>
                                    </a:xfrm>
                                  </wpg:grpSpPr>
                                  <wps:wsp>
                                    <wps:cNvPr id="1273176983" name="椭圆 2"/>
                                    <wps:cNvSpPr/>
                                    <wps:spPr>
                                      <a:xfrm>
                                        <a:off x="11522" y="4234"/>
                                        <a:ext cx="117" cy="124"/>
                                      </a:xfrm>
                                      <a:prstGeom prst="ellipse">
                                        <a:avLst/>
                                      </a:prstGeom>
                                      <a:solidFill>
                                        <a:schemeClr val="bg1"/>
                                      </a:solidFill>
                                      <a:ln w="6350">
                                        <a:solidFill>
                                          <a:schemeClr val="tx1"/>
                                        </a:solidFill>
                                        <a:prstDash val="sysDash"/>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none" lIns="36000" tIns="0" rIns="36000" bIns="0" numCol="1" spcCol="0" rtlCol="0" fromWordArt="0" anchor="ctr" anchorCtr="0" forceAA="0" compatLnSpc="1">
                                      <a:spAutoFit/>
                                    </wps:bodyPr>
                                  </wps:wsp>
                                  <wps:wsp>
                                    <wps:cNvPr id="332362996" name="文本框 5"/>
                                    <wps:cNvSpPr txBox="1"/>
                                    <wps:spPr>
                                      <a:xfrm>
                                        <a:off x="11460" y="2546"/>
                                        <a:ext cx="282" cy="38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4E3D58B" w14:textId="77777777" w:rsidR="00844F6D" w:rsidRPr="0075078C" w:rsidRDefault="00844F6D" w:rsidP="00E016B1">
                                          <w:pPr>
                                            <w:rPr>
                                              <w:rFonts w:cs="Times New Roman"/>
                                              <w:i/>
                                              <w:iCs/>
                                              <w:sz w:val="18"/>
                                              <w:szCs w:val="18"/>
                                            </w:rPr>
                                          </w:pPr>
                                          <w:r w:rsidRPr="0075078C">
                                            <w:rPr>
                                              <w:rFonts w:cs="Times New Roman" w:hint="eastAsia"/>
                                              <w:i/>
                                              <w:iCs/>
                                              <w:sz w:val="18"/>
                                              <w:szCs w:val="18"/>
                                            </w:rPr>
                                            <w:t>O</w:t>
                                          </w:r>
                                        </w:p>
                                      </w:txbxContent>
                                    </wps:txbx>
                                    <wps:bodyPr rot="0" spcFirstLastPara="0" vertOverflow="overflow" horzOverflow="overflow" vert="horz" wrap="none" lIns="36000" tIns="0" rIns="36000" bIns="0" numCol="1" spcCol="0" rtlCol="0" fromWordArt="0" anchor="t" anchorCtr="0" forceAA="0" compatLnSpc="1">
                                      <a:spAutoFit/>
                                    </wps:bodyPr>
                                  </wps:wsp>
                                </wpg:grpSp>
                                <wps:wsp>
                                  <wps:cNvPr id="752712462" name="椭圆 2"/>
                                  <wps:cNvSpPr/>
                                  <wps:spPr>
                                    <a:xfrm>
                                      <a:off x="11568" y="2857"/>
                                      <a:ext cx="117" cy="124"/>
                                    </a:xfrm>
                                    <a:prstGeom prst="ellipse">
                                      <a:avLst/>
                                    </a:prstGeom>
                                    <a:solidFill>
                                      <a:schemeClr val="bg1"/>
                                    </a:solidFill>
                                    <a:ln w="6350">
                                      <a:solidFill>
                                        <a:schemeClr val="tx1"/>
                                      </a:solidFill>
                                      <a:prstDash val="sysDash"/>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none" lIns="36000" tIns="0" rIns="36000" bIns="0" numCol="1" spcCol="0" rtlCol="0" fromWordArt="0" anchor="ctr" anchorCtr="0" forceAA="0" compatLnSpc="1">
                                    <a:spAutoFit/>
                                  </wps:bodyPr>
                                </wps:wsp>
                              </wpg:grpSp>
                              <wpg:grpSp>
                                <wpg:cNvPr id="20058164" name="组合 23"/>
                                <wpg:cNvGrpSpPr/>
                                <wpg:grpSpPr>
                                  <a:xfrm rot="19920000">
                                    <a:off x="11625" y="2500"/>
                                    <a:ext cx="1272" cy="105"/>
                                    <a:chOff x="11734" y="2385"/>
                                    <a:chExt cx="1272" cy="105"/>
                                  </a:xfrm>
                                </wpg:grpSpPr>
                                <wps:wsp>
                                  <wps:cNvPr id="1291072724" name="直接连接符 1"/>
                                  <wps:cNvCnPr/>
                                  <wps:spPr>
                                    <a:xfrm rot="5400000" flipH="1">
                                      <a:off x="12420" y="1856"/>
                                      <a:ext cx="0" cy="1172"/>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1512401472" name="椭圆 2"/>
                                  <wps:cNvSpPr/>
                                  <wps:spPr>
                                    <a:xfrm rot="1680000">
                                      <a:off x="11734" y="2385"/>
                                      <a:ext cx="105" cy="105"/>
                                    </a:xfrm>
                                    <a:prstGeom prst="ellipse">
                                      <a:avLst/>
                                    </a:prstGeom>
                                    <a:solidFill>
                                      <a:schemeClr val="bg1"/>
                                    </a:solidFill>
                                    <a:ln w="1270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none" lIns="36000" tIns="0" rIns="36000" bIns="0" numCol="1" spcCol="0" rtlCol="0" fromWordArt="0" anchor="ctr" anchorCtr="0" forceAA="0" compatLnSpc="1">
                                    <a:spAutoFit/>
                                  </wps:bodyPr>
                                </wps:wsp>
                              </wpg:grpSp>
                            </wpg:grpSp>
                            <wps:wsp>
                              <wps:cNvPr id="25231111" name="弧形 25"/>
                              <wps:cNvSpPr/>
                              <wps:spPr>
                                <a:xfrm rot="12884584">
                                  <a:off x="12531" y="2214"/>
                                  <a:ext cx="190" cy="198"/>
                                </a:xfrm>
                                <a:prstGeom prst="arc">
                                  <a:avLst>
                                    <a:gd name="adj1" fmla="val 16283307"/>
                                    <a:gd name="adj2" fmla="val 21419110"/>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rap="square" lIns="36000" tIns="0" rIns="36000" bIns="0">
                                <a:noAutofit/>
                              </wps:bodyPr>
                            </wps:wsp>
                          </wpg:grpSp>
                          <wps:wsp>
                            <wps:cNvPr id="605071076" name="文本框 5"/>
                            <wps:cNvSpPr txBox="1"/>
                            <wps:spPr>
                              <a:xfrm>
                                <a:off x="12296" y="2200"/>
                                <a:ext cx="212" cy="32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DCB1B1E" w14:textId="77777777" w:rsidR="00844F6D" w:rsidRPr="0075078C" w:rsidRDefault="00844F6D" w:rsidP="00844F6D">
                                  <w:pPr>
                                    <w:rPr>
                                      <w:sz w:val="18"/>
                                      <w:szCs w:val="18"/>
                                    </w:rPr>
                                  </w:pPr>
                                  <w:r w:rsidRPr="0075078C">
                                    <w:rPr>
                                      <w:rFonts w:eastAsia="华文中宋" w:cs="Times New Roman"/>
                                      <w:i/>
                                      <w:iCs/>
                                      <w:sz w:val="18"/>
                                      <w:szCs w:val="18"/>
                                    </w:rPr>
                                    <w:t>θ</w:t>
                                  </w:r>
                                </w:p>
                              </w:txbxContent>
                            </wps:txbx>
                            <wps:bodyPr rot="0" spcFirstLastPara="0" vertOverflow="overflow" horzOverflow="overflow" vert="horz" wrap="none" lIns="36000" tIns="0" rIns="36000" bIns="0" numCol="1" spcCol="0" rtlCol="0" fromWordArt="0" anchor="t" anchorCtr="0" forceAA="0" compatLnSpc="1">
                              <a:spAutoFit/>
                            </wps:bodyPr>
                          </wps:wsp>
                        </wpg:grpSp>
                        <wps:wsp>
                          <wps:cNvPr id="1858783155" name="文本框 5"/>
                          <wps:cNvSpPr txBox="1"/>
                          <wps:spPr>
                            <a:xfrm>
                              <a:off x="12012" y="3578"/>
                              <a:ext cx="571" cy="32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1ECF850" w14:textId="1EDC2FDC" w:rsidR="00844F6D" w:rsidRPr="0075078C" w:rsidRDefault="00E016B1" w:rsidP="00E016B1">
                                <w:pPr>
                                  <w:rPr>
                                    <w:rFonts w:cs="Times New Roman"/>
                                    <w:sz w:val="18"/>
                                    <w:szCs w:val="18"/>
                                  </w:rPr>
                                </w:pPr>
                                <w:r>
                                  <w:rPr>
                                    <w:rFonts w:cs="Times New Roman" w:hint="eastAsia"/>
                                    <w:sz w:val="18"/>
                                    <w:szCs w:val="18"/>
                                  </w:rPr>
                                  <w:t>（</w:t>
                                </w:r>
                                <w:r>
                                  <w:rPr>
                                    <w:rFonts w:cs="Times New Roman" w:hint="eastAsia"/>
                                    <w:sz w:val="18"/>
                                    <w:szCs w:val="18"/>
                                  </w:rPr>
                                  <w:t>a</w:t>
                                </w:r>
                                <w:r>
                                  <w:rPr>
                                    <w:rFonts w:cs="Times New Roman" w:hint="eastAsia"/>
                                    <w:sz w:val="18"/>
                                    <w:szCs w:val="18"/>
                                  </w:rPr>
                                  <w:t>）</w:t>
                                </w:r>
                              </w:p>
                            </w:txbxContent>
                          </wps:txbx>
                          <wps:bodyPr rot="0" spcFirstLastPara="0" vertOverflow="overflow" horzOverflow="overflow" vert="horz" wrap="none" lIns="36000" tIns="0" rIns="36000" bIns="0" numCol="1" spcCol="0" rtlCol="0" fromWordArt="0" anchor="t" anchorCtr="0" forceAA="0" compatLnSpc="1">
                            <a:spAutoFit/>
                          </wps:bodyPr>
                        </wps:wsp>
                      </wpg:grpSp>
                      <wps:wsp>
                        <wps:cNvPr id="965480587" name="任意多边形: 形状 934"/>
                        <wps:cNvSpPr/>
                        <wps:spPr>
                          <a:xfrm>
                            <a:off x="1086996" y="163911"/>
                            <a:ext cx="71470" cy="71501"/>
                          </a:xfrm>
                          <a:custGeom>
                            <a:avLst/>
                            <a:gdLst>
                              <a:gd name="csX0" fmla="*/ 0 w 116732"/>
                              <a:gd name="csY0" fmla="*/ 0 h 105059"/>
                              <a:gd name="csX1" fmla="*/ 0 w 116732"/>
                              <a:gd name="csY1" fmla="*/ 105059 h 105059"/>
                              <a:gd name="csX2" fmla="*/ 116732 w 116732"/>
                              <a:gd name="csY2" fmla="*/ 105059 h 105059"/>
                            </a:gdLst>
                            <a:ahLst/>
                            <a:cxnLst>
                              <a:cxn ang="0">
                                <a:pos x="csX0" y="csY0"/>
                              </a:cxn>
                              <a:cxn ang="0">
                                <a:pos x="csX1" y="csY1"/>
                              </a:cxn>
                              <a:cxn ang="0">
                                <a:pos x="csX2" y="csY2"/>
                              </a:cxn>
                            </a:cxnLst>
                            <a:rect l="l" t="t" r="r" b="b"/>
                            <a:pathLst>
                              <a:path w="116732" h="105059">
                                <a:moveTo>
                                  <a:pt x="0" y="0"/>
                                </a:moveTo>
                                <a:lnTo>
                                  <a:pt x="0" y="105059"/>
                                </a:lnTo>
                                <a:lnTo>
                                  <a:pt x="116732" y="105059"/>
                                </a:lnTo>
                              </a:path>
                            </a:pathLst>
                          </a:custGeom>
                          <a:noFill/>
                          <a:ln w="6350">
                            <a:solidFill>
                              <a:schemeClr val="tx1"/>
                            </a:solidFill>
                            <a:prstDash val="soli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w14:anchorId="0E81E3BC" id="组合 935" o:spid="_x0000_s1237" style="position:absolute;left:0;text-align:left;margin-left:341.25pt;margin-top:7pt;width:67.15pt;height:94.3pt;z-index:251726848;mso-width-relative:margin;mso-height-relative:margin" coordorigin="3526,-44" coordsize="8655,119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">
                <v:shape id="任意多边形: 形状 934" o:spid="_x0000_s1238" style="position:absolute;left:3881;top:1645;width:7716;height:7715;rotation:180;visibility:visible;mso-wrap-style:none;v-text-anchor:middle" coordsize="116732,1050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" path="m,l,105059r116732,e" filled="f" strokecolor="black [3213]" strokeweight=".5pt">
                  <v:stroke dashstyle="dash" joinstyle="miter"/>
                  <v:path arrowok="t" o:connecttype="custom" o:connectlocs="0,0;0,771525;771525,771525" o:connectangles="0,0,0"/>
                </v:shape>
                <v:shape id="任意多边形: 形状 2" o:spid="_x0000_s1239" style="position:absolute;left:3871;top:1673;width:7657;height:7719;flip:y;visibility:visible;mso-wrap-style:none;v-text-anchor:top" coordsize="433325,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" path="m433324,c194005,,,194018,,433337e" filled="f" strokecolor="black [3213]" strokeweight=".5pt">
                  <v:stroke dashstyle="dash" miterlimit="1" joinstyle="miter"/>
                  <v:path arrowok="t" o:connecttype="custom" o:connectlocs="765678,0;0,771930" o:connectangles="0,0"/>
                </v:shape>
                <v:group id="组合 119" o:spid="_x0000_s1240" style="position:absolute;left:3526;top:-44;width:8656;height:11975" coordorigin="11556,2014" coordsize="1363,18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">
                  <v:group id="组合 28" o:spid="_x0000_s1241" style="position:absolute;left:11556;top:2014;width:1363;height:1534" coordorigin="11556,1994" coordsize="1363,15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">
                    <v:group id="组合 26" o:spid="_x0000_s1242" style="position:absolute;left:11556;top:1994;width:1363;height:1534" coordorigin="11556,1994" coordsize="1363,15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">
                      <v:group id="组合 24" o:spid="_x0000_s1243" style="position:absolute;left:11556;top:1994;width:1363;height:1534" coordorigin="11556,1994" coordsize="1363,15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">
                        <v:group id="组合 14" o:spid="_x0000_s1244" style="position:absolute;left:11556;top:1994;width:1363;height:1534" coordorigin="11568,2606" coordsize="1524,18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">
                          <v:group id="组合 7" o:spid="_x0000_s1245" style="position:absolute;left:12810;top:2606;width:282;height:1812" coordorigin="11460,2546" coordsize="282,18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">
                            <v:oval id="椭圆 2" o:spid="_x0000_s1246" style="position:absolute;left:11522;top:4234;width:117;height:12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" fillcolor="white [3212]" strokecolor="black [3213]" strokeweight=".5pt">
                              <v:stroke dashstyle="3 1" joinstyle="miter"/>
                              <v:textbox style="mso-fit-shape-to-text:t" inset="1mm,0,1mm,0"/>
                            </v:oval>
                            <v:shape id="文本框 5" o:spid="_x0000_s1247" type="#_x0000_t202" style="position:absolute;left:11460;top:2546;width:282;height:3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" filled="f" stroked="f" strokeweight=".5pt">
                              <v:textbox style="mso-fit-shape-to-text:t" inset="1mm,0,1mm,0">
                                <w:txbxContent>
                                  <w:p w14:paraId="64E3D58B" w14:textId="77777777" w:rsidR="00844F6D" w:rsidRPr="0075078C" w:rsidRDefault="00844F6D" w:rsidP="00E016B1">
                                    <w:pPr>
                                      <w:rPr>
                                        <w:rFonts w:cs="Times New Roman"/>
                                        <w:i/>
                                        <w:iCs/>
                                        <w:sz w:val="18"/>
                                        <w:szCs w:val="18"/>
                                      </w:rPr>
                                    </w:pPr>
                                    <w:r w:rsidRPr="0075078C">
                                      <w:rPr>
                                        <w:rFonts w:cs="Times New Roman" w:hint="eastAsia"/>
                                        <w:i/>
                                        <w:iCs/>
                                        <w:sz w:val="18"/>
                                        <w:szCs w:val="18"/>
                                      </w:rPr>
                                      <w:t>O</w:t>
                                    </w:r>
                                  </w:p>
                                </w:txbxContent>
                              </v:textbox>
                            </v:shape>
                          </v:group>
                          <v:oval id="椭圆 2" o:spid="_x0000_s1248" style="position:absolute;left:11568;top:2857;width:117;height:12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" fillcolor="white [3212]" strokecolor="black [3213]" strokeweight=".5pt">
                            <v:stroke dashstyle="3 1" joinstyle="miter"/>
                            <v:textbox style="mso-fit-shape-to-text:t" inset="1mm,0,1mm,0"/>
                          </v:oval>
                        </v:group>
                        <v:group id="组合 23" o:spid="_x0000_s1249" style="position:absolute;left:11625;top:2500;width:1272;height:105;rotation:-28" coordorigin="11734,2385" coordsize="1272,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">
                          <v:line id="直接连接符 1" o:spid="_x0000_s1250" style="position:absolute;rotation:-90;flip:x;visibility:visible;mso-wrap-style:square" from="12420,1856" to="12420,30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" strokecolor="black [3213]" strokeweight=".5pt">
                            <v:stroke joinstyle="miter"/>
                          </v:line>
                          <v:oval id="椭圆 2" o:spid="_x0000_s1251" style="position:absolute;left:11734;top:2385;width:105;height:105;rotation:2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" fillcolor="white [3212]" strokecolor="black [3213]" strokeweight="1pt">
                            <v:stroke joinstyle="miter"/>
                            <v:textbox style="mso-fit-shape-to-text:t" inset="1mm,0,1mm,0"/>
                          </v:oval>
                        </v:group>
                      </v:group>
                      <v:shape id="弧形 25" o:spid="_x0000_s1252" style="position:absolute;left:12531;top:2214;width:190;height:198;rotation:-9519558fd;visibility:visible;mso-wrap-style:square;v-text-anchor:top" coordsize="10000,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" path="m5105,nsc7717,63,9840,2127,9977,4736l5000,5000,5105,xem5105,nfc7717,63,9840,2127,9977,4736e" filled="f" strokecolor="black [3213]" strokeweight=".5pt">
                        <v:stroke joinstyle="miter"/>
                        <v:path arrowok="t" o:connecttype="custom" o:connectlocs="97,0;190,94" o:connectangles="0,0"/>
                      </v:shape>
                    </v:group>
                    <v:shape id="文本框 5" o:spid="_x0000_s1253" type="#_x0000_t202" style="position:absolute;left:12296;top:2200;width:212;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" filled="f" stroked="f" strokeweight=".5pt">
                      <v:textbox style="mso-fit-shape-to-text:t" inset="1mm,0,1mm,0">
                        <w:txbxContent>
                          <w:p w14:paraId="3DCB1B1E" w14:textId="77777777" w:rsidR="00844F6D" w:rsidRPr="0075078C" w:rsidRDefault="00844F6D" w:rsidP="00844F6D">
                            <w:pPr>
                              <w:rPr>
                                <w:sz w:val="18"/>
                                <w:szCs w:val="18"/>
                              </w:rPr>
                            </w:pPr>
                            <w:r w:rsidRPr="0075078C">
                              <w:rPr>
                                <w:rFonts w:eastAsia="华文中宋" w:cs="Times New Roman"/>
                                <w:i/>
                                <w:iCs/>
                                <w:sz w:val="18"/>
                                <w:szCs w:val="18"/>
                              </w:rPr>
                              <w:t>θ</w:t>
                            </w:r>
                          </w:p>
                        </w:txbxContent>
                      </v:textbox>
                    </v:shape>
                  </v:group>
                  <v:shape id="文本框 5" o:spid="_x0000_s1254" type="#_x0000_t202" style="position:absolute;left:12012;top:3578;width:571;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" filled="f" stroked="f" strokeweight=".5pt">
                    <v:textbox style="mso-fit-shape-to-text:t" inset="1mm,0,1mm,0">
                      <w:txbxContent>
                        <w:p w14:paraId="21ECF850" w14:textId="1EDC2FDC" w:rsidR="00844F6D" w:rsidRPr="0075078C" w:rsidRDefault="00E016B1" w:rsidP="00E016B1">
                          <w:pPr>
                            <w:rPr>
                              <w:rFonts w:cs="Times New Roman"/>
                              <w:sz w:val="18"/>
                              <w:szCs w:val="18"/>
                            </w:rPr>
                          </w:pPr>
                          <w:r>
                            <w:rPr>
                              <w:rFonts w:cs="Times New Roman" w:hint="eastAsia"/>
                              <w:sz w:val="18"/>
                              <w:szCs w:val="18"/>
                            </w:rPr>
                            <w:t>（</w:t>
                          </w:r>
                          <w:r>
                            <w:rPr>
                              <w:rFonts w:cs="Times New Roman" w:hint="eastAsia"/>
                              <w:sz w:val="18"/>
                              <w:szCs w:val="18"/>
                            </w:rPr>
                            <w:t>a</w:t>
                          </w:r>
                          <w:r>
                            <w:rPr>
                              <w:rFonts w:cs="Times New Roman" w:hint="eastAsia"/>
                              <w:sz w:val="18"/>
                              <w:szCs w:val="18"/>
                            </w:rPr>
                            <w:t>）</w:t>
                          </w:r>
                        </w:p>
                      </w:txbxContent>
                    </v:textbox>
                  </v:shape>
                </v:group>
                <v:shape id="任意多边形: 形状 934" o:spid="_x0000_s1255" style="position:absolute;left:10869;top:1639;width:715;height:715;visibility:visible;mso-wrap-style:none;v-text-anchor:middle" coordsize="116732,1050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" path="m,l,105059r116732,e" filled="f" strokecolor="black [3213]" strokeweight=".5pt">
                  <v:stroke joinstyle="miter"/>
                  <v:path arrowok="t" o:connecttype="custom" o:connectlocs="0,0;0,71501;71470,71501" o:connectangles="0,0,0"/>
                </v:shape>
                <w10:wrap type="square"/>
              </v:group>
            </w:pict>
          </mc:Fallback>
        </mc:AlternateContent>
      </w:r>
      <w:r w:rsidR="00844F6D">
        <w:rPr>
          <w:rFonts w:hint="eastAsia"/>
        </w:rPr>
        <w:t>如图</w:t>
      </w:r>
      <w:r w:rsidR="00AB4492">
        <w:rPr>
          <w:rFonts w:hint="eastAsia"/>
        </w:rPr>
        <w:t>（</w:t>
      </w:r>
      <w:r w:rsidR="00844F6D">
        <w:rPr>
          <w:rFonts w:hint="eastAsia"/>
        </w:rPr>
        <w:t>a</w:t>
      </w:r>
      <w:r w:rsidR="00AB4492">
        <w:rPr>
          <w:rFonts w:hint="eastAsia"/>
        </w:rPr>
        <w:t>）</w:t>
      </w:r>
      <w:r w:rsidR="00844F6D">
        <w:rPr>
          <w:rFonts w:hint="eastAsia"/>
        </w:rPr>
        <w:t>所示，将一根不可伸长的轻绳，一端固定在</w:t>
      </w:r>
      <w:r w:rsidR="00844F6D">
        <w:rPr>
          <w:rFonts w:hint="eastAsia"/>
          <w:i/>
          <w:iCs/>
        </w:rPr>
        <w:t>O</w:t>
      </w:r>
      <w:r w:rsidR="00844F6D">
        <w:rPr>
          <w:rFonts w:hint="eastAsia"/>
        </w:rPr>
        <w:t>点，另一端系一质量为</w:t>
      </w:r>
      <w:r w:rsidR="00844F6D">
        <w:rPr>
          <w:rFonts w:hint="eastAsia"/>
          <w:i/>
          <w:iCs/>
        </w:rPr>
        <w:t>m</w:t>
      </w:r>
      <w:r w:rsidR="00844F6D">
        <w:rPr>
          <w:rFonts w:hint="eastAsia"/>
        </w:rPr>
        <w:t>的小球，制作成一个摆长为</w:t>
      </w:r>
      <w:r w:rsidR="00844F6D">
        <w:rPr>
          <w:rFonts w:hint="eastAsia"/>
          <w:i/>
          <w:iCs/>
        </w:rPr>
        <w:t>l</w:t>
      </w:r>
      <w:r w:rsidR="00844F6D">
        <w:rPr>
          <w:rFonts w:hint="eastAsia"/>
        </w:rPr>
        <w:t>的单摆。不计空气阻力，重力加速度大小为</w:t>
      </w:r>
      <w:commentRangeStart w:id="4"/>
      <w:r w:rsidR="00844F6D">
        <w:rPr>
          <w:rFonts w:hint="eastAsia"/>
          <w:i/>
          <w:iCs/>
        </w:rPr>
        <w:t>g</w:t>
      </w:r>
      <w:commentRangeEnd w:id="4"/>
      <w:r w:rsidR="00537774">
        <w:rPr>
          <w:rStyle w:val="aa"/>
          <w:rFonts w:hint="eastAsia"/>
        </w:rPr>
        <w:commentReference w:id="4"/>
      </w:r>
      <w:r w:rsidR="00844F6D">
        <w:rPr>
          <w:rFonts w:hint="eastAsia"/>
        </w:rPr>
        <w:t>。</w:t>
      </w:r>
    </w:p>
    <w:p w14:paraId="6A8A0BFE" w14:textId="237F1825" w:rsidR="00350FDD" w:rsidRDefault="00350FDD" w:rsidP="00844F6D"/>
    <w:p w14:paraId="5C11A09A" w14:textId="703DD5FF" w:rsidR="00844F6D" w:rsidRDefault="00350FDD" w:rsidP="00844F6D">
      <w:r>
        <w:rPr>
          <w:rFonts w:hint="eastAsia"/>
          <w:shd w:val="clear" w:color="auto" w:fill="FFFFFF"/>
        </w:rPr>
        <w:t>1</w:t>
      </w:r>
      <w:r>
        <w:rPr>
          <w:kern w:val="0"/>
          <w:lang w:bidi="ar"/>
        </w:rPr>
        <w:t>．</w:t>
      </w:r>
      <w:r w:rsidR="00844F6D">
        <w:rPr>
          <w:rFonts w:hint="eastAsia"/>
        </w:rPr>
        <w:t>将小球拉至轻绳水平，由静止释放，经过时间</w:t>
      </w:r>
      <w:r w:rsidR="00844F6D">
        <w:rPr>
          <w:rFonts w:hint="eastAsia"/>
          <w:i/>
          <w:iCs/>
        </w:rPr>
        <w:t>t</w:t>
      </w:r>
      <w:r w:rsidR="00844F6D">
        <w:rPr>
          <w:rFonts w:hint="eastAsia"/>
        </w:rPr>
        <w:t>小球运动至最低点。</w:t>
      </w:r>
    </w:p>
    <w:p w14:paraId="2B4B0EFC" w14:textId="0D9B11F6" w:rsidR="00844F6D" w:rsidRDefault="00350FDD" w:rsidP="00844F6D">
      <w:r>
        <w:rPr>
          <w:rFonts w:hint="eastAsia"/>
        </w:rPr>
        <w:t>（</w:t>
      </w:r>
      <w:r>
        <w:rPr>
          <w:rFonts w:hint="eastAsia"/>
        </w:rPr>
        <w:t>1</w:t>
      </w:r>
      <w:r>
        <w:rPr>
          <w:rFonts w:hint="eastAsia"/>
        </w:rPr>
        <w:t>）</w:t>
      </w:r>
      <w:r w:rsidR="00AB4492">
        <w:rPr>
          <w:rFonts w:hint="eastAsia"/>
        </w:rPr>
        <w:t>（</w:t>
      </w:r>
      <w:r w:rsidR="00844F6D">
        <w:rPr>
          <w:rFonts w:hint="eastAsia"/>
        </w:rPr>
        <w:t>3</w:t>
      </w:r>
      <w:r w:rsidR="00844F6D">
        <w:rPr>
          <w:rFonts w:hint="eastAsia"/>
        </w:rPr>
        <w:t>分</w:t>
      </w:r>
      <w:r w:rsidR="00AB4492">
        <w:rPr>
          <w:rFonts w:hint="eastAsia"/>
        </w:rPr>
        <w:t>）</w:t>
      </w:r>
      <w:r w:rsidR="00844F6D">
        <w:rPr>
          <w:rFonts w:hint="eastAsia"/>
        </w:rPr>
        <w:t>小球在最低点，受到的轻绳拉力大小为</w:t>
      </w:r>
      <w:r w:rsidR="00844F6D">
        <w:rPr>
          <w:rFonts w:hint="eastAsia"/>
        </w:rPr>
        <w:t>______</w:t>
      </w:r>
      <w:r w:rsidR="00844F6D">
        <w:rPr>
          <w:rFonts w:hint="eastAsia"/>
        </w:rPr>
        <w:t>；</w:t>
      </w:r>
    </w:p>
    <w:p w14:paraId="798AA79E" w14:textId="47B39951" w:rsidR="00844F6D" w:rsidRDefault="00844F6D" w:rsidP="00844F6D">
      <w:pPr>
        <w:rPr>
          <w:i/>
          <w:iCs/>
        </w:rPr>
      </w:pPr>
      <w:r>
        <w:rPr>
          <w:rFonts w:hint="eastAsia"/>
        </w:rPr>
        <w:t>A</w:t>
      </w:r>
      <w:r>
        <w:rPr>
          <w:rFonts w:hint="eastAsia"/>
        </w:rPr>
        <w:t>．</w:t>
      </w:r>
      <w:r>
        <w:rPr>
          <w:rFonts w:hint="eastAsia"/>
          <w:i/>
          <w:iCs/>
        </w:rPr>
        <w:t>mg</w:t>
      </w:r>
      <w:r w:rsidR="00350FDD">
        <w:tab/>
      </w:r>
      <w:r w:rsidR="00350FDD">
        <w:tab/>
      </w:r>
      <w:r>
        <w:rPr>
          <w:rFonts w:hint="eastAsia"/>
        </w:rPr>
        <w:t>B</w:t>
      </w:r>
      <w:r>
        <w:rPr>
          <w:rFonts w:hint="eastAsia"/>
        </w:rPr>
        <w:t>．</w:t>
      </w:r>
      <w:r>
        <w:rPr>
          <w:rFonts w:hint="eastAsia"/>
        </w:rPr>
        <w:t>2</w:t>
      </w:r>
      <w:r>
        <w:rPr>
          <w:rFonts w:hint="eastAsia"/>
          <w:i/>
          <w:iCs/>
        </w:rPr>
        <w:t>mg</w:t>
      </w:r>
      <w:r w:rsidR="00350FDD">
        <w:tab/>
      </w:r>
      <w:r>
        <w:tab/>
      </w:r>
      <w:r>
        <w:rPr>
          <w:rFonts w:hint="eastAsia"/>
        </w:rPr>
        <w:t>C</w:t>
      </w:r>
      <w:r>
        <w:rPr>
          <w:rFonts w:hint="eastAsia"/>
        </w:rPr>
        <w:t>．</w:t>
      </w:r>
      <w:r>
        <w:rPr>
          <w:rFonts w:hint="eastAsia"/>
        </w:rPr>
        <w:t>3</w:t>
      </w:r>
      <w:r>
        <w:rPr>
          <w:rFonts w:hint="eastAsia"/>
          <w:i/>
          <w:iCs/>
        </w:rPr>
        <w:t>mg</w:t>
      </w:r>
      <w:r w:rsidR="00350FDD">
        <w:tab/>
      </w:r>
      <w:r w:rsidR="00350FDD">
        <w:tab/>
      </w:r>
      <w:r>
        <w:rPr>
          <w:rFonts w:hint="eastAsia"/>
        </w:rPr>
        <w:t>D</w:t>
      </w:r>
      <w:r>
        <w:rPr>
          <w:rFonts w:hint="eastAsia"/>
        </w:rPr>
        <w:t>．</w:t>
      </w:r>
      <w:r>
        <w:rPr>
          <w:rFonts w:hint="eastAsia"/>
        </w:rPr>
        <w:t>4</w:t>
      </w:r>
      <w:r>
        <w:rPr>
          <w:rFonts w:hint="eastAsia"/>
          <w:i/>
          <w:iCs/>
        </w:rPr>
        <w:t>mg</w:t>
      </w:r>
      <w:r w:rsidR="00350FDD">
        <w:tab/>
      </w:r>
      <w:r w:rsidR="00350FDD">
        <w:tab/>
      </w:r>
      <w:r>
        <w:rPr>
          <w:rFonts w:hint="eastAsia"/>
        </w:rPr>
        <w:t>E</w:t>
      </w:r>
      <w:r>
        <w:rPr>
          <w:rFonts w:hint="eastAsia"/>
        </w:rPr>
        <w:t>．</w:t>
      </w:r>
      <w:r>
        <w:rPr>
          <w:rFonts w:hint="eastAsia"/>
        </w:rPr>
        <w:t>5</w:t>
      </w:r>
      <w:r>
        <w:rPr>
          <w:rFonts w:hint="eastAsia"/>
          <w:i/>
          <w:iCs/>
        </w:rPr>
        <w:t>mg</w:t>
      </w:r>
    </w:p>
    <w:p w14:paraId="574D62F1" w14:textId="339659B7" w:rsidR="00844F6D" w:rsidRDefault="00350FDD" w:rsidP="00844F6D">
      <w:r>
        <w:rPr>
          <w:rFonts w:hint="eastAsia"/>
        </w:rPr>
        <w:t>（</w:t>
      </w:r>
      <w:r>
        <w:rPr>
          <w:rFonts w:hint="eastAsia"/>
        </w:rPr>
        <w:t>2</w:t>
      </w:r>
      <w:r>
        <w:rPr>
          <w:rFonts w:hint="eastAsia"/>
        </w:rPr>
        <w:t>）</w:t>
      </w:r>
      <w:r w:rsidR="00AB4492">
        <w:rPr>
          <w:rFonts w:hint="eastAsia"/>
        </w:rPr>
        <w:t>（</w:t>
      </w:r>
      <w:r w:rsidR="00844F6D">
        <w:rPr>
          <w:rFonts w:hint="eastAsia"/>
        </w:rPr>
        <w:t>3</w:t>
      </w:r>
      <w:r w:rsidR="00844F6D">
        <w:rPr>
          <w:rFonts w:hint="eastAsia"/>
        </w:rPr>
        <w:t>分</w:t>
      </w:r>
      <w:r w:rsidR="00AB4492">
        <w:rPr>
          <w:rFonts w:hint="eastAsia"/>
        </w:rPr>
        <w:t>）</w:t>
      </w:r>
      <w:r w:rsidR="00844F6D">
        <w:rPr>
          <w:rFonts w:hint="eastAsia"/>
        </w:rPr>
        <w:t>在时间</w:t>
      </w:r>
      <w:r w:rsidR="00844F6D">
        <w:rPr>
          <w:rFonts w:hint="eastAsia"/>
          <w:i/>
          <w:iCs/>
        </w:rPr>
        <w:t>t</w:t>
      </w:r>
      <w:r w:rsidR="00844F6D">
        <w:rPr>
          <w:rFonts w:hint="eastAsia"/>
        </w:rPr>
        <w:t>内，轻绳对小球拉力的冲量大小为</w:t>
      </w:r>
      <w:r w:rsidR="00844F6D">
        <w:rPr>
          <w:rFonts w:hint="eastAsia"/>
        </w:rPr>
        <w:t>______</w:t>
      </w:r>
      <w:r w:rsidR="00844F6D">
        <w:rPr>
          <w:rFonts w:hint="eastAsia"/>
        </w:rPr>
        <w:t>；</w:t>
      </w:r>
    </w:p>
    <w:p w14:paraId="4ED98BD8" w14:textId="4A8EE835" w:rsidR="00844F6D" w:rsidRDefault="00AB4492" w:rsidP="00844F6D">
      <w:r>
        <w:rPr>
          <w:rFonts w:hint="eastAsia"/>
        </w:rPr>
        <w:t>（</w:t>
      </w:r>
      <w:r w:rsidR="00844F6D">
        <w:rPr>
          <w:rFonts w:hint="eastAsia"/>
        </w:rPr>
        <w:t>3</w:t>
      </w:r>
      <w:r>
        <w:rPr>
          <w:rFonts w:hint="eastAsia"/>
        </w:rPr>
        <w:t>）（</w:t>
      </w:r>
      <w:r w:rsidR="00844F6D">
        <w:rPr>
          <w:rFonts w:hint="eastAsia"/>
        </w:rPr>
        <w:t>3</w:t>
      </w:r>
      <w:r w:rsidR="00844F6D">
        <w:rPr>
          <w:rFonts w:hint="eastAsia"/>
        </w:rPr>
        <w:t>分</w:t>
      </w:r>
      <w:r>
        <w:rPr>
          <w:rFonts w:hint="eastAsia"/>
        </w:rPr>
        <w:t>）</w:t>
      </w:r>
      <w:r w:rsidR="00844F6D">
        <w:rPr>
          <w:rFonts w:hint="eastAsia"/>
        </w:rPr>
        <w:t>当小球摆动至轻绳与水平方向成</w:t>
      </w:r>
      <w:r w:rsidR="00844F6D">
        <w:rPr>
          <w:rFonts w:cs="Times New Roman"/>
          <w:i/>
          <w:iCs/>
        </w:rPr>
        <w:t>θ</w:t>
      </w:r>
      <w:r>
        <w:rPr>
          <w:rFonts w:hint="eastAsia"/>
        </w:rPr>
        <w:t>（</w:t>
      </w:r>
      <w:r w:rsidR="00844F6D">
        <w:rPr>
          <w:rFonts w:cs="Times New Roman"/>
          <w:i/>
          <w:iCs/>
        </w:rPr>
        <w:t>θ</w:t>
      </w:r>
      <w:r w:rsidR="00350FDD">
        <w:rPr>
          <w:rFonts w:cs="Times New Roman" w:hint="eastAsia"/>
        </w:rPr>
        <w:t xml:space="preserve"> </w:t>
      </w:r>
      <w:r w:rsidR="00844F6D">
        <w:rPr>
          <w:rFonts w:hint="eastAsia"/>
        </w:rPr>
        <w:t>≤</w:t>
      </w:r>
      <w:r w:rsidR="00350FDD">
        <w:rPr>
          <w:rFonts w:hint="eastAsia"/>
        </w:rPr>
        <w:t xml:space="preserve"> </w:t>
      </w:r>
      <w:r w:rsidR="00350FDD" w:rsidRPr="00AB4492">
        <w:fldChar w:fldCharType="begin"/>
      </w:r>
      <w:r w:rsidR="00350FDD" w:rsidRPr="00AB4492">
        <w:instrText xml:space="preserve"> </w:instrText>
      </w:r>
      <w:r w:rsidR="00350FDD" w:rsidRPr="00AB4492">
        <w:rPr>
          <w:rFonts w:hint="eastAsia"/>
        </w:rPr>
        <w:instrText>EQ</w:instrText>
      </w:r>
      <w:r w:rsidR="00350FDD">
        <w:rPr>
          <w:rFonts w:hint="eastAsia"/>
        </w:rPr>
        <w:instrText xml:space="preserve"> \F(</w:instrText>
      </w:r>
      <w:r w:rsidR="00350FDD">
        <w:rPr>
          <w:rFonts w:cs="Times New Roman"/>
        </w:rPr>
        <w:instrText>π</w:instrText>
      </w:r>
      <w:r w:rsidR="00350FDD">
        <w:rPr>
          <w:rFonts w:hint="eastAsia"/>
        </w:rPr>
        <w:instrText>,2)</w:instrText>
      </w:r>
      <w:r w:rsidR="00350FDD" w:rsidRPr="00AB4492">
        <w:instrText xml:space="preserve"> </w:instrText>
      </w:r>
      <w:r w:rsidR="00350FDD" w:rsidRPr="00AB4492">
        <w:fldChar w:fldCharType="separate"/>
      </w:r>
      <w:r w:rsidR="00350FDD" w:rsidRPr="00AB4492">
        <w:fldChar w:fldCharType="end"/>
      </w:r>
      <w:r>
        <w:rPr>
          <w:rFonts w:hint="eastAsia"/>
        </w:rPr>
        <w:t>）</w:t>
      </w:r>
      <w:r w:rsidR="00844F6D">
        <w:rPr>
          <w:rFonts w:hint="eastAsia"/>
        </w:rPr>
        <w:t>角时，其所受重力的瞬时功率大小为</w:t>
      </w:r>
      <w:r w:rsidR="00844F6D">
        <w:rPr>
          <w:rFonts w:hint="eastAsia"/>
        </w:rPr>
        <w:t>______</w:t>
      </w:r>
      <w:r w:rsidR="00844F6D">
        <w:rPr>
          <w:rFonts w:hint="eastAsia"/>
        </w:rPr>
        <w:t>。</w:t>
      </w:r>
    </w:p>
    <w:p w14:paraId="39892A74" w14:textId="5E2E8446" w:rsidR="00E016B1" w:rsidRDefault="00844F6D" w:rsidP="00E016B1">
      <w:r>
        <w:rPr>
          <w:rFonts w:hint="eastAsia"/>
        </w:rPr>
        <w:t>A</w:t>
      </w:r>
      <w:r>
        <w:rPr>
          <w:rFonts w:hint="eastAsia"/>
        </w:rPr>
        <w:t>．</w:t>
      </w:r>
      <w:r>
        <w:rPr>
          <w:rFonts w:hint="eastAsia"/>
          <w:i/>
          <w:iCs/>
        </w:rPr>
        <w:t>mg</w:t>
      </w:r>
      <w:r w:rsidR="00350FDD">
        <w:fldChar w:fldCharType="begin"/>
      </w:r>
      <w:r w:rsidR="00350FDD">
        <w:instrText xml:space="preserve"> </w:instrText>
      </w:r>
      <w:r w:rsidR="00350FDD">
        <w:rPr>
          <w:rFonts w:hint="eastAsia"/>
        </w:rPr>
        <w:instrText>EQ \R(2</w:instrText>
      </w:r>
      <w:r w:rsidR="00350FDD" w:rsidRPr="00350FDD">
        <w:rPr>
          <w:rFonts w:hint="eastAsia"/>
          <w:i/>
          <w:iCs/>
        </w:rPr>
        <w:instrText>gl</w:instrText>
      </w:r>
      <w:r w:rsidR="00350FDD">
        <w:rPr>
          <w:rFonts w:hint="eastAsia"/>
        </w:rPr>
        <w:instrText>sin</w:instrText>
      </w:r>
      <w:r w:rsidR="00350FDD" w:rsidRPr="00350FDD">
        <w:rPr>
          <w:rFonts w:cs="Times New Roman"/>
          <w:i/>
          <w:iCs/>
        </w:rPr>
        <w:instrText>θ</w:instrText>
      </w:r>
      <w:r w:rsidR="00350FDD">
        <w:rPr>
          <w:rFonts w:hint="eastAsia"/>
        </w:rPr>
        <w:instrText>)</w:instrText>
      </w:r>
      <w:r w:rsidR="00350FDD">
        <w:instrText xml:space="preserve"> </w:instrText>
      </w:r>
      <w:r w:rsidR="00350FDD">
        <w:fldChar w:fldCharType="separate"/>
      </w:r>
      <w:r w:rsidR="00350FDD">
        <w:fldChar w:fldCharType="end"/>
      </w:r>
      <w:r w:rsidR="00350FDD">
        <w:tab/>
      </w:r>
      <w:r>
        <w:rPr>
          <w:rFonts w:hint="eastAsia"/>
        </w:rPr>
        <w:t>B</w:t>
      </w:r>
      <w:r>
        <w:rPr>
          <w:rFonts w:hint="eastAsia"/>
        </w:rPr>
        <w:t>．</w:t>
      </w:r>
      <w:r>
        <w:rPr>
          <w:rFonts w:hint="eastAsia"/>
          <w:i/>
          <w:iCs/>
        </w:rPr>
        <w:t>mg</w:t>
      </w:r>
      <w:r>
        <w:rPr>
          <w:rFonts w:cs="Times New Roman"/>
          <w:iCs/>
        </w:rPr>
        <w:t>sin</w:t>
      </w:r>
      <w:r>
        <w:rPr>
          <w:rFonts w:cs="Times New Roman"/>
          <w:i/>
          <w:iCs/>
        </w:rPr>
        <w:t>θ</w:t>
      </w:r>
      <w:r w:rsidR="00350FDD">
        <w:fldChar w:fldCharType="begin"/>
      </w:r>
      <w:r w:rsidR="00350FDD">
        <w:instrText xml:space="preserve"> </w:instrText>
      </w:r>
      <w:r w:rsidR="00350FDD">
        <w:rPr>
          <w:rFonts w:hint="eastAsia"/>
        </w:rPr>
        <w:instrText>EQ \R(2</w:instrText>
      </w:r>
      <w:r w:rsidR="00350FDD" w:rsidRPr="00350FDD">
        <w:rPr>
          <w:rFonts w:hint="eastAsia"/>
          <w:i/>
          <w:iCs/>
        </w:rPr>
        <w:instrText>gl</w:instrText>
      </w:r>
      <w:r w:rsidR="00350FDD">
        <w:rPr>
          <w:rFonts w:hint="eastAsia"/>
        </w:rPr>
        <w:instrText>sin</w:instrText>
      </w:r>
      <w:r w:rsidR="00350FDD" w:rsidRPr="00350FDD">
        <w:rPr>
          <w:rFonts w:cs="Times New Roman"/>
          <w:i/>
          <w:iCs/>
        </w:rPr>
        <w:instrText>θ</w:instrText>
      </w:r>
      <w:r w:rsidR="00350FDD">
        <w:rPr>
          <w:rFonts w:hint="eastAsia"/>
        </w:rPr>
        <w:instrText>)</w:instrText>
      </w:r>
      <w:r w:rsidR="00350FDD">
        <w:instrText xml:space="preserve"> </w:instrText>
      </w:r>
      <w:r w:rsidR="00350FDD">
        <w:fldChar w:fldCharType="separate"/>
      </w:r>
      <w:r w:rsidR="00350FDD">
        <w:fldChar w:fldCharType="end"/>
      </w:r>
      <w:r w:rsidR="00350FDD">
        <w:tab/>
      </w:r>
      <w:r>
        <w:rPr>
          <w:rFonts w:hint="eastAsia"/>
        </w:rPr>
        <w:t>C</w:t>
      </w:r>
      <w:r>
        <w:rPr>
          <w:rFonts w:hint="eastAsia"/>
        </w:rPr>
        <w:t>．</w:t>
      </w:r>
      <w:r>
        <w:rPr>
          <w:rFonts w:hint="eastAsia"/>
          <w:i/>
          <w:iCs/>
        </w:rPr>
        <w:t>mg</w:t>
      </w:r>
      <w:r>
        <w:rPr>
          <w:rFonts w:cs="Times New Roman"/>
          <w:iCs/>
        </w:rPr>
        <w:t>cos</w:t>
      </w:r>
      <w:r>
        <w:rPr>
          <w:rFonts w:cs="Times New Roman"/>
          <w:i/>
          <w:iCs/>
        </w:rPr>
        <w:t>θ</w:t>
      </w:r>
      <w:r w:rsidR="00350FDD">
        <w:fldChar w:fldCharType="begin"/>
      </w:r>
      <w:r w:rsidR="00350FDD">
        <w:instrText xml:space="preserve"> </w:instrText>
      </w:r>
      <w:r w:rsidR="00350FDD">
        <w:rPr>
          <w:rFonts w:hint="eastAsia"/>
        </w:rPr>
        <w:instrText>EQ \R(2</w:instrText>
      </w:r>
      <w:r w:rsidR="00350FDD" w:rsidRPr="00350FDD">
        <w:rPr>
          <w:rFonts w:hint="eastAsia"/>
          <w:i/>
          <w:iCs/>
        </w:rPr>
        <w:instrText>gl</w:instrText>
      </w:r>
      <w:r w:rsidR="00350FDD">
        <w:rPr>
          <w:rFonts w:hint="eastAsia"/>
        </w:rPr>
        <w:instrText>sin</w:instrText>
      </w:r>
      <w:r w:rsidR="00350FDD" w:rsidRPr="00350FDD">
        <w:rPr>
          <w:rFonts w:cs="Times New Roman"/>
          <w:i/>
          <w:iCs/>
        </w:rPr>
        <w:instrText>θ</w:instrText>
      </w:r>
      <w:r w:rsidR="00350FDD">
        <w:rPr>
          <w:rFonts w:hint="eastAsia"/>
        </w:rPr>
        <w:instrText>)</w:instrText>
      </w:r>
      <w:r w:rsidR="00350FDD">
        <w:instrText xml:space="preserve"> </w:instrText>
      </w:r>
      <w:r w:rsidR="00350FDD">
        <w:fldChar w:fldCharType="separate"/>
      </w:r>
      <w:r w:rsidR="00350FDD">
        <w:fldChar w:fldCharType="end"/>
      </w:r>
      <w:r w:rsidR="00350FDD">
        <w:tab/>
      </w:r>
      <w:r>
        <w:rPr>
          <w:rFonts w:hint="eastAsia"/>
        </w:rPr>
        <w:t>D</w:t>
      </w:r>
      <w:r>
        <w:rPr>
          <w:rFonts w:hint="eastAsia"/>
        </w:rPr>
        <w:t>．</w:t>
      </w:r>
      <w:r>
        <w:rPr>
          <w:rFonts w:hint="eastAsia"/>
          <w:i/>
          <w:iCs/>
        </w:rPr>
        <w:t>mg</w:t>
      </w:r>
      <w:r>
        <w:rPr>
          <w:rFonts w:cs="Times New Roman"/>
          <w:iCs/>
        </w:rPr>
        <w:t>cos</w:t>
      </w:r>
      <w:r>
        <w:rPr>
          <w:rFonts w:cs="Times New Roman"/>
          <w:i/>
          <w:iCs/>
        </w:rPr>
        <w:t>θ</w:t>
      </w:r>
      <w:r w:rsidR="00350FDD">
        <w:fldChar w:fldCharType="begin"/>
      </w:r>
      <w:r w:rsidR="00350FDD">
        <w:instrText xml:space="preserve"> </w:instrText>
      </w:r>
      <w:r w:rsidR="00350FDD">
        <w:rPr>
          <w:rFonts w:hint="eastAsia"/>
        </w:rPr>
        <w:instrText>EQ \R(2</w:instrText>
      </w:r>
      <w:r w:rsidR="00350FDD" w:rsidRPr="00350FDD">
        <w:rPr>
          <w:rFonts w:hint="eastAsia"/>
          <w:i/>
          <w:iCs/>
        </w:rPr>
        <w:instrText>gl</w:instrText>
      </w:r>
      <w:r w:rsidR="00350FDD">
        <w:rPr>
          <w:rFonts w:hint="eastAsia"/>
        </w:rPr>
        <w:instrText>cos</w:instrText>
      </w:r>
      <w:r w:rsidR="00350FDD" w:rsidRPr="00350FDD">
        <w:rPr>
          <w:rFonts w:cs="Times New Roman"/>
          <w:i/>
          <w:iCs/>
        </w:rPr>
        <w:instrText>θ</w:instrText>
      </w:r>
      <w:r w:rsidR="00350FDD">
        <w:rPr>
          <w:rFonts w:hint="eastAsia"/>
        </w:rPr>
        <w:instrText>)</w:instrText>
      </w:r>
      <w:r w:rsidR="00350FDD">
        <w:instrText xml:space="preserve"> </w:instrText>
      </w:r>
      <w:r w:rsidR="00350FDD">
        <w:fldChar w:fldCharType="separate"/>
      </w:r>
      <w:r w:rsidR="00350FDD">
        <w:fldChar w:fldCharType="end"/>
      </w:r>
      <w:r w:rsidR="00E016B1">
        <w:br w:type="page"/>
      </w:r>
    </w:p>
    <w:p w14:paraId="6B60038C" w14:textId="0AF05BC9" w:rsidR="00844F6D" w:rsidRDefault="00E016B1" w:rsidP="00844F6D">
      <w:r>
        <w:rPr>
          <w:noProof/>
        </w:rPr>
        <w:lastRenderedPageBreak/>
        <mc:AlternateContent>
          <mc:Choice Requires="wpg">
            <w:drawing>
              <wp:anchor distT="0" distB="0" distL="114300" distR="114300" simplePos="0" relativeHeight="251728896" behindDoc="0" locked="0" layoutInCell="1" allowOverlap="1" wp14:anchorId="58E30163" wp14:editId="4EA8A97D">
                <wp:simplePos x="0" y="0"/>
                <wp:positionH relativeFrom="column">
                  <wp:posOffset>4777105</wp:posOffset>
                </wp:positionH>
                <wp:positionV relativeFrom="paragraph">
                  <wp:posOffset>50165</wp:posOffset>
                </wp:positionV>
                <wp:extent cx="398780" cy="1206500"/>
                <wp:effectExtent l="19050" t="0" r="1270" b="12700"/>
                <wp:wrapSquare wrapText="bothSides"/>
                <wp:docPr id="1116404667" name="组合 910"/>
                <wp:cNvGraphicFramePr/>
                <a:graphic xmlns:a="http://schemas.openxmlformats.org/drawingml/2006/main">
                  <a:graphicData uri="http://schemas.microsoft.com/office/word/2010/wordprocessingGroup">
                    <wpg:wgp>
                      <wpg:cNvGrpSpPr/>
                      <wpg:grpSpPr>
                        <a:xfrm>
                          <a:off x="0" y="0"/>
                          <a:ext cx="398780" cy="1206500"/>
                          <a:chOff x="-6490" y="0"/>
                          <a:chExt cx="399399" cy="1206500"/>
                        </a:xfrm>
                      </wpg:grpSpPr>
                      <wps:wsp>
                        <wps:cNvPr id="2087369525" name="弧形 909"/>
                        <wps:cNvSpPr/>
                        <wps:spPr>
                          <a:xfrm>
                            <a:off x="-6490" y="908015"/>
                            <a:ext cx="180340" cy="20320"/>
                          </a:xfrm>
                          <a:custGeom>
                            <a:avLst/>
                            <a:gdLst>
                              <a:gd name="csX0" fmla="*/ 735285 w 1450340"/>
                              <a:gd name="csY0" fmla="*/ 1450269 h 1450340"/>
                              <a:gd name="csX1" fmla="*/ 554688 w 1450340"/>
                              <a:gd name="csY1" fmla="*/ 1430015 h 1450340"/>
                              <a:gd name="csX2" fmla="*/ 725170 w 1450340"/>
                              <a:gd name="csY2" fmla="*/ 725170 h 1450340"/>
                              <a:gd name="csX3" fmla="*/ 735285 w 1450340"/>
                              <a:gd name="csY3" fmla="*/ 1450269 h 1450340"/>
                              <a:gd name="csX0" fmla="*/ 735285 w 1450340"/>
                              <a:gd name="csY0" fmla="*/ 1450269 h 1450340"/>
                              <a:gd name="csX1" fmla="*/ 554688 w 1450340"/>
                              <a:gd name="csY1" fmla="*/ 1430015 h 1450340"/>
                              <a:gd name="csX0" fmla="*/ 180597 w 180597"/>
                              <a:gd name="csY0" fmla="*/ 20254 h 20324"/>
                              <a:gd name="csX1" fmla="*/ 0 w 180597"/>
                              <a:gd name="csY1" fmla="*/ 0 h 20324"/>
                              <a:gd name="csX2" fmla="*/ 180597 w 180597"/>
                              <a:gd name="csY2" fmla="*/ 20254 h 20324"/>
                              <a:gd name="csX0" fmla="*/ 180597 w 180597"/>
                              <a:gd name="csY0" fmla="*/ 20254 h 20324"/>
                              <a:gd name="csX1" fmla="*/ 0 w 180597"/>
                              <a:gd name="csY1" fmla="*/ 0 h 20324"/>
                            </a:gdLst>
                            <a:ahLst/>
                            <a:cxnLst>
                              <a:cxn ang="0">
                                <a:pos x="csX0" y="csY0"/>
                              </a:cxn>
                              <a:cxn ang="0">
                                <a:pos x="csX1" y="csY1"/>
                              </a:cxn>
                            </a:cxnLst>
                            <a:rect l="l" t="t" r="r" b="b"/>
                            <a:pathLst>
                              <a:path w="180597" h="20324" stroke="0" extrusionOk="0">
                                <a:moveTo>
                                  <a:pt x="180597" y="20254"/>
                                </a:moveTo>
                                <a:cubicBezTo>
                                  <a:pt x="119787" y="21102"/>
                                  <a:pt x="59112" y="14298"/>
                                  <a:pt x="0" y="0"/>
                                </a:cubicBezTo>
                                <a:lnTo>
                                  <a:pt x="180597" y="20254"/>
                                </a:lnTo>
                                <a:close/>
                              </a:path>
                              <a:path w="180597" h="20324" fill="none">
                                <a:moveTo>
                                  <a:pt x="180597" y="20254"/>
                                </a:moveTo>
                                <a:cubicBezTo>
                                  <a:pt x="119787" y="21102"/>
                                  <a:pt x="59112" y="14298"/>
                                  <a:pt x="0" y="0"/>
                                </a:cubicBezTo>
                              </a:path>
                            </a:pathLst>
                          </a:cu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347432716" name="组合 347432716"/>
                        <wpg:cNvGrpSpPr/>
                        <wpg:grpSpPr>
                          <a:xfrm>
                            <a:off x="28419" y="0"/>
                            <a:ext cx="364490" cy="1206500"/>
                            <a:chOff x="8279" y="3967"/>
                            <a:chExt cx="574" cy="1900"/>
                          </a:xfrm>
                        </wpg:grpSpPr>
                        <wpg:grpSp>
                          <wpg:cNvPr id="1707001461" name="组合 138"/>
                          <wpg:cNvGrpSpPr/>
                          <wpg:grpSpPr>
                            <a:xfrm>
                              <a:off x="8304" y="3967"/>
                              <a:ext cx="510" cy="1515"/>
                              <a:chOff x="10284" y="3343"/>
                              <a:chExt cx="510" cy="1515"/>
                            </a:xfrm>
                          </wpg:grpSpPr>
                          <wpg:grpSp>
                            <wpg:cNvPr id="23849526" name="组合 137"/>
                            <wpg:cNvGrpSpPr/>
                            <wpg:grpSpPr>
                              <a:xfrm>
                                <a:off x="10284" y="3624"/>
                                <a:ext cx="510" cy="1234"/>
                                <a:chOff x="10284" y="3624"/>
                                <a:chExt cx="510" cy="1234"/>
                              </a:xfrm>
                            </wpg:grpSpPr>
                            <wpg:grpSp>
                              <wpg:cNvPr id="740278560" name="组合 121"/>
                              <wpg:cNvGrpSpPr/>
                              <wpg:grpSpPr>
                                <a:xfrm>
                                  <a:off x="10287" y="3624"/>
                                  <a:ext cx="366" cy="1234"/>
                                  <a:chOff x="11386" y="2495"/>
                                  <a:chExt cx="366" cy="1234"/>
                                </a:xfrm>
                              </wpg:grpSpPr>
                              <wpg:grpSp>
                                <wpg:cNvPr id="1431176010" name="组合 29"/>
                                <wpg:cNvGrpSpPr/>
                                <wpg:grpSpPr>
                                  <a:xfrm>
                                    <a:off x="11531" y="2510"/>
                                    <a:ext cx="221" cy="1219"/>
                                    <a:chOff x="10475" y="2510"/>
                                    <a:chExt cx="221" cy="1219"/>
                                  </a:xfrm>
                                </wpg:grpSpPr>
                                <wpg:grpSp>
                                  <wpg:cNvPr id="1917881203" name="组合 15"/>
                                  <wpg:cNvGrpSpPr/>
                                  <wpg:grpSpPr>
                                    <a:xfrm>
                                      <a:off x="10475" y="2510"/>
                                      <a:ext cx="105" cy="1219"/>
                                      <a:chOff x="10475" y="2510"/>
                                      <a:chExt cx="105" cy="1219"/>
                                    </a:xfrm>
                                  </wpg:grpSpPr>
                                  <wps:wsp>
                                    <wps:cNvPr id="318067331" name="直接连接符 12"/>
                                    <wps:cNvCnPr/>
                                    <wps:spPr>
                                      <a:xfrm flipH="1">
                                        <a:off x="10529" y="2510"/>
                                        <a:ext cx="0" cy="1110"/>
                                      </a:xfrm>
                                      <a:prstGeom prst="line">
                                        <a:avLst/>
                                      </a:prstGeom>
                                      <a:ln w="6350" cmpd="sng">
                                        <a:solidFill>
                                          <a:schemeClr val="tx1"/>
                                        </a:solidFill>
                                        <a:prstDash val="solid"/>
                                      </a:ln>
                                    </wps:spPr>
                                    <wps:style>
                                      <a:lnRef idx="2">
                                        <a:schemeClr val="accent1"/>
                                      </a:lnRef>
                                      <a:fillRef idx="0">
                                        <a:srgbClr val="FFFFFF"/>
                                      </a:fillRef>
                                      <a:effectRef idx="0">
                                        <a:srgbClr val="FFFFFF"/>
                                      </a:effectRef>
                                      <a:fontRef idx="minor">
                                        <a:schemeClr val="tx1"/>
                                      </a:fontRef>
                                    </wps:style>
                                    <wps:bodyPr/>
                                  </wps:wsp>
                                  <wps:wsp>
                                    <wps:cNvPr id="374557950" name="椭圆 13"/>
                                    <wps:cNvSpPr/>
                                    <wps:spPr>
                                      <a:xfrm>
                                        <a:off x="10475" y="3624"/>
                                        <a:ext cx="105" cy="105"/>
                                      </a:xfrm>
                                      <a:prstGeom prst="ellipse">
                                        <a:avLst/>
                                      </a:prstGeom>
                                      <a:solidFill>
                                        <a:schemeClr val="bg1"/>
                                      </a:solidFill>
                                      <a:ln w="12700" cmpd="sng">
                                        <a:solidFill>
                                          <a:schemeClr val="tx1"/>
                                        </a:solidFill>
                                        <a:prstDash val="solid"/>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grpSp>
                                  <wpg:cNvPr id="55079102" name="组合 16"/>
                                  <wpg:cNvGrpSpPr/>
                                  <wpg:grpSpPr>
                                    <a:xfrm>
                                      <a:off x="10591" y="2510"/>
                                      <a:ext cx="105" cy="1219"/>
                                      <a:chOff x="10475" y="2514"/>
                                      <a:chExt cx="105" cy="1219"/>
                                    </a:xfrm>
                                  </wpg:grpSpPr>
                                  <wps:wsp>
                                    <wps:cNvPr id="580322440" name="直接连接符 12"/>
                                    <wps:cNvCnPr/>
                                    <wps:spPr>
                                      <a:xfrm flipH="1">
                                        <a:off x="10529" y="2514"/>
                                        <a:ext cx="0" cy="1110"/>
                                      </a:xfrm>
                                      <a:prstGeom prst="line">
                                        <a:avLst/>
                                      </a:prstGeom>
                                      <a:ln w="6350" cmpd="sng">
                                        <a:solidFill>
                                          <a:schemeClr val="tx1"/>
                                        </a:solidFill>
                                        <a:prstDash val="solid"/>
                                      </a:ln>
                                    </wps:spPr>
                                    <wps:style>
                                      <a:lnRef idx="2">
                                        <a:schemeClr val="accent1"/>
                                      </a:lnRef>
                                      <a:fillRef idx="0">
                                        <a:srgbClr val="FFFFFF"/>
                                      </a:fillRef>
                                      <a:effectRef idx="0">
                                        <a:srgbClr val="FFFFFF"/>
                                      </a:effectRef>
                                      <a:fontRef idx="minor">
                                        <a:schemeClr val="tx1"/>
                                      </a:fontRef>
                                    </wps:style>
                                    <wps:bodyPr/>
                                  </wps:wsp>
                                  <wps:wsp>
                                    <wps:cNvPr id="1905691222" name="椭圆 13"/>
                                    <wps:cNvSpPr/>
                                    <wps:spPr>
                                      <a:xfrm>
                                        <a:off x="10475" y="3628"/>
                                        <a:ext cx="105" cy="105"/>
                                      </a:xfrm>
                                      <a:prstGeom prst="ellipse">
                                        <a:avLst/>
                                      </a:prstGeom>
                                      <a:solidFill>
                                        <a:schemeClr val="bg1"/>
                                      </a:solidFill>
                                      <a:ln w="12700" cmpd="sng">
                                        <a:solidFill>
                                          <a:schemeClr val="tx1"/>
                                        </a:solidFill>
                                        <a:prstDash val="solid"/>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grpSp>
                              <wpg:grpSp>
                                <wpg:cNvPr id="1975849865" name="组合 120"/>
                                <wpg:cNvGrpSpPr/>
                                <wpg:grpSpPr>
                                  <a:xfrm rot="780000">
                                    <a:off x="11386" y="2495"/>
                                    <a:ext cx="105" cy="1212"/>
                                    <a:chOff x="11762" y="2754"/>
                                    <a:chExt cx="105" cy="1212"/>
                                  </a:xfrm>
                                </wpg:grpSpPr>
                                <wps:wsp>
                                  <wps:cNvPr id="1570742333" name="直接连接符 49"/>
                                  <wps:cNvCnPr/>
                                  <wps:spPr>
                                    <a:xfrm flipH="1">
                                      <a:off x="11819" y="2754"/>
                                      <a:ext cx="1" cy="1104"/>
                                    </a:xfrm>
                                    <a:prstGeom prst="line">
                                      <a:avLst/>
                                    </a:prstGeom>
                                    <a:ln w="6350">
                                      <a:solidFill>
                                        <a:schemeClr val="tx1"/>
                                      </a:solidFill>
                                      <a:prstDash val="dash"/>
                                    </a:ln>
                                  </wps:spPr>
                                  <wps:style>
                                    <a:lnRef idx="2">
                                      <a:schemeClr val="accent1"/>
                                    </a:lnRef>
                                    <a:fillRef idx="0">
                                      <a:srgbClr val="FFFFFF"/>
                                    </a:fillRef>
                                    <a:effectRef idx="0">
                                      <a:srgbClr val="FFFFFF"/>
                                    </a:effectRef>
                                    <a:fontRef idx="minor">
                                      <a:schemeClr val="tx1"/>
                                    </a:fontRef>
                                  </wps:style>
                                  <wps:bodyPr/>
                                </wps:wsp>
                                <wps:wsp>
                                  <wps:cNvPr id="2126148236" name="椭圆 51"/>
                                  <wps:cNvSpPr/>
                                  <wps:spPr>
                                    <a:xfrm rot="20820000">
                                      <a:off x="11762" y="3861"/>
                                      <a:ext cx="105" cy="105"/>
                                    </a:xfrm>
                                    <a:prstGeom prst="ellipse">
                                      <a:avLst/>
                                    </a:prstGeom>
                                    <a:solidFill>
                                      <a:schemeClr val="bg1"/>
                                    </a:solidFill>
                                    <a:ln w="6350">
                                      <a:solidFill>
                                        <a:schemeClr val="tx1"/>
                                      </a:solidFill>
                                      <a:prstDash val="dash"/>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grpSp>
                            <wps:wsp>
                              <wps:cNvPr id="120144937" name="直接连接符 122"/>
                              <wps:cNvCnPr/>
                              <wps:spPr>
                                <a:xfrm flipV="1">
                                  <a:off x="10284" y="3635"/>
                                  <a:ext cx="510" cy="1"/>
                                </a:xfrm>
                                <a:prstGeom prst="line">
                                  <a:avLst/>
                                </a:prstGeom>
                                <a:ln w="12700">
                                  <a:solidFill>
                                    <a:schemeClr val="tx1"/>
                                  </a:solidFill>
                                </a:ln>
                              </wps:spPr>
                              <wps:style>
                                <a:lnRef idx="2">
                                  <a:schemeClr val="accent1"/>
                                </a:lnRef>
                                <a:fillRef idx="0">
                                  <a:srgbClr val="FFFFFF"/>
                                </a:fillRef>
                                <a:effectRef idx="0">
                                  <a:srgbClr val="FFFFFF"/>
                                </a:effectRef>
                                <a:fontRef idx="minor">
                                  <a:schemeClr val="tx1"/>
                                </a:fontRef>
                              </wps:style>
                              <wps:bodyPr/>
                            </wps:wsp>
                          </wpg:grpSp>
                          <wps:wsp>
                            <wps:cNvPr id="578273788" name="文本框 5"/>
                            <wps:cNvSpPr txBox="1"/>
                            <wps:spPr>
                              <a:xfrm>
                                <a:off x="10481" y="3343"/>
                                <a:ext cx="293" cy="32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3EC1052" w14:textId="1DA64563" w:rsidR="00844F6D" w:rsidRPr="0075078C" w:rsidRDefault="00844F6D" w:rsidP="0075078C">
                                  <w:pPr>
                                    <w:rPr>
                                      <w:rFonts w:cs="Times New Roman"/>
                                      <w:i/>
                                      <w:iCs/>
                                      <w:sz w:val="18"/>
                                      <w:szCs w:val="18"/>
                                    </w:rPr>
                                  </w:pPr>
                                  <w:r w:rsidRPr="0075078C">
                                    <w:rPr>
                                      <w:rFonts w:cs="Times New Roman" w:hint="eastAsia"/>
                                      <w:i/>
                                      <w:iCs/>
                                      <w:sz w:val="18"/>
                                      <w:szCs w:val="18"/>
                                    </w:rPr>
                                    <w:t>O</w:t>
                                  </w:r>
                                  <w:r w:rsidRPr="0075078C">
                                    <w:rPr>
                                      <w:rFonts w:cs="Times New Roman"/>
                                      <w:color w:val="333333"/>
                                      <w:sz w:val="18"/>
                                      <w:szCs w:val="18"/>
                                      <w:shd w:val="clear" w:color="auto" w:fill="FFFFFF"/>
                                    </w:rPr>
                                    <w:t>′</w:t>
                                  </w:r>
                                </w:p>
                              </w:txbxContent>
                            </wps:txbx>
                            <wps:bodyPr rot="0" spcFirstLastPara="0" vertOverflow="overflow" horzOverflow="overflow" vert="horz" wrap="none" lIns="36000" tIns="0" rIns="36000" bIns="0" numCol="1" spcCol="0" rtlCol="0" fromWordArt="0" anchor="t" anchorCtr="0" forceAA="0" compatLnSpc="1">
                              <a:spAutoFit/>
                            </wps:bodyPr>
                          </wps:wsp>
                          <wps:wsp>
                            <wps:cNvPr id="2043700701" name="文本框 5"/>
                            <wps:cNvSpPr txBox="1"/>
                            <wps:spPr>
                              <a:xfrm>
                                <a:off x="10342" y="3343"/>
                                <a:ext cx="253" cy="32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B39D2B3" w14:textId="2EF5901C" w:rsidR="0075078C" w:rsidRPr="0075078C" w:rsidRDefault="0075078C" w:rsidP="0075078C">
                                  <w:pPr>
                                    <w:rPr>
                                      <w:rFonts w:cs="Times New Roman"/>
                                      <w:i/>
                                      <w:iCs/>
                                      <w:sz w:val="18"/>
                                      <w:szCs w:val="18"/>
                                    </w:rPr>
                                  </w:pPr>
                                  <w:r w:rsidRPr="0075078C">
                                    <w:rPr>
                                      <w:rFonts w:cs="Times New Roman" w:hint="eastAsia"/>
                                      <w:i/>
                                      <w:iCs/>
                                      <w:sz w:val="18"/>
                                      <w:szCs w:val="18"/>
                                    </w:rPr>
                                    <w:t>O</w:t>
                                  </w:r>
                                </w:p>
                              </w:txbxContent>
                            </wps:txbx>
                            <wps:bodyPr rot="0" spcFirstLastPara="0" vertOverflow="overflow" horzOverflow="overflow" vert="horz" wrap="none" lIns="36000" tIns="0" rIns="36000" bIns="0" numCol="1" spcCol="0" rtlCol="0" fromWordArt="0" anchor="t" anchorCtr="0" forceAA="0" compatLnSpc="1">
                              <a:spAutoFit/>
                            </wps:bodyPr>
                          </wps:wsp>
                        </wpg:grpSp>
                        <wps:wsp>
                          <wps:cNvPr id="1499539962" name="文本框 5"/>
                          <wps:cNvSpPr txBox="1"/>
                          <wps:spPr>
                            <a:xfrm>
                              <a:off x="8279" y="5545"/>
                              <a:ext cx="574" cy="32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FA8FF38" w14:textId="0632C930" w:rsidR="00844F6D" w:rsidRPr="0075078C" w:rsidRDefault="0075078C" w:rsidP="0075078C">
                                <w:pPr>
                                  <w:rPr>
                                    <w:rFonts w:cs="Times New Roman"/>
                                    <w:sz w:val="18"/>
                                    <w:szCs w:val="18"/>
                                  </w:rPr>
                                </w:pPr>
                                <w:r>
                                  <w:rPr>
                                    <w:rFonts w:cs="Times New Roman" w:hint="eastAsia"/>
                                    <w:sz w:val="18"/>
                                    <w:szCs w:val="18"/>
                                  </w:rPr>
                                  <w:t>（</w:t>
                                </w:r>
                                <w:r>
                                  <w:rPr>
                                    <w:rFonts w:cs="Times New Roman" w:hint="eastAsia"/>
                                    <w:sz w:val="18"/>
                                    <w:szCs w:val="18"/>
                                  </w:rPr>
                                  <w:t>b</w:t>
                                </w:r>
                                <w:r>
                                  <w:rPr>
                                    <w:rFonts w:cs="Times New Roman" w:hint="eastAsia"/>
                                    <w:sz w:val="18"/>
                                    <w:szCs w:val="18"/>
                                  </w:rPr>
                                  <w:t>）</w:t>
                                </w:r>
                              </w:p>
                            </w:txbxContent>
                          </wps:txbx>
                          <wps:bodyPr rot="0" spcFirstLastPara="0" vertOverflow="overflow" horzOverflow="overflow" vert="horz" wrap="none" lIns="36000" tIns="0" rIns="36000" bIns="0" numCol="1" spcCol="0" rtlCol="0" fromWordArt="0" anchor="t" anchorCtr="0" forceAA="0" compatLnSpc="1">
                            <a:spAutoFit/>
                          </wps:bodyPr>
                        </wps:wsp>
                      </wpg:grpSp>
                    </wpg:wgp>
                  </a:graphicData>
                </a:graphic>
                <wp14:sizeRelH relativeFrom="margin">
                  <wp14:pctWidth>0</wp14:pctWidth>
                </wp14:sizeRelH>
                <wp14:sizeRelV relativeFrom="margin">
                  <wp14:pctHeight>0</wp14:pctHeight>
                </wp14:sizeRelV>
              </wp:anchor>
            </w:drawing>
          </mc:Choice>
          <mc:Fallback>
            <w:pict>
              <v:group w14:anchorId="58E30163" id="组合 910" o:spid="_x0000_s1256" style="position:absolute;left:0;text-align:left;margin-left:376.15pt;margin-top:3.95pt;width:31.4pt;height:95pt;z-index:251728896;mso-width-relative:margin;mso-height-relative:margin" coordorigin="-64" coordsize="3993,120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">
                <v:shape id="弧形 909" o:spid="_x0000_s1257" style="position:absolute;left:-64;top:9080;width:1802;height:203;visibility:visible;mso-wrap-style:square;v-text-anchor:middle" coordsize="180597,203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" path="m180597,20254nsc119787,21102,59112,14298,,l180597,20254xem180597,20254nfc119787,21102,59112,14298,,e" filled="f" strokecolor="black [3213]" strokeweight=".5pt">
                  <v:stroke dashstyle="dash" joinstyle="miter"/>
                  <v:path arrowok="t" o:connecttype="custom" o:connectlocs="180340,20250;0,0" o:connectangles="0,0"/>
                </v:shape>
                <v:group id="组合 347432716" o:spid="_x0000_s1258" style="position:absolute;left:284;width:3645;height:12065" coordorigin="8279,3967" coordsize="574,1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">
                  <v:group id="组合 138" o:spid="_x0000_s1259" style="position:absolute;left:8304;top:3967;width:510;height:1515" coordorigin="10284,3343" coordsize="510,15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">
                    <v:group id="组合 137" o:spid="_x0000_s1260" style="position:absolute;left:10284;top:3624;width:510;height:1234" coordorigin="10284,3624" coordsize="510,1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">
                      <v:group id="组合 121" o:spid="_x0000_s1261" style="position:absolute;left:10287;top:3624;width:366;height:1234" coordorigin="11386,2495" coordsize="366,1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">
                        <v:group id="组合 29" o:spid="_x0000_s1262" style="position:absolute;left:11531;top:2510;width:221;height:1219" coordorigin="10475,2510" coordsize="221,12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">
                          <v:group id="组合 15" o:spid="_x0000_s1263" style="position:absolute;left:10475;top:2510;width:105;height:1219" coordorigin="10475,2510" coordsize="105,12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">
                            <v:line id="直接连接符 12" o:spid="_x0000_s1264" style="position:absolute;flip:x;visibility:visible;mso-wrap-style:square" from="10529,2510" to="10529,3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" strokecolor="black [3213]" strokeweight=".5pt">
                              <v:stroke joinstyle="miter"/>
                            </v:line>
                            <v:oval id="椭圆 13" o:spid="_x0000_s1265" style="position:absolute;left:10475;top:3624;width:105;height:1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" fillcolor="white [3212]" strokecolor="black [3213]" strokeweight="1pt">
                              <v:stroke joinstyle="miter"/>
                            </v:oval>
                          </v:group>
                          <v:group id="组合 16" o:spid="_x0000_s1266" style="position:absolute;left:10591;top:2510;width:105;height:1219" coordorigin="10475,2514" coordsize="105,12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">
                            <v:line id="直接连接符 12" o:spid="_x0000_s1267" style="position:absolute;flip:x;visibility:visible;mso-wrap-style:square" from="10529,2514" to="10529,36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" strokecolor="black [3213]" strokeweight=".5pt">
                              <v:stroke joinstyle="miter"/>
                            </v:line>
                            <v:oval id="椭圆 13" o:spid="_x0000_s1268" style="position:absolute;left:10475;top:3628;width:105;height:1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" fillcolor="white [3212]" strokecolor="black [3213]" strokeweight="1pt">
                              <v:stroke joinstyle="miter"/>
                            </v:oval>
                          </v:group>
                        </v:group>
                        <v:group id="组合 120" o:spid="_x0000_s1269" style="position:absolute;left:11386;top:2495;width:105;height:1212;rotation:13" coordorigin="11762,2754" coordsize="105,12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">
                          <v:line id="直接连接符 49" o:spid="_x0000_s1270" style="position:absolute;flip:x;visibility:visible;mso-wrap-style:square" from="11819,2754" to="11820,38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" strokecolor="black [3213]" strokeweight=".5pt">
                            <v:stroke dashstyle="dash" joinstyle="miter"/>
                          </v:line>
                          <v:oval id="椭圆 51" o:spid="_x0000_s1271" style="position:absolute;left:11762;top:3861;width:105;height:105;rotation:-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" fillcolor="white [3212]" strokecolor="black [3213]" strokeweight=".5pt">
                            <v:stroke dashstyle="dash" joinstyle="miter"/>
                          </v:oval>
                        </v:group>
                      </v:group>
                      <v:line id="直接连接符 122" o:spid="_x0000_s1272" style="position:absolute;flip:y;visibility:visible;mso-wrap-style:square" from="10284,3635" to="10794,36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" strokecolor="black [3213]" strokeweight="1pt">
                        <v:stroke joinstyle="miter"/>
                      </v:line>
                    </v:group>
                    <v:shape id="文本框 5" o:spid="_x0000_s1273" type="#_x0000_t202" style="position:absolute;left:10481;top:3343;width:293;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" filled="f" stroked="f" strokeweight=".5pt">
                      <v:textbox style="mso-fit-shape-to-text:t" inset="1mm,0,1mm,0">
                        <w:txbxContent>
                          <w:p w14:paraId="63EC1052" w14:textId="1DA64563" w:rsidR="00844F6D" w:rsidRPr="0075078C" w:rsidRDefault="00844F6D" w:rsidP="0075078C">
                            <w:pPr>
                              <w:rPr>
                                <w:rFonts w:cs="Times New Roman"/>
                                <w:i/>
                                <w:iCs/>
                                <w:sz w:val="18"/>
                                <w:szCs w:val="18"/>
                              </w:rPr>
                            </w:pPr>
                            <w:r w:rsidRPr="0075078C">
                              <w:rPr>
                                <w:rFonts w:cs="Times New Roman" w:hint="eastAsia"/>
                                <w:i/>
                                <w:iCs/>
                                <w:sz w:val="18"/>
                                <w:szCs w:val="18"/>
                              </w:rPr>
                              <w:t>O</w:t>
                            </w:r>
                            <w:r w:rsidRPr="0075078C">
                              <w:rPr>
                                <w:rFonts w:cs="Times New Roman"/>
                                <w:color w:val="333333"/>
                                <w:sz w:val="18"/>
                                <w:szCs w:val="18"/>
                                <w:shd w:val="clear" w:color="auto" w:fill="FFFFFF"/>
                              </w:rPr>
                              <w:t>′</w:t>
                            </w:r>
                          </w:p>
                        </w:txbxContent>
                      </v:textbox>
                    </v:shape>
                    <v:shape id="文本框 5" o:spid="_x0000_s1274" type="#_x0000_t202" style="position:absolute;left:10342;top:3343;width:253;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" filled="f" stroked="f" strokeweight=".5pt">
                      <v:textbox style="mso-fit-shape-to-text:t" inset="1mm,0,1mm,0">
                        <w:txbxContent>
                          <w:p w14:paraId="5B39D2B3" w14:textId="2EF5901C" w:rsidR="0075078C" w:rsidRPr="0075078C" w:rsidRDefault="0075078C" w:rsidP="0075078C">
                            <w:pPr>
                              <w:rPr>
                                <w:rFonts w:cs="Times New Roman"/>
                                <w:i/>
                                <w:iCs/>
                                <w:sz w:val="18"/>
                                <w:szCs w:val="18"/>
                              </w:rPr>
                            </w:pPr>
                            <w:r w:rsidRPr="0075078C">
                              <w:rPr>
                                <w:rFonts w:cs="Times New Roman" w:hint="eastAsia"/>
                                <w:i/>
                                <w:iCs/>
                                <w:sz w:val="18"/>
                                <w:szCs w:val="18"/>
                              </w:rPr>
                              <w:t>O</w:t>
                            </w:r>
                          </w:p>
                        </w:txbxContent>
                      </v:textbox>
                    </v:shape>
                  </v:group>
                  <v:shape id="文本框 5" o:spid="_x0000_s1275" type="#_x0000_t202" style="position:absolute;left:8279;top:5545;width:574;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" filled="f" stroked="f" strokeweight=".5pt">
                    <v:textbox style="mso-fit-shape-to-text:t" inset="1mm,0,1mm,0">
                      <w:txbxContent>
                        <w:p w14:paraId="5FA8FF38" w14:textId="0632C930" w:rsidR="00844F6D" w:rsidRPr="0075078C" w:rsidRDefault="0075078C" w:rsidP="0075078C">
                          <w:pPr>
                            <w:rPr>
                              <w:rFonts w:cs="Times New Roman"/>
                              <w:sz w:val="18"/>
                              <w:szCs w:val="18"/>
                            </w:rPr>
                          </w:pPr>
                          <w:r>
                            <w:rPr>
                              <w:rFonts w:cs="Times New Roman" w:hint="eastAsia"/>
                              <w:sz w:val="18"/>
                              <w:szCs w:val="18"/>
                            </w:rPr>
                            <w:t>（</w:t>
                          </w:r>
                          <w:r>
                            <w:rPr>
                              <w:rFonts w:cs="Times New Roman" w:hint="eastAsia"/>
                              <w:sz w:val="18"/>
                              <w:szCs w:val="18"/>
                            </w:rPr>
                            <w:t>b</w:t>
                          </w:r>
                          <w:r>
                            <w:rPr>
                              <w:rFonts w:cs="Times New Roman" w:hint="eastAsia"/>
                              <w:sz w:val="18"/>
                              <w:szCs w:val="18"/>
                            </w:rPr>
                            <w:t>）</w:t>
                          </w:r>
                        </w:p>
                      </w:txbxContent>
                    </v:textbox>
                  </v:shape>
                </v:group>
                <w10:wrap type="square"/>
              </v:group>
            </w:pict>
          </mc:Fallback>
        </mc:AlternateContent>
      </w:r>
      <w:r w:rsidR="00350FDD">
        <w:rPr>
          <w:rFonts w:hint="eastAsia"/>
          <w:shd w:val="clear" w:color="auto" w:fill="FFFFFF"/>
        </w:rPr>
        <w:t>2</w:t>
      </w:r>
      <w:r w:rsidR="00350FDD">
        <w:rPr>
          <w:rFonts w:hint="eastAsia"/>
          <w:shd w:val="clear" w:color="auto" w:fill="FFFFFF"/>
        </w:rPr>
        <w:t>．</w:t>
      </w:r>
      <w:r w:rsidR="00844F6D">
        <w:rPr>
          <w:rFonts w:hint="eastAsia"/>
        </w:rPr>
        <w:t>当该小球静止悬挂时，在</w:t>
      </w:r>
      <w:r w:rsidR="00844F6D">
        <w:rPr>
          <w:rFonts w:hint="eastAsia"/>
          <w:i/>
          <w:iCs/>
        </w:rPr>
        <w:t>O</w:t>
      </w:r>
      <w:r w:rsidR="00844F6D">
        <w:rPr>
          <w:rFonts w:hint="eastAsia"/>
        </w:rPr>
        <w:t>点右侧等高处</w:t>
      </w:r>
      <w:r w:rsidR="00844F6D">
        <w:rPr>
          <w:rFonts w:cs="Times New Roman" w:hint="eastAsia"/>
          <w:i/>
          <w:iCs/>
          <w:szCs w:val="21"/>
        </w:rPr>
        <w:t>O</w:t>
      </w:r>
      <w:r w:rsidR="00844F6D">
        <w:rPr>
          <w:rFonts w:cs="Times New Roman"/>
          <w:szCs w:val="21"/>
          <w:shd w:val="clear" w:color="auto" w:fill="FFFFFF"/>
        </w:rPr>
        <w:t>′</w:t>
      </w:r>
      <w:r w:rsidR="00844F6D">
        <w:rPr>
          <w:rFonts w:hint="eastAsia"/>
        </w:rPr>
        <w:t>点静止悬挂一摆长为</w:t>
      </w:r>
      <w:r w:rsidR="00844F6D">
        <w:rPr>
          <w:rFonts w:hint="eastAsia"/>
          <w:i/>
          <w:iCs/>
        </w:rPr>
        <w:t>l</w:t>
      </w:r>
      <w:r w:rsidR="00844F6D">
        <w:rPr>
          <w:rFonts w:hint="eastAsia"/>
        </w:rPr>
        <w:t>、小球质量为</w:t>
      </w:r>
      <w:r w:rsidR="00844F6D">
        <w:rPr>
          <w:rFonts w:hint="eastAsia"/>
          <w:i/>
          <w:iCs/>
        </w:rPr>
        <w:t>km</w:t>
      </w:r>
      <w:r w:rsidR="00AB4492">
        <w:rPr>
          <w:rFonts w:hint="eastAsia"/>
        </w:rPr>
        <w:t>（</w:t>
      </w:r>
      <w:r w:rsidR="00844F6D">
        <w:rPr>
          <w:rFonts w:hint="eastAsia"/>
          <w:i/>
          <w:iCs/>
        </w:rPr>
        <w:t>k</w:t>
      </w:r>
      <w:r w:rsidR="00045921">
        <w:rPr>
          <w:rFonts w:hint="eastAsia"/>
        </w:rPr>
        <w:t xml:space="preserve"> </w:t>
      </w:r>
      <w:r w:rsidR="00844F6D">
        <w:rPr>
          <w:rFonts w:hint="eastAsia"/>
        </w:rPr>
        <w:t>&gt;</w:t>
      </w:r>
      <w:r w:rsidR="00045921">
        <w:rPr>
          <w:rFonts w:hint="eastAsia"/>
        </w:rPr>
        <w:t xml:space="preserve"> </w:t>
      </w:r>
      <w:r w:rsidR="00844F6D">
        <w:rPr>
          <w:rFonts w:hint="eastAsia"/>
        </w:rPr>
        <w:t>1</w:t>
      </w:r>
      <w:r w:rsidR="00AB4492">
        <w:rPr>
          <w:rFonts w:hint="eastAsia"/>
        </w:rPr>
        <w:t>）</w:t>
      </w:r>
      <w:r w:rsidR="00844F6D">
        <w:rPr>
          <w:rFonts w:hint="eastAsia"/>
        </w:rPr>
        <w:t>的单摆，如图</w:t>
      </w:r>
      <w:r w:rsidR="00AB4492">
        <w:rPr>
          <w:rFonts w:hint="eastAsia"/>
        </w:rPr>
        <w:t>（</w:t>
      </w:r>
      <w:r w:rsidR="00844F6D">
        <w:rPr>
          <w:rFonts w:hint="eastAsia"/>
        </w:rPr>
        <w:t>b</w:t>
      </w:r>
      <w:r w:rsidR="00AB4492">
        <w:rPr>
          <w:rFonts w:hint="eastAsia"/>
        </w:rPr>
        <w:t>）</w:t>
      </w:r>
      <w:r w:rsidR="00844F6D">
        <w:rPr>
          <w:rFonts w:hint="eastAsia"/>
        </w:rPr>
        <w:t>所示。现将左侧小球向左拉开一小角度</w:t>
      </w:r>
      <w:r w:rsidR="00AB4492">
        <w:rPr>
          <w:rFonts w:hint="eastAsia"/>
        </w:rPr>
        <w:t>（</w:t>
      </w:r>
      <w:r w:rsidR="00844F6D">
        <w:rPr>
          <w:rFonts w:hint="eastAsia"/>
        </w:rPr>
        <w:t>小于</w:t>
      </w:r>
      <w:r w:rsidR="00844F6D">
        <w:rPr>
          <w:rFonts w:hint="eastAsia"/>
        </w:rPr>
        <w:t>5</w:t>
      </w:r>
      <w:r w:rsidR="00045921" w:rsidRPr="00045921">
        <w:rPr>
          <w:rStyle w:val="a9"/>
          <w:rFonts w:eastAsia="Segoe UI" w:cs="Times New Roman"/>
          <w:b w:val="0"/>
          <w:color w:val="0D0D0D" w:themeColor="text1" w:themeTint="F2"/>
          <w:szCs w:val="21"/>
          <w:shd w:val="clear" w:color="auto" w:fill="FFFFFF"/>
        </w:rPr>
        <w:t>°</w:t>
      </w:r>
      <w:r w:rsidR="00AB4492">
        <w:rPr>
          <w:rFonts w:hint="eastAsia"/>
        </w:rPr>
        <w:t>）</w:t>
      </w:r>
      <w:r w:rsidR="00844F6D">
        <w:rPr>
          <w:rFonts w:hint="eastAsia"/>
        </w:rPr>
        <w:t>后由静止释放，两球在最低点发生弹性碰撞。</w:t>
      </w:r>
    </w:p>
    <w:p w14:paraId="5D74FC2E" w14:textId="03441423" w:rsidR="00844F6D" w:rsidRDefault="00350FDD" w:rsidP="00844F6D">
      <w:r>
        <w:rPr>
          <w:rFonts w:hint="eastAsia"/>
        </w:rPr>
        <w:t>（</w:t>
      </w:r>
      <w:r>
        <w:rPr>
          <w:rFonts w:hint="eastAsia"/>
        </w:rPr>
        <w:t>1</w:t>
      </w:r>
      <w:r>
        <w:rPr>
          <w:rFonts w:hint="eastAsia"/>
        </w:rPr>
        <w:t>）</w:t>
      </w:r>
      <w:r w:rsidR="00AB4492">
        <w:rPr>
          <w:rFonts w:hint="eastAsia"/>
        </w:rPr>
        <w:t>（</w:t>
      </w:r>
      <w:r w:rsidR="00844F6D">
        <w:rPr>
          <w:rFonts w:hint="eastAsia"/>
        </w:rPr>
        <w:t>5</w:t>
      </w:r>
      <w:r w:rsidR="00844F6D">
        <w:rPr>
          <w:rFonts w:hint="eastAsia"/>
        </w:rPr>
        <w:t>分</w:t>
      </w:r>
      <w:r w:rsidR="00AB4492">
        <w:rPr>
          <w:rFonts w:hint="eastAsia"/>
        </w:rPr>
        <w:t>）</w:t>
      </w:r>
      <w:r w:rsidR="00AB4492">
        <w:rPr>
          <w:rFonts w:cs="华文中宋" w:hint="eastAsia"/>
          <w:szCs w:val="21"/>
          <w:shd w:val="clear" w:color="auto" w:fill="FFFFFF"/>
        </w:rPr>
        <w:t>（</w:t>
      </w:r>
      <w:r w:rsidR="00844F6D">
        <w:rPr>
          <w:rFonts w:cs="华文中宋" w:hint="eastAsia"/>
          <w:szCs w:val="21"/>
          <w:shd w:val="clear" w:color="auto" w:fill="FFFFFF"/>
        </w:rPr>
        <w:t>计算</w:t>
      </w:r>
      <w:r w:rsidR="00AB4492">
        <w:rPr>
          <w:rFonts w:cs="华文中宋" w:hint="eastAsia"/>
          <w:szCs w:val="21"/>
          <w:shd w:val="clear" w:color="auto" w:fill="FFFFFF"/>
        </w:rPr>
        <w:t>）</w:t>
      </w:r>
      <w:r w:rsidR="00844F6D">
        <w:rPr>
          <w:rFonts w:hint="eastAsia"/>
        </w:rPr>
        <w:t>求左、右两小球第一次碰撞后的速度大小之比；</w:t>
      </w:r>
    </w:p>
    <w:p w14:paraId="6BFB6752" w14:textId="7E423FCF" w:rsidR="00844F6D" w:rsidRDefault="00350FDD" w:rsidP="00844F6D">
      <w:r>
        <w:rPr>
          <w:rFonts w:hint="eastAsia"/>
        </w:rPr>
        <w:t>（</w:t>
      </w:r>
      <w:r>
        <w:rPr>
          <w:rFonts w:hint="eastAsia"/>
        </w:rPr>
        <w:t>2</w:t>
      </w:r>
      <w:r>
        <w:rPr>
          <w:rFonts w:hint="eastAsia"/>
        </w:rPr>
        <w:t>）</w:t>
      </w:r>
      <w:r w:rsidR="00AB4492">
        <w:rPr>
          <w:rFonts w:hint="eastAsia"/>
        </w:rPr>
        <w:t>（</w:t>
      </w:r>
      <w:r w:rsidR="00844F6D">
        <w:rPr>
          <w:rFonts w:hint="eastAsia"/>
        </w:rPr>
        <w:t>3</w:t>
      </w:r>
      <w:r w:rsidR="00844F6D">
        <w:rPr>
          <w:rFonts w:hint="eastAsia"/>
        </w:rPr>
        <w:t>分</w:t>
      </w:r>
      <w:r w:rsidR="00AB4492">
        <w:rPr>
          <w:rFonts w:hint="eastAsia"/>
        </w:rPr>
        <w:t>）</w:t>
      </w:r>
      <w:r w:rsidR="00844F6D">
        <w:rPr>
          <w:rFonts w:hint="eastAsia"/>
        </w:rPr>
        <w:t>从左侧小球静止释放开始计时，两小球发生碰撞的时刻是</w:t>
      </w:r>
      <w:r w:rsidR="00844F6D">
        <w:rPr>
          <w:rFonts w:hint="eastAsia"/>
        </w:rPr>
        <w:t>______</w:t>
      </w:r>
      <w:r w:rsidR="00844F6D">
        <w:rPr>
          <w:rFonts w:hint="eastAsia"/>
        </w:rPr>
        <w:t>。</w:t>
      </w:r>
    </w:p>
    <w:p w14:paraId="0BB07E37" w14:textId="0FEBEE67" w:rsidR="00045921" w:rsidRDefault="00045921">
      <w:pPr>
        <w:widowControl/>
        <w:jc w:val="left"/>
        <w:rPr>
          <w:rFonts w:eastAsia="黑体" w:cstheme="majorBidi"/>
          <w:bCs/>
          <w:sz w:val="24"/>
          <w:szCs w:val="32"/>
        </w:rPr>
      </w:pPr>
    </w:p>
    <w:p w14:paraId="62AC57C2" w14:textId="77777777" w:rsidR="0075078C" w:rsidRDefault="0075078C">
      <w:pPr>
        <w:widowControl/>
        <w:jc w:val="left"/>
        <w:rPr>
          <w:rFonts w:eastAsia="黑体" w:cstheme="majorBidi"/>
          <w:bCs/>
          <w:sz w:val="24"/>
          <w:szCs w:val="32"/>
        </w:rPr>
      </w:pPr>
    </w:p>
    <w:p w14:paraId="5342A4F0" w14:textId="77777777" w:rsidR="0075078C" w:rsidRDefault="0075078C">
      <w:pPr>
        <w:widowControl/>
        <w:jc w:val="left"/>
        <w:rPr>
          <w:rFonts w:eastAsia="黑体" w:cstheme="majorBidi"/>
          <w:bCs/>
          <w:sz w:val="24"/>
          <w:szCs w:val="32"/>
        </w:rPr>
      </w:pPr>
    </w:p>
    <w:p w14:paraId="71A40A50" w14:textId="77777777" w:rsidR="0075078C" w:rsidRDefault="0075078C">
      <w:pPr>
        <w:widowControl/>
        <w:jc w:val="left"/>
        <w:rPr>
          <w:rFonts w:eastAsia="黑体" w:cstheme="majorBidi"/>
          <w:bCs/>
          <w:sz w:val="24"/>
          <w:szCs w:val="32"/>
        </w:rPr>
      </w:pPr>
    </w:p>
    <w:p w14:paraId="412DB922" w14:textId="014D4082" w:rsidR="00844F6D" w:rsidRDefault="00844F6D" w:rsidP="00844F6D">
      <w:pPr>
        <w:pStyle w:val="2"/>
        <w:rPr>
          <w:rFonts w:cs="宋体"/>
        </w:rPr>
      </w:pPr>
      <w:r>
        <w:rPr>
          <w:rFonts w:hint="eastAsia"/>
        </w:rPr>
        <w:t>四</w:t>
      </w:r>
      <w:r>
        <w:rPr>
          <w:rFonts w:hint="eastAsia"/>
        </w:rPr>
        <w:t xml:space="preserve"> </w:t>
      </w:r>
      <w:r>
        <w:rPr>
          <w:rFonts w:hint="eastAsia"/>
        </w:rPr>
        <w:t>消防员训练（</w:t>
      </w:r>
      <w:r>
        <w:rPr>
          <w:rFonts w:cs="Times New Roman" w:hint="eastAsia"/>
        </w:rPr>
        <w:t>20</w:t>
      </w:r>
      <w:r>
        <w:rPr>
          <w:rFonts w:hint="eastAsia"/>
        </w:rPr>
        <w:t>分）</w:t>
      </w:r>
    </w:p>
    <w:p w14:paraId="12243175" w14:textId="77777777" w:rsidR="00844F6D" w:rsidRDefault="00844F6D" w:rsidP="00AB4492">
      <w:pPr>
        <w:pStyle w:val="af"/>
        <w:rPr>
          <w:color w:val="000000"/>
        </w:rPr>
      </w:pPr>
      <w:r>
        <w:rPr>
          <w:rFonts w:hint="eastAsia"/>
        </w:rPr>
        <w:t>消防员需要通过无数次的训练，提升体能，磨炼技能，以在关键时刻科学施救，全力守护人民的生命财产</w:t>
      </w:r>
      <w:commentRangeStart w:id="5"/>
      <w:r>
        <w:rPr>
          <w:rFonts w:hint="eastAsia"/>
        </w:rPr>
        <w:t>安全</w:t>
      </w:r>
      <w:commentRangeEnd w:id="5"/>
      <w:r w:rsidR="00E016B1">
        <w:rPr>
          <w:rStyle w:val="aa"/>
          <w:rFonts w:hint="eastAsia"/>
        </w:rPr>
        <w:commentReference w:id="5"/>
      </w:r>
      <w:r>
        <w:rPr>
          <w:rFonts w:hint="eastAsia"/>
        </w:rPr>
        <w:t>。</w:t>
      </w:r>
    </w:p>
    <w:p w14:paraId="7F1D8837" w14:textId="654881F9" w:rsidR="00AB4492" w:rsidRDefault="00AB4492" w:rsidP="00844F6D">
      <w:pPr>
        <w:rPr>
          <w:shd w:val="clear" w:color="auto" w:fill="FFFFFF"/>
        </w:rPr>
      </w:pPr>
    </w:p>
    <w:p w14:paraId="118A22C2" w14:textId="2B9114AC" w:rsidR="00844F6D" w:rsidRDefault="00661CB0" w:rsidP="00844F6D">
      <w:pPr>
        <w:rPr>
          <w:shd w:val="clear" w:color="auto" w:fill="FFFFFF"/>
        </w:rPr>
      </w:pPr>
      <w:r>
        <w:rPr>
          <w:noProof/>
        </w:rPr>
        <mc:AlternateContent>
          <mc:Choice Requires="wpg">
            <w:drawing>
              <wp:anchor distT="0" distB="0" distL="114300" distR="114300" simplePos="0" relativeHeight="251735040" behindDoc="0" locked="0" layoutInCell="1" allowOverlap="1" wp14:anchorId="474C8E42" wp14:editId="377B0E1B">
                <wp:simplePos x="0" y="0"/>
                <wp:positionH relativeFrom="margin">
                  <wp:align>right</wp:align>
                </wp:positionH>
                <wp:positionV relativeFrom="paragraph">
                  <wp:posOffset>84030</wp:posOffset>
                </wp:positionV>
                <wp:extent cx="1681480" cy="1227455"/>
                <wp:effectExtent l="0" t="0" r="0" b="10795"/>
                <wp:wrapSquare wrapText="bothSides"/>
                <wp:docPr id="480593359" name="组合 916"/>
                <wp:cNvGraphicFramePr/>
                <a:graphic xmlns:a="http://schemas.openxmlformats.org/drawingml/2006/main">
                  <a:graphicData uri="http://schemas.microsoft.com/office/word/2010/wordprocessingGroup">
                    <wpg:wgp>
                      <wpg:cNvGrpSpPr/>
                      <wpg:grpSpPr>
                        <a:xfrm>
                          <a:off x="0" y="0"/>
                          <a:ext cx="1681480" cy="1227455"/>
                          <a:chOff x="0" y="0"/>
                          <a:chExt cx="1682114" cy="1227455"/>
                        </a:xfrm>
                      </wpg:grpSpPr>
                      <wpg:grpSp>
                        <wpg:cNvPr id="1188789202" name="组合 931"/>
                        <wpg:cNvGrpSpPr/>
                        <wpg:grpSpPr>
                          <a:xfrm>
                            <a:off x="0" y="0"/>
                            <a:ext cx="1682114" cy="1227455"/>
                            <a:chOff x="-2" y="0"/>
                            <a:chExt cx="1682114" cy="1228090"/>
                          </a:xfrm>
                        </wpg:grpSpPr>
                        <wpg:grpSp>
                          <wpg:cNvPr id="98886892" name="组合 98886892"/>
                          <wpg:cNvGrpSpPr/>
                          <wpg:grpSpPr>
                            <a:xfrm>
                              <a:off x="-2" y="0"/>
                              <a:ext cx="1682114" cy="1228090"/>
                              <a:chOff x="8114" y="2705"/>
                              <a:chExt cx="2867" cy="2058"/>
                            </a:xfrm>
                          </wpg:grpSpPr>
                          <wpg:grpSp>
                            <wpg:cNvPr id="1669771114" name="组合 24"/>
                            <wpg:cNvGrpSpPr/>
                            <wpg:grpSpPr>
                              <a:xfrm>
                                <a:off x="8803" y="2705"/>
                                <a:ext cx="2178" cy="1718"/>
                                <a:chOff x="8359" y="4253"/>
                                <a:chExt cx="2178" cy="1718"/>
                              </a:xfrm>
                            </wpg:grpSpPr>
                            <wps:wsp>
                              <wps:cNvPr id="1478891184" name="文本框 5"/>
                              <wps:cNvSpPr txBox="1"/>
                              <wps:spPr>
                                <a:xfrm>
                                  <a:off x="9567" y="5628"/>
                                  <a:ext cx="378" cy="343"/>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EEEE053" w14:textId="77777777" w:rsidR="00844F6D" w:rsidRPr="00CF7F58" w:rsidRDefault="00844F6D" w:rsidP="00844F6D">
                                    <w:pPr>
                                      <w:rPr>
                                        <w:rFonts w:cs="Times New Roman"/>
                                        <w:sz w:val="18"/>
                                        <w:szCs w:val="18"/>
                                      </w:rPr>
                                    </w:pPr>
                                    <w:r w:rsidRPr="00CF7F58">
                                      <w:rPr>
                                        <w:rFonts w:cs="Times New Roman" w:hint="eastAsia"/>
                                        <w:sz w:val="18"/>
                                        <w:szCs w:val="18"/>
                                      </w:rPr>
                                      <w:t>5.0</w:t>
                                    </w:r>
                                  </w:p>
                                </w:txbxContent>
                              </wps:txbx>
                              <wps:bodyPr rot="0" spcFirstLastPara="0" vertOverflow="overflow" horzOverflow="overflow" vert="horz" wrap="none" lIns="36000" tIns="0" rIns="36000" bIns="0" numCol="1" spcCol="0" rtlCol="0" fromWordArt="0" anchor="t" anchorCtr="0" forceAA="0" compatLnSpc="1">
                                <a:spAutoFit/>
                              </wps:bodyPr>
                            </wps:wsp>
                            <wpg:grpSp>
                              <wpg:cNvPr id="682150487" name="组合 23"/>
                              <wpg:cNvGrpSpPr/>
                              <wpg:grpSpPr>
                                <a:xfrm>
                                  <a:off x="8359" y="4253"/>
                                  <a:ext cx="2178" cy="1568"/>
                                  <a:chOff x="8359" y="4253"/>
                                  <a:chExt cx="2178" cy="1568"/>
                                </a:xfrm>
                              </wpg:grpSpPr>
                              <wpg:grpSp>
                                <wpg:cNvPr id="2020468616" name="组合 22"/>
                                <wpg:cNvGrpSpPr/>
                                <wpg:grpSpPr>
                                  <a:xfrm>
                                    <a:off x="8359" y="4253"/>
                                    <a:ext cx="2178" cy="1568"/>
                                    <a:chOff x="8359" y="4253"/>
                                    <a:chExt cx="2178" cy="1568"/>
                                  </a:xfrm>
                                </wpg:grpSpPr>
                                <wpg:grpSp>
                                  <wpg:cNvPr id="1755906926" name="组合 16"/>
                                  <wpg:cNvGrpSpPr/>
                                  <wpg:grpSpPr>
                                    <a:xfrm>
                                      <a:off x="8512" y="4253"/>
                                      <a:ext cx="2025" cy="1568"/>
                                      <a:chOff x="8512" y="4253"/>
                                      <a:chExt cx="2025" cy="1568"/>
                                    </a:xfrm>
                                  </wpg:grpSpPr>
                                  <wpg:grpSp>
                                    <wpg:cNvPr id="1675112261" name="组合 8"/>
                                    <wpg:cNvGrpSpPr/>
                                    <wpg:grpSpPr>
                                      <a:xfrm>
                                        <a:off x="8512" y="4253"/>
                                        <a:ext cx="2025" cy="1568"/>
                                        <a:chOff x="8512" y="3777"/>
                                        <a:chExt cx="2025" cy="1568"/>
                                      </a:xfrm>
                                    </wpg:grpSpPr>
                                    <wps:wsp>
                                      <wps:cNvPr id="572100386" name="文本框 5"/>
                                      <wps:cNvSpPr txBox="1"/>
                                      <wps:spPr>
                                        <a:xfrm>
                                          <a:off x="10025" y="4964"/>
                                          <a:ext cx="512" cy="343"/>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ADB334A" w14:textId="77777777" w:rsidR="00844F6D" w:rsidRPr="00CF7F58" w:rsidRDefault="00844F6D" w:rsidP="00844F6D">
                                            <w:pPr>
                                              <w:rPr>
                                                <w:rFonts w:cs="Times New Roman"/>
                                                <w:i/>
                                                <w:iCs/>
                                                <w:sz w:val="18"/>
                                                <w:szCs w:val="18"/>
                                              </w:rPr>
                                            </w:pPr>
                                            <w:r w:rsidRPr="00CF7F58">
                                              <w:rPr>
                                                <w:rFonts w:cs="Times New Roman" w:hint="eastAsia"/>
                                                <w:i/>
                                                <w:iCs/>
                                                <w:sz w:val="18"/>
                                                <w:szCs w:val="18"/>
                                              </w:rPr>
                                              <w:t>h</w:t>
                                            </w:r>
                                            <w:r w:rsidRPr="00CF7F58">
                                              <w:rPr>
                                                <w:rFonts w:cs="Times New Roman" w:hint="eastAsia"/>
                                                <w:sz w:val="18"/>
                                                <w:szCs w:val="18"/>
                                              </w:rPr>
                                              <w:t>(m)</w:t>
                                            </w:r>
                                          </w:p>
                                        </w:txbxContent>
                                      </wps:txbx>
                                      <wps:bodyPr rot="0" spcFirstLastPara="0" vertOverflow="overflow" horzOverflow="overflow" vert="horz" wrap="none" lIns="36000" tIns="0" rIns="36000" bIns="0" numCol="1" spcCol="0" rtlCol="0" fromWordArt="0" anchor="t" anchorCtr="0" forceAA="0" compatLnSpc="1">
                                        <a:spAutoFit/>
                                      </wps:bodyPr>
                                    </wps:wsp>
                                    <wpg:grpSp>
                                      <wpg:cNvPr id="1501663121" name="组合 6"/>
                                      <wpg:cNvGrpSpPr/>
                                      <wpg:grpSpPr>
                                        <a:xfrm>
                                          <a:off x="8512" y="3777"/>
                                          <a:ext cx="1188" cy="1568"/>
                                          <a:chOff x="8512" y="3777"/>
                                          <a:chExt cx="1188" cy="1568"/>
                                        </a:xfrm>
                                      </wpg:grpSpPr>
                                      <wps:wsp>
                                        <wps:cNvPr id="2089932794" name="文本框 5"/>
                                        <wps:cNvSpPr txBox="1"/>
                                        <wps:spPr>
                                          <a:xfrm>
                                            <a:off x="8512" y="5002"/>
                                            <a:ext cx="232" cy="343"/>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64E5C1F" w14:textId="77777777" w:rsidR="00844F6D" w:rsidRPr="00CF7F58" w:rsidRDefault="00844F6D" w:rsidP="00844F6D">
                                              <w:pPr>
                                                <w:rPr>
                                                  <w:rFonts w:cs="Times New Roman"/>
                                                  <w:sz w:val="18"/>
                                                  <w:szCs w:val="18"/>
                                                </w:rPr>
                                              </w:pPr>
                                              <w:r w:rsidRPr="00CF7F58">
                                                <w:rPr>
                                                  <w:rFonts w:cs="Times New Roman" w:hint="eastAsia"/>
                                                  <w:sz w:val="18"/>
                                                  <w:szCs w:val="18"/>
                                                </w:rPr>
                                                <w:t>0</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917690594" name="文本框 5"/>
                                        <wps:cNvSpPr txBox="1"/>
                                        <wps:spPr>
                                          <a:xfrm>
                                            <a:off x="8811" y="3777"/>
                                            <a:ext cx="889" cy="67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D643769" w14:textId="2B82441D" w:rsidR="00844F6D" w:rsidRPr="00CF7F58" w:rsidRDefault="00CF7F58" w:rsidP="00844F6D">
                                              <w:pPr>
                                                <w:rPr>
                                                  <w:rFonts w:cs="Times New Roman"/>
                                                  <w:i/>
                                                  <w:iCs/>
                                                  <w:sz w:val="18"/>
                                                  <w:szCs w:val="18"/>
                                                </w:rPr>
                                              </w:pPr>
                                              <w:r>
                                                <w:rPr>
                                                  <w:rFonts w:cs="Times New Roman"/>
                                                  <w:sz w:val="18"/>
                                                  <w:szCs w:val="18"/>
                                                </w:rPr>
                                                <w:fldChar w:fldCharType="begin"/>
                                              </w:r>
                                              <w:r>
                                                <w:rPr>
                                                  <w:rFonts w:cs="Times New Roman"/>
                                                  <w:sz w:val="18"/>
                                                  <w:szCs w:val="18"/>
                                                </w:rPr>
                                                <w:instrText xml:space="preserve"> </w:instrText>
                                              </w:r>
                                              <w:r>
                                                <w:rPr>
                                                  <w:rFonts w:cs="Times New Roman" w:hint="eastAsia"/>
                                                  <w:sz w:val="18"/>
                                                  <w:szCs w:val="18"/>
                                                </w:rPr>
                                                <w:instrText>EQ \F(1,</w:instrText>
                                              </w:r>
                                              <w:r w:rsidRPr="00CF7F58">
                                                <w:rPr>
                                                  <w:rFonts w:ascii="Book Antiqua" w:hAnsi="Book Antiqua" w:cs="Times New Roman"/>
                                                  <w:i/>
                                                  <w:iCs/>
                                                  <w:sz w:val="18"/>
                                                  <w:szCs w:val="18"/>
                                                </w:rPr>
                                                <w:instrText>v</w:instrText>
                                              </w:r>
                                              <w:r>
                                                <w:rPr>
                                                  <w:rFonts w:cs="Times New Roman" w:hint="eastAsia"/>
                                                  <w:sz w:val="18"/>
                                                  <w:szCs w:val="18"/>
                                                </w:rPr>
                                                <w:instrText>)</w:instrText>
                                              </w:r>
                                              <w:r>
                                                <w:rPr>
                                                  <w:rFonts w:cs="Times New Roman"/>
                                                  <w:sz w:val="18"/>
                                                  <w:szCs w:val="18"/>
                                                </w:rPr>
                                                <w:instrText xml:space="preserve"> </w:instrText>
                                              </w:r>
                                              <w:r>
                                                <w:rPr>
                                                  <w:rFonts w:cs="Times New Roman"/>
                                                  <w:sz w:val="18"/>
                                                  <w:szCs w:val="18"/>
                                                </w:rPr>
                                                <w:fldChar w:fldCharType="separate"/>
                                              </w:r>
                                              <w:r>
                                                <w:rPr>
                                                  <w:rFonts w:cs="Times New Roman"/>
                                                  <w:sz w:val="18"/>
                                                  <w:szCs w:val="18"/>
                                                </w:rPr>
                                                <w:fldChar w:fldCharType="end"/>
                                              </w:r>
                                              <w:r w:rsidR="00844F6D" w:rsidRPr="00CF7F58">
                                                <w:rPr>
                                                  <w:rFonts w:cs="Times New Roman" w:hint="eastAsia"/>
                                                  <w:sz w:val="18"/>
                                                  <w:szCs w:val="18"/>
                                                </w:rPr>
                                                <w:t>(s</w:t>
                                              </w:r>
                                              <w:r w:rsidRPr="00CF7F58">
                                                <w:rPr>
                                                  <w:rFonts w:asciiTheme="majorBidi" w:hAnsiTheme="majorBidi" w:cstheme="majorBidi"/>
                                                  <w:sz w:val="18"/>
                                                  <w:szCs w:val="18"/>
                                                </w:rPr>
                                                <w:t>·</w:t>
                                              </w:r>
                                              <w:r w:rsidR="00844F6D" w:rsidRPr="00CF7F58">
                                                <w:rPr>
                                                  <w:rFonts w:cs="Times New Roman" w:hint="eastAsia"/>
                                                  <w:sz w:val="18"/>
                                                  <w:szCs w:val="18"/>
                                                </w:rPr>
                                                <w:t>m</w:t>
                                              </w:r>
                                              <w:r>
                                                <w:rPr>
                                                  <w:rFonts w:cs="Times New Roman"/>
                                                  <w:sz w:val="18"/>
                                                  <w:szCs w:val="18"/>
                                                  <w:vertAlign w:val="superscript"/>
                                                </w:rPr>
                                                <w:t>−</w:t>
                                              </w:r>
                                              <w:r w:rsidR="00844F6D" w:rsidRPr="00CF7F58">
                                                <w:rPr>
                                                  <w:rFonts w:cs="Times New Roman" w:hint="eastAsia"/>
                                                  <w:sz w:val="18"/>
                                                  <w:szCs w:val="18"/>
                                                  <w:vertAlign w:val="superscript"/>
                                                </w:rPr>
                                                <w:t>1</w:t>
                                              </w:r>
                                              <w:r w:rsidR="00844F6D" w:rsidRPr="00CF7F58">
                                                <w:rPr>
                                                  <w:rFonts w:cs="Times New Roman" w:hint="eastAsia"/>
                                                  <w:sz w:val="18"/>
                                                  <w:szCs w:val="18"/>
                                                </w:rPr>
                                                <w:t>)</w:t>
                                              </w:r>
                                            </w:p>
                                          </w:txbxContent>
                                        </wps:txbx>
                                        <wps:bodyPr rot="0" spcFirstLastPara="0" vertOverflow="overflow" horzOverflow="overflow" vert="horz" wrap="none" lIns="36000" tIns="0" rIns="36000" bIns="0" numCol="1" spcCol="0" rtlCol="0" fromWordArt="0" anchor="t" anchorCtr="0" forceAA="0" compatLnSpc="1">
                                          <a:spAutoFit/>
                                        </wps:bodyPr>
                                      </wps:wsp>
                                    </wpg:grpSp>
                                  </wpg:grpSp>
                                  <wps:wsp>
                                    <wps:cNvPr id="531599874" name="直接连接符 15"/>
                                    <wps:cNvCnPr/>
                                    <wps:spPr>
                                      <a:xfrm flipV="1">
                                        <a:off x="8730" y="5009"/>
                                        <a:ext cx="1016" cy="306"/>
                                      </a:xfrm>
                                      <a:prstGeom prst="line">
                                        <a:avLst/>
                                      </a:prstGeom>
                                      <a:ln w="12700">
                                        <a:solidFill>
                                          <a:schemeClr val="tx1"/>
                                        </a:solidFill>
                                      </a:ln>
                                    </wps:spPr>
                                    <wps:style>
                                      <a:lnRef idx="2">
                                        <a:schemeClr val="accent1"/>
                                      </a:lnRef>
                                      <a:fillRef idx="0">
                                        <a:srgbClr val="FFFFFF"/>
                                      </a:fillRef>
                                      <a:effectRef idx="0">
                                        <a:srgbClr val="FFFFFF"/>
                                      </a:effectRef>
                                      <a:fontRef idx="minor">
                                        <a:schemeClr val="tx1"/>
                                      </a:fontRef>
                                    </wps:style>
                                    <wps:bodyPr/>
                                  </wps:wsp>
                                </wpg:grpSp>
                                <wps:wsp>
                                  <wps:cNvPr id="420650873" name="文本框 5"/>
                                  <wps:cNvSpPr txBox="1"/>
                                  <wps:spPr>
                                    <a:xfrm>
                                      <a:off x="8359" y="5160"/>
                                      <a:ext cx="378" cy="343"/>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F751D42" w14:textId="77777777" w:rsidR="00844F6D" w:rsidRPr="00CF7F58" w:rsidRDefault="00844F6D" w:rsidP="00844F6D">
                                        <w:pPr>
                                          <w:rPr>
                                            <w:rFonts w:cs="Times New Roman"/>
                                            <w:sz w:val="18"/>
                                            <w:szCs w:val="18"/>
                                          </w:rPr>
                                        </w:pPr>
                                        <w:r w:rsidRPr="00CF7F58">
                                          <w:rPr>
                                            <w:rFonts w:cs="Times New Roman" w:hint="eastAsia"/>
                                            <w:sz w:val="18"/>
                                            <w:szCs w:val="18"/>
                                          </w:rPr>
                                          <w:t>1.0</w:t>
                                        </w:r>
                                      </w:p>
                                    </w:txbxContent>
                                  </wps:txbx>
                                  <wps:bodyPr rot="0" spcFirstLastPara="0" vertOverflow="overflow" horzOverflow="overflow" vert="horz" wrap="none" lIns="36000" tIns="0" rIns="36000" bIns="0" numCol="1" spcCol="0" rtlCol="0" fromWordArt="0" anchor="t" anchorCtr="0" forceAA="0" compatLnSpc="1">
                                    <a:spAutoFit/>
                                  </wps:bodyPr>
                                </wps:wsp>
                              </wpg:grpSp>
                              <wps:wsp>
                                <wps:cNvPr id="263587851" name="文本框 5"/>
                                <wps:cNvSpPr txBox="1"/>
                                <wps:spPr>
                                  <a:xfrm>
                                    <a:off x="8359" y="4835"/>
                                    <a:ext cx="378" cy="343"/>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DABBF2E" w14:textId="77777777" w:rsidR="00844F6D" w:rsidRPr="00CF7F58" w:rsidRDefault="00844F6D" w:rsidP="00844F6D">
                                      <w:pPr>
                                        <w:rPr>
                                          <w:rFonts w:cs="Times New Roman"/>
                                          <w:sz w:val="18"/>
                                          <w:szCs w:val="18"/>
                                        </w:rPr>
                                      </w:pPr>
                                      <w:r w:rsidRPr="00CF7F58">
                                        <w:rPr>
                                          <w:rFonts w:cs="Times New Roman" w:hint="eastAsia"/>
                                          <w:sz w:val="18"/>
                                          <w:szCs w:val="18"/>
                                        </w:rPr>
                                        <w:t>2.0</w:t>
                                      </w:r>
                                    </w:p>
                                  </w:txbxContent>
                                </wps:txbx>
                                <wps:bodyPr rot="0" spcFirstLastPara="0" vertOverflow="overflow" horzOverflow="overflow" vert="horz" wrap="none" lIns="36000" tIns="0" rIns="36000" bIns="0" numCol="1" spcCol="0" rtlCol="0" fromWordArt="0" anchor="t" anchorCtr="0" forceAA="0" compatLnSpc="1">
                                  <a:spAutoFit/>
                                </wps:bodyPr>
                              </wps:wsp>
                            </wpg:grpSp>
                          </wpg:grpSp>
                          <wpg:grpSp>
                            <wpg:cNvPr id="601550768" name="组合 33"/>
                            <wpg:cNvGrpSpPr/>
                            <wpg:grpSpPr>
                              <a:xfrm>
                                <a:off x="8114" y="4392"/>
                                <a:ext cx="1953" cy="371"/>
                                <a:chOff x="9610" y="4704"/>
                                <a:chExt cx="1953" cy="371"/>
                              </a:xfrm>
                            </wpg:grpSpPr>
                            <wps:wsp>
                              <wps:cNvPr id="1905649205" name="文本框 5"/>
                              <wps:cNvSpPr txBox="1"/>
                              <wps:spPr>
                                <a:xfrm>
                                  <a:off x="9610" y="4704"/>
                                  <a:ext cx="610" cy="343"/>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6E35861" w14:textId="73DAA2C7" w:rsidR="00CF7F58" w:rsidRPr="00CF7F58" w:rsidRDefault="00CF7F58" w:rsidP="00CF7F58">
                                    <w:pPr>
                                      <w:rPr>
                                        <w:rFonts w:cs="Times New Roman"/>
                                        <w:i/>
                                        <w:iCs/>
                                        <w:sz w:val="18"/>
                                        <w:szCs w:val="18"/>
                                      </w:rPr>
                                    </w:pPr>
                                    <w:r>
                                      <w:rPr>
                                        <w:rFonts w:cs="Times New Roman" w:hint="eastAsia"/>
                                        <w:sz w:val="18"/>
                                        <w:szCs w:val="18"/>
                                      </w:rPr>
                                      <w:t>（</w:t>
                                    </w:r>
                                    <w:r>
                                      <w:rPr>
                                        <w:rFonts w:cs="Times New Roman" w:hint="eastAsia"/>
                                        <w:sz w:val="18"/>
                                        <w:szCs w:val="18"/>
                                      </w:rPr>
                                      <w:t>a</w:t>
                                    </w:r>
                                    <w:r>
                                      <w:rPr>
                                        <w:rFonts w:cs="Times New Roman" w:hint="eastAsia"/>
                                        <w:sz w:val="18"/>
                                        <w:szCs w:val="18"/>
                                      </w:rPr>
                                      <w:t>）</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947573967" name="文本框 5"/>
                              <wps:cNvSpPr txBox="1"/>
                              <wps:spPr>
                                <a:xfrm>
                                  <a:off x="10941" y="4732"/>
                                  <a:ext cx="622" cy="343"/>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FC79C5F" w14:textId="65A8DF6D" w:rsidR="00CF7F58" w:rsidRPr="00CF7F58" w:rsidRDefault="00CF7F58" w:rsidP="00CF7F58">
                                    <w:pPr>
                                      <w:rPr>
                                        <w:rFonts w:cs="Times New Roman"/>
                                        <w:i/>
                                        <w:iCs/>
                                        <w:sz w:val="18"/>
                                        <w:szCs w:val="18"/>
                                      </w:rPr>
                                    </w:pPr>
                                    <w:r>
                                      <w:rPr>
                                        <w:rFonts w:cs="Times New Roman" w:hint="eastAsia"/>
                                        <w:sz w:val="18"/>
                                        <w:szCs w:val="18"/>
                                      </w:rPr>
                                      <w:t>（</w:t>
                                    </w:r>
                                    <w:r>
                                      <w:rPr>
                                        <w:rFonts w:cs="Times New Roman" w:hint="eastAsia"/>
                                        <w:sz w:val="18"/>
                                        <w:szCs w:val="18"/>
                                      </w:rPr>
                                      <w:t>b</w:t>
                                    </w:r>
                                    <w:r>
                                      <w:rPr>
                                        <w:rFonts w:cs="Times New Roman" w:hint="eastAsia"/>
                                        <w:sz w:val="18"/>
                                        <w:szCs w:val="18"/>
                                      </w:rPr>
                                      <w:t>）</w:t>
                                    </w:r>
                                  </w:p>
                                </w:txbxContent>
                              </wps:txbx>
                              <wps:bodyPr rot="0" spcFirstLastPara="0" vertOverflow="overflow" horzOverflow="overflow" vert="horz" wrap="none" lIns="36000" tIns="0" rIns="36000" bIns="0" numCol="1" spcCol="0" rtlCol="0" fromWordArt="0" anchor="t" anchorCtr="0" forceAA="0" compatLnSpc="1">
                                <a:spAutoFit/>
                              </wps:bodyPr>
                            </wps:wsp>
                          </wpg:grpSp>
                        </wpg:grpSp>
                        <wps:wsp>
                          <wps:cNvPr id="1376747841" name="任意多边形: 形状 930"/>
                          <wps:cNvSpPr/>
                          <wps:spPr>
                            <a:xfrm>
                              <a:off x="626026" y="213036"/>
                              <a:ext cx="726529" cy="608673"/>
                            </a:xfrm>
                            <a:custGeom>
                              <a:avLst/>
                              <a:gdLst>
                                <a:gd name="csX0" fmla="*/ 0 w 830893"/>
                                <a:gd name="csY0" fmla="*/ 0 h 622126"/>
                                <a:gd name="csX1" fmla="*/ 0 w 830893"/>
                                <a:gd name="csY1" fmla="*/ 622126 h 622126"/>
                                <a:gd name="csX2" fmla="*/ 830893 w 830893"/>
                                <a:gd name="csY2" fmla="*/ 622126 h 622126"/>
                              </a:gdLst>
                              <a:ahLst/>
                              <a:cxnLst>
                                <a:cxn ang="0">
                                  <a:pos x="csX0" y="csY0"/>
                                </a:cxn>
                                <a:cxn ang="0">
                                  <a:pos x="csX1" y="csY1"/>
                                </a:cxn>
                                <a:cxn ang="0">
                                  <a:pos x="csX2" y="csY2"/>
                                </a:cxn>
                              </a:cxnLst>
                              <a:rect l="l" t="t" r="r" b="b"/>
                              <a:pathLst>
                                <a:path w="830893" h="622126">
                                  <a:moveTo>
                                    <a:pt x="0" y="0"/>
                                  </a:moveTo>
                                  <a:lnTo>
                                    <a:pt x="0" y="622126"/>
                                  </a:lnTo>
                                  <a:lnTo>
                                    <a:pt x="830893" y="622126"/>
                                  </a:lnTo>
                                </a:path>
                              </a:pathLst>
                            </a:custGeom>
                            <a:noFill/>
                            <a:ln w="6350">
                              <a:solidFill>
                                <a:schemeClr val="tx1"/>
                              </a:solidFill>
                              <a:headEnd type="triangle" w="sm" len="med"/>
                              <a:tailEnd type="triangl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90133390" name="任意多边形: 形状 930"/>
                          <wps:cNvSpPr/>
                          <wps:spPr>
                            <a:xfrm rot="10800000">
                              <a:off x="626026" y="451106"/>
                              <a:ext cx="592204" cy="373559"/>
                            </a:xfrm>
                            <a:custGeom>
                              <a:avLst/>
                              <a:gdLst>
                                <a:gd name="csX0" fmla="*/ 0 w 830893"/>
                                <a:gd name="csY0" fmla="*/ 0 h 622126"/>
                                <a:gd name="csX1" fmla="*/ 0 w 830893"/>
                                <a:gd name="csY1" fmla="*/ 622126 h 622126"/>
                                <a:gd name="csX2" fmla="*/ 830893 w 830893"/>
                                <a:gd name="csY2" fmla="*/ 622126 h 622126"/>
                              </a:gdLst>
                              <a:ahLst/>
                              <a:cxnLst>
                                <a:cxn ang="0">
                                  <a:pos x="csX0" y="csY0"/>
                                </a:cxn>
                                <a:cxn ang="0">
                                  <a:pos x="csX1" y="csY1"/>
                                </a:cxn>
                                <a:cxn ang="0">
                                  <a:pos x="csX2" y="csY2"/>
                                </a:cxn>
                              </a:cxnLst>
                              <a:rect l="l" t="t" r="r" b="b"/>
                              <a:pathLst>
                                <a:path w="830893" h="622126">
                                  <a:moveTo>
                                    <a:pt x="0" y="0"/>
                                  </a:moveTo>
                                  <a:lnTo>
                                    <a:pt x="0" y="622126"/>
                                  </a:lnTo>
                                  <a:lnTo>
                                    <a:pt x="830893" y="622126"/>
                                  </a:lnTo>
                                </a:path>
                              </a:pathLst>
                            </a:custGeom>
                            <a:noFill/>
                            <a:ln w="6350">
                              <a:solidFill>
                                <a:schemeClr val="tx1"/>
                              </a:solidFill>
                              <a:prstDash val="dash"/>
                              <a:headEnd type="none" w="sm" len="med"/>
                              <a:tailEnd type="non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pic:pic xmlns:pic="http://schemas.openxmlformats.org/drawingml/2006/picture">
                        <pic:nvPicPr>
                          <pic:cNvPr id="964338755" name="图片 915"/>
                          <pic:cNvPicPr>
                            <a:picLocks noChangeAspect="1"/>
                          </pic:cNvPicPr>
                        </pic:nvPicPr>
                        <pic:blipFill>
                          <a:blip r:embed="rId17" cstate="print">
                            <a:extLst>
                              <a:ext uri="{28A0092B-C50C-407E-A947-70E740481C1C}">
                                <a14:useLocalDpi xmlns:a14="http://schemas.microsoft.com/office/drawing/2010/main" val="0"/>
                              </a:ext>
                            </a:extLst>
                          </a:blip>
                          <a:stretch>
                            <a:fillRect/>
                          </a:stretch>
                        </pic:blipFill>
                        <pic:spPr>
                          <a:xfrm>
                            <a:off x="85407" y="47093"/>
                            <a:ext cx="187325" cy="895985"/>
                          </a:xfrm>
                          <a:prstGeom prst="rect">
                            <a:avLst/>
                          </a:prstGeom>
                        </pic:spPr>
                      </pic:pic>
                    </wpg:wgp>
                  </a:graphicData>
                </a:graphic>
              </wp:anchor>
            </w:drawing>
          </mc:Choice>
          <mc:Fallback>
            <w:pict>
              <v:group w14:anchorId="474C8E42" id="组合 916" o:spid="_x0000_s1276" style="position:absolute;left:0;text-align:left;margin-left:81.2pt;margin-top:6.6pt;width:132.4pt;height:96.65pt;z-index:251735040;mso-position-horizontal:right;mso-position-horizontal-relative:margin" coordsize="16821,1227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">
                <v:group id="组合 931" o:spid="_x0000_s1277" style="position:absolute;width:16821;height:12274" coordorigin="" coordsize="16821,12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">
                  <v:group id="组合 98886892" o:spid="_x0000_s1278" style="position:absolute;width:16821;height:12280" coordorigin="8114,2705" coordsize="2867,20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">
                    <v:group id="组合 24" o:spid="_x0000_s1279" style="position:absolute;left:8803;top:2705;width:2178;height:1718" coordorigin="8359,4253" coordsize="2178,17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">
                      <v:shape id="文本框 5" o:spid="_x0000_s1280" type="#_x0000_t202" style="position:absolute;left:9567;top:5628;width:378;height:3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" filled="f" stroked="f" strokeweight=".5pt">
                        <v:textbox style="mso-fit-shape-to-text:t" inset="1mm,0,1mm,0">
                          <w:txbxContent>
                            <w:p w14:paraId="3EEEE053" w14:textId="77777777" w:rsidR="00844F6D" w:rsidRPr="00CF7F58" w:rsidRDefault="00844F6D" w:rsidP="00844F6D">
                              <w:pPr>
                                <w:rPr>
                                  <w:rFonts w:cs="Times New Roman"/>
                                  <w:sz w:val="18"/>
                                  <w:szCs w:val="18"/>
                                </w:rPr>
                              </w:pPr>
                              <w:r w:rsidRPr="00CF7F58">
                                <w:rPr>
                                  <w:rFonts w:cs="Times New Roman" w:hint="eastAsia"/>
                                  <w:sz w:val="18"/>
                                  <w:szCs w:val="18"/>
                                </w:rPr>
                                <w:t>5.0</w:t>
                              </w:r>
                            </w:p>
                          </w:txbxContent>
                        </v:textbox>
                      </v:shape>
                      <v:group id="组合 23" o:spid="_x0000_s1281" style="position:absolute;left:8359;top:4253;width:2178;height:1568" coordorigin="8359,4253" coordsize="2178,1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">
                        <v:group id="组合 22" o:spid="_x0000_s1282" style="position:absolute;left:8359;top:4253;width:2178;height:1568" coordorigin="8359,4253" coordsize="2178,1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">
                          <v:group id="组合 16" o:spid="_x0000_s1283" style="position:absolute;left:8512;top:4253;width:2025;height:1568" coordorigin="8512,4253" coordsize="2025,1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">
                            <v:group id="组合 8" o:spid="_x0000_s1284" style="position:absolute;left:8512;top:4253;width:2025;height:1568" coordorigin="8512,3777" coordsize="2025,1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">
                              <v:shape id="文本框 5" o:spid="_x0000_s1285" type="#_x0000_t202" style="position:absolute;left:10025;top:4964;width:512;height:3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" filled="f" stroked="f" strokeweight=".5pt">
                                <v:textbox style="mso-fit-shape-to-text:t" inset="1mm,0,1mm,0">
                                  <w:txbxContent>
                                    <w:p w14:paraId="1ADB334A" w14:textId="77777777" w:rsidR="00844F6D" w:rsidRPr="00CF7F58" w:rsidRDefault="00844F6D" w:rsidP="00844F6D">
                                      <w:pPr>
                                        <w:rPr>
                                          <w:rFonts w:cs="Times New Roman"/>
                                          <w:i/>
                                          <w:iCs/>
                                          <w:sz w:val="18"/>
                                          <w:szCs w:val="18"/>
                                        </w:rPr>
                                      </w:pPr>
                                      <w:r w:rsidRPr="00CF7F58">
                                        <w:rPr>
                                          <w:rFonts w:cs="Times New Roman" w:hint="eastAsia"/>
                                          <w:i/>
                                          <w:iCs/>
                                          <w:sz w:val="18"/>
                                          <w:szCs w:val="18"/>
                                        </w:rPr>
                                        <w:t>h</w:t>
                                      </w:r>
                                      <w:r w:rsidRPr="00CF7F58">
                                        <w:rPr>
                                          <w:rFonts w:cs="Times New Roman" w:hint="eastAsia"/>
                                          <w:sz w:val="18"/>
                                          <w:szCs w:val="18"/>
                                        </w:rPr>
                                        <w:t>(m)</w:t>
                                      </w:r>
                                    </w:p>
                                  </w:txbxContent>
                                </v:textbox>
                              </v:shape>
                              <v:group id="组合 6" o:spid="_x0000_s1286" style="position:absolute;left:8512;top:3777;width:1188;height:1568" coordorigin="8512,3777" coordsize="1188,1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">
                                <v:shape id="文本框 5" o:spid="_x0000_s1287" type="#_x0000_t202" style="position:absolute;left:8512;top:5002;width:232;height:3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" filled="f" stroked="f" strokeweight=".5pt">
                                  <v:textbox style="mso-fit-shape-to-text:t" inset="1mm,0,1mm,0">
                                    <w:txbxContent>
                                      <w:p w14:paraId="764E5C1F" w14:textId="77777777" w:rsidR="00844F6D" w:rsidRPr="00CF7F58" w:rsidRDefault="00844F6D" w:rsidP="00844F6D">
                                        <w:pPr>
                                          <w:rPr>
                                            <w:rFonts w:cs="Times New Roman"/>
                                            <w:sz w:val="18"/>
                                            <w:szCs w:val="18"/>
                                          </w:rPr>
                                        </w:pPr>
                                        <w:r w:rsidRPr="00CF7F58">
                                          <w:rPr>
                                            <w:rFonts w:cs="Times New Roman" w:hint="eastAsia"/>
                                            <w:sz w:val="18"/>
                                            <w:szCs w:val="18"/>
                                          </w:rPr>
                                          <w:t>0</w:t>
                                        </w:r>
                                      </w:p>
                                    </w:txbxContent>
                                  </v:textbox>
                                </v:shape>
                                <v:shape id="文本框 5" o:spid="_x0000_s1288" type="#_x0000_t202" style="position:absolute;left:8811;top:3777;width:889;height:6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" filled="f" stroked="f" strokeweight=".5pt">
                                  <v:textbox style="mso-fit-shape-to-text:t" inset="1mm,0,1mm,0">
                                    <w:txbxContent>
                                      <w:p w14:paraId="6D643769" w14:textId="2B82441D" w:rsidR="00844F6D" w:rsidRPr="00CF7F58" w:rsidRDefault="00CF7F58" w:rsidP="00844F6D">
                                        <w:pPr>
                                          <w:rPr>
                                            <w:rFonts w:cs="Times New Roman"/>
                                            <w:i/>
                                            <w:iCs/>
                                            <w:sz w:val="18"/>
                                            <w:szCs w:val="18"/>
                                          </w:rPr>
                                        </w:pPr>
                                        <w:r>
                                          <w:rPr>
                                            <w:rFonts w:cs="Times New Roman"/>
                                            <w:sz w:val="18"/>
                                            <w:szCs w:val="18"/>
                                          </w:rPr>
                                          <w:fldChar w:fldCharType="begin"/>
                                        </w:r>
                                        <w:r>
                                          <w:rPr>
                                            <w:rFonts w:cs="Times New Roman"/>
                                            <w:sz w:val="18"/>
                                            <w:szCs w:val="18"/>
                                          </w:rPr>
                                          <w:instrText xml:space="preserve"> </w:instrText>
                                        </w:r>
                                        <w:r>
                                          <w:rPr>
                                            <w:rFonts w:cs="Times New Roman" w:hint="eastAsia"/>
                                            <w:sz w:val="18"/>
                                            <w:szCs w:val="18"/>
                                          </w:rPr>
                                          <w:instrText>EQ \F(1,</w:instrText>
                                        </w:r>
                                        <w:r w:rsidRPr="00CF7F58">
                                          <w:rPr>
                                            <w:rFonts w:ascii="Book Antiqua" w:hAnsi="Book Antiqua" w:cs="Times New Roman"/>
                                            <w:i/>
                                            <w:iCs/>
                                            <w:sz w:val="18"/>
                                            <w:szCs w:val="18"/>
                                          </w:rPr>
                                          <w:instrText>v</w:instrText>
                                        </w:r>
                                        <w:r>
                                          <w:rPr>
                                            <w:rFonts w:cs="Times New Roman" w:hint="eastAsia"/>
                                            <w:sz w:val="18"/>
                                            <w:szCs w:val="18"/>
                                          </w:rPr>
                                          <w:instrText>)</w:instrText>
                                        </w:r>
                                        <w:r>
                                          <w:rPr>
                                            <w:rFonts w:cs="Times New Roman"/>
                                            <w:sz w:val="18"/>
                                            <w:szCs w:val="18"/>
                                          </w:rPr>
                                          <w:instrText xml:space="preserve"> </w:instrText>
                                        </w:r>
                                        <w:r>
                                          <w:rPr>
                                            <w:rFonts w:cs="Times New Roman"/>
                                            <w:sz w:val="18"/>
                                            <w:szCs w:val="18"/>
                                          </w:rPr>
                                          <w:fldChar w:fldCharType="separate"/>
                                        </w:r>
                                        <w:r>
                                          <w:rPr>
                                            <w:rFonts w:cs="Times New Roman"/>
                                            <w:sz w:val="18"/>
                                            <w:szCs w:val="18"/>
                                          </w:rPr>
                                          <w:fldChar w:fldCharType="end"/>
                                        </w:r>
                                        <w:r w:rsidR="00844F6D" w:rsidRPr="00CF7F58">
                                          <w:rPr>
                                            <w:rFonts w:cs="Times New Roman" w:hint="eastAsia"/>
                                            <w:sz w:val="18"/>
                                            <w:szCs w:val="18"/>
                                          </w:rPr>
                                          <w:t>(s</w:t>
                                        </w:r>
                                        <w:r w:rsidRPr="00CF7F58">
                                          <w:rPr>
                                            <w:rFonts w:asciiTheme="majorBidi" w:hAnsiTheme="majorBidi" w:cstheme="majorBidi"/>
                                            <w:sz w:val="18"/>
                                            <w:szCs w:val="18"/>
                                          </w:rPr>
                                          <w:t>·</w:t>
                                        </w:r>
                                        <w:r w:rsidR="00844F6D" w:rsidRPr="00CF7F58">
                                          <w:rPr>
                                            <w:rFonts w:cs="Times New Roman" w:hint="eastAsia"/>
                                            <w:sz w:val="18"/>
                                            <w:szCs w:val="18"/>
                                          </w:rPr>
                                          <w:t>m</w:t>
                                        </w:r>
                                        <w:r>
                                          <w:rPr>
                                            <w:rFonts w:cs="Times New Roman"/>
                                            <w:sz w:val="18"/>
                                            <w:szCs w:val="18"/>
                                            <w:vertAlign w:val="superscript"/>
                                          </w:rPr>
                                          <w:t>−</w:t>
                                        </w:r>
                                        <w:r w:rsidR="00844F6D" w:rsidRPr="00CF7F58">
                                          <w:rPr>
                                            <w:rFonts w:cs="Times New Roman" w:hint="eastAsia"/>
                                            <w:sz w:val="18"/>
                                            <w:szCs w:val="18"/>
                                            <w:vertAlign w:val="superscript"/>
                                          </w:rPr>
                                          <w:t>1</w:t>
                                        </w:r>
                                        <w:r w:rsidR="00844F6D" w:rsidRPr="00CF7F58">
                                          <w:rPr>
                                            <w:rFonts w:cs="Times New Roman" w:hint="eastAsia"/>
                                            <w:sz w:val="18"/>
                                            <w:szCs w:val="18"/>
                                          </w:rPr>
                                          <w:t>)</w:t>
                                        </w:r>
                                      </w:p>
                                    </w:txbxContent>
                                  </v:textbox>
                                </v:shape>
                              </v:group>
                            </v:group>
                            <v:line id="直接连接符 15" o:spid="_x0000_s1289" style="position:absolute;flip:y;visibility:visible;mso-wrap-style:square" from="8730,5009" to="9746,53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" strokecolor="black [3213]" strokeweight="1pt">
                              <v:stroke joinstyle="miter"/>
                            </v:line>
                          </v:group>
                          <v:shape id="文本框 5" o:spid="_x0000_s1290" type="#_x0000_t202" style="position:absolute;left:8359;top:5160;width:378;height:3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" filled="f" stroked="f" strokeweight=".5pt">
                            <v:textbox style="mso-fit-shape-to-text:t" inset="1mm,0,1mm,0">
                              <w:txbxContent>
                                <w:p w14:paraId="1F751D42" w14:textId="77777777" w:rsidR="00844F6D" w:rsidRPr="00CF7F58" w:rsidRDefault="00844F6D" w:rsidP="00844F6D">
                                  <w:pPr>
                                    <w:rPr>
                                      <w:rFonts w:cs="Times New Roman"/>
                                      <w:sz w:val="18"/>
                                      <w:szCs w:val="18"/>
                                    </w:rPr>
                                  </w:pPr>
                                  <w:r w:rsidRPr="00CF7F58">
                                    <w:rPr>
                                      <w:rFonts w:cs="Times New Roman" w:hint="eastAsia"/>
                                      <w:sz w:val="18"/>
                                      <w:szCs w:val="18"/>
                                    </w:rPr>
                                    <w:t>1.0</w:t>
                                  </w:r>
                                </w:p>
                              </w:txbxContent>
                            </v:textbox>
                          </v:shape>
                        </v:group>
                        <v:shape id="文本框 5" o:spid="_x0000_s1291" type="#_x0000_t202" style="position:absolute;left:8359;top:4835;width:378;height:3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" filled="f" stroked="f" strokeweight=".5pt">
                          <v:textbox style="mso-fit-shape-to-text:t" inset="1mm,0,1mm,0">
                            <w:txbxContent>
                              <w:p w14:paraId="1DABBF2E" w14:textId="77777777" w:rsidR="00844F6D" w:rsidRPr="00CF7F58" w:rsidRDefault="00844F6D" w:rsidP="00844F6D">
                                <w:pPr>
                                  <w:rPr>
                                    <w:rFonts w:cs="Times New Roman"/>
                                    <w:sz w:val="18"/>
                                    <w:szCs w:val="18"/>
                                  </w:rPr>
                                </w:pPr>
                                <w:r w:rsidRPr="00CF7F58">
                                  <w:rPr>
                                    <w:rFonts w:cs="Times New Roman" w:hint="eastAsia"/>
                                    <w:sz w:val="18"/>
                                    <w:szCs w:val="18"/>
                                  </w:rPr>
                                  <w:t>2.0</w:t>
                                </w:r>
                              </w:p>
                            </w:txbxContent>
                          </v:textbox>
                        </v:shape>
                      </v:group>
                    </v:group>
                    <v:group id="组合 33" o:spid="_x0000_s1292" style="position:absolute;left:8114;top:4392;width:1953;height:371" coordorigin="9610,4704" coordsize="1953,3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">
                      <v:shape id="文本框 5" o:spid="_x0000_s1293" type="#_x0000_t202" style="position:absolute;left:9610;top:4704;width:610;height:3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" filled="f" stroked="f" strokeweight=".5pt">
                        <v:textbox style="mso-fit-shape-to-text:t" inset="1mm,0,1mm,0">
                          <w:txbxContent>
                            <w:p w14:paraId="16E35861" w14:textId="73DAA2C7" w:rsidR="00CF7F58" w:rsidRPr="00CF7F58" w:rsidRDefault="00CF7F58" w:rsidP="00CF7F58">
                              <w:pPr>
                                <w:rPr>
                                  <w:rFonts w:cs="Times New Roman"/>
                                  <w:i/>
                                  <w:iCs/>
                                  <w:sz w:val="18"/>
                                  <w:szCs w:val="18"/>
                                </w:rPr>
                              </w:pPr>
                              <w:r>
                                <w:rPr>
                                  <w:rFonts w:cs="Times New Roman" w:hint="eastAsia"/>
                                  <w:sz w:val="18"/>
                                  <w:szCs w:val="18"/>
                                </w:rPr>
                                <w:t>（</w:t>
                              </w:r>
                              <w:r>
                                <w:rPr>
                                  <w:rFonts w:cs="Times New Roman" w:hint="eastAsia"/>
                                  <w:sz w:val="18"/>
                                  <w:szCs w:val="18"/>
                                </w:rPr>
                                <w:t>a</w:t>
                              </w:r>
                              <w:r>
                                <w:rPr>
                                  <w:rFonts w:cs="Times New Roman" w:hint="eastAsia"/>
                                  <w:sz w:val="18"/>
                                  <w:szCs w:val="18"/>
                                </w:rPr>
                                <w:t>）</w:t>
                              </w:r>
                            </w:p>
                          </w:txbxContent>
                        </v:textbox>
                      </v:shape>
                      <v:shape id="文本框 5" o:spid="_x0000_s1294" type="#_x0000_t202" style="position:absolute;left:10941;top:4732;width:622;height:3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" filled="f" stroked="f" strokeweight=".5pt">
                        <v:textbox style="mso-fit-shape-to-text:t" inset="1mm,0,1mm,0">
                          <w:txbxContent>
                            <w:p w14:paraId="0FC79C5F" w14:textId="65A8DF6D" w:rsidR="00CF7F58" w:rsidRPr="00CF7F58" w:rsidRDefault="00CF7F58" w:rsidP="00CF7F58">
                              <w:pPr>
                                <w:rPr>
                                  <w:rFonts w:cs="Times New Roman"/>
                                  <w:i/>
                                  <w:iCs/>
                                  <w:sz w:val="18"/>
                                  <w:szCs w:val="18"/>
                                </w:rPr>
                              </w:pPr>
                              <w:r>
                                <w:rPr>
                                  <w:rFonts w:cs="Times New Roman" w:hint="eastAsia"/>
                                  <w:sz w:val="18"/>
                                  <w:szCs w:val="18"/>
                                </w:rPr>
                                <w:t>（</w:t>
                              </w:r>
                              <w:r>
                                <w:rPr>
                                  <w:rFonts w:cs="Times New Roman" w:hint="eastAsia"/>
                                  <w:sz w:val="18"/>
                                  <w:szCs w:val="18"/>
                                </w:rPr>
                                <w:t>b</w:t>
                              </w:r>
                              <w:r>
                                <w:rPr>
                                  <w:rFonts w:cs="Times New Roman" w:hint="eastAsia"/>
                                  <w:sz w:val="18"/>
                                  <w:szCs w:val="18"/>
                                </w:rPr>
                                <w:t>）</w:t>
                              </w:r>
                            </w:p>
                          </w:txbxContent>
                        </v:textbox>
                      </v:shape>
                    </v:group>
                  </v:group>
                  <v:shape id="任意多边形: 形状 930" o:spid="_x0000_s1295" style="position:absolute;left:6260;top:2130;width:7265;height:6087;visibility:visible;mso-wrap-style:square;v-text-anchor:middle" coordsize="830893,6221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" path="m,l,622126r830893,e" filled="f" strokecolor="black [3213]" strokeweight=".5pt">
                    <v:stroke startarrow="block" startarrowwidth="narrow" endarrow="block" endarrowwidth="narrow" joinstyle="miter"/>
                    <v:path arrowok="t" o:connecttype="custom" o:connectlocs="0,0;0,608673;726529,608673" o:connectangles="0,0,0"/>
                  </v:shape>
                  <v:shape id="任意多边形: 形状 930" o:spid="_x0000_s1296" style="position:absolute;left:6260;top:4511;width:5922;height:3735;rotation:180;visibility:visible;mso-wrap-style:square;v-text-anchor:middle" coordsize="830893,6221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" path="m,l,622126r830893,e" filled="f" strokecolor="black [3213]" strokeweight=".5pt">
                    <v:stroke dashstyle="dash" startarrowwidth="narrow" endarrowwidth="narrow" joinstyle="miter"/>
                    <v:path arrowok="t" o:connecttype="custom" o:connectlocs="0,0;0,373559;592204,373559" o:connectangles="0,0,0"/>
                  </v:shape>
                </v:group>
                <v:shape id="图片 915" o:spid="_x0000_s1297" type="#_x0000_t75" style="position:absolute;left:854;top:470;width:1873;height:896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">
                  <v:imagedata r:id="rId18" o:title=""/>
                </v:shape>
                <w10:wrap type="square" anchorx="margin"/>
              </v:group>
            </w:pict>
          </mc:Fallback>
        </mc:AlternateContent>
      </w:r>
      <w:r w:rsidR="00844F6D">
        <w:rPr>
          <w:rFonts w:hint="eastAsia"/>
          <w:shd w:val="clear" w:color="auto" w:fill="FFFFFF"/>
        </w:rPr>
        <w:t>1</w:t>
      </w:r>
      <w:r w:rsidR="00844F6D">
        <w:rPr>
          <w:kern w:val="0"/>
          <w:lang w:bidi="ar"/>
        </w:rPr>
        <w:t>．</w:t>
      </w:r>
      <w:r w:rsidR="00844F6D">
        <w:rPr>
          <w:shd w:val="clear" w:color="auto" w:fill="FFFFFF"/>
        </w:rPr>
        <w:t>如图</w:t>
      </w:r>
      <w:r w:rsidR="00AB4492">
        <w:rPr>
          <w:rFonts w:hint="eastAsia"/>
          <w:shd w:val="clear" w:color="auto" w:fill="FFFFFF"/>
        </w:rPr>
        <w:t>（</w:t>
      </w:r>
      <w:r w:rsidR="00844F6D">
        <w:rPr>
          <w:rFonts w:hint="eastAsia"/>
          <w:shd w:val="clear" w:color="auto" w:fill="FFFFFF"/>
        </w:rPr>
        <w:t>a</w:t>
      </w:r>
      <w:r w:rsidR="00AB4492">
        <w:rPr>
          <w:rFonts w:hint="eastAsia"/>
          <w:shd w:val="clear" w:color="auto" w:fill="FFFFFF"/>
        </w:rPr>
        <w:t>）</w:t>
      </w:r>
      <w:r w:rsidR="00844F6D">
        <w:rPr>
          <w:shd w:val="clear" w:color="auto" w:fill="FFFFFF"/>
        </w:rPr>
        <w:t>所示，</w:t>
      </w:r>
      <w:r w:rsidR="00844F6D">
        <w:rPr>
          <w:rFonts w:cs="宋体"/>
        </w:rPr>
        <w:t>消防员</w:t>
      </w:r>
      <w:r w:rsidR="00844F6D">
        <w:rPr>
          <w:shd w:val="clear" w:color="auto" w:fill="FFFFFF"/>
        </w:rPr>
        <w:t>进行爬杆练习</w:t>
      </w:r>
      <w:r w:rsidR="00844F6D">
        <w:rPr>
          <w:rFonts w:hint="eastAsia"/>
          <w:shd w:val="clear" w:color="auto" w:fill="FFFFFF"/>
        </w:rPr>
        <w:t>。在</w:t>
      </w:r>
      <w:r w:rsidR="00844F6D">
        <w:rPr>
          <w:shd w:val="clear" w:color="auto" w:fill="FFFFFF"/>
        </w:rPr>
        <w:t>他</w:t>
      </w:r>
      <w:r w:rsidR="00844F6D">
        <w:rPr>
          <w:rFonts w:hint="eastAsia"/>
          <w:shd w:val="clear" w:color="auto" w:fill="FFFFFF"/>
        </w:rPr>
        <w:t>竖直向上爬杆的某段过程中，手与杆之间不打滑</w:t>
      </w:r>
      <w:r w:rsidR="00844F6D">
        <w:rPr>
          <w:rFonts w:cs="华文中宋" w:hint="eastAsia"/>
          <w:shd w:val="clear" w:color="auto" w:fill="FFFFFF"/>
        </w:rPr>
        <w:t>，且攀爬速率</w:t>
      </w:r>
      <w:r w:rsidR="00844F6D">
        <w:rPr>
          <w:rFonts w:ascii="Book Antiqua" w:hAnsi="Book Antiqua" w:cs="Book Antiqua"/>
          <w:i/>
          <w:iCs/>
          <w:shd w:val="clear" w:color="auto" w:fill="FFFFFF"/>
        </w:rPr>
        <w:t>v</w:t>
      </w:r>
      <w:r w:rsidR="00844F6D">
        <w:rPr>
          <w:rFonts w:cs="华文中宋" w:hint="eastAsia"/>
          <w:shd w:val="clear" w:color="auto" w:fill="FFFFFF"/>
        </w:rPr>
        <w:t>的倒数</w:t>
      </w:r>
      <w:r w:rsidR="00045921">
        <w:rPr>
          <w:rFonts w:cs="华文中宋" w:hint="eastAsia"/>
          <w:shd w:val="clear" w:color="auto" w:fill="FFFFFF"/>
        </w:rPr>
        <w:t xml:space="preserve"> </w:t>
      </w:r>
      <w:r w:rsidR="00045921">
        <w:rPr>
          <w:rFonts w:cs="华文中宋"/>
          <w:shd w:val="clear" w:color="auto" w:fill="FFFFFF"/>
        </w:rPr>
        <w:fldChar w:fldCharType="begin"/>
      </w:r>
      <w:r w:rsidR="00045921">
        <w:rPr>
          <w:rFonts w:cs="华文中宋"/>
          <w:shd w:val="clear" w:color="auto" w:fill="FFFFFF"/>
        </w:rPr>
        <w:instrText xml:space="preserve"> </w:instrText>
      </w:r>
      <w:r w:rsidR="00045921">
        <w:rPr>
          <w:rFonts w:cs="华文中宋" w:hint="eastAsia"/>
          <w:shd w:val="clear" w:color="auto" w:fill="FFFFFF"/>
        </w:rPr>
        <w:instrText>EQ \F(1,</w:instrText>
      </w:r>
      <w:r w:rsidR="00045921" w:rsidRPr="00045921">
        <w:rPr>
          <w:rFonts w:ascii="Book Antiqua" w:hAnsi="Book Antiqua" w:cs="华文中宋"/>
          <w:i/>
          <w:iCs/>
          <w:shd w:val="clear" w:color="auto" w:fill="FFFFFF"/>
        </w:rPr>
        <w:instrText>v</w:instrText>
      </w:r>
      <w:r w:rsidR="00045921">
        <w:rPr>
          <w:rFonts w:cs="华文中宋" w:hint="eastAsia"/>
          <w:shd w:val="clear" w:color="auto" w:fill="FFFFFF"/>
        </w:rPr>
        <w:instrText>)</w:instrText>
      </w:r>
      <w:r w:rsidR="00045921">
        <w:rPr>
          <w:rFonts w:cs="华文中宋"/>
          <w:shd w:val="clear" w:color="auto" w:fill="FFFFFF"/>
        </w:rPr>
        <w:instrText xml:space="preserve"> </w:instrText>
      </w:r>
      <w:r w:rsidR="00045921">
        <w:rPr>
          <w:rFonts w:cs="华文中宋"/>
          <w:shd w:val="clear" w:color="auto" w:fill="FFFFFF"/>
        </w:rPr>
        <w:fldChar w:fldCharType="separate"/>
      </w:r>
      <w:r w:rsidR="00045921">
        <w:rPr>
          <w:rFonts w:cs="华文中宋"/>
          <w:shd w:val="clear" w:color="auto" w:fill="FFFFFF"/>
        </w:rPr>
        <w:fldChar w:fldCharType="end"/>
      </w:r>
      <w:r w:rsidR="00844F6D">
        <w:rPr>
          <w:rFonts w:cs="华文中宋" w:hint="eastAsia"/>
          <w:shd w:val="clear" w:color="auto" w:fill="FFFFFF"/>
        </w:rPr>
        <w:t>与攀爬高度</w:t>
      </w:r>
      <w:r w:rsidR="00844F6D">
        <w:rPr>
          <w:rFonts w:cs="华文中宋" w:hint="eastAsia"/>
          <w:i/>
          <w:iCs/>
          <w:shd w:val="clear" w:color="auto" w:fill="FFFFFF"/>
        </w:rPr>
        <w:t>h</w:t>
      </w:r>
      <w:r w:rsidR="00844F6D">
        <w:rPr>
          <w:rFonts w:cs="华文中宋" w:hint="eastAsia"/>
          <w:shd w:val="clear" w:color="auto" w:fill="FFFFFF"/>
        </w:rPr>
        <w:t>的关系如图</w:t>
      </w:r>
      <w:r w:rsidR="00AB4492">
        <w:rPr>
          <w:rFonts w:cs="华文中宋" w:hint="eastAsia"/>
          <w:shd w:val="clear" w:color="auto" w:fill="FFFFFF"/>
        </w:rPr>
        <w:t>（</w:t>
      </w:r>
      <w:r w:rsidR="00844F6D">
        <w:rPr>
          <w:rFonts w:cs="华文中宋" w:hint="eastAsia"/>
          <w:shd w:val="clear" w:color="auto" w:fill="FFFFFF"/>
        </w:rPr>
        <w:t>b</w:t>
      </w:r>
      <w:r w:rsidR="00AB4492">
        <w:rPr>
          <w:rFonts w:cs="华文中宋" w:hint="eastAsia"/>
          <w:shd w:val="clear" w:color="auto" w:fill="FFFFFF"/>
        </w:rPr>
        <w:t>）</w:t>
      </w:r>
      <w:r w:rsidR="00844F6D">
        <w:rPr>
          <w:rFonts w:cs="华文中宋" w:hint="eastAsia"/>
          <w:shd w:val="clear" w:color="auto" w:fill="FFFFFF"/>
        </w:rPr>
        <w:t>所示。</w:t>
      </w:r>
      <w:r w:rsidR="00844F6D">
        <w:rPr>
          <w:rFonts w:hint="eastAsia"/>
          <w:shd w:val="clear" w:color="auto" w:fill="FFFFFF"/>
        </w:rPr>
        <w:t>在此过程中</w:t>
      </w:r>
      <w:r w:rsidR="00844F6D">
        <w:rPr>
          <w:shd w:val="clear" w:color="auto" w:fill="FFFFFF"/>
        </w:rPr>
        <w:t>，</w:t>
      </w:r>
      <w:r w:rsidR="00844F6D">
        <w:rPr>
          <w:rFonts w:hint="eastAsia"/>
          <w:shd w:val="clear" w:color="auto" w:fill="FFFFFF"/>
        </w:rPr>
        <w:t>消防员</w:t>
      </w:r>
    </w:p>
    <w:p w14:paraId="7B642A5D" w14:textId="6A47B233" w:rsidR="00844F6D" w:rsidRDefault="00AB4492" w:rsidP="00844F6D">
      <w:pPr>
        <w:rPr>
          <w:shd w:val="clear" w:color="auto" w:fill="FFFFFF"/>
        </w:rPr>
      </w:pPr>
      <w:r>
        <w:rPr>
          <w:rFonts w:hint="eastAsia"/>
          <w:shd w:val="clear" w:color="auto" w:fill="FFFFFF"/>
        </w:rPr>
        <w:t>（</w:t>
      </w:r>
      <w:r w:rsidR="00844F6D">
        <w:rPr>
          <w:rFonts w:hint="eastAsia"/>
          <w:shd w:val="clear" w:color="auto" w:fill="FFFFFF"/>
        </w:rPr>
        <w:t>1</w:t>
      </w:r>
      <w:r>
        <w:rPr>
          <w:rFonts w:hint="eastAsia"/>
          <w:shd w:val="clear" w:color="auto" w:fill="FFFFFF"/>
        </w:rPr>
        <w:t>）（</w:t>
      </w:r>
      <w:r w:rsidR="00844F6D">
        <w:rPr>
          <w:rFonts w:hint="eastAsia"/>
          <w:shd w:val="clear" w:color="auto" w:fill="FFFFFF"/>
        </w:rPr>
        <w:t>2</w:t>
      </w:r>
      <w:r w:rsidR="00844F6D">
        <w:rPr>
          <w:rFonts w:hint="eastAsia"/>
          <w:shd w:val="clear" w:color="auto" w:fill="FFFFFF"/>
        </w:rPr>
        <w:t>分</w:t>
      </w:r>
      <w:r>
        <w:rPr>
          <w:rFonts w:hint="eastAsia"/>
          <w:shd w:val="clear" w:color="auto" w:fill="FFFFFF"/>
        </w:rPr>
        <w:t>）</w:t>
      </w:r>
      <w:r w:rsidR="00844F6D">
        <w:rPr>
          <w:shd w:val="clear" w:color="auto" w:fill="FFFFFF"/>
        </w:rPr>
        <w:t>所受的</w:t>
      </w:r>
      <w:r w:rsidR="00844F6D">
        <w:rPr>
          <w:rFonts w:hint="eastAsia"/>
          <w:shd w:val="clear" w:color="auto" w:fill="FFFFFF"/>
        </w:rPr>
        <w:t>摩擦力和合外力的</w:t>
      </w:r>
      <w:r w:rsidR="00844F6D">
        <w:rPr>
          <w:shd w:val="clear" w:color="auto" w:fill="FFFFFF"/>
        </w:rPr>
        <w:t>方向分别</w:t>
      </w:r>
      <w:r w:rsidR="00844F6D">
        <w:rPr>
          <w:rFonts w:hint="eastAsia"/>
          <w:shd w:val="clear" w:color="auto" w:fill="FFFFFF"/>
        </w:rPr>
        <w:t>为</w:t>
      </w:r>
      <w:r w:rsidR="00844F6D">
        <w:rPr>
          <w:rFonts w:hint="eastAsia"/>
        </w:rPr>
        <w:t>______</w:t>
      </w:r>
      <w:r w:rsidR="00844F6D">
        <w:rPr>
          <w:rFonts w:hint="eastAsia"/>
        </w:rPr>
        <w:t>；</w:t>
      </w:r>
    </w:p>
    <w:p w14:paraId="4CBA3356" w14:textId="3F1E5437" w:rsidR="00844F6D" w:rsidRDefault="00844F6D" w:rsidP="00844F6D">
      <w:pPr>
        <w:rPr>
          <w:kern w:val="0"/>
          <w:lang w:bidi="ar"/>
        </w:rPr>
      </w:pPr>
      <w:r>
        <w:rPr>
          <w:kern w:val="0"/>
          <w:lang w:bidi="ar"/>
        </w:rPr>
        <w:t>A</w:t>
      </w:r>
      <w:r>
        <w:rPr>
          <w:kern w:val="0"/>
          <w:lang w:bidi="ar"/>
        </w:rPr>
        <w:t>．向上</w:t>
      </w:r>
      <w:r>
        <w:rPr>
          <w:rFonts w:hint="eastAsia"/>
          <w:kern w:val="0"/>
          <w:lang w:bidi="ar"/>
        </w:rPr>
        <w:t>、</w:t>
      </w:r>
      <w:r>
        <w:rPr>
          <w:kern w:val="0"/>
          <w:lang w:bidi="ar"/>
        </w:rPr>
        <w:t>向上</w:t>
      </w:r>
      <w:r w:rsidR="00045921">
        <w:rPr>
          <w:kern w:val="0"/>
          <w:lang w:bidi="ar"/>
        </w:rPr>
        <w:tab/>
      </w:r>
      <w:r>
        <w:rPr>
          <w:rFonts w:hint="eastAsia"/>
          <w:kern w:val="0"/>
          <w:lang w:bidi="ar"/>
        </w:rPr>
        <w:tab/>
      </w:r>
      <w:r>
        <w:rPr>
          <w:rFonts w:hint="eastAsia"/>
          <w:kern w:val="0"/>
          <w:lang w:bidi="ar"/>
        </w:rPr>
        <w:tab/>
      </w:r>
      <w:r>
        <w:rPr>
          <w:kern w:val="0"/>
          <w:lang w:bidi="ar"/>
        </w:rPr>
        <w:t>B</w:t>
      </w:r>
      <w:r>
        <w:rPr>
          <w:kern w:val="0"/>
          <w:lang w:bidi="ar"/>
        </w:rPr>
        <w:t>．向上</w:t>
      </w:r>
      <w:r>
        <w:rPr>
          <w:rFonts w:hint="eastAsia"/>
          <w:kern w:val="0"/>
          <w:lang w:bidi="ar"/>
        </w:rPr>
        <w:t>、</w:t>
      </w:r>
      <w:r>
        <w:rPr>
          <w:kern w:val="0"/>
          <w:lang w:bidi="ar"/>
        </w:rPr>
        <w:t>向下</w:t>
      </w:r>
    </w:p>
    <w:p w14:paraId="1E504655" w14:textId="750D05A6" w:rsidR="00844F6D" w:rsidRDefault="00844F6D" w:rsidP="00844F6D">
      <w:pPr>
        <w:rPr>
          <w:shd w:val="clear" w:color="auto" w:fill="FFFFFF"/>
        </w:rPr>
      </w:pPr>
      <w:r>
        <w:rPr>
          <w:kern w:val="0"/>
          <w:lang w:bidi="ar"/>
        </w:rPr>
        <w:t>C</w:t>
      </w:r>
      <w:r>
        <w:rPr>
          <w:kern w:val="0"/>
          <w:lang w:bidi="ar"/>
        </w:rPr>
        <w:t>．向下</w:t>
      </w:r>
      <w:r>
        <w:rPr>
          <w:rFonts w:hint="eastAsia"/>
          <w:kern w:val="0"/>
          <w:lang w:bidi="ar"/>
        </w:rPr>
        <w:t>、</w:t>
      </w:r>
      <w:r>
        <w:rPr>
          <w:kern w:val="0"/>
          <w:lang w:bidi="ar"/>
        </w:rPr>
        <w:t>向上</w:t>
      </w:r>
      <w:r w:rsidR="00045921">
        <w:rPr>
          <w:kern w:val="0"/>
          <w:lang w:bidi="ar"/>
        </w:rPr>
        <w:tab/>
      </w:r>
      <w:r>
        <w:rPr>
          <w:rFonts w:hint="eastAsia"/>
          <w:kern w:val="0"/>
          <w:lang w:bidi="ar"/>
        </w:rPr>
        <w:tab/>
      </w:r>
      <w:r>
        <w:rPr>
          <w:rFonts w:hint="eastAsia"/>
          <w:kern w:val="0"/>
          <w:lang w:bidi="ar"/>
        </w:rPr>
        <w:tab/>
        <w:t>D</w:t>
      </w:r>
      <w:r>
        <w:rPr>
          <w:kern w:val="0"/>
          <w:lang w:bidi="ar"/>
        </w:rPr>
        <w:t>．向下</w:t>
      </w:r>
      <w:r>
        <w:rPr>
          <w:rFonts w:hint="eastAsia"/>
          <w:kern w:val="0"/>
          <w:lang w:bidi="ar"/>
        </w:rPr>
        <w:t>、</w:t>
      </w:r>
      <w:r>
        <w:rPr>
          <w:kern w:val="0"/>
          <w:lang w:bidi="ar"/>
        </w:rPr>
        <w:t>向下</w:t>
      </w:r>
    </w:p>
    <w:p w14:paraId="08A6E76D" w14:textId="4CBAD2BF" w:rsidR="00844F6D" w:rsidRDefault="00AB4492" w:rsidP="00844F6D">
      <w:pPr>
        <w:rPr>
          <w:rFonts w:cs="华文中宋"/>
          <w:shd w:val="clear" w:color="auto" w:fill="FFFFFF"/>
        </w:rPr>
      </w:pPr>
      <w:r>
        <w:rPr>
          <w:rFonts w:cs="华文中宋" w:hint="eastAsia"/>
          <w:shd w:val="clear" w:color="auto" w:fill="FFFFFF"/>
        </w:rPr>
        <w:t>（</w:t>
      </w:r>
      <w:r w:rsidR="00844F6D">
        <w:rPr>
          <w:rFonts w:cs="华文中宋" w:hint="eastAsia"/>
          <w:shd w:val="clear" w:color="auto" w:fill="FFFFFF"/>
        </w:rPr>
        <w:t>2</w:t>
      </w:r>
      <w:r>
        <w:rPr>
          <w:rFonts w:cs="华文中宋" w:hint="eastAsia"/>
          <w:shd w:val="clear" w:color="auto" w:fill="FFFFFF"/>
        </w:rPr>
        <w:t>）（</w:t>
      </w:r>
      <w:r w:rsidR="00844F6D">
        <w:rPr>
          <w:rFonts w:cs="华文中宋" w:hint="eastAsia"/>
          <w:shd w:val="clear" w:color="auto" w:fill="FFFFFF"/>
        </w:rPr>
        <w:t>3</w:t>
      </w:r>
      <w:r w:rsidR="00844F6D">
        <w:rPr>
          <w:rFonts w:cs="华文中宋" w:hint="eastAsia"/>
          <w:shd w:val="clear" w:color="auto" w:fill="FFFFFF"/>
        </w:rPr>
        <w:t>分</w:t>
      </w:r>
      <w:r>
        <w:rPr>
          <w:rFonts w:cs="华文中宋" w:hint="eastAsia"/>
          <w:shd w:val="clear" w:color="auto" w:fill="FFFFFF"/>
        </w:rPr>
        <w:t>）</w:t>
      </w:r>
      <w:r w:rsidR="00844F6D">
        <w:rPr>
          <w:rFonts w:cs="华文中宋" w:hint="eastAsia"/>
          <w:shd w:val="clear" w:color="auto" w:fill="FFFFFF"/>
        </w:rPr>
        <w:t>所用的时间为</w:t>
      </w:r>
      <w:r w:rsidR="00844F6D">
        <w:rPr>
          <w:rFonts w:cs="华文中宋" w:hint="eastAsia"/>
          <w:shd w:val="clear" w:color="auto" w:fill="FFFFFF"/>
        </w:rPr>
        <w:t>______s</w:t>
      </w:r>
      <w:r w:rsidR="00844F6D">
        <w:rPr>
          <w:rFonts w:cs="华文中宋" w:hint="eastAsia"/>
          <w:shd w:val="clear" w:color="auto" w:fill="FFFFFF"/>
        </w:rPr>
        <w:t>。</w:t>
      </w:r>
    </w:p>
    <w:p w14:paraId="0608EB16" w14:textId="04FA33B2" w:rsidR="00844F6D" w:rsidRDefault="00844F6D" w:rsidP="00844F6D">
      <w:pPr>
        <w:rPr>
          <w:rFonts w:cs="华文中宋"/>
          <w:shd w:val="clear" w:color="auto" w:fill="FFFFFF"/>
        </w:rPr>
      </w:pPr>
    </w:p>
    <w:p w14:paraId="1F2F5E18" w14:textId="31767377" w:rsidR="00844F6D" w:rsidRDefault="000D3C97" w:rsidP="000D3C97">
      <w:pPr>
        <w:rPr>
          <w:shd w:val="clear" w:color="auto" w:fill="FFFFFF"/>
        </w:rPr>
      </w:pPr>
      <w:r w:rsidRPr="000D3C97">
        <w:rPr>
          <w:noProof/>
          <w:shd w:val="clear" w:color="auto" w:fill="FFFFFF"/>
        </w:rPr>
        <mc:AlternateContent>
          <mc:Choice Requires="wpg">
            <w:drawing>
              <wp:anchor distT="0" distB="0" distL="114300" distR="114300" simplePos="0" relativeHeight="251737088" behindDoc="0" locked="0" layoutInCell="1" allowOverlap="1" wp14:anchorId="752765BB" wp14:editId="06D8F8A8">
                <wp:simplePos x="0" y="0"/>
                <wp:positionH relativeFrom="margin">
                  <wp:posOffset>3630899</wp:posOffset>
                </wp:positionH>
                <wp:positionV relativeFrom="paragraph">
                  <wp:posOffset>67976</wp:posOffset>
                </wp:positionV>
                <wp:extent cx="1616710" cy="1195070"/>
                <wp:effectExtent l="0" t="0" r="21590" b="5080"/>
                <wp:wrapSquare wrapText="bothSides"/>
                <wp:docPr id="1429852102" name="组合 584"/>
                <wp:cNvGraphicFramePr/>
                <a:graphic xmlns:a="http://schemas.openxmlformats.org/drawingml/2006/main">
                  <a:graphicData uri="http://schemas.microsoft.com/office/word/2010/wordprocessingGroup">
                    <wpg:wgp>
                      <wpg:cNvGrpSpPr/>
                      <wpg:grpSpPr>
                        <a:xfrm>
                          <a:off x="0" y="0"/>
                          <a:ext cx="1616710" cy="1195070"/>
                          <a:chOff x="0" y="0"/>
                          <a:chExt cx="1616710" cy="1198361"/>
                        </a:xfrm>
                      </wpg:grpSpPr>
                      <wpg:grpSp>
                        <wpg:cNvPr id="810055698" name="组合 810055698"/>
                        <wpg:cNvGrpSpPr/>
                        <wpg:grpSpPr>
                          <a:xfrm>
                            <a:off x="0" y="0"/>
                            <a:ext cx="1616710" cy="1198361"/>
                            <a:chOff x="0" y="0"/>
                            <a:chExt cx="1616710" cy="1198827"/>
                          </a:xfrm>
                        </wpg:grpSpPr>
                        <pic:pic xmlns:pic="http://schemas.openxmlformats.org/drawingml/2006/picture">
                          <pic:nvPicPr>
                            <pic:cNvPr id="821909420" name="图片 821909420"/>
                            <pic:cNvPicPr>
                              <a:picLocks noChangeAspect="1"/>
                            </pic:cNvPicPr>
                          </pic:nvPicPr>
                          <pic:blipFill>
                            <a:blip r:embed="rId19" cstate="print">
                              <a:extLst>
                                <a:ext uri="{28A0092B-C50C-407E-A947-70E740481C1C}">
                                  <a14:useLocalDpi xmlns:a14="http://schemas.microsoft.com/office/drawing/2010/main" val="0"/>
                                </a:ext>
                              </a:extLst>
                            </a:blip>
                            <a:stretch>
                              <a:fillRect/>
                            </a:stretch>
                          </pic:blipFill>
                          <pic:spPr>
                            <a:xfrm>
                              <a:off x="106322" y="710838"/>
                              <a:ext cx="330460" cy="175019"/>
                            </a:xfrm>
                            <a:prstGeom prst="rect">
                              <a:avLst/>
                            </a:prstGeom>
                          </pic:spPr>
                        </pic:pic>
                        <wpg:grpSp>
                          <wpg:cNvPr id="236594995" name="组合 236594995"/>
                          <wpg:cNvGrpSpPr/>
                          <wpg:grpSpPr>
                            <a:xfrm>
                              <a:off x="0" y="0"/>
                              <a:ext cx="1616710" cy="1198827"/>
                              <a:chOff x="0" y="0"/>
                              <a:chExt cx="2546" cy="1889"/>
                            </a:xfrm>
                          </wpg:grpSpPr>
                          <wpg:grpSp>
                            <wpg:cNvPr id="1241132758" name="组合 1241132758"/>
                            <wpg:cNvGrpSpPr/>
                            <wpg:grpSpPr>
                              <a:xfrm>
                                <a:off x="0" y="0"/>
                                <a:ext cx="2546" cy="1889"/>
                                <a:chOff x="0" y="0"/>
                                <a:chExt cx="2546" cy="1890"/>
                              </a:xfrm>
                            </wpg:grpSpPr>
                            <wpg:grpSp>
                              <wpg:cNvPr id="834124860" name="组合 834124860"/>
                              <wpg:cNvGrpSpPr/>
                              <wpg:grpSpPr>
                                <a:xfrm>
                                  <a:off x="0" y="0"/>
                                  <a:ext cx="2546" cy="1498"/>
                                  <a:chOff x="0" y="0"/>
                                  <a:chExt cx="3039" cy="2013"/>
                                </a:xfrm>
                              </wpg:grpSpPr>
                              <wpg:grpSp>
                                <wpg:cNvPr id="1080066309" name="组合 1080066309"/>
                                <wpg:cNvGrpSpPr/>
                                <wpg:grpSpPr>
                                  <a:xfrm>
                                    <a:off x="0" y="0"/>
                                    <a:ext cx="3039" cy="2013"/>
                                    <a:chOff x="0" y="0"/>
                                    <a:chExt cx="3039" cy="2013"/>
                                  </a:xfrm>
                                </wpg:grpSpPr>
                                <wpg:grpSp>
                                  <wpg:cNvPr id="561807143" name="组合 561807143"/>
                                  <wpg:cNvGrpSpPr/>
                                  <wpg:grpSpPr>
                                    <a:xfrm>
                                      <a:off x="0" y="0"/>
                                      <a:ext cx="3039" cy="2013"/>
                                      <a:chOff x="0" y="0"/>
                                      <a:chExt cx="3039" cy="2013"/>
                                    </a:xfrm>
                                  </wpg:grpSpPr>
                                  <wpg:grpSp>
                                    <wpg:cNvPr id="561639476" name="组合 561639476"/>
                                    <wpg:cNvGrpSpPr/>
                                    <wpg:grpSpPr>
                                      <a:xfrm>
                                        <a:off x="0" y="0"/>
                                        <a:ext cx="3039" cy="2013"/>
                                        <a:chOff x="0" y="0"/>
                                        <a:chExt cx="3039" cy="2013"/>
                                      </a:xfrm>
                                    </wpg:grpSpPr>
                                    <wpg:grpSp>
                                      <wpg:cNvPr id="1119470615" name="组合 1119470615"/>
                                      <wpg:cNvGrpSpPr/>
                                      <wpg:grpSpPr>
                                        <a:xfrm>
                                          <a:off x="0" y="0"/>
                                          <a:ext cx="3039" cy="2013"/>
                                          <a:chOff x="0" y="0"/>
                                          <a:chExt cx="3039" cy="2013"/>
                                        </a:xfrm>
                                      </wpg:grpSpPr>
                                      <wpg:grpSp>
                                        <wpg:cNvPr id="1140847312" name="组合 1140847312"/>
                                        <wpg:cNvGrpSpPr/>
                                        <wpg:grpSpPr>
                                          <a:xfrm>
                                            <a:off x="0" y="0"/>
                                            <a:ext cx="3039" cy="2013"/>
                                            <a:chOff x="0" y="0"/>
                                            <a:chExt cx="3039" cy="2013"/>
                                          </a:xfrm>
                                        </wpg:grpSpPr>
                                        <wpg:grpSp>
                                          <wpg:cNvPr id="1213963511" name="组合 1213963511"/>
                                          <wpg:cNvGrpSpPr/>
                                          <wpg:grpSpPr>
                                            <a:xfrm>
                                              <a:off x="0" y="0"/>
                                              <a:ext cx="3039" cy="2013"/>
                                              <a:chOff x="0" y="0"/>
                                              <a:chExt cx="3039" cy="2013"/>
                                            </a:xfrm>
                                          </wpg:grpSpPr>
                                          <wps:wsp>
                                            <wps:cNvPr id="45514642" name="矩形 45514642"/>
                                            <wps:cNvSpPr/>
                                            <wps:spPr>
                                              <a:xfrm>
                                                <a:off x="2313" y="0"/>
                                                <a:ext cx="540" cy="1877"/>
                                              </a:xfrm>
                                              <a:prstGeom prst="rect">
                                                <a:avLst/>
                                              </a:prstGeom>
                                              <a:noFill/>
                                              <a:ln w="1270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horz" wrap="none" lIns="36000" tIns="0" rIns="36000" bIns="0" numCol="1" spcCol="0" rtlCol="0" fromWordArt="0" anchor="ctr" anchorCtr="0" forceAA="0" compatLnSpc="1">
                                              <a:spAutoFit/>
                                            </wps:bodyPr>
                                          </wps:wsp>
                                          <wps:wsp>
                                            <wps:cNvPr id="50473075" name="直接箭头连接符 50473075"/>
                                            <wps:cNvCnPr/>
                                            <wps:spPr>
                                              <a:xfrm rot="16200000" flipH="1" flipV="1">
                                                <a:off x="1519" y="358"/>
                                                <a:ext cx="1" cy="3039"/>
                                              </a:xfrm>
                                              <a:prstGeom prst="straightConnector1">
                                                <a:avLst/>
                                              </a:prstGeom>
                                              <a:ln w="12700">
                                                <a:solidFill>
                                                  <a:schemeClr val="tx1"/>
                                                </a:solidFill>
                                                <a:tailEnd type="none"/>
                                              </a:ln>
                                            </wps:spPr>
                                            <wps:style>
                                              <a:lnRef idx="2">
                                                <a:schemeClr val="accent1"/>
                                              </a:lnRef>
                                              <a:fillRef idx="0">
                                                <a:srgbClr val="FFFFFF"/>
                                              </a:fillRef>
                                              <a:effectRef idx="0">
                                                <a:srgbClr val="FFFFFF"/>
                                              </a:effectRef>
                                              <a:fontRef idx="minor">
                                                <a:schemeClr val="tx1"/>
                                              </a:fontRef>
                                            </wps:style>
                                            <wps:bodyPr/>
                                          </wps:wsp>
                                          <wps:wsp>
                                            <wps:cNvPr id="793676194" name="直接连接符 793676194"/>
                                            <wps:cNvCnPr/>
                                            <wps:spPr>
                                              <a:xfrm flipV="1">
                                                <a:off x="417" y="607"/>
                                                <a:ext cx="1893" cy="916"/>
                                              </a:xfrm>
                                              <a:prstGeom prst="line">
                                                <a:avLst/>
                                              </a:prstGeom>
                                              <a:ln w="6350">
                                                <a:solidFill>
                                                  <a:schemeClr val="tx1"/>
                                                </a:solidFill>
                                                <a:prstDash val="dash"/>
                                              </a:ln>
                                            </wps:spPr>
                                            <wps:style>
                                              <a:lnRef idx="2">
                                                <a:schemeClr val="accent1"/>
                                              </a:lnRef>
                                              <a:fillRef idx="0">
                                                <a:srgbClr val="FFFFFF"/>
                                              </a:fillRef>
                                              <a:effectRef idx="0">
                                                <a:srgbClr val="FFFFFF"/>
                                              </a:effectRef>
                                              <a:fontRef idx="minor">
                                                <a:schemeClr val="tx1"/>
                                              </a:fontRef>
                                            </wps:style>
                                            <wps:bodyPr/>
                                          </wps:wsp>
                                          <wps:wsp>
                                            <wps:cNvPr id="1126918045" name="直接箭头连接符 1126918045"/>
                                            <wps:cNvCnPr/>
                                            <wps:spPr>
                                              <a:xfrm flipH="1">
                                                <a:off x="5" y="1878"/>
                                                <a:ext cx="126" cy="135"/>
                                              </a:xfrm>
                                              <a:prstGeom prst="straightConnector1">
                                                <a:avLst/>
                                              </a:prstGeom>
                                              <a:ln w="6350">
                                                <a:solidFill>
                                                  <a:schemeClr val="tx1"/>
                                                </a:solidFill>
                                                <a:tailEnd type="none"/>
                                              </a:ln>
                                            </wps:spPr>
                                            <wps:style>
                                              <a:lnRef idx="2">
                                                <a:schemeClr val="accent1"/>
                                              </a:lnRef>
                                              <a:fillRef idx="0">
                                                <a:srgbClr val="FFFFFF"/>
                                              </a:fillRef>
                                              <a:effectRef idx="0">
                                                <a:srgbClr val="FFFFFF"/>
                                              </a:effectRef>
                                              <a:fontRef idx="minor">
                                                <a:schemeClr val="tx1"/>
                                              </a:fontRef>
                                            </wps:style>
                                            <wps:bodyPr/>
                                          </wps:wsp>
                                          <wps:wsp>
                                            <wps:cNvPr id="1249983166" name="直接箭头连接符 1249983166"/>
                                            <wps:cNvCnPr/>
                                            <wps:spPr>
                                              <a:xfrm flipH="1">
                                                <a:off x="129" y="1878"/>
                                                <a:ext cx="126" cy="135"/>
                                              </a:xfrm>
                                              <a:prstGeom prst="straightConnector1">
                                                <a:avLst/>
                                              </a:prstGeom>
                                              <a:ln w="6350">
                                                <a:solidFill>
                                                  <a:schemeClr val="tx1"/>
                                                </a:solidFill>
                                                <a:tailEnd type="none"/>
                                              </a:ln>
                                            </wps:spPr>
                                            <wps:style>
                                              <a:lnRef idx="2">
                                                <a:schemeClr val="accent1"/>
                                              </a:lnRef>
                                              <a:fillRef idx="0">
                                                <a:srgbClr val="FFFFFF"/>
                                              </a:fillRef>
                                              <a:effectRef idx="0">
                                                <a:srgbClr val="FFFFFF"/>
                                              </a:effectRef>
                                              <a:fontRef idx="minor">
                                                <a:schemeClr val="tx1"/>
                                              </a:fontRef>
                                            </wps:style>
                                            <wps:bodyPr/>
                                          </wps:wsp>
                                          <wps:wsp>
                                            <wps:cNvPr id="227829887" name="直接箭头连接符 227829887"/>
                                            <wps:cNvCnPr/>
                                            <wps:spPr>
                                              <a:xfrm flipH="1">
                                                <a:off x="253" y="1878"/>
                                                <a:ext cx="126" cy="135"/>
                                              </a:xfrm>
                                              <a:prstGeom prst="straightConnector1">
                                                <a:avLst/>
                                              </a:prstGeom>
                                              <a:ln w="6350">
                                                <a:solidFill>
                                                  <a:schemeClr val="tx1"/>
                                                </a:solidFill>
                                                <a:tailEnd type="none"/>
                                              </a:ln>
                                            </wps:spPr>
                                            <wps:style>
                                              <a:lnRef idx="2">
                                                <a:schemeClr val="accent1"/>
                                              </a:lnRef>
                                              <a:fillRef idx="0">
                                                <a:srgbClr val="FFFFFF"/>
                                              </a:fillRef>
                                              <a:effectRef idx="0">
                                                <a:srgbClr val="FFFFFF"/>
                                              </a:effectRef>
                                              <a:fontRef idx="minor">
                                                <a:schemeClr val="tx1"/>
                                              </a:fontRef>
                                            </wps:style>
                                            <wps:bodyPr/>
                                          </wps:wsp>
                                          <wps:wsp>
                                            <wps:cNvPr id="147540454" name="直接箭头连接符 147540454"/>
                                            <wps:cNvCnPr/>
                                            <wps:spPr>
                                              <a:xfrm flipH="1">
                                                <a:off x="377" y="1878"/>
                                                <a:ext cx="126" cy="135"/>
                                              </a:xfrm>
                                              <a:prstGeom prst="straightConnector1">
                                                <a:avLst/>
                                              </a:prstGeom>
                                              <a:ln w="6350">
                                                <a:solidFill>
                                                  <a:schemeClr val="tx1"/>
                                                </a:solidFill>
                                                <a:tailEnd type="none"/>
                                              </a:ln>
                                            </wps:spPr>
                                            <wps:style>
                                              <a:lnRef idx="2">
                                                <a:schemeClr val="accent1"/>
                                              </a:lnRef>
                                              <a:fillRef idx="0">
                                                <a:srgbClr val="FFFFFF"/>
                                              </a:fillRef>
                                              <a:effectRef idx="0">
                                                <a:srgbClr val="FFFFFF"/>
                                              </a:effectRef>
                                              <a:fontRef idx="minor">
                                                <a:schemeClr val="tx1"/>
                                              </a:fontRef>
                                            </wps:style>
                                            <wps:bodyPr/>
                                          </wps:wsp>
                                          <wps:wsp>
                                            <wps:cNvPr id="425314913" name="直接箭头连接符 425314913"/>
                                            <wps:cNvCnPr/>
                                            <wps:spPr>
                                              <a:xfrm flipH="1">
                                                <a:off x="502" y="1878"/>
                                                <a:ext cx="126" cy="135"/>
                                              </a:xfrm>
                                              <a:prstGeom prst="straightConnector1">
                                                <a:avLst/>
                                              </a:prstGeom>
                                              <a:ln w="6350">
                                                <a:solidFill>
                                                  <a:schemeClr val="tx1"/>
                                                </a:solidFill>
                                                <a:tailEnd type="none"/>
                                              </a:ln>
                                            </wps:spPr>
                                            <wps:style>
                                              <a:lnRef idx="2">
                                                <a:schemeClr val="accent1"/>
                                              </a:lnRef>
                                              <a:fillRef idx="0">
                                                <a:srgbClr val="FFFFFF"/>
                                              </a:fillRef>
                                              <a:effectRef idx="0">
                                                <a:srgbClr val="FFFFFF"/>
                                              </a:effectRef>
                                              <a:fontRef idx="minor">
                                                <a:schemeClr val="tx1"/>
                                              </a:fontRef>
                                            </wps:style>
                                            <wps:bodyPr/>
                                          </wps:wsp>
                                          <wps:wsp>
                                            <wps:cNvPr id="550748580" name="直接箭头连接符 550748580"/>
                                            <wps:cNvCnPr/>
                                            <wps:spPr>
                                              <a:xfrm flipH="1">
                                                <a:off x="627" y="1878"/>
                                                <a:ext cx="126" cy="135"/>
                                              </a:xfrm>
                                              <a:prstGeom prst="straightConnector1">
                                                <a:avLst/>
                                              </a:prstGeom>
                                              <a:ln w="6350">
                                                <a:solidFill>
                                                  <a:schemeClr val="tx1"/>
                                                </a:solidFill>
                                                <a:tailEnd type="none"/>
                                              </a:ln>
                                            </wps:spPr>
                                            <wps:style>
                                              <a:lnRef idx="2">
                                                <a:schemeClr val="accent1"/>
                                              </a:lnRef>
                                              <a:fillRef idx="0">
                                                <a:srgbClr val="FFFFFF"/>
                                              </a:fillRef>
                                              <a:effectRef idx="0">
                                                <a:srgbClr val="FFFFFF"/>
                                              </a:effectRef>
                                              <a:fontRef idx="minor">
                                                <a:schemeClr val="tx1"/>
                                              </a:fontRef>
                                            </wps:style>
                                            <wps:bodyPr/>
                                          </wps:wsp>
                                          <wps:wsp>
                                            <wps:cNvPr id="919584956" name="直接箭头连接符 919584956"/>
                                            <wps:cNvCnPr/>
                                            <wps:spPr>
                                              <a:xfrm flipH="1">
                                                <a:off x="752" y="1878"/>
                                                <a:ext cx="126" cy="135"/>
                                              </a:xfrm>
                                              <a:prstGeom prst="straightConnector1">
                                                <a:avLst/>
                                              </a:prstGeom>
                                              <a:ln w="6350">
                                                <a:solidFill>
                                                  <a:schemeClr val="tx1"/>
                                                </a:solidFill>
                                                <a:tailEnd type="none"/>
                                              </a:ln>
                                            </wps:spPr>
                                            <wps:style>
                                              <a:lnRef idx="2">
                                                <a:schemeClr val="accent1"/>
                                              </a:lnRef>
                                              <a:fillRef idx="0">
                                                <a:srgbClr val="FFFFFF"/>
                                              </a:fillRef>
                                              <a:effectRef idx="0">
                                                <a:srgbClr val="FFFFFF"/>
                                              </a:effectRef>
                                              <a:fontRef idx="minor">
                                                <a:schemeClr val="tx1"/>
                                              </a:fontRef>
                                            </wps:style>
                                            <wps:bodyPr/>
                                          </wps:wsp>
                                          <wps:wsp>
                                            <wps:cNvPr id="847924694" name="直接箭头连接符 847924694"/>
                                            <wps:cNvCnPr/>
                                            <wps:spPr>
                                              <a:xfrm flipH="1">
                                                <a:off x="876" y="1878"/>
                                                <a:ext cx="126" cy="135"/>
                                              </a:xfrm>
                                              <a:prstGeom prst="straightConnector1">
                                                <a:avLst/>
                                              </a:prstGeom>
                                              <a:ln w="6350">
                                                <a:solidFill>
                                                  <a:schemeClr val="tx1"/>
                                                </a:solidFill>
                                                <a:tailEnd type="none"/>
                                              </a:ln>
                                            </wps:spPr>
                                            <wps:style>
                                              <a:lnRef idx="2">
                                                <a:schemeClr val="accent1"/>
                                              </a:lnRef>
                                              <a:fillRef idx="0">
                                                <a:srgbClr val="FFFFFF"/>
                                              </a:fillRef>
                                              <a:effectRef idx="0">
                                                <a:srgbClr val="FFFFFF"/>
                                              </a:effectRef>
                                              <a:fontRef idx="minor">
                                                <a:schemeClr val="tx1"/>
                                              </a:fontRef>
                                            </wps:style>
                                            <wps:bodyPr/>
                                          </wps:wsp>
                                          <wps:wsp>
                                            <wps:cNvPr id="1907399908" name="直接箭头连接符 1907399908"/>
                                            <wps:cNvCnPr/>
                                            <wps:spPr>
                                              <a:xfrm flipH="1">
                                                <a:off x="1001" y="1877"/>
                                                <a:ext cx="126" cy="135"/>
                                              </a:xfrm>
                                              <a:prstGeom prst="straightConnector1">
                                                <a:avLst/>
                                              </a:prstGeom>
                                              <a:ln w="6350">
                                                <a:solidFill>
                                                  <a:schemeClr val="tx1"/>
                                                </a:solidFill>
                                                <a:tailEnd type="none"/>
                                              </a:ln>
                                            </wps:spPr>
                                            <wps:style>
                                              <a:lnRef idx="2">
                                                <a:schemeClr val="accent1"/>
                                              </a:lnRef>
                                              <a:fillRef idx="0">
                                                <a:srgbClr val="FFFFFF"/>
                                              </a:fillRef>
                                              <a:effectRef idx="0">
                                                <a:srgbClr val="FFFFFF"/>
                                              </a:effectRef>
                                              <a:fontRef idx="minor">
                                                <a:schemeClr val="tx1"/>
                                              </a:fontRef>
                                            </wps:style>
                                            <wps:bodyPr/>
                                          </wps:wsp>
                                          <wps:wsp>
                                            <wps:cNvPr id="773839340" name="直接箭头连接符 773839340"/>
                                            <wps:cNvCnPr/>
                                            <wps:spPr>
                                              <a:xfrm flipH="1">
                                                <a:off x="1125" y="1878"/>
                                                <a:ext cx="126" cy="135"/>
                                              </a:xfrm>
                                              <a:prstGeom prst="straightConnector1">
                                                <a:avLst/>
                                              </a:prstGeom>
                                              <a:ln w="6350">
                                                <a:solidFill>
                                                  <a:schemeClr val="tx1"/>
                                                </a:solidFill>
                                                <a:tailEnd type="none"/>
                                              </a:ln>
                                            </wps:spPr>
                                            <wps:style>
                                              <a:lnRef idx="2">
                                                <a:schemeClr val="accent1"/>
                                              </a:lnRef>
                                              <a:fillRef idx="0">
                                                <a:srgbClr val="FFFFFF"/>
                                              </a:fillRef>
                                              <a:effectRef idx="0">
                                                <a:srgbClr val="FFFFFF"/>
                                              </a:effectRef>
                                              <a:fontRef idx="minor">
                                                <a:schemeClr val="tx1"/>
                                              </a:fontRef>
                                            </wps:style>
                                            <wps:bodyPr/>
                                          </wps:wsp>
                                          <wps:wsp>
                                            <wps:cNvPr id="229272865" name="直接箭头连接符 229272865"/>
                                            <wps:cNvCnPr/>
                                            <wps:spPr>
                                              <a:xfrm flipH="1">
                                                <a:off x="1249" y="1878"/>
                                                <a:ext cx="126" cy="135"/>
                                              </a:xfrm>
                                              <a:prstGeom prst="straightConnector1">
                                                <a:avLst/>
                                              </a:prstGeom>
                                              <a:ln w="6350">
                                                <a:solidFill>
                                                  <a:schemeClr val="tx1"/>
                                                </a:solidFill>
                                                <a:tailEnd type="none"/>
                                              </a:ln>
                                            </wps:spPr>
                                            <wps:style>
                                              <a:lnRef idx="2">
                                                <a:schemeClr val="accent1"/>
                                              </a:lnRef>
                                              <a:fillRef idx="0">
                                                <a:srgbClr val="FFFFFF"/>
                                              </a:fillRef>
                                              <a:effectRef idx="0">
                                                <a:srgbClr val="FFFFFF"/>
                                              </a:effectRef>
                                              <a:fontRef idx="minor">
                                                <a:schemeClr val="tx1"/>
                                              </a:fontRef>
                                            </wps:style>
                                            <wps:bodyPr/>
                                          </wps:wsp>
                                          <wps:wsp>
                                            <wps:cNvPr id="192764461" name="直接箭头连接符 192764461"/>
                                            <wps:cNvCnPr/>
                                            <wps:spPr>
                                              <a:xfrm flipH="1">
                                                <a:off x="1375" y="1878"/>
                                                <a:ext cx="126" cy="135"/>
                                              </a:xfrm>
                                              <a:prstGeom prst="straightConnector1">
                                                <a:avLst/>
                                              </a:prstGeom>
                                              <a:ln w="6350">
                                                <a:solidFill>
                                                  <a:schemeClr val="tx1"/>
                                                </a:solidFill>
                                                <a:tailEnd type="none"/>
                                              </a:ln>
                                            </wps:spPr>
                                            <wps:style>
                                              <a:lnRef idx="2">
                                                <a:schemeClr val="accent1"/>
                                              </a:lnRef>
                                              <a:fillRef idx="0">
                                                <a:srgbClr val="FFFFFF"/>
                                              </a:fillRef>
                                              <a:effectRef idx="0">
                                                <a:srgbClr val="FFFFFF"/>
                                              </a:effectRef>
                                              <a:fontRef idx="minor">
                                                <a:schemeClr val="tx1"/>
                                              </a:fontRef>
                                            </wps:style>
                                            <wps:bodyPr/>
                                          </wps:wsp>
                                          <wps:wsp>
                                            <wps:cNvPr id="1124394123" name="直接箭头连接符 1124394123"/>
                                            <wps:cNvCnPr/>
                                            <wps:spPr>
                                              <a:xfrm flipH="1">
                                                <a:off x="1500" y="1878"/>
                                                <a:ext cx="126" cy="135"/>
                                              </a:xfrm>
                                              <a:prstGeom prst="straightConnector1">
                                                <a:avLst/>
                                              </a:prstGeom>
                                              <a:ln w="6350">
                                                <a:solidFill>
                                                  <a:schemeClr val="tx1"/>
                                                </a:solidFill>
                                                <a:tailEnd type="none"/>
                                              </a:ln>
                                            </wps:spPr>
                                            <wps:style>
                                              <a:lnRef idx="2">
                                                <a:schemeClr val="accent1"/>
                                              </a:lnRef>
                                              <a:fillRef idx="0">
                                                <a:srgbClr val="FFFFFF"/>
                                              </a:fillRef>
                                              <a:effectRef idx="0">
                                                <a:srgbClr val="FFFFFF"/>
                                              </a:effectRef>
                                              <a:fontRef idx="minor">
                                                <a:schemeClr val="tx1"/>
                                              </a:fontRef>
                                            </wps:style>
                                            <wps:bodyPr/>
                                          </wps:wsp>
                                          <wps:wsp>
                                            <wps:cNvPr id="794988890" name="直接箭头连接符 794988890"/>
                                            <wps:cNvCnPr/>
                                            <wps:spPr>
                                              <a:xfrm flipH="1">
                                                <a:off x="1625" y="1878"/>
                                                <a:ext cx="126" cy="135"/>
                                              </a:xfrm>
                                              <a:prstGeom prst="straightConnector1">
                                                <a:avLst/>
                                              </a:prstGeom>
                                              <a:ln w="6350">
                                                <a:solidFill>
                                                  <a:schemeClr val="tx1"/>
                                                </a:solidFill>
                                                <a:tailEnd type="none"/>
                                              </a:ln>
                                            </wps:spPr>
                                            <wps:style>
                                              <a:lnRef idx="2">
                                                <a:schemeClr val="accent1"/>
                                              </a:lnRef>
                                              <a:fillRef idx="0">
                                                <a:srgbClr val="FFFFFF"/>
                                              </a:fillRef>
                                              <a:effectRef idx="0">
                                                <a:srgbClr val="FFFFFF"/>
                                              </a:effectRef>
                                              <a:fontRef idx="minor">
                                                <a:schemeClr val="tx1"/>
                                              </a:fontRef>
                                            </wps:style>
                                            <wps:bodyPr/>
                                          </wps:wsp>
                                          <wps:wsp>
                                            <wps:cNvPr id="1786979526" name="直接箭头连接符 1786979526"/>
                                            <wps:cNvCnPr/>
                                            <wps:spPr>
                                              <a:xfrm flipH="1">
                                                <a:off x="1749" y="1878"/>
                                                <a:ext cx="126" cy="135"/>
                                              </a:xfrm>
                                              <a:prstGeom prst="straightConnector1">
                                                <a:avLst/>
                                              </a:prstGeom>
                                              <a:ln w="6350">
                                                <a:solidFill>
                                                  <a:schemeClr val="tx1"/>
                                                </a:solidFill>
                                                <a:tailEnd type="none"/>
                                              </a:ln>
                                            </wps:spPr>
                                            <wps:style>
                                              <a:lnRef idx="2">
                                                <a:schemeClr val="accent1"/>
                                              </a:lnRef>
                                              <a:fillRef idx="0">
                                                <a:srgbClr val="FFFFFF"/>
                                              </a:fillRef>
                                              <a:effectRef idx="0">
                                                <a:srgbClr val="FFFFFF"/>
                                              </a:effectRef>
                                              <a:fontRef idx="minor">
                                                <a:schemeClr val="tx1"/>
                                              </a:fontRef>
                                            </wps:style>
                                            <wps:bodyPr/>
                                          </wps:wsp>
                                          <wps:wsp>
                                            <wps:cNvPr id="678665412" name="直接箭头连接符 678665412"/>
                                            <wps:cNvCnPr/>
                                            <wps:spPr>
                                              <a:xfrm flipH="1">
                                                <a:off x="1874" y="1878"/>
                                                <a:ext cx="126" cy="135"/>
                                              </a:xfrm>
                                              <a:prstGeom prst="straightConnector1">
                                                <a:avLst/>
                                              </a:prstGeom>
                                              <a:ln w="6350">
                                                <a:solidFill>
                                                  <a:schemeClr val="tx1"/>
                                                </a:solidFill>
                                                <a:tailEnd type="none"/>
                                              </a:ln>
                                            </wps:spPr>
                                            <wps:style>
                                              <a:lnRef idx="2">
                                                <a:schemeClr val="accent1"/>
                                              </a:lnRef>
                                              <a:fillRef idx="0">
                                                <a:srgbClr val="FFFFFF"/>
                                              </a:fillRef>
                                              <a:effectRef idx="0">
                                                <a:srgbClr val="FFFFFF"/>
                                              </a:effectRef>
                                              <a:fontRef idx="minor">
                                                <a:schemeClr val="tx1"/>
                                              </a:fontRef>
                                            </wps:style>
                                            <wps:bodyPr/>
                                          </wps:wsp>
                                          <wps:wsp>
                                            <wps:cNvPr id="799857208" name="直接箭头连接符 799857208"/>
                                            <wps:cNvCnPr/>
                                            <wps:spPr>
                                              <a:xfrm flipH="1">
                                                <a:off x="1999" y="1878"/>
                                                <a:ext cx="126" cy="135"/>
                                              </a:xfrm>
                                              <a:prstGeom prst="straightConnector1">
                                                <a:avLst/>
                                              </a:prstGeom>
                                              <a:ln w="6350">
                                                <a:solidFill>
                                                  <a:schemeClr val="tx1"/>
                                                </a:solidFill>
                                                <a:tailEnd type="none"/>
                                              </a:ln>
                                            </wps:spPr>
                                            <wps:style>
                                              <a:lnRef idx="2">
                                                <a:schemeClr val="accent1"/>
                                              </a:lnRef>
                                              <a:fillRef idx="0">
                                                <a:srgbClr val="FFFFFF"/>
                                              </a:fillRef>
                                              <a:effectRef idx="0">
                                                <a:srgbClr val="FFFFFF"/>
                                              </a:effectRef>
                                              <a:fontRef idx="minor">
                                                <a:schemeClr val="tx1"/>
                                              </a:fontRef>
                                            </wps:style>
                                            <wps:bodyPr/>
                                          </wps:wsp>
                                          <wps:wsp>
                                            <wps:cNvPr id="714623934" name="直接箭头连接符 714623934"/>
                                            <wps:cNvCnPr/>
                                            <wps:spPr>
                                              <a:xfrm flipH="1">
                                                <a:off x="2124" y="1878"/>
                                                <a:ext cx="126" cy="135"/>
                                              </a:xfrm>
                                              <a:prstGeom prst="straightConnector1">
                                                <a:avLst/>
                                              </a:prstGeom>
                                              <a:ln w="6350">
                                                <a:solidFill>
                                                  <a:schemeClr val="tx1"/>
                                                </a:solidFill>
                                                <a:tailEnd type="none"/>
                                              </a:ln>
                                            </wps:spPr>
                                            <wps:style>
                                              <a:lnRef idx="2">
                                                <a:schemeClr val="accent1"/>
                                              </a:lnRef>
                                              <a:fillRef idx="0">
                                                <a:srgbClr val="FFFFFF"/>
                                              </a:fillRef>
                                              <a:effectRef idx="0">
                                                <a:srgbClr val="FFFFFF"/>
                                              </a:effectRef>
                                              <a:fontRef idx="minor">
                                                <a:schemeClr val="tx1"/>
                                              </a:fontRef>
                                            </wps:style>
                                            <wps:bodyPr/>
                                          </wps:wsp>
                                          <wps:wsp>
                                            <wps:cNvPr id="2095351596" name="直接箭头连接符 2095351596"/>
                                            <wps:cNvCnPr/>
                                            <wps:spPr>
                                              <a:xfrm flipH="1">
                                                <a:off x="2248" y="1878"/>
                                                <a:ext cx="126" cy="135"/>
                                              </a:xfrm>
                                              <a:prstGeom prst="straightConnector1">
                                                <a:avLst/>
                                              </a:prstGeom>
                                              <a:ln w="6350">
                                                <a:solidFill>
                                                  <a:schemeClr val="tx1"/>
                                                </a:solidFill>
                                                <a:tailEnd type="none"/>
                                              </a:ln>
                                            </wps:spPr>
                                            <wps:style>
                                              <a:lnRef idx="2">
                                                <a:schemeClr val="accent1"/>
                                              </a:lnRef>
                                              <a:fillRef idx="0">
                                                <a:srgbClr val="FFFFFF"/>
                                              </a:fillRef>
                                              <a:effectRef idx="0">
                                                <a:srgbClr val="FFFFFF"/>
                                              </a:effectRef>
                                              <a:fontRef idx="minor">
                                                <a:schemeClr val="tx1"/>
                                              </a:fontRef>
                                            </wps:style>
                                            <wps:bodyPr/>
                                          </wps:wsp>
                                          <wps:wsp>
                                            <wps:cNvPr id="2029826445" name="直接箭头连接符 2029826445"/>
                                            <wps:cNvCnPr/>
                                            <wps:spPr>
                                              <a:xfrm flipH="1">
                                                <a:off x="2373" y="1878"/>
                                                <a:ext cx="126" cy="135"/>
                                              </a:xfrm>
                                              <a:prstGeom prst="straightConnector1">
                                                <a:avLst/>
                                              </a:prstGeom>
                                              <a:ln w="6350">
                                                <a:solidFill>
                                                  <a:schemeClr val="tx1"/>
                                                </a:solidFill>
                                                <a:tailEnd type="none"/>
                                              </a:ln>
                                            </wps:spPr>
                                            <wps:style>
                                              <a:lnRef idx="2">
                                                <a:schemeClr val="accent1"/>
                                              </a:lnRef>
                                              <a:fillRef idx="0">
                                                <a:srgbClr val="FFFFFF"/>
                                              </a:fillRef>
                                              <a:effectRef idx="0">
                                                <a:srgbClr val="FFFFFF"/>
                                              </a:effectRef>
                                              <a:fontRef idx="minor">
                                                <a:schemeClr val="tx1"/>
                                              </a:fontRef>
                                            </wps:style>
                                            <wps:bodyPr/>
                                          </wps:wsp>
                                          <wps:wsp>
                                            <wps:cNvPr id="1008441408" name="直接箭头连接符 1008441408"/>
                                            <wps:cNvCnPr/>
                                            <wps:spPr>
                                              <a:xfrm flipH="1">
                                                <a:off x="2497" y="1877"/>
                                                <a:ext cx="126" cy="135"/>
                                              </a:xfrm>
                                              <a:prstGeom prst="straightConnector1">
                                                <a:avLst/>
                                              </a:prstGeom>
                                              <a:ln w="6350">
                                                <a:solidFill>
                                                  <a:schemeClr val="tx1"/>
                                                </a:solidFill>
                                                <a:tailEnd type="none"/>
                                              </a:ln>
                                            </wps:spPr>
                                            <wps:style>
                                              <a:lnRef idx="2">
                                                <a:schemeClr val="accent1"/>
                                              </a:lnRef>
                                              <a:fillRef idx="0">
                                                <a:srgbClr val="FFFFFF"/>
                                              </a:fillRef>
                                              <a:effectRef idx="0">
                                                <a:srgbClr val="FFFFFF"/>
                                              </a:effectRef>
                                              <a:fontRef idx="minor">
                                                <a:schemeClr val="tx1"/>
                                              </a:fontRef>
                                            </wps:style>
                                            <wps:bodyPr/>
                                          </wps:wsp>
                                          <wps:wsp>
                                            <wps:cNvPr id="425257350" name="直接箭头连接符 425257350"/>
                                            <wps:cNvCnPr/>
                                            <wps:spPr>
                                              <a:xfrm flipH="1">
                                                <a:off x="2622" y="1878"/>
                                                <a:ext cx="126" cy="135"/>
                                              </a:xfrm>
                                              <a:prstGeom prst="straightConnector1">
                                                <a:avLst/>
                                              </a:prstGeom>
                                              <a:ln w="6350">
                                                <a:solidFill>
                                                  <a:schemeClr val="tx1"/>
                                                </a:solidFill>
                                                <a:tailEnd type="none"/>
                                              </a:ln>
                                            </wps:spPr>
                                            <wps:style>
                                              <a:lnRef idx="2">
                                                <a:schemeClr val="accent1"/>
                                              </a:lnRef>
                                              <a:fillRef idx="0">
                                                <a:srgbClr val="FFFFFF"/>
                                              </a:fillRef>
                                              <a:effectRef idx="0">
                                                <a:srgbClr val="FFFFFF"/>
                                              </a:effectRef>
                                              <a:fontRef idx="minor">
                                                <a:schemeClr val="tx1"/>
                                              </a:fontRef>
                                            </wps:style>
                                            <wps:bodyPr/>
                                          </wps:wsp>
                                          <wps:wsp>
                                            <wps:cNvPr id="2084933263" name="直接箭头连接符 2084933263"/>
                                            <wps:cNvCnPr/>
                                            <wps:spPr>
                                              <a:xfrm flipH="1">
                                                <a:off x="2747" y="1878"/>
                                                <a:ext cx="126" cy="135"/>
                                              </a:xfrm>
                                              <a:prstGeom prst="straightConnector1">
                                                <a:avLst/>
                                              </a:prstGeom>
                                              <a:ln w="6350">
                                                <a:solidFill>
                                                  <a:schemeClr val="tx1"/>
                                                </a:solidFill>
                                                <a:tailEnd type="none"/>
                                              </a:ln>
                                            </wps:spPr>
                                            <wps:style>
                                              <a:lnRef idx="2">
                                                <a:schemeClr val="accent1"/>
                                              </a:lnRef>
                                              <a:fillRef idx="0">
                                                <a:srgbClr val="FFFFFF"/>
                                              </a:fillRef>
                                              <a:effectRef idx="0">
                                                <a:srgbClr val="FFFFFF"/>
                                              </a:effectRef>
                                              <a:fontRef idx="minor">
                                                <a:schemeClr val="tx1"/>
                                              </a:fontRef>
                                            </wps:style>
                                            <wps:bodyPr/>
                                          </wps:wsp>
                                          <wps:wsp>
                                            <wps:cNvPr id="2090536356" name="直接箭头连接符 2090536356"/>
                                            <wps:cNvCnPr/>
                                            <wps:spPr>
                                              <a:xfrm flipH="1">
                                                <a:off x="2873" y="1878"/>
                                                <a:ext cx="126" cy="135"/>
                                              </a:xfrm>
                                              <a:prstGeom prst="straightConnector1">
                                                <a:avLst/>
                                              </a:prstGeom>
                                              <a:ln w="6350">
                                                <a:solidFill>
                                                  <a:schemeClr val="tx1"/>
                                                </a:solidFill>
                                                <a:tailEnd type="none"/>
                                              </a:ln>
                                            </wps:spPr>
                                            <wps:style>
                                              <a:lnRef idx="2">
                                                <a:schemeClr val="accent1"/>
                                              </a:lnRef>
                                              <a:fillRef idx="0">
                                                <a:srgbClr val="FFFFFF"/>
                                              </a:fillRef>
                                              <a:effectRef idx="0">
                                                <a:srgbClr val="FFFFFF"/>
                                              </a:effectRef>
                                              <a:fontRef idx="minor">
                                                <a:schemeClr val="tx1"/>
                                              </a:fontRef>
                                            </wps:style>
                                            <wps:bodyPr/>
                                          </wps:wsp>
                                        </wpg:grpSp>
                                        <wps:wsp>
                                          <wps:cNvPr id="625027103" name="直接连接符 625027103"/>
                                          <wps:cNvCnPr/>
                                          <wps:spPr>
                                            <a:xfrm flipV="1">
                                              <a:off x="387" y="1529"/>
                                              <a:ext cx="1020" cy="1"/>
                                            </a:xfrm>
                                            <a:prstGeom prst="line">
                                              <a:avLst/>
                                            </a:prstGeom>
                                            <a:ln w="6350">
                                              <a:solidFill>
                                                <a:schemeClr val="tx1"/>
                                              </a:solidFill>
                                              <a:prstDash val="dash"/>
                                            </a:ln>
                                          </wps:spPr>
                                          <wps:style>
                                            <a:lnRef idx="2">
                                              <a:schemeClr val="accent1"/>
                                            </a:lnRef>
                                            <a:fillRef idx="0">
                                              <a:srgbClr val="FFFFFF"/>
                                            </a:fillRef>
                                            <a:effectRef idx="0">
                                              <a:srgbClr val="FFFFFF"/>
                                            </a:effectRef>
                                            <a:fontRef idx="minor">
                                              <a:schemeClr val="tx1"/>
                                            </a:fontRef>
                                          </wps:style>
                                          <wps:bodyPr/>
                                        </wps:wsp>
                                      </wpg:grpSp>
                                      <wps:wsp>
                                        <wps:cNvPr id="945764872" name="椭圆 945764872"/>
                                        <wps:cNvSpPr/>
                                        <wps:spPr>
                                          <a:xfrm>
                                            <a:off x="387" y="1499"/>
                                            <a:ext cx="57" cy="61"/>
                                          </a:xfrm>
                                          <a:prstGeom prst="ellipse">
                                            <a:avLst/>
                                          </a:prstGeom>
                                          <a:solidFill>
                                            <a:schemeClr val="tx1"/>
                                          </a:solidFill>
                                          <a:ln>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horz" wrap="none" lIns="36000" tIns="0" rIns="36000" bIns="0" numCol="1" spcCol="0" rtlCol="0" fromWordArt="0" anchor="ctr" anchorCtr="0" forceAA="0" compatLnSpc="1">
                                          <a:spAutoFit/>
                                        </wps:bodyPr>
                                      </wps:wsp>
                                    </wpg:grpSp>
                                    <wps:wsp>
                                      <wps:cNvPr id="1752369854" name="文本框 5"/>
                                      <wps:cNvSpPr txBox="1"/>
                                      <wps:spPr>
                                        <a:xfrm>
                                          <a:off x="219" y="1107"/>
                                          <a:ext cx="302" cy="43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51866AA" w14:textId="77777777" w:rsidR="000D3C97" w:rsidRDefault="000D3C97" w:rsidP="000D3C97">
                                            <w:pPr>
                                              <w:rPr>
                                                <w:rFonts w:cs="Arial"/>
                                                <w:i/>
                                                <w:iCs/>
                                                <w:color w:val="000000" w:themeColor="dark1"/>
                                                <w:sz w:val="18"/>
                                                <w:szCs w:val="18"/>
                                              </w:rPr>
                                            </w:pPr>
                                            <w:r>
                                              <w:rPr>
                                                <w:rFonts w:cs="Arial"/>
                                                <w:i/>
                                                <w:iCs/>
                                                <w:color w:val="000000" w:themeColor="dark1"/>
                                                <w:sz w:val="18"/>
                                                <w:szCs w:val="18"/>
                                              </w:rPr>
                                              <w:t>O</w:t>
                                            </w:r>
                                          </w:p>
                                        </w:txbxContent>
                                      </wps:txbx>
                                      <wps:bodyPr rot="0" spcFirstLastPara="0" vert="horz" wrap="none" lIns="36000" tIns="0" rIns="36000" bIns="0" numCol="1" spcCol="0" rtlCol="0" fromWordArt="0" anchor="t" anchorCtr="0" forceAA="0" compatLnSpc="1">
                                        <a:spAutoFit/>
                                      </wps:bodyPr>
                                    </wps:wsp>
                                  </wpg:grpSp>
                                  <wps:wsp>
                                    <wps:cNvPr id="655488841" name="弧形 655488841"/>
                                    <wps:cNvSpPr/>
                                    <wps:spPr>
                                      <a:xfrm rot="1620000">
                                        <a:off x="440" y="1309"/>
                                        <a:ext cx="327" cy="366"/>
                                      </a:xfrm>
                                      <a:prstGeom prst="arc">
                                        <a:avLst>
                                          <a:gd name="adj1" fmla="val 17464094"/>
                                          <a:gd name="adj2" fmla="val 20675917"/>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rap="none" lIns="36000" tIns="0" rIns="36000" bIns="0">
                                      <a:spAutoFit/>
                                    </wps:bodyPr>
                                  </wps:wsp>
                                </wpg:grpSp>
                                <wps:wsp>
                                  <wps:cNvPr id="774608680" name="文本框 5"/>
                                  <wps:cNvSpPr txBox="1"/>
                                  <wps:spPr>
                                    <a:xfrm>
                                      <a:off x="791" y="1183"/>
                                      <a:ext cx="254" cy="43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42748A5" w14:textId="77777777" w:rsidR="000D3C97" w:rsidRDefault="000D3C97" w:rsidP="000D3C97">
                                        <w:pPr>
                                          <w:rPr>
                                            <w:rFonts w:cs="Arial"/>
                                            <w:i/>
                                            <w:iCs/>
                                            <w:color w:val="000000" w:themeColor="dark1"/>
                                            <w:sz w:val="18"/>
                                            <w:szCs w:val="18"/>
                                          </w:rPr>
                                        </w:pPr>
                                        <w:r>
                                          <w:rPr>
                                            <w:rFonts w:cs="Arial"/>
                                            <w:i/>
                                            <w:iCs/>
                                            <w:color w:val="000000" w:themeColor="dark1"/>
                                            <w:sz w:val="18"/>
                                            <w:szCs w:val="18"/>
                                          </w:rPr>
                                          <w:t>θ</w:t>
                                        </w:r>
                                      </w:p>
                                    </w:txbxContent>
                                  </wps:txbx>
                                  <wps:bodyPr rot="0" spcFirstLastPara="0" vert="horz" wrap="none" lIns="36000" tIns="0" rIns="36000" bIns="0" numCol="1" spcCol="0" rtlCol="0" fromWordArt="0" anchor="t" anchorCtr="0" forceAA="0" compatLnSpc="1">
                                    <a:spAutoFit/>
                                  </wps:bodyPr>
                                </wps:wsp>
                              </wpg:grpSp>
                              <wps:wsp>
                                <wps:cNvPr id="110867290" name="文本框 5"/>
                                <wps:cNvSpPr txBox="1"/>
                                <wps:spPr>
                                  <a:xfrm>
                                    <a:off x="2020" y="220"/>
                                    <a:ext cx="279" cy="43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21AC752" w14:textId="77777777" w:rsidR="000D3C97" w:rsidRDefault="000D3C97" w:rsidP="000D3C97">
                                      <w:pPr>
                                        <w:rPr>
                                          <w:rFonts w:cs="Arial"/>
                                          <w:i/>
                                          <w:iCs/>
                                          <w:color w:val="000000" w:themeColor="dark1"/>
                                          <w:sz w:val="18"/>
                                          <w:szCs w:val="18"/>
                                        </w:rPr>
                                      </w:pPr>
                                      <w:r>
                                        <w:rPr>
                                          <w:rFonts w:cs="Arial"/>
                                          <w:i/>
                                          <w:iCs/>
                                          <w:color w:val="000000" w:themeColor="dark1"/>
                                          <w:sz w:val="18"/>
                                          <w:szCs w:val="18"/>
                                        </w:rPr>
                                        <w:t>P</w:t>
                                      </w:r>
                                    </w:p>
                                  </w:txbxContent>
                                </wps:txbx>
                                <wps:bodyPr rot="0" spcFirstLastPara="0" vert="horz" wrap="none" lIns="36000" tIns="0" rIns="36000" bIns="0" numCol="1" spcCol="0" rtlCol="0" fromWordArt="0" anchor="t" anchorCtr="0" forceAA="0" compatLnSpc="1">
                                  <a:spAutoFit/>
                                </wps:bodyPr>
                              </wps:wsp>
                            </wpg:grpSp>
                            <wps:wsp>
                              <wps:cNvPr id="516108928" name="文本框 5"/>
                              <wps:cNvSpPr txBox="1"/>
                              <wps:spPr>
                                <a:xfrm>
                                  <a:off x="1008" y="1567"/>
                                  <a:ext cx="563" cy="323"/>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85D6569" w14:textId="77777777" w:rsidR="000D3C97" w:rsidRDefault="000D3C97" w:rsidP="000D3C97">
                                    <w:pPr>
                                      <w:rPr>
                                        <w:rFonts w:cs="Arial"/>
                                        <w:color w:val="000000" w:themeColor="dark1"/>
                                        <w:sz w:val="18"/>
                                        <w:szCs w:val="18"/>
                                      </w:rPr>
                                    </w:pPr>
                                    <w:r>
                                      <w:rPr>
                                        <w:rFonts w:cs="Arial" w:hint="eastAsia"/>
                                        <w:color w:val="000000" w:themeColor="dark1"/>
                                        <w:sz w:val="18"/>
                                        <w:szCs w:val="18"/>
                                      </w:rPr>
                                      <w:t>（</w:t>
                                    </w:r>
                                    <w:r>
                                      <w:rPr>
                                        <w:rFonts w:cs="Arial"/>
                                        <w:color w:val="000000" w:themeColor="dark1"/>
                                        <w:sz w:val="18"/>
                                        <w:szCs w:val="18"/>
                                      </w:rPr>
                                      <w:t>c</w:t>
                                    </w:r>
                                    <w:r>
                                      <w:rPr>
                                        <w:rFonts w:cs="Arial" w:hint="eastAsia"/>
                                        <w:color w:val="000000" w:themeColor="dark1"/>
                                        <w:sz w:val="18"/>
                                        <w:szCs w:val="18"/>
                                      </w:rPr>
                                      <w:t>）</w:t>
                                    </w:r>
                                  </w:p>
                                </w:txbxContent>
                              </wps:txbx>
                              <wps:bodyPr rot="0" spcFirstLastPara="0" vert="horz" wrap="none" lIns="36000" tIns="0" rIns="36000" bIns="0" numCol="1" spcCol="0" rtlCol="0" fromWordArt="0" anchor="t" anchorCtr="0" forceAA="0" compatLnSpc="1">
                                <a:spAutoFit/>
                              </wps:bodyPr>
                            </wps:wsp>
                          </wpg:grpSp>
                          <wps:wsp>
                            <wps:cNvPr id="1322156859" name="图片 280" descr="火焰"/>
                            <wps:cNvSpPr/>
                            <wps:spPr>
                              <a:xfrm>
                                <a:off x="1938" y="317"/>
                                <a:ext cx="116" cy="146"/>
                              </a:xfrm>
                              <a:custGeom>
                                <a:avLst/>
                                <a:gdLst>
                                  <a:gd name="csX0" fmla="*/ 581 w 606"/>
                                  <a:gd name="csY0" fmla="*/ 451 h 760"/>
                                  <a:gd name="csX1" fmla="*/ 577 w 606"/>
                                  <a:gd name="csY1" fmla="*/ 442 h 760"/>
                                  <a:gd name="csX2" fmla="*/ 573 w 606"/>
                                  <a:gd name="csY2" fmla="*/ 434 h 760"/>
                                  <a:gd name="csX3" fmla="*/ 569 w 606"/>
                                  <a:gd name="csY3" fmla="*/ 426 h 760"/>
                                  <a:gd name="csX4" fmla="*/ 565 w 606"/>
                                  <a:gd name="csY4" fmla="*/ 418 h 760"/>
                                  <a:gd name="csX5" fmla="*/ 562 w 606"/>
                                  <a:gd name="csY5" fmla="*/ 410 h 760"/>
                                  <a:gd name="csX6" fmla="*/ 558 w 606"/>
                                  <a:gd name="csY6" fmla="*/ 402 h 760"/>
                                  <a:gd name="csX7" fmla="*/ 555 w 606"/>
                                  <a:gd name="csY7" fmla="*/ 395 h 760"/>
                                  <a:gd name="csX8" fmla="*/ 552 w 606"/>
                                  <a:gd name="csY8" fmla="*/ 387 h 760"/>
                                  <a:gd name="csX9" fmla="*/ 550 w 606"/>
                                  <a:gd name="csY9" fmla="*/ 380 h 760"/>
                                  <a:gd name="csX10" fmla="*/ 547 w 606"/>
                                  <a:gd name="csY10" fmla="*/ 373 h 760"/>
                                  <a:gd name="csX11" fmla="*/ 545 w 606"/>
                                  <a:gd name="csY11" fmla="*/ 366 h 760"/>
                                  <a:gd name="csX12" fmla="*/ 543 w 606"/>
                                  <a:gd name="csY12" fmla="*/ 360 h 760"/>
                                  <a:gd name="csX13" fmla="*/ 541 w 606"/>
                                  <a:gd name="csY13" fmla="*/ 353 h 760"/>
                                  <a:gd name="csX14" fmla="*/ 539 w 606"/>
                                  <a:gd name="csY14" fmla="*/ 347 h 760"/>
                                  <a:gd name="csX15" fmla="*/ 537 w 606"/>
                                  <a:gd name="csY15" fmla="*/ 341 h 760"/>
                                  <a:gd name="csX16" fmla="*/ 536 w 606"/>
                                  <a:gd name="csY16" fmla="*/ 335 h 760"/>
                                  <a:gd name="csX17" fmla="*/ 535 w 606"/>
                                  <a:gd name="csY17" fmla="*/ 329 h 760"/>
                                  <a:gd name="csX18" fmla="*/ 533 w 606"/>
                                  <a:gd name="csY18" fmla="*/ 323 h 760"/>
                                  <a:gd name="csX19" fmla="*/ 532 w 606"/>
                                  <a:gd name="csY19" fmla="*/ 318 h 760"/>
                                  <a:gd name="csX20" fmla="*/ 531 w 606"/>
                                  <a:gd name="csY20" fmla="*/ 312 h 760"/>
                                  <a:gd name="csX21" fmla="*/ 531 w 606"/>
                                  <a:gd name="csY21" fmla="*/ 307 h 760"/>
                                  <a:gd name="csX22" fmla="*/ 530 w 606"/>
                                  <a:gd name="csY22" fmla="*/ 302 h 760"/>
                                  <a:gd name="csX23" fmla="*/ 529 w 606"/>
                                  <a:gd name="csY23" fmla="*/ 297 h 760"/>
                                  <a:gd name="csX24" fmla="*/ 529 w 606"/>
                                  <a:gd name="csY24" fmla="*/ 292 h 760"/>
                                  <a:gd name="csX25" fmla="*/ 529 w 606"/>
                                  <a:gd name="csY25" fmla="*/ 287 h 760"/>
                                  <a:gd name="csX26" fmla="*/ 528 w 606"/>
                                  <a:gd name="csY26" fmla="*/ 283 h 760"/>
                                  <a:gd name="csX27" fmla="*/ 528 w 606"/>
                                  <a:gd name="csY27" fmla="*/ 279 h 760"/>
                                  <a:gd name="csX28" fmla="*/ 528 w 606"/>
                                  <a:gd name="csY28" fmla="*/ 271 h 760"/>
                                  <a:gd name="csX29" fmla="*/ 528 w 606"/>
                                  <a:gd name="csY29" fmla="*/ 266 h 760"/>
                                  <a:gd name="csX30" fmla="*/ 529 w 606"/>
                                  <a:gd name="csY30" fmla="*/ 263 h 760"/>
                                  <a:gd name="csX31" fmla="*/ 529 w 606"/>
                                  <a:gd name="csY31" fmla="*/ 259 h 760"/>
                                  <a:gd name="csX32" fmla="*/ 530 w 606"/>
                                  <a:gd name="csY32" fmla="*/ 252 h 760"/>
                                  <a:gd name="csX33" fmla="*/ 531 w 606"/>
                                  <a:gd name="csY33" fmla="*/ 246 h 760"/>
                                  <a:gd name="csX34" fmla="*/ 532 w 606"/>
                                  <a:gd name="csY34" fmla="*/ 240 h 760"/>
                                  <a:gd name="csX35" fmla="*/ 533 w 606"/>
                                  <a:gd name="csY35" fmla="*/ 235 h 760"/>
                                  <a:gd name="csX36" fmla="*/ 535 w 606"/>
                                  <a:gd name="csY36" fmla="*/ 230 h 760"/>
                                  <a:gd name="csX37" fmla="*/ 536 w 606"/>
                                  <a:gd name="csY37" fmla="*/ 225 h 760"/>
                                  <a:gd name="csX38" fmla="*/ 538 w 606"/>
                                  <a:gd name="csY38" fmla="*/ 222 h 760"/>
                                  <a:gd name="csX39" fmla="*/ 540 w 606"/>
                                  <a:gd name="csY39" fmla="*/ 218 h 760"/>
                                  <a:gd name="csX40" fmla="*/ 541 w 606"/>
                                  <a:gd name="csY40" fmla="*/ 215 h 760"/>
                                  <a:gd name="csX41" fmla="*/ 543 w 606"/>
                                  <a:gd name="csY41" fmla="*/ 213 h 760"/>
                                  <a:gd name="csX42" fmla="*/ 544 w 606"/>
                                  <a:gd name="csY42" fmla="*/ 210 h 760"/>
                                  <a:gd name="csX43" fmla="*/ 545 w 606"/>
                                  <a:gd name="csY43" fmla="*/ 209 h 760"/>
                                  <a:gd name="csX44" fmla="*/ 547 w 606"/>
                                  <a:gd name="csY44" fmla="*/ 206 h 760"/>
                                  <a:gd name="csX45" fmla="*/ 548 w 606"/>
                                  <a:gd name="csY45" fmla="*/ 206 h 760"/>
                                  <a:gd name="csX46" fmla="*/ 548 w 606"/>
                                  <a:gd name="csY46" fmla="*/ 205 h 760"/>
                                  <a:gd name="csX47" fmla="*/ 549 w 606"/>
                                  <a:gd name="csY47" fmla="*/ 205 h 760"/>
                                  <a:gd name="csX48" fmla="*/ 549 w 606"/>
                                  <a:gd name="csY48" fmla="*/ 204 h 760"/>
                                  <a:gd name="csX49" fmla="*/ 549 w 606"/>
                                  <a:gd name="csY49" fmla="*/ 203 h 760"/>
                                  <a:gd name="csX50" fmla="*/ 549 w 606"/>
                                  <a:gd name="csY50" fmla="*/ 203 h 760"/>
                                  <a:gd name="csX51" fmla="*/ 549 w 606"/>
                                  <a:gd name="csY51" fmla="*/ 202 h 760"/>
                                  <a:gd name="csX52" fmla="*/ 548 w 606"/>
                                  <a:gd name="csY52" fmla="*/ 202 h 760"/>
                                  <a:gd name="csX53" fmla="*/ 548 w 606"/>
                                  <a:gd name="csY53" fmla="*/ 201 h 760"/>
                                  <a:gd name="csX54" fmla="*/ 547 w 606"/>
                                  <a:gd name="csY54" fmla="*/ 201 h 760"/>
                                  <a:gd name="csX55" fmla="*/ 547 w 606"/>
                                  <a:gd name="csY55" fmla="*/ 201 h 760"/>
                                  <a:gd name="csX56" fmla="*/ 546 w 606"/>
                                  <a:gd name="csY56" fmla="*/ 201 h 760"/>
                                  <a:gd name="csX57" fmla="*/ 545 w 606"/>
                                  <a:gd name="csY57" fmla="*/ 201 h 760"/>
                                  <a:gd name="csX58" fmla="*/ 545 w 606"/>
                                  <a:gd name="csY58" fmla="*/ 201 h 760"/>
                                  <a:gd name="csX59" fmla="*/ 543 w 606"/>
                                  <a:gd name="csY59" fmla="*/ 202 h 760"/>
                                  <a:gd name="csX60" fmla="*/ 539 w 606"/>
                                  <a:gd name="csY60" fmla="*/ 204 h 760"/>
                                  <a:gd name="csX61" fmla="*/ 532 w 606"/>
                                  <a:gd name="csY61" fmla="*/ 207 h 760"/>
                                  <a:gd name="csX62" fmla="*/ 528 w 606"/>
                                  <a:gd name="csY62" fmla="*/ 208 h 760"/>
                                  <a:gd name="csX63" fmla="*/ 524 w 606"/>
                                  <a:gd name="csY63" fmla="*/ 211 h 760"/>
                                  <a:gd name="csX64" fmla="*/ 519 w 606"/>
                                  <a:gd name="csY64" fmla="*/ 213 h 760"/>
                                  <a:gd name="csX65" fmla="*/ 514 w 606"/>
                                  <a:gd name="csY65" fmla="*/ 216 h 760"/>
                                  <a:gd name="csX66" fmla="*/ 509 w 606"/>
                                  <a:gd name="csY66" fmla="*/ 219 h 760"/>
                                  <a:gd name="csX67" fmla="*/ 503 w 606"/>
                                  <a:gd name="csY67" fmla="*/ 223 h 760"/>
                                  <a:gd name="csX68" fmla="*/ 497 w 606"/>
                                  <a:gd name="csY68" fmla="*/ 227 h 760"/>
                                  <a:gd name="csX69" fmla="*/ 491 w 606"/>
                                  <a:gd name="csY69" fmla="*/ 231 h 760"/>
                                  <a:gd name="csX70" fmla="*/ 486 w 606"/>
                                  <a:gd name="csY70" fmla="*/ 235 h 760"/>
                                  <a:gd name="csX71" fmla="*/ 480 w 606"/>
                                  <a:gd name="csY71" fmla="*/ 240 h 760"/>
                                  <a:gd name="csX72" fmla="*/ 474 w 606"/>
                                  <a:gd name="csY72" fmla="*/ 245 h 760"/>
                                  <a:gd name="csX73" fmla="*/ 471 w 606"/>
                                  <a:gd name="csY73" fmla="*/ 248 h 760"/>
                                  <a:gd name="csX74" fmla="*/ 468 w 606"/>
                                  <a:gd name="csY74" fmla="*/ 251 h 760"/>
                                  <a:gd name="csX75" fmla="*/ 466 w 606"/>
                                  <a:gd name="csY75" fmla="*/ 253 h 760"/>
                                  <a:gd name="csX76" fmla="*/ 463 w 606"/>
                                  <a:gd name="csY76" fmla="*/ 256 h 760"/>
                                  <a:gd name="csX77" fmla="*/ 460 w 606"/>
                                  <a:gd name="csY77" fmla="*/ 259 h 760"/>
                                  <a:gd name="csX78" fmla="*/ 458 w 606"/>
                                  <a:gd name="csY78" fmla="*/ 262 h 760"/>
                                  <a:gd name="csX79" fmla="*/ 455 w 606"/>
                                  <a:gd name="csY79" fmla="*/ 266 h 760"/>
                                  <a:gd name="csX80" fmla="*/ 452 w 606"/>
                                  <a:gd name="csY80" fmla="*/ 269 h 760"/>
                                  <a:gd name="csX81" fmla="*/ 450 w 606"/>
                                  <a:gd name="csY81" fmla="*/ 272 h 760"/>
                                  <a:gd name="csX82" fmla="*/ 448 w 606"/>
                                  <a:gd name="csY82" fmla="*/ 275 h 760"/>
                                  <a:gd name="csX83" fmla="*/ 445 w 606"/>
                                  <a:gd name="csY83" fmla="*/ 279 h 760"/>
                                  <a:gd name="csX84" fmla="*/ 443 w 606"/>
                                  <a:gd name="csY84" fmla="*/ 282 h 760"/>
                                  <a:gd name="csX85" fmla="*/ 441 w 606"/>
                                  <a:gd name="csY85" fmla="*/ 286 h 760"/>
                                  <a:gd name="csX86" fmla="*/ 439 w 606"/>
                                  <a:gd name="csY86" fmla="*/ 290 h 760"/>
                                  <a:gd name="csX87" fmla="*/ 437 w 606"/>
                                  <a:gd name="csY87" fmla="*/ 294 h 760"/>
                                  <a:gd name="csX88" fmla="*/ 436 w 606"/>
                                  <a:gd name="csY88" fmla="*/ 298 h 760"/>
                                  <a:gd name="csX89" fmla="*/ 434 w 606"/>
                                  <a:gd name="csY89" fmla="*/ 302 h 760"/>
                                  <a:gd name="csX90" fmla="*/ 433 w 606"/>
                                  <a:gd name="csY90" fmla="*/ 306 h 760"/>
                                  <a:gd name="csX91" fmla="*/ 432 w 606"/>
                                  <a:gd name="csY91" fmla="*/ 310 h 760"/>
                                  <a:gd name="csX92" fmla="*/ 430 w 606"/>
                                  <a:gd name="csY92" fmla="*/ 314 h 760"/>
                                  <a:gd name="csX93" fmla="*/ 429 w 606"/>
                                  <a:gd name="csY93" fmla="*/ 318 h 760"/>
                                  <a:gd name="csX94" fmla="*/ 428 w 606"/>
                                  <a:gd name="csY94" fmla="*/ 323 h 760"/>
                                  <a:gd name="csX95" fmla="*/ 428 w 606"/>
                                  <a:gd name="csY95" fmla="*/ 327 h 760"/>
                                  <a:gd name="csX96" fmla="*/ 427 w 606"/>
                                  <a:gd name="csY96" fmla="*/ 332 h 760"/>
                                  <a:gd name="csX97" fmla="*/ 427 w 606"/>
                                  <a:gd name="csY97" fmla="*/ 337 h 760"/>
                                  <a:gd name="csX98" fmla="*/ 427 w 606"/>
                                  <a:gd name="csY98" fmla="*/ 341 h 760"/>
                                  <a:gd name="csX99" fmla="*/ 427 w 606"/>
                                  <a:gd name="csY99" fmla="*/ 346 h 760"/>
                                  <a:gd name="csX100" fmla="*/ 427 w 606"/>
                                  <a:gd name="csY100" fmla="*/ 351 h 760"/>
                                  <a:gd name="csX101" fmla="*/ 428 w 606"/>
                                  <a:gd name="csY101" fmla="*/ 356 h 760"/>
                                  <a:gd name="csX102" fmla="*/ 428 w 606"/>
                                  <a:gd name="csY102" fmla="*/ 361 h 760"/>
                                  <a:gd name="csX103" fmla="*/ 425 w 606"/>
                                  <a:gd name="csY103" fmla="*/ 358 h 760"/>
                                  <a:gd name="csX104" fmla="*/ 420 w 606"/>
                                  <a:gd name="csY104" fmla="*/ 354 h 760"/>
                                  <a:gd name="csX105" fmla="*/ 415 w 606"/>
                                  <a:gd name="csY105" fmla="*/ 350 h 760"/>
                                  <a:gd name="csX106" fmla="*/ 410 w 606"/>
                                  <a:gd name="csY106" fmla="*/ 345 h 760"/>
                                  <a:gd name="csX107" fmla="*/ 403 w 606"/>
                                  <a:gd name="csY107" fmla="*/ 339 h 760"/>
                                  <a:gd name="csX108" fmla="*/ 397 w 606"/>
                                  <a:gd name="csY108" fmla="*/ 332 h 760"/>
                                  <a:gd name="csX109" fmla="*/ 390 w 606"/>
                                  <a:gd name="csY109" fmla="*/ 325 h 760"/>
                                  <a:gd name="csX110" fmla="*/ 383 w 606"/>
                                  <a:gd name="csY110" fmla="*/ 318 h 760"/>
                                  <a:gd name="csX111" fmla="*/ 376 w 606"/>
                                  <a:gd name="csY111" fmla="*/ 310 h 760"/>
                                  <a:gd name="csX112" fmla="*/ 368 w 606"/>
                                  <a:gd name="csY112" fmla="*/ 301 h 760"/>
                                  <a:gd name="csX113" fmla="*/ 365 w 606"/>
                                  <a:gd name="csY113" fmla="*/ 296 h 760"/>
                                  <a:gd name="csX114" fmla="*/ 361 w 606"/>
                                  <a:gd name="csY114" fmla="*/ 292 h 760"/>
                                  <a:gd name="csX115" fmla="*/ 357 w 606"/>
                                  <a:gd name="csY115" fmla="*/ 287 h 760"/>
                                  <a:gd name="csX116" fmla="*/ 354 w 606"/>
                                  <a:gd name="csY116" fmla="*/ 282 h 760"/>
                                  <a:gd name="csX117" fmla="*/ 350 w 606"/>
                                  <a:gd name="csY117" fmla="*/ 277 h 760"/>
                                  <a:gd name="csX118" fmla="*/ 346 w 606"/>
                                  <a:gd name="csY118" fmla="*/ 272 h 760"/>
                                  <a:gd name="csX119" fmla="*/ 342 w 606"/>
                                  <a:gd name="csY119" fmla="*/ 266 h 760"/>
                                  <a:gd name="csX120" fmla="*/ 339 w 606"/>
                                  <a:gd name="csY120" fmla="*/ 261 h 760"/>
                                  <a:gd name="csX121" fmla="*/ 335 w 606"/>
                                  <a:gd name="csY121" fmla="*/ 255 h 760"/>
                                  <a:gd name="csX122" fmla="*/ 332 w 606"/>
                                  <a:gd name="csY122" fmla="*/ 250 h 760"/>
                                  <a:gd name="csX123" fmla="*/ 329 w 606"/>
                                  <a:gd name="csY123" fmla="*/ 244 h 760"/>
                                  <a:gd name="csX124" fmla="*/ 325 w 606"/>
                                  <a:gd name="csY124" fmla="*/ 238 h 760"/>
                                  <a:gd name="csX125" fmla="*/ 323 w 606"/>
                                  <a:gd name="csY125" fmla="*/ 232 h 760"/>
                                  <a:gd name="csX126" fmla="*/ 319 w 606"/>
                                  <a:gd name="csY126" fmla="*/ 226 h 760"/>
                                  <a:gd name="csX127" fmla="*/ 316 w 606"/>
                                  <a:gd name="csY127" fmla="*/ 220 h 760"/>
                                  <a:gd name="csX128" fmla="*/ 314 w 606"/>
                                  <a:gd name="csY128" fmla="*/ 213 h 760"/>
                                  <a:gd name="csX129" fmla="*/ 311 w 606"/>
                                  <a:gd name="csY129" fmla="*/ 207 h 760"/>
                                  <a:gd name="csX130" fmla="*/ 309 w 606"/>
                                  <a:gd name="csY130" fmla="*/ 200 h 760"/>
                                  <a:gd name="csX131" fmla="*/ 306 w 606"/>
                                  <a:gd name="csY131" fmla="*/ 194 h 760"/>
                                  <a:gd name="csX132" fmla="*/ 304 w 606"/>
                                  <a:gd name="csY132" fmla="*/ 187 h 760"/>
                                  <a:gd name="csX133" fmla="*/ 302 w 606"/>
                                  <a:gd name="csY133" fmla="*/ 180 h 760"/>
                                  <a:gd name="csX134" fmla="*/ 300 w 606"/>
                                  <a:gd name="csY134" fmla="*/ 174 h 760"/>
                                  <a:gd name="csX135" fmla="*/ 299 w 606"/>
                                  <a:gd name="csY135" fmla="*/ 166 h 760"/>
                                  <a:gd name="csX136" fmla="*/ 297 w 606"/>
                                  <a:gd name="csY136" fmla="*/ 160 h 760"/>
                                  <a:gd name="csX137" fmla="*/ 296 w 606"/>
                                  <a:gd name="csY137" fmla="*/ 152 h 760"/>
                                  <a:gd name="csX138" fmla="*/ 295 w 606"/>
                                  <a:gd name="csY138" fmla="*/ 145 h 760"/>
                                  <a:gd name="csX139" fmla="*/ 295 w 606"/>
                                  <a:gd name="csY139" fmla="*/ 138 h 760"/>
                                  <a:gd name="csX140" fmla="*/ 294 w 606"/>
                                  <a:gd name="csY140" fmla="*/ 131 h 760"/>
                                  <a:gd name="csX141" fmla="*/ 294 w 606"/>
                                  <a:gd name="csY141" fmla="*/ 123 h 760"/>
                                  <a:gd name="csX142" fmla="*/ 294 w 606"/>
                                  <a:gd name="csY142" fmla="*/ 116 h 760"/>
                                  <a:gd name="csX143" fmla="*/ 294 w 606"/>
                                  <a:gd name="csY143" fmla="*/ 108 h 760"/>
                                  <a:gd name="csX144" fmla="*/ 295 w 606"/>
                                  <a:gd name="csY144" fmla="*/ 100 h 760"/>
                                  <a:gd name="csX145" fmla="*/ 296 w 606"/>
                                  <a:gd name="csY145" fmla="*/ 93 h 760"/>
                                  <a:gd name="csX146" fmla="*/ 297 w 606"/>
                                  <a:gd name="csY146" fmla="*/ 85 h 760"/>
                                  <a:gd name="csX147" fmla="*/ 298 w 606"/>
                                  <a:gd name="csY147" fmla="*/ 77 h 760"/>
                                  <a:gd name="csX148" fmla="*/ 300 w 606"/>
                                  <a:gd name="csY148" fmla="*/ 69 h 760"/>
                                  <a:gd name="csX149" fmla="*/ 302 w 606"/>
                                  <a:gd name="csY149" fmla="*/ 61 h 760"/>
                                  <a:gd name="csX150" fmla="*/ 305 w 606"/>
                                  <a:gd name="csY150" fmla="*/ 53 h 760"/>
                                  <a:gd name="csX151" fmla="*/ 308 w 606"/>
                                  <a:gd name="csY151" fmla="*/ 45 h 760"/>
                                  <a:gd name="csX152" fmla="*/ 311 w 606"/>
                                  <a:gd name="csY152" fmla="*/ 37 h 760"/>
                                  <a:gd name="csX153" fmla="*/ 314 w 606"/>
                                  <a:gd name="csY153" fmla="*/ 29 h 760"/>
                                  <a:gd name="csX154" fmla="*/ 318 w 606"/>
                                  <a:gd name="csY154" fmla="*/ 21 h 760"/>
                                  <a:gd name="csX155" fmla="*/ 322 w 606"/>
                                  <a:gd name="csY155" fmla="*/ 13 h 760"/>
                                  <a:gd name="csX156" fmla="*/ 325 w 606"/>
                                  <a:gd name="csY156" fmla="*/ 9 h 760"/>
                                  <a:gd name="csX157" fmla="*/ 327 w 606"/>
                                  <a:gd name="csY157" fmla="*/ 4 h 760"/>
                                  <a:gd name="csX158" fmla="*/ 327 w 606"/>
                                  <a:gd name="csY158" fmla="*/ 4 h 760"/>
                                  <a:gd name="csX159" fmla="*/ 327 w 606"/>
                                  <a:gd name="csY159" fmla="*/ 3 h 760"/>
                                  <a:gd name="csX160" fmla="*/ 327 w 606"/>
                                  <a:gd name="csY160" fmla="*/ 2 h 760"/>
                                  <a:gd name="csX161" fmla="*/ 326 w 606"/>
                                  <a:gd name="csY161" fmla="*/ 1 h 760"/>
                                  <a:gd name="csX162" fmla="*/ 326 w 606"/>
                                  <a:gd name="csY162" fmla="*/ 1 h 760"/>
                                  <a:gd name="csX163" fmla="*/ 326 w 606"/>
                                  <a:gd name="csY163" fmla="*/ 0 h 760"/>
                                  <a:gd name="csX164" fmla="*/ 325 w 606"/>
                                  <a:gd name="csY164" fmla="*/ 0 h 760"/>
                                  <a:gd name="csX165" fmla="*/ 324 w 606"/>
                                  <a:gd name="csY165" fmla="*/ 0 h 760"/>
                                  <a:gd name="csX166" fmla="*/ 323 w 606"/>
                                  <a:gd name="csY166" fmla="*/ 0 h 760"/>
                                  <a:gd name="csX167" fmla="*/ 323 w 606"/>
                                  <a:gd name="csY167" fmla="*/ 0 h 760"/>
                                  <a:gd name="csX168" fmla="*/ 320 w 606"/>
                                  <a:gd name="csY168" fmla="*/ 1 h 760"/>
                                  <a:gd name="csX169" fmla="*/ 317 w 606"/>
                                  <a:gd name="csY169" fmla="*/ 3 h 760"/>
                                  <a:gd name="csX170" fmla="*/ 313 w 606"/>
                                  <a:gd name="csY170" fmla="*/ 5 h 760"/>
                                  <a:gd name="csX171" fmla="*/ 308 w 606"/>
                                  <a:gd name="csY171" fmla="*/ 7 h 760"/>
                                  <a:gd name="csX172" fmla="*/ 302 w 606"/>
                                  <a:gd name="csY172" fmla="*/ 10 h 760"/>
                                  <a:gd name="csX173" fmla="*/ 296 w 606"/>
                                  <a:gd name="csY173" fmla="*/ 14 h 760"/>
                                  <a:gd name="csX174" fmla="*/ 289 w 606"/>
                                  <a:gd name="csY174" fmla="*/ 18 h 760"/>
                                  <a:gd name="csX175" fmla="*/ 282 w 606"/>
                                  <a:gd name="csY175" fmla="*/ 22 h 760"/>
                                  <a:gd name="csX176" fmla="*/ 279 w 606"/>
                                  <a:gd name="csY176" fmla="*/ 25 h 760"/>
                                  <a:gd name="csX177" fmla="*/ 275 w 606"/>
                                  <a:gd name="csY177" fmla="*/ 28 h 760"/>
                                  <a:gd name="csX178" fmla="*/ 271 w 606"/>
                                  <a:gd name="csY178" fmla="*/ 31 h 760"/>
                                  <a:gd name="csX179" fmla="*/ 267 w 606"/>
                                  <a:gd name="csY179" fmla="*/ 34 h 760"/>
                                  <a:gd name="csX180" fmla="*/ 263 w 606"/>
                                  <a:gd name="csY180" fmla="*/ 37 h 760"/>
                                  <a:gd name="csX181" fmla="*/ 259 w 606"/>
                                  <a:gd name="csY181" fmla="*/ 40 h 760"/>
                                  <a:gd name="csX182" fmla="*/ 255 w 606"/>
                                  <a:gd name="csY182" fmla="*/ 44 h 760"/>
                                  <a:gd name="csX183" fmla="*/ 251 w 606"/>
                                  <a:gd name="csY183" fmla="*/ 47 h 760"/>
                                  <a:gd name="csX184" fmla="*/ 247 w 606"/>
                                  <a:gd name="csY184" fmla="*/ 51 h 760"/>
                                  <a:gd name="csX185" fmla="*/ 242 w 606"/>
                                  <a:gd name="csY185" fmla="*/ 55 h 760"/>
                                  <a:gd name="csX186" fmla="*/ 238 w 606"/>
                                  <a:gd name="csY186" fmla="*/ 59 h 760"/>
                                  <a:gd name="csX187" fmla="*/ 234 w 606"/>
                                  <a:gd name="csY187" fmla="*/ 64 h 760"/>
                                  <a:gd name="csX188" fmla="*/ 230 w 606"/>
                                  <a:gd name="csY188" fmla="*/ 68 h 760"/>
                                  <a:gd name="csX189" fmla="*/ 226 w 606"/>
                                  <a:gd name="csY189" fmla="*/ 73 h 760"/>
                                  <a:gd name="csX190" fmla="*/ 223 w 606"/>
                                  <a:gd name="csY190" fmla="*/ 77 h 760"/>
                                  <a:gd name="csX191" fmla="*/ 219 w 606"/>
                                  <a:gd name="csY191" fmla="*/ 82 h 760"/>
                                  <a:gd name="csX192" fmla="*/ 216 w 606"/>
                                  <a:gd name="csY192" fmla="*/ 87 h 760"/>
                                  <a:gd name="csX193" fmla="*/ 212 w 606"/>
                                  <a:gd name="csY193" fmla="*/ 92 h 760"/>
                                  <a:gd name="csX194" fmla="*/ 209 w 606"/>
                                  <a:gd name="csY194" fmla="*/ 98 h 760"/>
                                  <a:gd name="csX195" fmla="*/ 205 w 606"/>
                                  <a:gd name="csY195" fmla="*/ 103 h 760"/>
                                  <a:gd name="csX196" fmla="*/ 202 w 606"/>
                                  <a:gd name="csY196" fmla="*/ 109 h 760"/>
                                  <a:gd name="csX197" fmla="*/ 199 w 606"/>
                                  <a:gd name="csY197" fmla="*/ 115 h 760"/>
                                  <a:gd name="csX198" fmla="*/ 196 w 606"/>
                                  <a:gd name="csY198" fmla="*/ 121 h 760"/>
                                  <a:gd name="csX199" fmla="*/ 193 w 606"/>
                                  <a:gd name="csY199" fmla="*/ 128 h 760"/>
                                  <a:gd name="csX200" fmla="*/ 191 w 606"/>
                                  <a:gd name="csY200" fmla="*/ 135 h 760"/>
                                  <a:gd name="csX201" fmla="*/ 188 w 606"/>
                                  <a:gd name="csY201" fmla="*/ 142 h 760"/>
                                  <a:gd name="csX202" fmla="*/ 186 w 606"/>
                                  <a:gd name="csY202" fmla="*/ 149 h 760"/>
                                  <a:gd name="csX203" fmla="*/ 184 w 606"/>
                                  <a:gd name="csY203" fmla="*/ 157 h 760"/>
                                  <a:gd name="csX204" fmla="*/ 182 w 606"/>
                                  <a:gd name="csY204" fmla="*/ 164 h 760"/>
                                  <a:gd name="csX205" fmla="*/ 180 w 606"/>
                                  <a:gd name="csY205" fmla="*/ 172 h 760"/>
                                  <a:gd name="csX206" fmla="*/ 179 w 606"/>
                                  <a:gd name="csY206" fmla="*/ 180 h 760"/>
                                  <a:gd name="csX207" fmla="*/ 178 w 606"/>
                                  <a:gd name="csY207" fmla="*/ 189 h 760"/>
                                  <a:gd name="csX208" fmla="*/ 177 w 606"/>
                                  <a:gd name="csY208" fmla="*/ 197 h 760"/>
                                  <a:gd name="csX209" fmla="*/ 177 w 606"/>
                                  <a:gd name="csY209" fmla="*/ 206 h 760"/>
                                  <a:gd name="csX210" fmla="*/ 177 w 606"/>
                                  <a:gd name="csY210" fmla="*/ 216 h 760"/>
                                  <a:gd name="csX211" fmla="*/ 177 w 606"/>
                                  <a:gd name="csY211" fmla="*/ 220 h 760"/>
                                  <a:gd name="csX212" fmla="*/ 177 w 606"/>
                                  <a:gd name="csY212" fmla="*/ 225 h 760"/>
                                  <a:gd name="csX213" fmla="*/ 177 w 606"/>
                                  <a:gd name="csY213" fmla="*/ 230 h 760"/>
                                  <a:gd name="csX214" fmla="*/ 177 w 606"/>
                                  <a:gd name="csY214" fmla="*/ 235 h 760"/>
                                  <a:gd name="csX215" fmla="*/ 178 w 606"/>
                                  <a:gd name="csY215" fmla="*/ 240 h 760"/>
                                  <a:gd name="csX216" fmla="*/ 178 w 606"/>
                                  <a:gd name="csY216" fmla="*/ 245 h 760"/>
                                  <a:gd name="csX217" fmla="*/ 179 w 606"/>
                                  <a:gd name="csY217" fmla="*/ 250 h 760"/>
                                  <a:gd name="csX218" fmla="*/ 179 w 606"/>
                                  <a:gd name="csY218" fmla="*/ 255 h 760"/>
                                  <a:gd name="csX219" fmla="*/ 180 w 606"/>
                                  <a:gd name="csY219" fmla="*/ 260 h 760"/>
                                  <a:gd name="csX220" fmla="*/ 181 w 606"/>
                                  <a:gd name="csY220" fmla="*/ 265 h 760"/>
                                  <a:gd name="csX221" fmla="*/ 182 w 606"/>
                                  <a:gd name="csY221" fmla="*/ 271 h 760"/>
                                  <a:gd name="csX222" fmla="*/ 183 w 606"/>
                                  <a:gd name="csY222" fmla="*/ 276 h 760"/>
                                  <a:gd name="csX223" fmla="*/ 184 w 606"/>
                                  <a:gd name="csY223" fmla="*/ 281 h 760"/>
                                  <a:gd name="csX224" fmla="*/ 186 w 606"/>
                                  <a:gd name="csY224" fmla="*/ 287 h 760"/>
                                  <a:gd name="csX225" fmla="*/ 187 w 606"/>
                                  <a:gd name="csY225" fmla="*/ 292 h 760"/>
                                  <a:gd name="csX226" fmla="*/ 188 w 606"/>
                                  <a:gd name="csY226" fmla="*/ 298 h 760"/>
                                  <a:gd name="csX227" fmla="*/ 190 w 606"/>
                                  <a:gd name="csY227" fmla="*/ 304 h 760"/>
                                  <a:gd name="csX228" fmla="*/ 192 w 606"/>
                                  <a:gd name="csY228" fmla="*/ 310 h 760"/>
                                  <a:gd name="csX229" fmla="*/ 194 w 606"/>
                                  <a:gd name="csY229" fmla="*/ 316 h 760"/>
                                  <a:gd name="csX230" fmla="*/ 196 w 606"/>
                                  <a:gd name="csY230" fmla="*/ 322 h 760"/>
                                  <a:gd name="csX231" fmla="*/ 198 w 606"/>
                                  <a:gd name="csY231" fmla="*/ 328 h 760"/>
                                  <a:gd name="csX232" fmla="*/ 200 w 606"/>
                                  <a:gd name="csY232" fmla="*/ 334 h 760"/>
                                  <a:gd name="csX233" fmla="*/ 201 w 606"/>
                                  <a:gd name="csY233" fmla="*/ 339 h 760"/>
                                  <a:gd name="csX234" fmla="*/ 203 w 606"/>
                                  <a:gd name="csY234" fmla="*/ 345 h 760"/>
                                  <a:gd name="csX235" fmla="*/ 204 w 606"/>
                                  <a:gd name="csY235" fmla="*/ 350 h 760"/>
                                  <a:gd name="csX236" fmla="*/ 204 w 606"/>
                                  <a:gd name="csY236" fmla="*/ 356 h 760"/>
                                  <a:gd name="csX237" fmla="*/ 205 w 606"/>
                                  <a:gd name="csY237" fmla="*/ 361 h 760"/>
                                  <a:gd name="csX238" fmla="*/ 205 w 606"/>
                                  <a:gd name="csY238" fmla="*/ 366 h 760"/>
                                  <a:gd name="csX239" fmla="*/ 205 w 606"/>
                                  <a:gd name="csY239" fmla="*/ 372 h 760"/>
                                  <a:gd name="csX240" fmla="*/ 204 w 606"/>
                                  <a:gd name="csY240" fmla="*/ 377 h 760"/>
                                  <a:gd name="csX241" fmla="*/ 204 w 606"/>
                                  <a:gd name="csY241" fmla="*/ 382 h 760"/>
                                  <a:gd name="csX242" fmla="*/ 203 w 606"/>
                                  <a:gd name="csY242" fmla="*/ 386 h 760"/>
                                  <a:gd name="csX243" fmla="*/ 203 w 606"/>
                                  <a:gd name="csY243" fmla="*/ 391 h 760"/>
                                  <a:gd name="csX244" fmla="*/ 202 w 606"/>
                                  <a:gd name="csY244" fmla="*/ 396 h 760"/>
                                  <a:gd name="csX245" fmla="*/ 201 w 606"/>
                                  <a:gd name="csY245" fmla="*/ 401 h 760"/>
                                  <a:gd name="csX246" fmla="*/ 199 w 606"/>
                                  <a:gd name="csY246" fmla="*/ 405 h 760"/>
                                  <a:gd name="csX247" fmla="*/ 198 w 606"/>
                                  <a:gd name="csY247" fmla="*/ 409 h 760"/>
                                  <a:gd name="csX248" fmla="*/ 196 w 606"/>
                                  <a:gd name="csY248" fmla="*/ 414 h 760"/>
                                  <a:gd name="csX249" fmla="*/ 195 w 606"/>
                                  <a:gd name="csY249" fmla="*/ 418 h 760"/>
                                  <a:gd name="csX250" fmla="*/ 193 w 606"/>
                                  <a:gd name="csY250" fmla="*/ 422 h 760"/>
                                  <a:gd name="csX251" fmla="*/ 192 w 606"/>
                                  <a:gd name="csY251" fmla="*/ 426 h 760"/>
                                  <a:gd name="csX252" fmla="*/ 190 w 606"/>
                                  <a:gd name="csY252" fmla="*/ 430 h 760"/>
                                  <a:gd name="csX253" fmla="*/ 188 w 606"/>
                                  <a:gd name="csY253" fmla="*/ 434 h 760"/>
                                  <a:gd name="csX254" fmla="*/ 186 w 606"/>
                                  <a:gd name="csY254" fmla="*/ 437 h 760"/>
                                  <a:gd name="csX255" fmla="*/ 184 w 606"/>
                                  <a:gd name="csY255" fmla="*/ 440 h 760"/>
                                  <a:gd name="csX256" fmla="*/ 182 w 606"/>
                                  <a:gd name="csY256" fmla="*/ 444 h 760"/>
                                  <a:gd name="csX257" fmla="*/ 178 w 606"/>
                                  <a:gd name="csY257" fmla="*/ 450 h 760"/>
                                  <a:gd name="csX258" fmla="*/ 174 w 606"/>
                                  <a:gd name="csY258" fmla="*/ 455 h 760"/>
                                  <a:gd name="csX259" fmla="*/ 170 w 606"/>
                                  <a:gd name="csY259" fmla="*/ 460 h 760"/>
                                  <a:gd name="csX260" fmla="*/ 166 w 606"/>
                                  <a:gd name="csY260" fmla="*/ 465 h 760"/>
                                  <a:gd name="csX261" fmla="*/ 168 w 606"/>
                                  <a:gd name="csY261" fmla="*/ 459 h 760"/>
                                  <a:gd name="csX262" fmla="*/ 170 w 606"/>
                                  <a:gd name="csY262" fmla="*/ 452 h 760"/>
                                  <a:gd name="csX263" fmla="*/ 172 w 606"/>
                                  <a:gd name="csY263" fmla="*/ 444 h 760"/>
                                  <a:gd name="csX264" fmla="*/ 172 w 606"/>
                                  <a:gd name="csY264" fmla="*/ 440 h 760"/>
                                  <a:gd name="csX265" fmla="*/ 173 w 606"/>
                                  <a:gd name="csY265" fmla="*/ 436 h 760"/>
                                  <a:gd name="csX266" fmla="*/ 173 w 606"/>
                                  <a:gd name="csY266" fmla="*/ 432 h 760"/>
                                  <a:gd name="csX267" fmla="*/ 174 w 606"/>
                                  <a:gd name="csY267" fmla="*/ 427 h 760"/>
                                  <a:gd name="csX268" fmla="*/ 175 w 606"/>
                                  <a:gd name="csY268" fmla="*/ 422 h 760"/>
                                  <a:gd name="csX269" fmla="*/ 175 w 606"/>
                                  <a:gd name="csY269" fmla="*/ 418 h 760"/>
                                  <a:gd name="csX270" fmla="*/ 175 w 606"/>
                                  <a:gd name="csY270" fmla="*/ 413 h 760"/>
                                  <a:gd name="csX271" fmla="*/ 175 w 606"/>
                                  <a:gd name="csY271" fmla="*/ 408 h 760"/>
                                  <a:gd name="csX272" fmla="*/ 175 w 606"/>
                                  <a:gd name="csY272" fmla="*/ 403 h 760"/>
                                  <a:gd name="csX273" fmla="*/ 175 w 606"/>
                                  <a:gd name="csY273" fmla="*/ 397 h 760"/>
                                  <a:gd name="csX274" fmla="*/ 175 w 606"/>
                                  <a:gd name="csY274" fmla="*/ 393 h 760"/>
                                  <a:gd name="csX275" fmla="*/ 175 w 606"/>
                                  <a:gd name="csY275" fmla="*/ 389 h 760"/>
                                  <a:gd name="csX276" fmla="*/ 175 w 606"/>
                                  <a:gd name="csY276" fmla="*/ 385 h 760"/>
                                  <a:gd name="csX277" fmla="*/ 174 w 606"/>
                                  <a:gd name="csY277" fmla="*/ 381 h 760"/>
                                  <a:gd name="csX278" fmla="*/ 174 w 606"/>
                                  <a:gd name="csY278" fmla="*/ 377 h 760"/>
                                  <a:gd name="csX279" fmla="*/ 173 w 606"/>
                                  <a:gd name="csY279" fmla="*/ 373 h 760"/>
                                  <a:gd name="csX280" fmla="*/ 172 w 606"/>
                                  <a:gd name="csY280" fmla="*/ 369 h 760"/>
                                  <a:gd name="csX281" fmla="*/ 171 w 606"/>
                                  <a:gd name="csY281" fmla="*/ 364 h 760"/>
                                  <a:gd name="csX282" fmla="*/ 170 w 606"/>
                                  <a:gd name="csY282" fmla="*/ 360 h 760"/>
                                  <a:gd name="csX283" fmla="*/ 169 w 606"/>
                                  <a:gd name="csY283" fmla="*/ 355 h 760"/>
                                  <a:gd name="csX284" fmla="*/ 167 w 606"/>
                                  <a:gd name="csY284" fmla="*/ 351 h 760"/>
                                  <a:gd name="csX285" fmla="*/ 166 w 606"/>
                                  <a:gd name="csY285" fmla="*/ 346 h 760"/>
                                  <a:gd name="csX286" fmla="*/ 164 w 606"/>
                                  <a:gd name="csY286" fmla="*/ 342 h 760"/>
                                  <a:gd name="csX287" fmla="*/ 162 w 606"/>
                                  <a:gd name="csY287" fmla="*/ 337 h 760"/>
                                  <a:gd name="csX288" fmla="*/ 160 w 606"/>
                                  <a:gd name="csY288" fmla="*/ 333 h 760"/>
                                  <a:gd name="csX289" fmla="*/ 157 w 606"/>
                                  <a:gd name="csY289" fmla="*/ 328 h 760"/>
                                  <a:gd name="csX290" fmla="*/ 155 w 606"/>
                                  <a:gd name="csY290" fmla="*/ 324 h 760"/>
                                  <a:gd name="csX291" fmla="*/ 152 w 606"/>
                                  <a:gd name="csY291" fmla="*/ 319 h 760"/>
                                  <a:gd name="csX292" fmla="*/ 149 w 606"/>
                                  <a:gd name="csY292" fmla="*/ 315 h 760"/>
                                  <a:gd name="csX293" fmla="*/ 146 w 606"/>
                                  <a:gd name="csY293" fmla="*/ 311 h 760"/>
                                  <a:gd name="csX294" fmla="*/ 143 w 606"/>
                                  <a:gd name="csY294" fmla="*/ 306 h 760"/>
                                  <a:gd name="csX295" fmla="*/ 139 w 606"/>
                                  <a:gd name="csY295" fmla="*/ 302 h 760"/>
                                  <a:gd name="csX296" fmla="*/ 135 w 606"/>
                                  <a:gd name="csY296" fmla="*/ 298 h 760"/>
                                  <a:gd name="csX297" fmla="*/ 131 w 606"/>
                                  <a:gd name="csY297" fmla="*/ 293 h 760"/>
                                  <a:gd name="csX298" fmla="*/ 126 w 606"/>
                                  <a:gd name="csY298" fmla="*/ 289 h 760"/>
                                  <a:gd name="csX299" fmla="*/ 122 w 606"/>
                                  <a:gd name="csY299" fmla="*/ 285 h 760"/>
                                  <a:gd name="csX300" fmla="*/ 117 w 606"/>
                                  <a:gd name="csY300" fmla="*/ 281 h 760"/>
                                  <a:gd name="csX301" fmla="*/ 111 w 606"/>
                                  <a:gd name="csY301" fmla="*/ 277 h 760"/>
                                  <a:gd name="csX302" fmla="*/ 106 w 606"/>
                                  <a:gd name="csY302" fmla="*/ 273 h 760"/>
                                  <a:gd name="csX303" fmla="*/ 100 w 606"/>
                                  <a:gd name="csY303" fmla="*/ 270 h 760"/>
                                  <a:gd name="csX304" fmla="*/ 94 w 606"/>
                                  <a:gd name="csY304" fmla="*/ 266 h 760"/>
                                  <a:gd name="csX305" fmla="*/ 88 w 606"/>
                                  <a:gd name="csY305" fmla="*/ 263 h 760"/>
                                  <a:gd name="csX306" fmla="*/ 87 w 606"/>
                                  <a:gd name="csY306" fmla="*/ 262 h 760"/>
                                  <a:gd name="csX307" fmla="*/ 86 w 606"/>
                                  <a:gd name="csY307" fmla="*/ 262 h 760"/>
                                  <a:gd name="csX308" fmla="*/ 85 w 606"/>
                                  <a:gd name="csY308" fmla="*/ 263 h 760"/>
                                  <a:gd name="csX309" fmla="*/ 84 w 606"/>
                                  <a:gd name="csY309" fmla="*/ 263 h 760"/>
                                  <a:gd name="csX310" fmla="*/ 83 w 606"/>
                                  <a:gd name="csY310" fmla="*/ 264 h 760"/>
                                  <a:gd name="csX311" fmla="*/ 83 w 606"/>
                                  <a:gd name="csY311" fmla="*/ 264 h 760"/>
                                  <a:gd name="csX312" fmla="*/ 83 w 606"/>
                                  <a:gd name="csY312" fmla="*/ 265 h 760"/>
                                  <a:gd name="csX313" fmla="*/ 83 w 606"/>
                                  <a:gd name="csY313" fmla="*/ 266 h 760"/>
                                  <a:gd name="csX314" fmla="*/ 84 w 606"/>
                                  <a:gd name="csY314" fmla="*/ 271 h 760"/>
                                  <a:gd name="csX315" fmla="*/ 85 w 606"/>
                                  <a:gd name="csY315" fmla="*/ 277 h 760"/>
                                  <a:gd name="csX316" fmla="*/ 86 w 606"/>
                                  <a:gd name="csY316" fmla="*/ 284 h 760"/>
                                  <a:gd name="csX317" fmla="*/ 88 w 606"/>
                                  <a:gd name="csY317" fmla="*/ 293 h 760"/>
                                  <a:gd name="csX318" fmla="*/ 88 w 606"/>
                                  <a:gd name="csY318" fmla="*/ 298 h 760"/>
                                  <a:gd name="csX319" fmla="*/ 89 w 606"/>
                                  <a:gd name="csY319" fmla="*/ 304 h 760"/>
                                  <a:gd name="csX320" fmla="*/ 90 w 606"/>
                                  <a:gd name="csY320" fmla="*/ 309 h 760"/>
                                  <a:gd name="csX321" fmla="*/ 90 w 606"/>
                                  <a:gd name="csY321" fmla="*/ 315 h 760"/>
                                  <a:gd name="csX322" fmla="*/ 90 w 606"/>
                                  <a:gd name="csY322" fmla="*/ 321 h 760"/>
                                  <a:gd name="csX323" fmla="*/ 90 w 606"/>
                                  <a:gd name="csY323" fmla="*/ 327 h 760"/>
                                  <a:gd name="csX324" fmla="*/ 91 w 606"/>
                                  <a:gd name="csY324" fmla="*/ 334 h 760"/>
                                  <a:gd name="csX325" fmla="*/ 90 w 606"/>
                                  <a:gd name="csY325" fmla="*/ 340 h 760"/>
                                  <a:gd name="csX326" fmla="*/ 90 w 606"/>
                                  <a:gd name="csY326" fmla="*/ 347 h 760"/>
                                  <a:gd name="csX327" fmla="*/ 90 w 606"/>
                                  <a:gd name="csY327" fmla="*/ 353 h 760"/>
                                  <a:gd name="csX328" fmla="*/ 89 w 606"/>
                                  <a:gd name="csY328" fmla="*/ 360 h 760"/>
                                  <a:gd name="csX329" fmla="*/ 88 w 606"/>
                                  <a:gd name="csY329" fmla="*/ 366 h 760"/>
                                  <a:gd name="csX330" fmla="*/ 87 w 606"/>
                                  <a:gd name="csY330" fmla="*/ 373 h 760"/>
                                  <a:gd name="csX331" fmla="*/ 86 w 606"/>
                                  <a:gd name="csY331" fmla="*/ 380 h 760"/>
                                  <a:gd name="csX332" fmla="*/ 84 w 606"/>
                                  <a:gd name="csY332" fmla="*/ 386 h 760"/>
                                  <a:gd name="csX333" fmla="*/ 83 w 606"/>
                                  <a:gd name="csY333" fmla="*/ 389 h 760"/>
                                  <a:gd name="csX334" fmla="*/ 82 w 606"/>
                                  <a:gd name="csY334" fmla="*/ 392 h 760"/>
                                  <a:gd name="csX335" fmla="*/ 81 w 606"/>
                                  <a:gd name="csY335" fmla="*/ 395 h 760"/>
                                  <a:gd name="csX336" fmla="*/ 80 w 606"/>
                                  <a:gd name="csY336" fmla="*/ 398 h 760"/>
                                  <a:gd name="csX337" fmla="*/ 79 w 606"/>
                                  <a:gd name="csY337" fmla="*/ 401 h 760"/>
                                  <a:gd name="csX338" fmla="*/ 77 w 606"/>
                                  <a:gd name="csY338" fmla="*/ 404 h 760"/>
                                  <a:gd name="csX339" fmla="*/ 76 w 606"/>
                                  <a:gd name="csY339" fmla="*/ 407 h 760"/>
                                  <a:gd name="csX340" fmla="*/ 75 w 606"/>
                                  <a:gd name="csY340" fmla="*/ 410 h 760"/>
                                  <a:gd name="csX341" fmla="*/ 73 w 606"/>
                                  <a:gd name="csY341" fmla="*/ 413 h 760"/>
                                  <a:gd name="csX342" fmla="*/ 71 w 606"/>
                                  <a:gd name="csY342" fmla="*/ 415 h 760"/>
                                  <a:gd name="csX343" fmla="*/ 69 w 606"/>
                                  <a:gd name="csY343" fmla="*/ 418 h 760"/>
                                  <a:gd name="csX344" fmla="*/ 68 w 606"/>
                                  <a:gd name="csY344" fmla="*/ 420 h 760"/>
                                  <a:gd name="csX345" fmla="*/ 66 w 606"/>
                                  <a:gd name="csY345" fmla="*/ 423 h 760"/>
                                  <a:gd name="csX346" fmla="*/ 63 w 606"/>
                                  <a:gd name="csY346" fmla="*/ 425 h 760"/>
                                  <a:gd name="csX347" fmla="*/ 60 w 606"/>
                                  <a:gd name="csY347" fmla="*/ 429 h 760"/>
                                  <a:gd name="csX348" fmla="*/ 56 w 606"/>
                                  <a:gd name="csY348" fmla="*/ 434 h 760"/>
                                  <a:gd name="csX349" fmla="*/ 52 w 606"/>
                                  <a:gd name="csY349" fmla="*/ 438 h 760"/>
                                  <a:gd name="csX350" fmla="*/ 49 w 606"/>
                                  <a:gd name="csY350" fmla="*/ 443 h 760"/>
                                  <a:gd name="csX351" fmla="*/ 45 w 606"/>
                                  <a:gd name="csY351" fmla="*/ 448 h 760"/>
                                  <a:gd name="csX352" fmla="*/ 42 w 606"/>
                                  <a:gd name="csY352" fmla="*/ 453 h 760"/>
                                  <a:gd name="csX353" fmla="*/ 38 w 606"/>
                                  <a:gd name="csY353" fmla="*/ 458 h 760"/>
                                  <a:gd name="csX354" fmla="*/ 35 w 606"/>
                                  <a:gd name="csY354" fmla="*/ 463 h 760"/>
                                  <a:gd name="csX355" fmla="*/ 32 w 606"/>
                                  <a:gd name="csY355" fmla="*/ 469 h 760"/>
                                  <a:gd name="csX356" fmla="*/ 28 w 606"/>
                                  <a:gd name="csY356" fmla="*/ 474 h 760"/>
                                  <a:gd name="csX357" fmla="*/ 25 w 606"/>
                                  <a:gd name="csY357" fmla="*/ 480 h 760"/>
                                  <a:gd name="csX358" fmla="*/ 22 w 606"/>
                                  <a:gd name="csY358" fmla="*/ 486 h 760"/>
                                  <a:gd name="csX359" fmla="*/ 20 w 606"/>
                                  <a:gd name="csY359" fmla="*/ 491 h 760"/>
                                  <a:gd name="csX360" fmla="*/ 17 w 606"/>
                                  <a:gd name="csY360" fmla="*/ 497 h 760"/>
                                  <a:gd name="csX361" fmla="*/ 14 w 606"/>
                                  <a:gd name="csY361" fmla="*/ 504 h 760"/>
                                  <a:gd name="csX362" fmla="*/ 12 w 606"/>
                                  <a:gd name="csY362" fmla="*/ 509 h 760"/>
                                  <a:gd name="csX363" fmla="*/ 10 w 606"/>
                                  <a:gd name="csY363" fmla="*/ 516 h 760"/>
                                  <a:gd name="csX364" fmla="*/ 8 w 606"/>
                                  <a:gd name="csY364" fmla="*/ 522 h 760"/>
                                  <a:gd name="csX365" fmla="*/ 6 w 606"/>
                                  <a:gd name="csY365" fmla="*/ 528 h 760"/>
                                  <a:gd name="csX366" fmla="*/ 4 w 606"/>
                                  <a:gd name="csY366" fmla="*/ 535 h 760"/>
                                  <a:gd name="csX367" fmla="*/ 3 w 606"/>
                                  <a:gd name="csY367" fmla="*/ 541 h 760"/>
                                  <a:gd name="csX368" fmla="*/ 2 w 606"/>
                                  <a:gd name="csY368" fmla="*/ 548 h 760"/>
                                  <a:gd name="csX369" fmla="*/ 1 w 606"/>
                                  <a:gd name="csY369" fmla="*/ 554 h 760"/>
                                  <a:gd name="csX370" fmla="*/ 0 w 606"/>
                                  <a:gd name="csY370" fmla="*/ 561 h 760"/>
                                  <a:gd name="csX371" fmla="*/ 0 w 606"/>
                                  <a:gd name="csY371" fmla="*/ 567 h 760"/>
                                  <a:gd name="csX372" fmla="*/ 0 w 606"/>
                                  <a:gd name="csY372" fmla="*/ 574 h 760"/>
                                  <a:gd name="csX373" fmla="*/ 0 w 606"/>
                                  <a:gd name="csY373" fmla="*/ 580 h 760"/>
                                  <a:gd name="csX374" fmla="*/ 1 w 606"/>
                                  <a:gd name="csY374" fmla="*/ 587 h 760"/>
                                  <a:gd name="csX375" fmla="*/ 1 w 606"/>
                                  <a:gd name="csY375" fmla="*/ 594 h 760"/>
                                  <a:gd name="csX376" fmla="*/ 3 w 606"/>
                                  <a:gd name="csY376" fmla="*/ 600 h 760"/>
                                  <a:gd name="csX377" fmla="*/ 3 w 606"/>
                                  <a:gd name="csY377" fmla="*/ 603 h 760"/>
                                  <a:gd name="csX378" fmla="*/ 4 w 606"/>
                                  <a:gd name="csY378" fmla="*/ 607 h 760"/>
                                  <a:gd name="csX379" fmla="*/ 5 w 606"/>
                                  <a:gd name="csY379" fmla="*/ 610 h 760"/>
                                  <a:gd name="csX380" fmla="*/ 6 w 606"/>
                                  <a:gd name="csY380" fmla="*/ 613 h 760"/>
                                  <a:gd name="csX381" fmla="*/ 8 w 606"/>
                                  <a:gd name="csY381" fmla="*/ 619 h 760"/>
                                  <a:gd name="csX382" fmla="*/ 10 w 606"/>
                                  <a:gd name="csY382" fmla="*/ 624 h 760"/>
                                  <a:gd name="csX383" fmla="*/ 12 w 606"/>
                                  <a:gd name="csY383" fmla="*/ 629 h 760"/>
                                  <a:gd name="csX384" fmla="*/ 14 w 606"/>
                                  <a:gd name="csY384" fmla="*/ 634 h 760"/>
                                  <a:gd name="csX385" fmla="*/ 17 w 606"/>
                                  <a:gd name="csY385" fmla="*/ 640 h 760"/>
                                  <a:gd name="csX386" fmla="*/ 20 w 606"/>
                                  <a:gd name="csY386" fmla="*/ 645 h 760"/>
                                  <a:gd name="csX387" fmla="*/ 23 w 606"/>
                                  <a:gd name="csY387" fmla="*/ 650 h 760"/>
                                  <a:gd name="csX388" fmla="*/ 26 w 606"/>
                                  <a:gd name="csY388" fmla="*/ 654 h 760"/>
                                  <a:gd name="csX389" fmla="*/ 30 w 606"/>
                                  <a:gd name="csY389" fmla="*/ 659 h 760"/>
                                  <a:gd name="csX390" fmla="*/ 33 w 606"/>
                                  <a:gd name="csY390" fmla="*/ 664 h 760"/>
                                  <a:gd name="csX391" fmla="*/ 37 w 606"/>
                                  <a:gd name="csY391" fmla="*/ 668 h 760"/>
                                  <a:gd name="csX392" fmla="*/ 41 w 606"/>
                                  <a:gd name="csY392" fmla="*/ 673 h 760"/>
                                  <a:gd name="csX393" fmla="*/ 46 w 606"/>
                                  <a:gd name="csY393" fmla="*/ 677 h 760"/>
                                  <a:gd name="csX394" fmla="*/ 51 w 606"/>
                                  <a:gd name="csY394" fmla="*/ 682 h 760"/>
                                  <a:gd name="csX395" fmla="*/ 55 w 606"/>
                                  <a:gd name="csY395" fmla="*/ 686 h 760"/>
                                  <a:gd name="csX396" fmla="*/ 60 w 606"/>
                                  <a:gd name="csY396" fmla="*/ 690 h 760"/>
                                  <a:gd name="csX397" fmla="*/ 66 w 606"/>
                                  <a:gd name="csY397" fmla="*/ 694 h 760"/>
                                  <a:gd name="csX398" fmla="*/ 71 w 606"/>
                                  <a:gd name="csY398" fmla="*/ 698 h 760"/>
                                  <a:gd name="csX399" fmla="*/ 77 w 606"/>
                                  <a:gd name="csY399" fmla="*/ 702 h 760"/>
                                  <a:gd name="csX400" fmla="*/ 83 w 606"/>
                                  <a:gd name="csY400" fmla="*/ 706 h 760"/>
                                  <a:gd name="csX401" fmla="*/ 89 w 606"/>
                                  <a:gd name="csY401" fmla="*/ 710 h 760"/>
                                  <a:gd name="csX402" fmla="*/ 95 w 606"/>
                                  <a:gd name="csY402" fmla="*/ 713 h 760"/>
                                  <a:gd name="csX403" fmla="*/ 102 w 606"/>
                                  <a:gd name="csY403" fmla="*/ 717 h 760"/>
                                  <a:gd name="csX404" fmla="*/ 108 w 606"/>
                                  <a:gd name="csY404" fmla="*/ 720 h 760"/>
                                  <a:gd name="csX405" fmla="*/ 115 w 606"/>
                                  <a:gd name="csY405" fmla="*/ 724 h 760"/>
                                  <a:gd name="csX406" fmla="*/ 122 w 606"/>
                                  <a:gd name="csY406" fmla="*/ 727 h 760"/>
                                  <a:gd name="csX407" fmla="*/ 130 w 606"/>
                                  <a:gd name="csY407" fmla="*/ 730 h 760"/>
                                  <a:gd name="csX408" fmla="*/ 137 w 606"/>
                                  <a:gd name="csY408" fmla="*/ 733 h 760"/>
                                  <a:gd name="csX409" fmla="*/ 145 w 606"/>
                                  <a:gd name="csY409" fmla="*/ 737 h 760"/>
                                  <a:gd name="csX410" fmla="*/ 153 w 606"/>
                                  <a:gd name="csY410" fmla="*/ 740 h 760"/>
                                  <a:gd name="csX411" fmla="*/ 161 w 606"/>
                                  <a:gd name="csY411" fmla="*/ 743 h 760"/>
                                  <a:gd name="csX412" fmla="*/ 170 w 606"/>
                                  <a:gd name="csY412" fmla="*/ 745 h 760"/>
                                  <a:gd name="csX413" fmla="*/ 179 w 606"/>
                                  <a:gd name="csY413" fmla="*/ 748 h 760"/>
                                  <a:gd name="csX414" fmla="*/ 187 w 606"/>
                                  <a:gd name="csY414" fmla="*/ 750 h 760"/>
                                  <a:gd name="csX415" fmla="*/ 196 w 606"/>
                                  <a:gd name="csY415" fmla="*/ 752 h 760"/>
                                  <a:gd name="csX416" fmla="*/ 205 w 606"/>
                                  <a:gd name="csY416" fmla="*/ 754 h 760"/>
                                  <a:gd name="csX417" fmla="*/ 213 w 606"/>
                                  <a:gd name="csY417" fmla="*/ 756 h 760"/>
                                  <a:gd name="csX418" fmla="*/ 222 w 606"/>
                                  <a:gd name="csY418" fmla="*/ 758 h 760"/>
                                  <a:gd name="csX419" fmla="*/ 231 w 606"/>
                                  <a:gd name="csY419" fmla="*/ 759 h 760"/>
                                  <a:gd name="csX420" fmla="*/ 240 w 606"/>
                                  <a:gd name="csY420" fmla="*/ 761 h 760"/>
                                  <a:gd name="csX421" fmla="*/ 241 w 606"/>
                                  <a:gd name="csY421" fmla="*/ 761 h 760"/>
                                  <a:gd name="csX422" fmla="*/ 242 w 606"/>
                                  <a:gd name="csY422" fmla="*/ 761 h 760"/>
                                  <a:gd name="csX423" fmla="*/ 242 w 606"/>
                                  <a:gd name="csY423" fmla="*/ 761 h 760"/>
                                  <a:gd name="csX424" fmla="*/ 243 w 606"/>
                                  <a:gd name="csY424" fmla="*/ 760 h 760"/>
                                  <a:gd name="csX425" fmla="*/ 243 w 606"/>
                                  <a:gd name="csY425" fmla="*/ 760 h 760"/>
                                  <a:gd name="csX426" fmla="*/ 243 w 606"/>
                                  <a:gd name="csY426" fmla="*/ 759 h 760"/>
                                  <a:gd name="csX427" fmla="*/ 244 w 606"/>
                                  <a:gd name="csY427" fmla="*/ 759 h 760"/>
                                  <a:gd name="csX428" fmla="*/ 244 w 606"/>
                                  <a:gd name="csY428" fmla="*/ 759 h 760"/>
                                  <a:gd name="csX429" fmla="*/ 244 w 606"/>
                                  <a:gd name="csY429" fmla="*/ 758 h 760"/>
                                  <a:gd name="csX430" fmla="*/ 244 w 606"/>
                                  <a:gd name="csY430" fmla="*/ 757 h 760"/>
                                  <a:gd name="csX431" fmla="*/ 244 w 606"/>
                                  <a:gd name="csY431" fmla="*/ 757 h 760"/>
                                  <a:gd name="csX432" fmla="*/ 243 w 606"/>
                                  <a:gd name="csY432" fmla="*/ 756 h 760"/>
                                  <a:gd name="csX433" fmla="*/ 243 w 606"/>
                                  <a:gd name="csY433" fmla="*/ 756 h 760"/>
                                  <a:gd name="csX434" fmla="*/ 242 w 606"/>
                                  <a:gd name="csY434" fmla="*/ 756 h 760"/>
                                  <a:gd name="csX435" fmla="*/ 242 w 606"/>
                                  <a:gd name="csY435" fmla="*/ 755 h 760"/>
                                  <a:gd name="csX436" fmla="*/ 238 w 606"/>
                                  <a:gd name="csY436" fmla="*/ 754 h 760"/>
                                  <a:gd name="csX437" fmla="*/ 233 w 606"/>
                                  <a:gd name="csY437" fmla="*/ 752 h 760"/>
                                  <a:gd name="csX438" fmla="*/ 229 w 606"/>
                                  <a:gd name="csY438" fmla="*/ 750 h 760"/>
                                  <a:gd name="csX439" fmla="*/ 225 w 606"/>
                                  <a:gd name="csY439" fmla="*/ 748 h 760"/>
                                  <a:gd name="csX440" fmla="*/ 220 w 606"/>
                                  <a:gd name="csY440" fmla="*/ 745 h 760"/>
                                  <a:gd name="csX441" fmla="*/ 216 w 606"/>
                                  <a:gd name="csY441" fmla="*/ 743 h 760"/>
                                  <a:gd name="csX442" fmla="*/ 212 w 606"/>
                                  <a:gd name="csY442" fmla="*/ 740 h 760"/>
                                  <a:gd name="csX443" fmla="*/ 208 w 606"/>
                                  <a:gd name="csY443" fmla="*/ 738 h 760"/>
                                  <a:gd name="csX444" fmla="*/ 204 w 606"/>
                                  <a:gd name="csY444" fmla="*/ 735 h 760"/>
                                  <a:gd name="csX445" fmla="*/ 200 w 606"/>
                                  <a:gd name="csY445" fmla="*/ 732 h 760"/>
                                  <a:gd name="csX446" fmla="*/ 197 w 606"/>
                                  <a:gd name="csY446" fmla="*/ 729 h 760"/>
                                  <a:gd name="csX447" fmla="*/ 193 w 606"/>
                                  <a:gd name="csY447" fmla="*/ 725 h 760"/>
                                  <a:gd name="csX448" fmla="*/ 190 w 606"/>
                                  <a:gd name="csY448" fmla="*/ 722 h 760"/>
                                  <a:gd name="csX449" fmla="*/ 187 w 606"/>
                                  <a:gd name="csY449" fmla="*/ 718 h 760"/>
                                  <a:gd name="csX450" fmla="*/ 184 w 606"/>
                                  <a:gd name="csY450" fmla="*/ 714 h 760"/>
                                  <a:gd name="csX451" fmla="*/ 182 w 606"/>
                                  <a:gd name="csY451" fmla="*/ 710 h 760"/>
                                  <a:gd name="csX452" fmla="*/ 179 w 606"/>
                                  <a:gd name="csY452" fmla="*/ 706 h 760"/>
                                  <a:gd name="csX453" fmla="*/ 177 w 606"/>
                                  <a:gd name="csY453" fmla="*/ 702 h 760"/>
                                  <a:gd name="csX454" fmla="*/ 176 w 606"/>
                                  <a:gd name="csY454" fmla="*/ 700 h 760"/>
                                  <a:gd name="csX455" fmla="*/ 175 w 606"/>
                                  <a:gd name="csY455" fmla="*/ 697 h 760"/>
                                  <a:gd name="csX456" fmla="*/ 174 w 606"/>
                                  <a:gd name="csY456" fmla="*/ 695 h 760"/>
                                  <a:gd name="csX457" fmla="*/ 173 w 606"/>
                                  <a:gd name="csY457" fmla="*/ 693 h 760"/>
                                  <a:gd name="csX458" fmla="*/ 173 w 606"/>
                                  <a:gd name="csY458" fmla="*/ 690 h 760"/>
                                  <a:gd name="csX459" fmla="*/ 172 w 606"/>
                                  <a:gd name="csY459" fmla="*/ 688 h 760"/>
                                  <a:gd name="csX460" fmla="*/ 172 w 606"/>
                                  <a:gd name="csY460" fmla="*/ 685 h 760"/>
                                  <a:gd name="csX461" fmla="*/ 171 w 606"/>
                                  <a:gd name="csY461" fmla="*/ 683 h 760"/>
                                  <a:gd name="csX462" fmla="*/ 171 w 606"/>
                                  <a:gd name="csY462" fmla="*/ 680 h 760"/>
                                  <a:gd name="csX463" fmla="*/ 171 w 606"/>
                                  <a:gd name="csY463" fmla="*/ 678 h 760"/>
                                  <a:gd name="csX464" fmla="*/ 170 w 606"/>
                                  <a:gd name="csY464" fmla="*/ 675 h 760"/>
                                  <a:gd name="csX465" fmla="*/ 170 w 606"/>
                                  <a:gd name="csY465" fmla="*/ 669 h 760"/>
                                  <a:gd name="csX466" fmla="*/ 170 w 606"/>
                                  <a:gd name="csY466" fmla="*/ 666 h 760"/>
                                  <a:gd name="csX467" fmla="*/ 171 w 606"/>
                                  <a:gd name="csY467" fmla="*/ 664 h 760"/>
                                  <a:gd name="csX468" fmla="*/ 171 w 606"/>
                                  <a:gd name="csY468" fmla="*/ 661 h 760"/>
                                  <a:gd name="csX469" fmla="*/ 171 w 606"/>
                                  <a:gd name="csY469" fmla="*/ 658 h 760"/>
                                  <a:gd name="csX470" fmla="*/ 172 w 606"/>
                                  <a:gd name="csY470" fmla="*/ 655 h 760"/>
                                  <a:gd name="csX471" fmla="*/ 172 w 606"/>
                                  <a:gd name="csY471" fmla="*/ 651 h 760"/>
                                  <a:gd name="csX472" fmla="*/ 173 w 606"/>
                                  <a:gd name="csY472" fmla="*/ 648 h 760"/>
                                  <a:gd name="csX473" fmla="*/ 174 w 606"/>
                                  <a:gd name="csY473" fmla="*/ 645 h 760"/>
                                  <a:gd name="csX474" fmla="*/ 175 w 606"/>
                                  <a:gd name="csY474" fmla="*/ 642 h 760"/>
                                  <a:gd name="csX475" fmla="*/ 176 w 606"/>
                                  <a:gd name="csY475" fmla="*/ 638 h 760"/>
                                  <a:gd name="csX476" fmla="*/ 177 w 606"/>
                                  <a:gd name="csY476" fmla="*/ 635 h 760"/>
                                  <a:gd name="csX477" fmla="*/ 178 w 606"/>
                                  <a:gd name="csY477" fmla="*/ 632 h 760"/>
                                  <a:gd name="csX478" fmla="*/ 180 w 606"/>
                                  <a:gd name="csY478" fmla="*/ 628 h 760"/>
                                  <a:gd name="csX479" fmla="*/ 181 w 606"/>
                                  <a:gd name="csY479" fmla="*/ 625 h 760"/>
                                  <a:gd name="csX480" fmla="*/ 183 w 606"/>
                                  <a:gd name="csY480" fmla="*/ 621 h 760"/>
                                  <a:gd name="csX481" fmla="*/ 186 w 606"/>
                                  <a:gd name="csY481" fmla="*/ 615 h 760"/>
                                  <a:gd name="csX482" fmla="*/ 189 w 606"/>
                                  <a:gd name="csY482" fmla="*/ 609 h 760"/>
                                  <a:gd name="csX483" fmla="*/ 191 w 606"/>
                                  <a:gd name="csY483" fmla="*/ 603 h 760"/>
                                  <a:gd name="csX484" fmla="*/ 194 w 606"/>
                                  <a:gd name="csY484" fmla="*/ 598 h 760"/>
                                  <a:gd name="csX485" fmla="*/ 196 w 606"/>
                                  <a:gd name="csY485" fmla="*/ 592 h 760"/>
                                  <a:gd name="csX486" fmla="*/ 198 w 606"/>
                                  <a:gd name="csY486" fmla="*/ 587 h 760"/>
                                  <a:gd name="csX487" fmla="*/ 200 w 606"/>
                                  <a:gd name="csY487" fmla="*/ 582 h 760"/>
                                  <a:gd name="csX488" fmla="*/ 201 w 606"/>
                                  <a:gd name="csY488" fmla="*/ 577 h 760"/>
                                  <a:gd name="csX489" fmla="*/ 203 w 606"/>
                                  <a:gd name="csY489" fmla="*/ 572 h 760"/>
                                  <a:gd name="csX490" fmla="*/ 204 w 606"/>
                                  <a:gd name="csY490" fmla="*/ 568 h 760"/>
                                  <a:gd name="csX491" fmla="*/ 205 w 606"/>
                                  <a:gd name="csY491" fmla="*/ 563 h 760"/>
                                  <a:gd name="csX492" fmla="*/ 206 w 606"/>
                                  <a:gd name="csY492" fmla="*/ 559 h 760"/>
                                  <a:gd name="csX493" fmla="*/ 207 w 606"/>
                                  <a:gd name="csY493" fmla="*/ 555 h 760"/>
                                  <a:gd name="csX494" fmla="*/ 208 w 606"/>
                                  <a:gd name="csY494" fmla="*/ 551 h 760"/>
                                  <a:gd name="csX495" fmla="*/ 208 w 606"/>
                                  <a:gd name="csY495" fmla="*/ 547 h 760"/>
                                  <a:gd name="csX496" fmla="*/ 209 w 606"/>
                                  <a:gd name="csY496" fmla="*/ 543 h 760"/>
                                  <a:gd name="csX497" fmla="*/ 209 w 606"/>
                                  <a:gd name="csY497" fmla="*/ 540 h 760"/>
                                  <a:gd name="csX498" fmla="*/ 209 w 606"/>
                                  <a:gd name="csY498" fmla="*/ 537 h 760"/>
                                  <a:gd name="csX499" fmla="*/ 209 w 606"/>
                                  <a:gd name="csY499" fmla="*/ 534 h 760"/>
                                  <a:gd name="csX500" fmla="*/ 209 w 606"/>
                                  <a:gd name="csY500" fmla="*/ 530 h 760"/>
                                  <a:gd name="csX501" fmla="*/ 209 w 606"/>
                                  <a:gd name="csY501" fmla="*/ 528 h 760"/>
                                  <a:gd name="csX502" fmla="*/ 209 w 606"/>
                                  <a:gd name="csY502" fmla="*/ 525 h 760"/>
                                  <a:gd name="csX503" fmla="*/ 209 w 606"/>
                                  <a:gd name="csY503" fmla="*/ 522 h 760"/>
                                  <a:gd name="csX504" fmla="*/ 208 w 606"/>
                                  <a:gd name="csY504" fmla="*/ 520 h 760"/>
                                  <a:gd name="csX505" fmla="*/ 207 w 606"/>
                                  <a:gd name="csY505" fmla="*/ 515 h 760"/>
                                  <a:gd name="csX506" fmla="*/ 206 w 606"/>
                                  <a:gd name="csY506" fmla="*/ 511 h 760"/>
                                  <a:gd name="csX507" fmla="*/ 205 w 606"/>
                                  <a:gd name="csY507" fmla="*/ 508 h 760"/>
                                  <a:gd name="csX508" fmla="*/ 204 w 606"/>
                                  <a:gd name="csY508" fmla="*/ 505 h 760"/>
                                  <a:gd name="csX509" fmla="*/ 207 w 606"/>
                                  <a:gd name="csY509" fmla="*/ 507 h 760"/>
                                  <a:gd name="csX510" fmla="*/ 211 w 606"/>
                                  <a:gd name="csY510" fmla="*/ 509 h 760"/>
                                  <a:gd name="csX511" fmla="*/ 215 w 606"/>
                                  <a:gd name="csY511" fmla="*/ 511 h 760"/>
                                  <a:gd name="csX512" fmla="*/ 219 w 606"/>
                                  <a:gd name="csY512" fmla="*/ 514 h 760"/>
                                  <a:gd name="csX513" fmla="*/ 223 w 606"/>
                                  <a:gd name="csY513" fmla="*/ 518 h 760"/>
                                  <a:gd name="csX514" fmla="*/ 226 w 606"/>
                                  <a:gd name="csY514" fmla="*/ 519 h 760"/>
                                  <a:gd name="csX515" fmla="*/ 228 w 606"/>
                                  <a:gd name="csY515" fmla="*/ 521 h 760"/>
                                  <a:gd name="csX516" fmla="*/ 230 w 606"/>
                                  <a:gd name="csY516" fmla="*/ 523 h 760"/>
                                  <a:gd name="csX517" fmla="*/ 232 w 606"/>
                                  <a:gd name="csY517" fmla="*/ 525 h 760"/>
                                  <a:gd name="csX518" fmla="*/ 234 w 606"/>
                                  <a:gd name="csY518" fmla="*/ 527 h 760"/>
                                  <a:gd name="csX519" fmla="*/ 236 w 606"/>
                                  <a:gd name="csY519" fmla="*/ 530 h 760"/>
                                  <a:gd name="csX520" fmla="*/ 237 w 606"/>
                                  <a:gd name="csY520" fmla="*/ 532 h 760"/>
                                  <a:gd name="csX521" fmla="*/ 239 w 606"/>
                                  <a:gd name="csY521" fmla="*/ 534 h 760"/>
                                  <a:gd name="csX522" fmla="*/ 241 w 606"/>
                                  <a:gd name="csY522" fmla="*/ 537 h 760"/>
                                  <a:gd name="csX523" fmla="*/ 242 w 606"/>
                                  <a:gd name="csY523" fmla="*/ 539 h 760"/>
                                  <a:gd name="csX524" fmla="*/ 244 w 606"/>
                                  <a:gd name="csY524" fmla="*/ 542 h 760"/>
                                  <a:gd name="csX525" fmla="*/ 245 w 606"/>
                                  <a:gd name="csY525" fmla="*/ 545 h 760"/>
                                  <a:gd name="csX526" fmla="*/ 246 w 606"/>
                                  <a:gd name="csY526" fmla="*/ 548 h 760"/>
                                  <a:gd name="csX527" fmla="*/ 247 w 606"/>
                                  <a:gd name="csY527" fmla="*/ 551 h 760"/>
                                  <a:gd name="csX528" fmla="*/ 248 w 606"/>
                                  <a:gd name="csY528" fmla="*/ 554 h 760"/>
                                  <a:gd name="csX529" fmla="*/ 248 w 606"/>
                                  <a:gd name="csY529" fmla="*/ 557 h 760"/>
                                  <a:gd name="csX530" fmla="*/ 249 w 606"/>
                                  <a:gd name="csY530" fmla="*/ 560 h 760"/>
                                  <a:gd name="csX531" fmla="*/ 249 w 606"/>
                                  <a:gd name="csY531" fmla="*/ 564 h 760"/>
                                  <a:gd name="csX532" fmla="*/ 249 w 606"/>
                                  <a:gd name="csY532" fmla="*/ 567 h 760"/>
                                  <a:gd name="csX533" fmla="*/ 249 w 606"/>
                                  <a:gd name="csY533" fmla="*/ 571 h 760"/>
                                  <a:gd name="csX534" fmla="*/ 248 w 606"/>
                                  <a:gd name="csY534" fmla="*/ 574 h 760"/>
                                  <a:gd name="csX535" fmla="*/ 248 w 606"/>
                                  <a:gd name="csY535" fmla="*/ 578 h 760"/>
                                  <a:gd name="csX536" fmla="*/ 248 w 606"/>
                                  <a:gd name="csY536" fmla="*/ 579 h 760"/>
                                  <a:gd name="csX537" fmla="*/ 248 w 606"/>
                                  <a:gd name="csY537" fmla="*/ 580 h 760"/>
                                  <a:gd name="csX538" fmla="*/ 248 w 606"/>
                                  <a:gd name="csY538" fmla="*/ 581 h 760"/>
                                  <a:gd name="csX539" fmla="*/ 249 w 606"/>
                                  <a:gd name="csY539" fmla="*/ 581 h 760"/>
                                  <a:gd name="csX540" fmla="*/ 250 w 606"/>
                                  <a:gd name="csY540" fmla="*/ 581 h 760"/>
                                  <a:gd name="csX541" fmla="*/ 251 w 606"/>
                                  <a:gd name="csY541" fmla="*/ 582 h 760"/>
                                  <a:gd name="csX542" fmla="*/ 252 w 606"/>
                                  <a:gd name="csY542" fmla="*/ 581 h 760"/>
                                  <a:gd name="csX543" fmla="*/ 253 w 606"/>
                                  <a:gd name="csY543" fmla="*/ 581 h 760"/>
                                  <a:gd name="csX544" fmla="*/ 254 w 606"/>
                                  <a:gd name="csY544" fmla="*/ 580 h 760"/>
                                  <a:gd name="csX545" fmla="*/ 258 w 606"/>
                                  <a:gd name="csY545" fmla="*/ 577 h 760"/>
                                  <a:gd name="csX546" fmla="*/ 263 w 606"/>
                                  <a:gd name="csY546" fmla="*/ 573 h 760"/>
                                  <a:gd name="csX547" fmla="*/ 266 w 606"/>
                                  <a:gd name="csY547" fmla="*/ 570 h 760"/>
                                  <a:gd name="csX548" fmla="*/ 269 w 606"/>
                                  <a:gd name="csY548" fmla="*/ 567 h 760"/>
                                  <a:gd name="csX549" fmla="*/ 273 w 606"/>
                                  <a:gd name="csY549" fmla="*/ 563 h 760"/>
                                  <a:gd name="csX550" fmla="*/ 276 w 606"/>
                                  <a:gd name="csY550" fmla="*/ 559 h 760"/>
                                  <a:gd name="csX551" fmla="*/ 280 w 606"/>
                                  <a:gd name="csY551" fmla="*/ 555 h 760"/>
                                  <a:gd name="csX552" fmla="*/ 284 w 606"/>
                                  <a:gd name="csY552" fmla="*/ 550 h 760"/>
                                  <a:gd name="csX553" fmla="*/ 288 w 606"/>
                                  <a:gd name="csY553" fmla="*/ 545 h 760"/>
                                  <a:gd name="csX554" fmla="*/ 292 w 606"/>
                                  <a:gd name="csY554" fmla="*/ 540 h 760"/>
                                  <a:gd name="csX555" fmla="*/ 296 w 606"/>
                                  <a:gd name="csY555" fmla="*/ 535 h 760"/>
                                  <a:gd name="csX556" fmla="*/ 300 w 606"/>
                                  <a:gd name="csY556" fmla="*/ 529 h 760"/>
                                  <a:gd name="csX557" fmla="*/ 304 w 606"/>
                                  <a:gd name="csY557" fmla="*/ 523 h 760"/>
                                  <a:gd name="csX558" fmla="*/ 308 w 606"/>
                                  <a:gd name="csY558" fmla="*/ 516 h 760"/>
                                  <a:gd name="csX559" fmla="*/ 309 w 606"/>
                                  <a:gd name="csY559" fmla="*/ 513 h 760"/>
                                  <a:gd name="csX560" fmla="*/ 311 w 606"/>
                                  <a:gd name="csY560" fmla="*/ 510 h 760"/>
                                  <a:gd name="csX561" fmla="*/ 313 w 606"/>
                                  <a:gd name="csY561" fmla="*/ 506 h 760"/>
                                  <a:gd name="csX562" fmla="*/ 314 w 606"/>
                                  <a:gd name="csY562" fmla="*/ 503 h 760"/>
                                  <a:gd name="csX563" fmla="*/ 315 w 606"/>
                                  <a:gd name="csY563" fmla="*/ 499 h 760"/>
                                  <a:gd name="csX564" fmla="*/ 317 w 606"/>
                                  <a:gd name="csY564" fmla="*/ 496 h 760"/>
                                  <a:gd name="csX565" fmla="*/ 318 w 606"/>
                                  <a:gd name="csY565" fmla="*/ 492 h 760"/>
                                  <a:gd name="csX566" fmla="*/ 319 w 606"/>
                                  <a:gd name="csY566" fmla="*/ 489 h 760"/>
                                  <a:gd name="csX567" fmla="*/ 320 w 606"/>
                                  <a:gd name="csY567" fmla="*/ 485 h 760"/>
                                  <a:gd name="csX568" fmla="*/ 321 w 606"/>
                                  <a:gd name="csY568" fmla="*/ 481 h 760"/>
                                  <a:gd name="csX569" fmla="*/ 322 w 606"/>
                                  <a:gd name="csY569" fmla="*/ 477 h 760"/>
                                  <a:gd name="csX570" fmla="*/ 322 w 606"/>
                                  <a:gd name="csY570" fmla="*/ 473 h 760"/>
                                  <a:gd name="csX571" fmla="*/ 323 w 606"/>
                                  <a:gd name="csY571" fmla="*/ 470 h 760"/>
                                  <a:gd name="csX572" fmla="*/ 324 w 606"/>
                                  <a:gd name="csY572" fmla="*/ 466 h 760"/>
                                  <a:gd name="csX573" fmla="*/ 324 w 606"/>
                                  <a:gd name="csY573" fmla="*/ 462 h 760"/>
                                  <a:gd name="csX574" fmla="*/ 324 w 606"/>
                                  <a:gd name="csY574" fmla="*/ 458 h 760"/>
                                  <a:gd name="csX575" fmla="*/ 324 w 606"/>
                                  <a:gd name="csY575" fmla="*/ 453 h 760"/>
                                  <a:gd name="csX576" fmla="*/ 324 w 606"/>
                                  <a:gd name="csY576" fmla="*/ 449 h 760"/>
                                  <a:gd name="csX577" fmla="*/ 324 w 606"/>
                                  <a:gd name="csY577" fmla="*/ 445 h 760"/>
                                  <a:gd name="csX578" fmla="*/ 323 w 606"/>
                                  <a:gd name="csY578" fmla="*/ 441 h 760"/>
                                  <a:gd name="csX579" fmla="*/ 322 w 606"/>
                                  <a:gd name="csY579" fmla="*/ 437 h 760"/>
                                  <a:gd name="csX580" fmla="*/ 321 w 606"/>
                                  <a:gd name="csY580" fmla="*/ 432 h 760"/>
                                  <a:gd name="csX581" fmla="*/ 320 w 606"/>
                                  <a:gd name="csY581" fmla="*/ 428 h 760"/>
                                  <a:gd name="csX582" fmla="*/ 319 w 606"/>
                                  <a:gd name="csY582" fmla="*/ 424 h 760"/>
                                  <a:gd name="csX583" fmla="*/ 317 w 606"/>
                                  <a:gd name="csY583" fmla="*/ 419 h 760"/>
                                  <a:gd name="csX584" fmla="*/ 316 w 606"/>
                                  <a:gd name="csY584" fmla="*/ 415 h 760"/>
                                  <a:gd name="csX585" fmla="*/ 314 w 606"/>
                                  <a:gd name="csY585" fmla="*/ 410 h 760"/>
                                  <a:gd name="csX586" fmla="*/ 312 w 606"/>
                                  <a:gd name="csY586" fmla="*/ 406 h 760"/>
                                  <a:gd name="csX587" fmla="*/ 316 w 606"/>
                                  <a:gd name="csY587" fmla="*/ 409 h 760"/>
                                  <a:gd name="csX588" fmla="*/ 319 w 606"/>
                                  <a:gd name="csY588" fmla="*/ 410 h 760"/>
                                  <a:gd name="csX589" fmla="*/ 322 w 606"/>
                                  <a:gd name="csY589" fmla="*/ 412 h 760"/>
                                  <a:gd name="csX590" fmla="*/ 325 w 606"/>
                                  <a:gd name="csY590" fmla="*/ 414 h 760"/>
                                  <a:gd name="csX591" fmla="*/ 328 w 606"/>
                                  <a:gd name="csY591" fmla="*/ 416 h 760"/>
                                  <a:gd name="csX592" fmla="*/ 331 w 606"/>
                                  <a:gd name="csY592" fmla="*/ 419 h 760"/>
                                  <a:gd name="csX593" fmla="*/ 335 w 606"/>
                                  <a:gd name="csY593" fmla="*/ 421 h 760"/>
                                  <a:gd name="csX594" fmla="*/ 338 w 606"/>
                                  <a:gd name="csY594" fmla="*/ 424 h 760"/>
                                  <a:gd name="csX595" fmla="*/ 341 w 606"/>
                                  <a:gd name="csY595" fmla="*/ 427 h 760"/>
                                  <a:gd name="csX596" fmla="*/ 344 w 606"/>
                                  <a:gd name="csY596" fmla="*/ 431 h 760"/>
                                  <a:gd name="csX597" fmla="*/ 348 w 606"/>
                                  <a:gd name="csY597" fmla="*/ 434 h 760"/>
                                  <a:gd name="csX598" fmla="*/ 351 w 606"/>
                                  <a:gd name="csY598" fmla="*/ 438 h 760"/>
                                  <a:gd name="csX599" fmla="*/ 354 w 606"/>
                                  <a:gd name="csY599" fmla="*/ 442 h 760"/>
                                  <a:gd name="csX600" fmla="*/ 356 w 606"/>
                                  <a:gd name="csY600" fmla="*/ 446 h 760"/>
                                  <a:gd name="csX601" fmla="*/ 359 w 606"/>
                                  <a:gd name="csY601" fmla="*/ 450 h 760"/>
                                  <a:gd name="csX602" fmla="*/ 361 w 606"/>
                                  <a:gd name="csY602" fmla="*/ 455 h 760"/>
                                  <a:gd name="csX603" fmla="*/ 364 w 606"/>
                                  <a:gd name="csY603" fmla="*/ 460 h 760"/>
                                  <a:gd name="csX604" fmla="*/ 366 w 606"/>
                                  <a:gd name="csY604" fmla="*/ 466 h 760"/>
                                  <a:gd name="csX605" fmla="*/ 367 w 606"/>
                                  <a:gd name="csY605" fmla="*/ 468 h 760"/>
                                  <a:gd name="csX606" fmla="*/ 368 w 606"/>
                                  <a:gd name="csY606" fmla="*/ 471 h 760"/>
                                  <a:gd name="csX607" fmla="*/ 369 w 606"/>
                                  <a:gd name="csY607" fmla="*/ 474 h 760"/>
                                  <a:gd name="csX608" fmla="*/ 369 w 606"/>
                                  <a:gd name="csY608" fmla="*/ 477 h 760"/>
                                  <a:gd name="csX609" fmla="*/ 370 w 606"/>
                                  <a:gd name="csY609" fmla="*/ 480 h 760"/>
                                  <a:gd name="csX610" fmla="*/ 371 w 606"/>
                                  <a:gd name="csY610" fmla="*/ 483 h 760"/>
                                  <a:gd name="csX611" fmla="*/ 371 w 606"/>
                                  <a:gd name="csY611" fmla="*/ 486 h 760"/>
                                  <a:gd name="csX612" fmla="*/ 372 w 606"/>
                                  <a:gd name="csY612" fmla="*/ 489 h 760"/>
                                  <a:gd name="csX613" fmla="*/ 372 w 606"/>
                                  <a:gd name="csY613" fmla="*/ 493 h 760"/>
                                  <a:gd name="csX614" fmla="*/ 372 w 606"/>
                                  <a:gd name="csY614" fmla="*/ 496 h 760"/>
                                  <a:gd name="csX615" fmla="*/ 372 w 606"/>
                                  <a:gd name="csY615" fmla="*/ 499 h 760"/>
                                  <a:gd name="csX616" fmla="*/ 372 w 606"/>
                                  <a:gd name="csY616" fmla="*/ 506 h 760"/>
                                  <a:gd name="csX617" fmla="*/ 372 w 606"/>
                                  <a:gd name="csY617" fmla="*/ 510 h 760"/>
                                  <a:gd name="csX618" fmla="*/ 372 w 606"/>
                                  <a:gd name="csY618" fmla="*/ 514 h 760"/>
                                  <a:gd name="csX619" fmla="*/ 371 w 606"/>
                                  <a:gd name="csY619" fmla="*/ 518 h 760"/>
                                  <a:gd name="csX620" fmla="*/ 371 w 606"/>
                                  <a:gd name="csY620" fmla="*/ 522 h 760"/>
                                  <a:gd name="csX621" fmla="*/ 370 w 606"/>
                                  <a:gd name="csY621" fmla="*/ 526 h 760"/>
                                  <a:gd name="csX622" fmla="*/ 370 w 606"/>
                                  <a:gd name="csY622" fmla="*/ 530 h 760"/>
                                  <a:gd name="csX623" fmla="*/ 369 w 606"/>
                                  <a:gd name="csY623" fmla="*/ 534 h 760"/>
                                  <a:gd name="csX624" fmla="*/ 368 w 606"/>
                                  <a:gd name="csY624" fmla="*/ 538 h 760"/>
                                  <a:gd name="csX625" fmla="*/ 367 w 606"/>
                                  <a:gd name="csY625" fmla="*/ 542 h 760"/>
                                  <a:gd name="csX626" fmla="*/ 366 w 606"/>
                                  <a:gd name="csY626" fmla="*/ 546 h 760"/>
                                  <a:gd name="csX627" fmla="*/ 364 w 606"/>
                                  <a:gd name="csY627" fmla="*/ 551 h 760"/>
                                  <a:gd name="csX628" fmla="*/ 363 w 606"/>
                                  <a:gd name="csY628" fmla="*/ 556 h 760"/>
                                  <a:gd name="csX629" fmla="*/ 361 w 606"/>
                                  <a:gd name="csY629" fmla="*/ 560 h 760"/>
                                  <a:gd name="csX630" fmla="*/ 360 w 606"/>
                                  <a:gd name="csY630" fmla="*/ 564 h 760"/>
                                  <a:gd name="csX631" fmla="*/ 359 w 606"/>
                                  <a:gd name="csY631" fmla="*/ 568 h 760"/>
                                  <a:gd name="csX632" fmla="*/ 359 w 606"/>
                                  <a:gd name="csY632" fmla="*/ 572 h 760"/>
                                  <a:gd name="csX633" fmla="*/ 358 w 606"/>
                                  <a:gd name="csY633" fmla="*/ 575 h 760"/>
                                  <a:gd name="csX634" fmla="*/ 358 w 606"/>
                                  <a:gd name="csY634" fmla="*/ 579 h 760"/>
                                  <a:gd name="csX635" fmla="*/ 358 w 606"/>
                                  <a:gd name="csY635" fmla="*/ 583 h 760"/>
                                  <a:gd name="csX636" fmla="*/ 359 w 606"/>
                                  <a:gd name="csY636" fmla="*/ 586 h 760"/>
                                  <a:gd name="csX637" fmla="*/ 359 w 606"/>
                                  <a:gd name="csY637" fmla="*/ 589 h 760"/>
                                  <a:gd name="csX638" fmla="*/ 360 w 606"/>
                                  <a:gd name="csY638" fmla="*/ 593 h 760"/>
                                  <a:gd name="csX639" fmla="*/ 360 w 606"/>
                                  <a:gd name="csY639" fmla="*/ 596 h 760"/>
                                  <a:gd name="csX640" fmla="*/ 361 w 606"/>
                                  <a:gd name="csY640" fmla="*/ 599 h 760"/>
                                  <a:gd name="csX641" fmla="*/ 362 w 606"/>
                                  <a:gd name="csY641" fmla="*/ 602 h 760"/>
                                  <a:gd name="csX642" fmla="*/ 363 w 606"/>
                                  <a:gd name="csY642" fmla="*/ 605 h 760"/>
                                  <a:gd name="csX643" fmla="*/ 365 w 606"/>
                                  <a:gd name="csY643" fmla="*/ 608 h 760"/>
                                  <a:gd name="csX644" fmla="*/ 366 w 606"/>
                                  <a:gd name="csY644" fmla="*/ 610 h 760"/>
                                  <a:gd name="csX645" fmla="*/ 367 w 606"/>
                                  <a:gd name="csY645" fmla="*/ 613 h 760"/>
                                  <a:gd name="csX646" fmla="*/ 368 w 606"/>
                                  <a:gd name="csY646" fmla="*/ 615 h 760"/>
                                  <a:gd name="csX647" fmla="*/ 370 w 606"/>
                                  <a:gd name="csY647" fmla="*/ 617 h 760"/>
                                  <a:gd name="csX648" fmla="*/ 373 w 606"/>
                                  <a:gd name="csY648" fmla="*/ 622 h 760"/>
                                  <a:gd name="csX649" fmla="*/ 375 w 606"/>
                                  <a:gd name="csY649" fmla="*/ 625 h 760"/>
                                  <a:gd name="csX650" fmla="*/ 378 w 606"/>
                                  <a:gd name="csY650" fmla="*/ 628 h 760"/>
                                  <a:gd name="csX651" fmla="*/ 380 w 606"/>
                                  <a:gd name="csY651" fmla="*/ 631 h 760"/>
                                  <a:gd name="csX652" fmla="*/ 382 w 606"/>
                                  <a:gd name="csY652" fmla="*/ 633 h 760"/>
                                  <a:gd name="csX653" fmla="*/ 383 w 606"/>
                                  <a:gd name="csY653" fmla="*/ 634 h 760"/>
                                  <a:gd name="csX654" fmla="*/ 384 w 606"/>
                                  <a:gd name="csY654" fmla="*/ 635 h 760"/>
                                  <a:gd name="csX655" fmla="*/ 384 w 606"/>
                                  <a:gd name="csY655" fmla="*/ 635 h 760"/>
                                  <a:gd name="csX656" fmla="*/ 385 w 606"/>
                                  <a:gd name="csY656" fmla="*/ 635 h 760"/>
                                  <a:gd name="csX657" fmla="*/ 386 w 606"/>
                                  <a:gd name="csY657" fmla="*/ 635 h 760"/>
                                  <a:gd name="csX658" fmla="*/ 386 w 606"/>
                                  <a:gd name="csY658" fmla="*/ 635 h 760"/>
                                  <a:gd name="csX659" fmla="*/ 387 w 606"/>
                                  <a:gd name="csY659" fmla="*/ 635 h 760"/>
                                  <a:gd name="csX660" fmla="*/ 387 w 606"/>
                                  <a:gd name="csY660" fmla="*/ 635 h 760"/>
                                  <a:gd name="csX661" fmla="*/ 388 w 606"/>
                                  <a:gd name="csY661" fmla="*/ 635 h 760"/>
                                  <a:gd name="csX662" fmla="*/ 388 w 606"/>
                                  <a:gd name="csY662" fmla="*/ 634 h 760"/>
                                  <a:gd name="csX663" fmla="*/ 388 w 606"/>
                                  <a:gd name="csY663" fmla="*/ 634 h 760"/>
                                  <a:gd name="csX664" fmla="*/ 389 w 606"/>
                                  <a:gd name="csY664" fmla="*/ 634 h 760"/>
                                  <a:gd name="csX665" fmla="*/ 389 w 606"/>
                                  <a:gd name="csY665" fmla="*/ 633 h 760"/>
                                  <a:gd name="csX666" fmla="*/ 389 w 606"/>
                                  <a:gd name="csY666" fmla="*/ 633 h 760"/>
                                  <a:gd name="csX667" fmla="*/ 389 w 606"/>
                                  <a:gd name="csY667" fmla="*/ 632 h 760"/>
                                  <a:gd name="csX668" fmla="*/ 389 w 606"/>
                                  <a:gd name="csY668" fmla="*/ 631 h 760"/>
                                  <a:gd name="csX669" fmla="*/ 388 w 606"/>
                                  <a:gd name="csY669" fmla="*/ 630 h 760"/>
                                  <a:gd name="csX670" fmla="*/ 387 w 606"/>
                                  <a:gd name="csY670" fmla="*/ 628 h 760"/>
                                  <a:gd name="csX671" fmla="*/ 386 w 606"/>
                                  <a:gd name="csY671" fmla="*/ 624 h 760"/>
                                  <a:gd name="csX672" fmla="*/ 385 w 606"/>
                                  <a:gd name="csY672" fmla="*/ 620 h 760"/>
                                  <a:gd name="csX673" fmla="*/ 384 w 606"/>
                                  <a:gd name="csY673" fmla="*/ 614 h 760"/>
                                  <a:gd name="csX674" fmla="*/ 383 w 606"/>
                                  <a:gd name="csY674" fmla="*/ 611 h 760"/>
                                  <a:gd name="csX675" fmla="*/ 383 w 606"/>
                                  <a:gd name="csY675" fmla="*/ 608 h 760"/>
                                  <a:gd name="csX676" fmla="*/ 382 w 606"/>
                                  <a:gd name="csY676" fmla="*/ 605 h 760"/>
                                  <a:gd name="csX677" fmla="*/ 382 w 606"/>
                                  <a:gd name="csY677" fmla="*/ 602 h 760"/>
                                  <a:gd name="csX678" fmla="*/ 382 w 606"/>
                                  <a:gd name="csY678" fmla="*/ 598 h 760"/>
                                  <a:gd name="csX679" fmla="*/ 382 w 606"/>
                                  <a:gd name="csY679" fmla="*/ 594 h 760"/>
                                  <a:gd name="csX680" fmla="*/ 382 w 606"/>
                                  <a:gd name="csY680" fmla="*/ 590 h 760"/>
                                  <a:gd name="csX681" fmla="*/ 382 w 606"/>
                                  <a:gd name="csY681" fmla="*/ 587 h 760"/>
                                  <a:gd name="csX682" fmla="*/ 383 w 606"/>
                                  <a:gd name="csY682" fmla="*/ 583 h 760"/>
                                  <a:gd name="csX683" fmla="*/ 384 w 606"/>
                                  <a:gd name="csY683" fmla="*/ 579 h 760"/>
                                  <a:gd name="csX684" fmla="*/ 385 w 606"/>
                                  <a:gd name="csY684" fmla="*/ 575 h 760"/>
                                  <a:gd name="csX685" fmla="*/ 386 w 606"/>
                                  <a:gd name="csY685" fmla="*/ 571 h 760"/>
                                  <a:gd name="csX686" fmla="*/ 388 w 606"/>
                                  <a:gd name="csY686" fmla="*/ 567 h 760"/>
                                  <a:gd name="csX687" fmla="*/ 389 w 606"/>
                                  <a:gd name="csY687" fmla="*/ 563 h 760"/>
                                  <a:gd name="csX688" fmla="*/ 392 w 606"/>
                                  <a:gd name="csY688" fmla="*/ 559 h 760"/>
                                  <a:gd name="csX689" fmla="*/ 394 w 606"/>
                                  <a:gd name="csY689" fmla="*/ 555 h 760"/>
                                  <a:gd name="csX690" fmla="*/ 395 w 606"/>
                                  <a:gd name="csY690" fmla="*/ 553 h 760"/>
                                  <a:gd name="csX691" fmla="*/ 397 w 606"/>
                                  <a:gd name="csY691" fmla="*/ 552 h 760"/>
                                  <a:gd name="csX692" fmla="*/ 398 w 606"/>
                                  <a:gd name="csY692" fmla="*/ 550 h 760"/>
                                  <a:gd name="csX693" fmla="*/ 400 w 606"/>
                                  <a:gd name="csY693" fmla="*/ 548 h 760"/>
                                  <a:gd name="csX694" fmla="*/ 402 w 606"/>
                                  <a:gd name="csY694" fmla="*/ 546 h 760"/>
                                  <a:gd name="csX695" fmla="*/ 403 w 606"/>
                                  <a:gd name="csY695" fmla="*/ 544 h 760"/>
                                  <a:gd name="csX696" fmla="*/ 406 w 606"/>
                                  <a:gd name="csY696" fmla="*/ 543 h 760"/>
                                  <a:gd name="csX697" fmla="*/ 407 w 606"/>
                                  <a:gd name="csY697" fmla="*/ 541 h 760"/>
                                  <a:gd name="csX698" fmla="*/ 410 w 606"/>
                                  <a:gd name="csY698" fmla="*/ 539 h 760"/>
                                  <a:gd name="csX699" fmla="*/ 412 w 606"/>
                                  <a:gd name="csY699" fmla="*/ 537 h 760"/>
                                  <a:gd name="csX700" fmla="*/ 414 w 606"/>
                                  <a:gd name="csY700" fmla="*/ 536 h 760"/>
                                  <a:gd name="csX701" fmla="*/ 417 w 606"/>
                                  <a:gd name="csY701" fmla="*/ 534 h 760"/>
                                  <a:gd name="csX702" fmla="*/ 416 w 606"/>
                                  <a:gd name="csY702" fmla="*/ 537 h 760"/>
                                  <a:gd name="csX703" fmla="*/ 416 w 606"/>
                                  <a:gd name="csY703" fmla="*/ 541 h 760"/>
                                  <a:gd name="csX704" fmla="*/ 415 w 606"/>
                                  <a:gd name="csY704" fmla="*/ 545 h 760"/>
                                  <a:gd name="csX705" fmla="*/ 415 w 606"/>
                                  <a:gd name="csY705" fmla="*/ 550 h 760"/>
                                  <a:gd name="csX706" fmla="*/ 415 w 606"/>
                                  <a:gd name="csY706" fmla="*/ 554 h 760"/>
                                  <a:gd name="csX707" fmla="*/ 414 w 606"/>
                                  <a:gd name="csY707" fmla="*/ 559 h 760"/>
                                  <a:gd name="csX708" fmla="*/ 414 w 606"/>
                                  <a:gd name="csY708" fmla="*/ 565 h 760"/>
                                  <a:gd name="csX709" fmla="*/ 415 w 606"/>
                                  <a:gd name="csY709" fmla="*/ 570 h 760"/>
                                  <a:gd name="csX710" fmla="*/ 415 w 606"/>
                                  <a:gd name="csY710" fmla="*/ 575 h 760"/>
                                  <a:gd name="csX711" fmla="*/ 416 w 606"/>
                                  <a:gd name="csY711" fmla="*/ 581 h 760"/>
                                  <a:gd name="csX712" fmla="*/ 416 w 606"/>
                                  <a:gd name="csY712" fmla="*/ 583 h 760"/>
                                  <a:gd name="csX713" fmla="*/ 417 w 606"/>
                                  <a:gd name="csY713" fmla="*/ 586 h 760"/>
                                  <a:gd name="csX714" fmla="*/ 418 w 606"/>
                                  <a:gd name="csY714" fmla="*/ 588 h 760"/>
                                  <a:gd name="csX715" fmla="*/ 418 w 606"/>
                                  <a:gd name="csY715" fmla="*/ 591 h 760"/>
                                  <a:gd name="csX716" fmla="*/ 419 w 606"/>
                                  <a:gd name="csY716" fmla="*/ 594 h 760"/>
                                  <a:gd name="csX717" fmla="*/ 420 w 606"/>
                                  <a:gd name="csY717" fmla="*/ 596 h 760"/>
                                  <a:gd name="csX718" fmla="*/ 421 w 606"/>
                                  <a:gd name="csY718" fmla="*/ 599 h 760"/>
                                  <a:gd name="csX719" fmla="*/ 423 w 606"/>
                                  <a:gd name="csY719" fmla="*/ 601 h 760"/>
                                  <a:gd name="csX720" fmla="*/ 424 w 606"/>
                                  <a:gd name="csY720" fmla="*/ 603 h 760"/>
                                  <a:gd name="csX721" fmla="*/ 426 w 606"/>
                                  <a:gd name="csY721" fmla="*/ 605 h 760"/>
                                  <a:gd name="csX722" fmla="*/ 427 w 606"/>
                                  <a:gd name="csY722" fmla="*/ 607 h 760"/>
                                  <a:gd name="csX723" fmla="*/ 429 w 606"/>
                                  <a:gd name="csY723" fmla="*/ 609 h 760"/>
                                  <a:gd name="csX724" fmla="*/ 432 w 606"/>
                                  <a:gd name="csY724" fmla="*/ 613 h 760"/>
                                  <a:gd name="csX725" fmla="*/ 435 w 606"/>
                                  <a:gd name="csY725" fmla="*/ 617 h 760"/>
                                  <a:gd name="csX726" fmla="*/ 439 w 606"/>
                                  <a:gd name="csY726" fmla="*/ 621 h 760"/>
                                  <a:gd name="csX727" fmla="*/ 442 w 606"/>
                                  <a:gd name="csY727" fmla="*/ 626 h 760"/>
                                  <a:gd name="csX728" fmla="*/ 445 w 606"/>
                                  <a:gd name="csY728" fmla="*/ 630 h 760"/>
                                  <a:gd name="csX729" fmla="*/ 447 w 606"/>
                                  <a:gd name="csY729" fmla="*/ 635 h 760"/>
                                  <a:gd name="csX730" fmla="*/ 450 w 606"/>
                                  <a:gd name="csY730" fmla="*/ 640 h 760"/>
                                  <a:gd name="csX731" fmla="*/ 452 w 606"/>
                                  <a:gd name="csY731" fmla="*/ 645 h 760"/>
                                  <a:gd name="csX732" fmla="*/ 454 w 606"/>
                                  <a:gd name="csY732" fmla="*/ 651 h 760"/>
                                  <a:gd name="csX733" fmla="*/ 455 w 606"/>
                                  <a:gd name="csY733" fmla="*/ 653 h 760"/>
                                  <a:gd name="csX734" fmla="*/ 456 w 606"/>
                                  <a:gd name="csY734" fmla="*/ 656 h 760"/>
                                  <a:gd name="csX735" fmla="*/ 457 w 606"/>
                                  <a:gd name="csY735" fmla="*/ 659 h 760"/>
                                  <a:gd name="csX736" fmla="*/ 457 w 606"/>
                                  <a:gd name="csY736" fmla="*/ 662 h 760"/>
                                  <a:gd name="csX737" fmla="*/ 458 w 606"/>
                                  <a:gd name="csY737" fmla="*/ 665 h 760"/>
                                  <a:gd name="csX738" fmla="*/ 458 w 606"/>
                                  <a:gd name="csY738" fmla="*/ 667 h 760"/>
                                  <a:gd name="csX739" fmla="*/ 459 w 606"/>
                                  <a:gd name="csY739" fmla="*/ 670 h 760"/>
                                  <a:gd name="csX740" fmla="*/ 459 w 606"/>
                                  <a:gd name="csY740" fmla="*/ 673 h 760"/>
                                  <a:gd name="csX741" fmla="*/ 459 w 606"/>
                                  <a:gd name="csY741" fmla="*/ 676 h 760"/>
                                  <a:gd name="csX742" fmla="*/ 459 w 606"/>
                                  <a:gd name="csY742" fmla="*/ 679 h 760"/>
                                  <a:gd name="csX743" fmla="*/ 459 w 606"/>
                                  <a:gd name="csY743" fmla="*/ 682 h 760"/>
                                  <a:gd name="csX744" fmla="*/ 459 w 606"/>
                                  <a:gd name="csY744" fmla="*/ 685 h 760"/>
                                  <a:gd name="csX745" fmla="*/ 459 w 606"/>
                                  <a:gd name="csY745" fmla="*/ 688 h 760"/>
                                  <a:gd name="csX746" fmla="*/ 458 w 606"/>
                                  <a:gd name="csY746" fmla="*/ 691 h 760"/>
                                  <a:gd name="csX747" fmla="*/ 457 w 606"/>
                                  <a:gd name="csY747" fmla="*/ 694 h 760"/>
                                  <a:gd name="csX748" fmla="*/ 456 w 606"/>
                                  <a:gd name="csY748" fmla="*/ 698 h 760"/>
                                  <a:gd name="csX749" fmla="*/ 455 w 606"/>
                                  <a:gd name="csY749" fmla="*/ 702 h 760"/>
                                  <a:gd name="csX750" fmla="*/ 453 w 606"/>
                                  <a:gd name="csY750" fmla="*/ 705 h 760"/>
                                  <a:gd name="csX751" fmla="*/ 451 w 606"/>
                                  <a:gd name="csY751" fmla="*/ 709 h 760"/>
                                  <a:gd name="csX752" fmla="*/ 449 w 606"/>
                                  <a:gd name="csY752" fmla="*/ 712 h 760"/>
                                  <a:gd name="csX753" fmla="*/ 447 w 606"/>
                                  <a:gd name="csY753" fmla="*/ 716 h 760"/>
                                  <a:gd name="csX754" fmla="*/ 445 w 606"/>
                                  <a:gd name="csY754" fmla="*/ 719 h 760"/>
                                  <a:gd name="csX755" fmla="*/ 442 w 606"/>
                                  <a:gd name="csY755" fmla="*/ 723 h 760"/>
                                  <a:gd name="csX756" fmla="*/ 439 w 606"/>
                                  <a:gd name="csY756" fmla="*/ 726 h 760"/>
                                  <a:gd name="csX757" fmla="*/ 436 w 606"/>
                                  <a:gd name="csY757" fmla="*/ 729 h 760"/>
                                  <a:gd name="csX758" fmla="*/ 433 w 606"/>
                                  <a:gd name="csY758" fmla="*/ 732 h 760"/>
                                  <a:gd name="csX759" fmla="*/ 429 w 606"/>
                                  <a:gd name="csY759" fmla="*/ 735 h 760"/>
                                  <a:gd name="csX760" fmla="*/ 425 w 606"/>
                                  <a:gd name="csY760" fmla="*/ 738 h 760"/>
                                  <a:gd name="csX761" fmla="*/ 421 w 606"/>
                                  <a:gd name="csY761" fmla="*/ 741 h 760"/>
                                  <a:gd name="csX762" fmla="*/ 416 w 606"/>
                                  <a:gd name="csY762" fmla="*/ 743 h 760"/>
                                  <a:gd name="csX763" fmla="*/ 416 w 606"/>
                                  <a:gd name="csY763" fmla="*/ 744 h 760"/>
                                  <a:gd name="csX764" fmla="*/ 416 w 606"/>
                                  <a:gd name="csY764" fmla="*/ 744 h 760"/>
                                  <a:gd name="csX765" fmla="*/ 415 w 606"/>
                                  <a:gd name="csY765" fmla="*/ 745 h 760"/>
                                  <a:gd name="csX766" fmla="*/ 415 w 606"/>
                                  <a:gd name="csY766" fmla="*/ 745 h 760"/>
                                  <a:gd name="csX767" fmla="*/ 415 w 606"/>
                                  <a:gd name="csY767" fmla="*/ 746 h 760"/>
                                  <a:gd name="csX768" fmla="*/ 415 w 606"/>
                                  <a:gd name="csY768" fmla="*/ 746 h 760"/>
                                  <a:gd name="csX769" fmla="*/ 415 w 606"/>
                                  <a:gd name="csY769" fmla="*/ 747 h 760"/>
                                  <a:gd name="csX770" fmla="*/ 415 w 606"/>
                                  <a:gd name="csY770" fmla="*/ 747 h 760"/>
                                  <a:gd name="csX771" fmla="*/ 416 w 606"/>
                                  <a:gd name="csY771" fmla="*/ 748 h 760"/>
                                  <a:gd name="csX772" fmla="*/ 416 w 606"/>
                                  <a:gd name="csY772" fmla="*/ 748 h 760"/>
                                  <a:gd name="csX773" fmla="*/ 416 w 606"/>
                                  <a:gd name="csY773" fmla="*/ 748 h 760"/>
                                  <a:gd name="csX774" fmla="*/ 417 w 606"/>
                                  <a:gd name="csY774" fmla="*/ 749 h 760"/>
                                  <a:gd name="csX775" fmla="*/ 417 w 606"/>
                                  <a:gd name="csY775" fmla="*/ 749 h 760"/>
                                  <a:gd name="csX776" fmla="*/ 419 w 606"/>
                                  <a:gd name="csY776" fmla="*/ 749 h 760"/>
                                  <a:gd name="csX777" fmla="*/ 419 w 606"/>
                                  <a:gd name="csY777" fmla="*/ 749 h 760"/>
                                  <a:gd name="csX778" fmla="*/ 430 w 606"/>
                                  <a:gd name="csY778" fmla="*/ 745 h 760"/>
                                  <a:gd name="csX779" fmla="*/ 436 w 606"/>
                                  <a:gd name="csY779" fmla="*/ 743 h 760"/>
                                  <a:gd name="csX780" fmla="*/ 442 w 606"/>
                                  <a:gd name="csY780" fmla="*/ 741 h 760"/>
                                  <a:gd name="csX781" fmla="*/ 448 w 606"/>
                                  <a:gd name="csY781" fmla="*/ 739 h 760"/>
                                  <a:gd name="csX782" fmla="*/ 454 w 606"/>
                                  <a:gd name="csY782" fmla="*/ 737 h 760"/>
                                  <a:gd name="csX783" fmla="*/ 460 w 606"/>
                                  <a:gd name="csY783" fmla="*/ 734 h 760"/>
                                  <a:gd name="csX784" fmla="*/ 466 w 606"/>
                                  <a:gd name="csY784" fmla="*/ 732 h 760"/>
                                  <a:gd name="csX785" fmla="*/ 472 w 606"/>
                                  <a:gd name="csY785" fmla="*/ 729 h 760"/>
                                  <a:gd name="csX786" fmla="*/ 478 w 606"/>
                                  <a:gd name="csY786" fmla="*/ 726 h 760"/>
                                  <a:gd name="csX787" fmla="*/ 484 w 606"/>
                                  <a:gd name="csY787" fmla="*/ 723 h 760"/>
                                  <a:gd name="csX788" fmla="*/ 490 w 606"/>
                                  <a:gd name="csY788" fmla="*/ 720 h 760"/>
                                  <a:gd name="csX789" fmla="*/ 496 w 606"/>
                                  <a:gd name="csY789" fmla="*/ 717 h 760"/>
                                  <a:gd name="csX790" fmla="*/ 503 w 606"/>
                                  <a:gd name="csY790" fmla="*/ 714 h 760"/>
                                  <a:gd name="csX791" fmla="*/ 508 w 606"/>
                                  <a:gd name="csY791" fmla="*/ 711 h 760"/>
                                  <a:gd name="csX792" fmla="*/ 514 w 606"/>
                                  <a:gd name="csY792" fmla="*/ 707 h 760"/>
                                  <a:gd name="csX793" fmla="*/ 520 w 606"/>
                                  <a:gd name="csY793" fmla="*/ 703 h 760"/>
                                  <a:gd name="csX794" fmla="*/ 526 w 606"/>
                                  <a:gd name="csY794" fmla="*/ 699 h 760"/>
                                  <a:gd name="csX795" fmla="*/ 531 w 606"/>
                                  <a:gd name="csY795" fmla="*/ 695 h 760"/>
                                  <a:gd name="csX796" fmla="*/ 537 w 606"/>
                                  <a:gd name="csY796" fmla="*/ 691 h 760"/>
                                  <a:gd name="csX797" fmla="*/ 542 w 606"/>
                                  <a:gd name="csY797" fmla="*/ 687 h 760"/>
                                  <a:gd name="csX798" fmla="*/ 548 w 606"/>
                                  <a:gd name="csY798" fmla="*/ 682 h 760"/>
                                  <a:gd name="csX799" fmla="*/ 553 w 606"/>
                                  <a:gd name="csY799" fmla="*/ 678 h 760"/>
                                  <a:gd name="csX800" fmla="*/ 558 w 606"/>
                                  <a:gd name="csY800" fmla="*/ 673 h 760"/>
                                  <a:gd name="csX801" fmla="*/ 562 w 606"/>
                                  <a:gd name="csY801" fmla="*/ 668 h 760"/>
                                  <a:gd name="csX802" fmla="*/ 567 w 606"/>
                                  <a:gd name="csY802" fmla="*/ 663 h 760"/>
                                  <a:gd name="csX803" fmla="*/ 571 w 606"/>
                                  <a:gd name="csY803" fmla="*/ 658 h 760"/>
                                  <a:gd name="csX804" fmla="*/ 576 w 606"/>
                                  <a:gd name="csY804" fmla="*/ 652 h 760"/>
                                  <a:gd name="csX805" fmla="*/ 580 w 606"/>
                                  <a:gd name="csY805" fmla="*/ 646 h 760"/>
                                  <a:gd name="csX806" fmla="*/ 583 w 606"/>
                                  <a:gd name="csY806" fmla="*/ 640 h 760"/>
                                  <a:gd name="csX807" fmla="*/ 587 w 606"/>
                                  <a:gd name="csY807" fmla="*/ 634 h 760"/>
                                  <a:gd name="csX808" fmla="*/ 590 w 606"/>
                                  <a:gd name="csY808" fmla="*/ 628 h 760"/>
                                  <a:gd name="csX809" fmla="*/ 593 w 606"/>
                                  <a:gd name="csY809" fmla="*/ 623 h 760"/>
                                  <a:gd name="csX810" fmla="*/ 595 w 606"/>
                                  <a:gd name="csY810" fmla="*/ 619 h 760"/>
                                  <a:gd name="csX811" fmla="*/ 597 w 606"/>
                                  <a:gd name="csY811" fmla="*/ 614 h 760"/>
                                  <a:gd name="csX812" fmla="*/ 598 w 606"/>
                                  <a:gd name="csY812" fmla="*/ 609 h 760"/>
                                  <a:gd name="csX813" fmla="*/ 600 w 606"/>
                                  <a:gd name="csY813" fmla="*/ 604 h 760"/>
                                  <a:gd name="csX814" fmla="*/ 602 w 606"/>
                                  <a:gd name="csY814" fmla="*/ 599 h 760"/>
                                  <a:gd name="csX815" fmla="*/ 603 w 606"/>
                                  <a:gd name="csY815" fmla="*/ 594 h 760"/>
                                  <a:gd name="csX816" fmla="*/ 604 w 606"/>
                                  <a:gd name="csY816" fmla="*/ 589 h 760"/>
                                  <a:gd name="csX817" fmla="*/ 605 w 606"/>
                                  <a:gd name="csY817" fmla="*/ 584 h 760"/>
                                  <a:gd name="csX818" fmla="*/ 606 w 606"/>
                                  <a:gd name="csY818" fmla="*/ 579 h 760"/>
                                  <a:gd name="csX819" fmla="*/ 606 w 606"/>
                                  <a:gd name="csY819" fmla="*/ 573 h 760"/>
                                  <a:gd name="csX820" fmla="*/ 607 w 606"/>
                                  <a:gd name="csY820" fmla="*/ 568 h 760"/>
                                  <a:gd name="csX821" fmla="*/ 607 w 606"/>
                                  <a:gd name="csY821" fmla="*/ 563 h 760"/>
                                  <a:gd name="csX822" fmla="*/ 607 w 606"/>
                                  <a:gd name="csY822" fmla="*/ 557 h 760"/>
                                  <a:gd name="csX823" fmla="*/ 607 w 606"/>
                                  <a:gd name="csY823" fmla="*/ 552 h 760"/>
                                  <a:gd name="csX824" fmla="*/ 607 w 606"/>
                                  <a:gd name="csY824" fmla="*/ 546 h 760"/>
                                  <a:gd name="csX825" fmla="*/ 606 w 606"/>
                                  <a:gd name="csY825" fmla="*/ 541 h 760"/>
                                  <a:gd name="csX826" fmla="*/ 606 w 606"/>
                                  <a:gd name="csY826" fmla="*/ 535 h 760"/>
                                  <a:gd name="csX827" fmla="*/ 605 w 606"/>
                                  <a:gd name="csY827" fmla="*/ 530 h 760"/>
                                  <a:gd name="csX828" fmla="*/ 604 w 606"/>
                                  <a:gd name="csY828" fmla="*/ 524 h 760"/>
                                  <a:gd name="csX829" fmla="*/ 603 w 606"/>
                                  <a:gd name="csY829" fmla="*/ 518 h 760"/>
                                  <a:gd name="csX830" fmla="*/ 602 w 606"/>
                                  <a:gd name="csY830" fmla="*/ 512 h 760"/>
                                  <a:gd name="csX831" fmla="*/ 601 w 606"/>
                                  <a:gd name="csY831" fmla="*/ 506 h 760"/>
                                  <a:gd name="csX832" fmla="*/ 599 w 606"/>
                                  <a:gd name="csY832" fmla="*/ 500 h 760"/>
                                  <a:gd name="csX833" fmla="*/ 597 w 606"/>
                                  <a:gd name="csY833" fmla="*/ 494 h 760"/>
                                  <a:gd name="csX834" fmla="*/ 596 w 606"/>
                                  <a:gd name="csY834" fmla="*/ 488 h 760"/>
                                  <a:gd name="csX835" fmla="*/ 594 w 606"/>
                                  <a:gd name="csY835" fmla="*/ 482 h 760"/>
                                  <a:gd name="csX836" fmla="*/ 591 w 606"/>
                                  <a:gd name="csY836" fmla="*/ 476 h 760"/>
                                  <a:gd name="csX837" fmla="*/ 589 w 606"/>
                                  <a:gd name="csY837" fmla="*/ 470 h 760"/>
                                  <a:gd name="csX838" fmla="*/ 587 w 606"/>
                                  <a:gd name="csY838" fmla="*/ 464 h 760"/>
                                  <a:gd name="csX839" fmla="*/ 584 w 606"/>
                                  <a:gd name="csY839" fmla="*/ 458 h 760"/>
                                  <a:gd name="csX840" fmla="*/ 581 w 606"/>
                                  <a:gd name="csY840" fmla="*/ 451 h 760"/>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 ang="0">
                                    <a:pos x="csX15" y="csY15"/>
                                  </a:cxn>
                                  <a:cxn ang="0">
                                    <a:pos x="csX16" y="csY16"/>
                                  </a:cxn>
                                  <a:cxn ang="0">
                                    <a:pos x="csX17" y="csY17"/>
                                  </a:cxn>
                                  <a:cxn ang="0">
                                    <a:pos x="csX18" y="csY18"/>
                                  </a:cxn>
                                  <a:cxn ang="0">
                                    <a:pos x="csX19" y="csY19"/>
                                  </a:cxn>
                                  <a:cxn ang="0">
                                    <a:pos x="csX20" y="csY20"/>
                                  </a:cxn>
                                  <a:cxn ang="0">
                                    <a:pos x="csX21" y="csY21"/>
                                  </a:cxn>
                                  <a:cxn ang="0">
                                    <a:pos x="csX22" y="csY22"/>
                                  </a:cxn>
                                  <a:cxn ang="0">
                                    <a:pos x="csX23" y="csY23"/>
                                  </a:cxn>
                                  <a:cxn ang="0">
                                    <a:pos x="csX24" y="csY24"/>
                                  </a:cxn>
                                  <a:cxn ang="0">
                                    <a:pos x="csX25" y="csY25"/>
                                  </a:cxn>
                                  <a:cxn ang="0">
                                    <a:pos x="csX26" y="csY26"/>
                                  </a:cxn>
                                  <a:cxn ang="0">
                                    <a:pos x="csX27" y="csY27"/>
                                  </a:cxn>
                                  <a:cxn ang="0">
                                    <a:pos x="csX28" y="csY28"/>
                                  </a:cxn>
                                  <a:cxn ang="0">
                                    <a:pos x="csX29" y="csY29"/>
                                  </a:cxn>
                                  <a:cxn ang="0">
                                    <a:pos x="csX30" y="csY30"/>
                                  </a:cxn>
                                  <a:cxn ang="0">
                                    <a:pos x="csX31" y="csY31"/>
                                  </a:cxn>
                                  <a:cxn ang="0">
                                    <a:pos x="csX32" y="csY32"/>
                                  </a:cxn>
                                  <a:cxn ang="0">
                                    <a:pos x="csX33" y="csY33"/>
                                  </a:cxn>
                                  <a:cxn ang="0">
                                    <a:pos x="csX34" y="csY34"/>
                                  </a:cxn>
                                  <a:cxn ang="0">
                                    <a:pos x="csX35" y="csY35"/>
                                  </a:cxn>
                                  <a:cxn ang="0">
                                    <a:pos x="csX36" y="csY36"/>
                                  </a:cxn>
                                  <a:cxn ang="0">
                                    <a:pos x="csX37" y="csY37"/>
                                  </a:cxn>
                                  <a:cxn ang="0">
                                    <a:pos x="csX38" y="csY38"/>
                                  </a:cxn>
                                  <a:cxn ang="0">
                                    <a:pos x="csX39" y="csY39"/>
                                  </a:cxn>
                                  <a:cxn ang="0">
                                    <a:pos x="csX40" y="csY40"/>
                                  </a:cxn>
                                  <a:cxn ang="0">
                                    <a:pos x="csX41" y="csY41"/>
                                  </a:cxn>
                                  <a:cxn ang="0">
                                    <a:pos x="csX42" y="csY42"/>
                                  </a:cxn>
                                  <a:cxn ang="0">
                                    <a:pos x="csX43" y="csY43"/>
                                  </a:cxn>
                                  <a:cxn ang="0">
                                    <a:pos x="csX44" y="csY44"/>
                                  </a:cxn>
                                  <a:cxn ang="0">
                                    <a:pos x="csX45" y="csY45"/>
                                  </a:cxn>
                                  <a:cxn ang="0">
                                    <a:pos x="csX46" y="csY46"/>
                                  </a:cxn>
                                  <a:cxn ang="0">
                                    <a:pos x="csX47" y="csY47"/>
                                  </a:cxn>
                                  <a:cxn ang="0">
                                    <a:pos x="csX48" y="csY48"/>
                                  </a:cxn>
                                  <a:cxn ang="0">
                                    <a:pos x="csX49" y="csY49"/>
                                  </a:cxn>
                                  <a:cxn ang="0">
                                    <a:pos x="csX50" y="csY50"/>
                                  </a:cxn>
                                  <a:cxn ang="0">
                                    <a:pos x="csX51" y="csY51"/>
                                  </a:cxn>
                                  <a:cxn ang="0">
                                    <a:pos x="csX52" y="csY52"/>
                                  </a:cxn>
                                  <a:cxn ang="0">
                                    <a:pos x="csX53" y="csY53"/>
                                  </a:cxn>
                                  <a:cxn ang="0">
                                    <a:pos x="csX54" y="csY54"/>
                                  </a:cxn>
                                  <a:cxn ang="0">
                                    <a:pos x="csX55" y="csY55"/>
                                  </a:cxn>
                                  <a:cxn ang="0">
                                    <a:pos x="csX56" y="csY56"/>
                                  </a:cxn>
                                  <a:cxn ang="0">
                                    <a:pos x="csX57" y="csY57"/>
                                  </a:cxn>
                                  <a:cxn ang="0">
                                    <a:pos x="csX58" y="csY58"/>
                                  </a:cxn>
                                  <a:cxn ang="0">
                                    <a:pos x="csX59" y="csY59"/>
                                  </a:cxn>
                                  <a:cxn ang="0">
                                    <a:pos x="csX60" y="csY60"/>
                                  </a:cxn>
                                  <a:cxn ang="0">
                                    <a:pos x="csX61" y="csY61"/>
                                  </a:cxn>
                                  <a:cxn ang="0">
                                    <a:pos x="csX62" y="csY62"/>
                                  </a:cxn>
                                  <a:cxn ang="0">
                                    <a:pos x="csX63" y="csY63"/>
                                  </a:cxn>
                                  <a:cxn ang="0">
                                    <a:pos x="csX64" y="csY64"/>
                                  </a:cxn>
                                  <a:cxn ang="0">
                                    <a:pos x="csX65" y="csY65"/>
                                  </a:cxn>
                                  <a:cxn ang="0">
                                    <a:pos x="csX66" y="csY66"/>
                                  </a:cxn>
                                  <a:cxn ang="0">
                                    <a:pos x="csX67" y="csY67"/>
                                  </a:cxn>
                                  <a:cxn ang="0">
                                    <a:pos x="csX68" y="csY68"/>
                                  </a:cxn>
                                  <a:cxn ang="0">
                                    <a:pos x="csX69" y="csY69"/>
                                  </a:cxn>
                                  <a:cxn ang="0">
                                    <a:pos x="csX70" y="csY70"/>
                                  </a:cxn>
                                  <a:cxn ang="0">
                                    <a:pos x="csX71" y="csY71"/>
                                  </a:cxn>
                                  <a:cxn ang="0">
                                    <a:pos x="csX72" y="csY72"/>
                                  </a:cxn>
                                  <a:cxn ang="0">
                                    <a:pos x="csX73" y="csY73"/>
                                  </a:cxn>
                                  <a:cxn ang="0">
                                    <a:pos x="csX74" y="csY74"/>
                                  </a:cxn>
                                  <a:cxn ang="0">
                                    <a:pos x="csX75" y="csY75"/>
                                  </a:cxn>
                                  <a:cxn ang="0">
                                    <a:pos x="csX76" y="csY76"/>
                                  </a:cxn>
                                  <a:cxn ang="0">
                                    <a:pos x="csX77" y="csY77"/>
                                  </a:cxn>
                                  <a:cxn ang="0">
                                    <a:pos x="csX78" y="csY78"/>
                                  </a:cxn>
                                  <a:cxn ang="0">
                                    <a:pos x="csX79" y="csY79"/>
                                  </a:cxn>
                                  <a:cxn ang="0">
                                    <a:pos x="csX80" y="csY80"/>
                                  </a:cxn>
                                  <a:cxn ang="0">
                                    <a:pos x="csX81" y="csY81"/>
                                  </a:cxn>
                                  <a:cxn ang="0">
                                    <a:pos x="csX82" y="csY82"/>
                                  </a:cxn>
                                  <a:cxn ang="0">
                                    <a:pos x="csX83" y="csY83"/>
                                  </a:cxn>
                                  <a:cxn ang="0">
                                    <a:pos x="csX84" y="csY84"/>
                                  </a:cxn>
                                  <a:cxn ang="0">
                                    <a:pos x="csX85" y="csY85"/>
                                  </a:cxn>
                                  <a:cxn ang="0">
                                    <a:pos x="csX86" y="csY86"/>
                                  </a:cxn>
                                  <a:cxn ang="0">
                                    <a:pos x="csX87" y="csY87"/>
                                  </a:cxn>
                                  <a:cxn ang="0">
                                    <a:pos x="csX88" y="csY88"/>
                                  </a:cxn>
                                  <a:cxn ang="0">
                                    <a:pos x="csX89" y="csY89"/>
                                  </a:cxn>
                                  <a:cxn ang="0">
                                    <a:pos x="csX90" y="csY90"/>
                                  </a:cxn>
                                  <a:cxn ang="0">
                                    <a:pos x="csX91" y="csY91"/>
                                  </a:cxn>
                                  <a:cxn ang="0">
                                    <a:pos x="csX92" y="csY92"/>
                                  </a:cxn>
                                  <a:cxn ang="0">
                                    <a:pos x="csX93" y="csY93"/>
                                  </a:cxn>
                                  <a:cxn ang="0">
                                    <a:pos x="csX94" y="csY94"/>
                                  </a:cxn>
                                  <a:cxn ang="0">
                                    <a:pos x="csX95" y="csY95"/>
                                  </a:cxn>
                                  <a:cxn ang="0">
                                    <a:pos x="csX96" y="csY96"/>
                                  </a:cxn>
                                  <a:cxn ang="0">
                                    <a:pos x="csX97" y="csY97"/>
                                  </a:cxn>
                                  <a:cxn ang="0">
                                    <a:pos x="csX98" y="csY98"/>
                                  </a:cxn>
                                  <a:cxn ang="0">
                                    <a:pos x="csX99" y="csY99"/>
                                  </a:cxn>
                                  <a:cxn ang="0">
                                    <a:pos x="csX100" y="csY100"/>
                                  </a:cxn>
                                  <a:cxn ang="0">
                                    <a:pos x="csX101" y="csY101"/>
                                  </a:cxn>
                                  <a:cxn ang="0">
                                    <a:pos x="csX102" y="csY102"/>
                                  </a:cxn>
                                  <a:cxn ang="0">
                                    <a:pos x="csX103" y="csY103"/>
                                  </a:cxn>
                                  <a:cxn ang="0">
                                    <a:pos x="csX104" y="csY104"/>
                                  </a:cxn>
                                  <a:cxn ang="0">
                                    <a:pos x="csX105" y="csY105"/>
                                  </a:cxn>
                                  <a:cxn ang="0">
                                    <a:pos x="csX106" y="csY106"/>
                                  </a:cxn>
                                  <a:cxn ang="0">
                                    <a:pos x="csX107" y="csY107"/>
                                  </a:cxn>
                                  <a:cxn ang="0">
                                    <a:pos x="csX108" y="csY108"/>
                                  </a:cxn>
                                  <a:cxn ang="0">
                                    <a:pos x="csX109" y="csY109"/>
                                  </a:cxn>
                                  <a:cxn ang="0">
                                    <a:pos x="csX110" y="csY110"/>
                                  </a:cxn>
                                  <a:cxn ang="0">
                                    <a:pos x="csX111" y="csY111"/>
                                  </a:cxn>
                                  <a:cxn ang="0">
                                    <a:pos x="csX112" y="csY112"/>
                                  </a:cxn>
                                  <a:cxn ang="0">
                                    <a:pos x="csX113" y="csY113"/>
                                  </a:cxn>
                                  <a:cxn ang="0">
                                    <a:pos x="csX114" y="csY114"/>
                                  </a:cxn>
                                  <a:cxn ang="0">
                                    <a:pos x="csX115" y="csY115"/>
                                  </a:cxn>
                                  <a:cxn ang="0">
                                    <a:pos x="csX116" y="csY116"/>
                                  </a:cxn>
                                  <a:cxn ang="0">
                                    <a:pos x="csX117" y="csY117"/>
                                  </a:cxn>
                                  <a:cxn ang="0">
                                    <a:pos x="csX118" y="csY118"/>
                                  </a:cxn>
                                  <a:cxn ang="0">
                                    <a:pos x="csX119" y="csY119"/>
                                  </a:cxn>
                                  <a:cxn ang="0">
                                    <a:pos x="csX120" y="csY120"/>
                                  </a:cxn>
                                  <a:cxn ang="0">
                                    <a:pos x="csX121" y="csY121"/>
                                  </a:cxn>
                                  <a:cxn ang="0">
                                    <a:pos x="csX122" y="csY122"/>
                                  </a:cxn>
                                  <a:cxn ang="0">
                                    <a:pos x="csX123" y="csY123"/>
                                  </a:cxn>
                                  <a:cxn ang="0">
                                    <a:pos x="csX124" y="csY124"/>
                                  </a:cxn>
                                  <a:cxn ang="0">
                                    <a:pos x="csX125" y="csY125"/>
                                  </a:cxn>
                                  <a:cxn ang="0">
                                    <a:pos x="csX126" y="csY126"/>
                                  </a:cxn>
                                  <a:cxn ang="0">
                                    <a:pos x="csX127" y="csY127"/>
                                  </a:cxn>
                                  <a:cxn ang="0">
                                    <a:pos x="csX128" y="csY128"/>
                                  </a:cxn>
                                  <a:cxn ang="0">
                                    <a:pos x="csX129" y="csY129"/>
                                  </a:cxn>
                                  <a:cxn ang="0">
                                    <a:pos x="csX130" y="csY130"/>
                                  </a:cxn>
                                  <a:cxn ang="0">
                                    <a:pos x="csX131" y="csY131"/>
                                  </a:cxn>
                                  <a:cxn ang="0">
                                    <a:pos x="csX132" y="csY132"/>
                                  </a:cxn>
                                  <a:cxn ang="0">
                                    <a:pos x="csX133" y="csY133"/>
                                  </a:cxn>
                                  <a:cxn ang="0">
                                    <a:pos x="csX134" y="csY134"/>
                                  </a:cxn>
                                  <a:cxn ang="0">
                                    <a:pos x="csX135" y="csY135"/>
                                  </a:cxn>
                                  <a:cxn ang="0">
                                    <a:pos x="csX136" y="csY136"/>
                                  </a:cxn>
                                  <a:cxn ang="0">
                                    <a:pos x="csX137" y="csY137"/>
                                  </a:cxn>
                                  <a:cxn ang="0">
                                    <a:pos x="csX138" y="csY138"/>
                                  </a:cxn>
                                  <a:cxn ang="0">
                                    <a:pos x="csX139" y="csY139"/>
                                  </a:cxn>
                                  <a:cxn ang="0">
                                    <a:pos x="csX140" y="csY140"/>
                                  </a:cxn>
                                  <a:cxn ang="0">
                                    <a:pos x="csX141" y="csY141"/>
                                  </a:cxn>
                                  <a:cxn ang="0">
                                    <a:pos x="csX142" y="csY142"/>
                                  </a:cxn>
                                  <a:cxn ang="0">
                                    <a:pos x="csX143" y="csY143"/>
                                  </a:cxn>
                                  <a:cxn ang="0">
                                    <a:pos x="csX144" y="csY144"/>
                                  </a:cxn>
                                  <a:cxn ang="0">
                                    <a:pos x="csX145" y="csY145"/>
                                  </a:cxn>
                                  <a:cxn ang="0">
                                    <a:pos x="csX146" y="csY146"/>
                                  </a:cxn>
                                  <a:cxn ang="0">
                                    <a:pos x="csX147" y="csY147"/>
                                  </a:cxn>
                                  <a:cxn ang="0">
                                    <a:pos x="csX148" y="csY148"/>
                                  </a:cxn>
                                  <a:cxn ang="0">
                                    <a:pos x="csX149" y="csY149"/>
                                  </a:cxn>
                                  <a:cxn ang="0">
                                    <a:pos x="csX150" y="csY150"/>
                                  </a:cxn>
                                  <a:cxn ang="0">
                                    <a:pos x="csX151" y="csY151"/>
                                  </a:cxn>
                                  <a:cxn ang="0">
                                    <a:pos x="csX152" y="csY152"/>
                                  </a:cxn>
                                  <a:cxn ang="0">
                                    <a:pos x="csX153" y="csY153"/>
                                  </a:cxn>
                                  <a:cxn ang="0">
                                    <a:pos x="csX154" y="csY154"/>
                                  </a:cxn>
                                  <a:cxn ang="0">
                                    <a:pos x="csX155" y="csY155"/>
                                  </a:cxn>
                                  <a:cxn ang="0">
                                    <a:pos x="csX156" y="csY156"/>
                                  </a:cxn>
                                  <a:cxn ang="0">
                                    <a:pos x="csX157" y="csY157"/>
                                  </a:cxn>
                                  <a:cxn ang="0">
                                    <a:pos x="csX158" y="csY158"/>
                                  </a:cxn>
                                  <a:cxn ang="0">
                                    <a:pos x="csX159" y="csY159"/>
                                  </a:cxn>
                                  <a:cxn ang="0">
                                    <a:pos x="csX160" y="csY160"/>
                                  </a:cxn>
                                  <a:cxn ang="0">
                                    <a:pos x="csX161" y="csY161"/>
                                  </a:cxn>
                                  <a:cxn ang="0">
                                    <a:pos x="csX162" y="csY162"/>
                                  </a:cxn>
                                  <a:cxn ang="0">
                                    <a:pos x="csX163" y="csY163"/>
                                  </a:cxn>
                                  <a:cxn ang="0">
                                    <a:pos x="csX164" y="csY164"/>
                                  </a:cxn>
                                  <a:cxn ang="0">
                                    <a:pos x="csX165" y="csY165"/>
                                  </a:cxn>
                                  <a:cxn ang="0">
                                    <a:pos x="csX166" y="csY166"/>
                                  </a:cxn>
                                  <a:cxn ang="0">
                                    <a:pos x="csX167" y="csY167"/>
                                  </a:cxn>
                                  <a:cxn ang="0">
                                    <a:pos x="csX168" y="csY168"/>
                                  </a:cxn>
                                  <a:cxn ang="0">
                                    <a:pos x="csX169" y="csY169"/>
                                  </a:cxn>
                                  <a:cxn ang="0">
                                    <a:pos x="csX170" y="csY170"/>
                                  </a:cxn>
                                  <a:cxn ang="0">
                                    <a:pos x="csX171" y="csY171"/>
                                  </a:cxn>
                                  <a:cxn ang="0">
                                    <a:pos x="csX172" y="csY172"/>
                                  </a:cxn>
                                  <a:cxn ang="0">
                                    <a:pos x="csX173" y="csY173"/>
                                  </a:cxn>
                                  <a:cxn ang="0">
                                    <a:pos x="csX174" y="csY174"/>
                                  </a:cxn>
                                  <a:cxn ang="0">
                                    <a:pos x="csX175" y="csY175"/>
                                  </a:cxn>
                                  <a:cxn ang="0">
                                    <a:pos x="csX176" y="csY176"/>
                                  </a:cxn>
                                  <a:cxn ang="0">
                                    <a:pos x="csX177" y="csY177"/>
                                  </a:cxn>
                                  <a:cxn ang="0">
                                    <a:pos x="csX178" y="csY178"/>
                                  </a:cxn>
                                  <a:cxn ang="0">
                                    <a:pos x="csX179" y="csY179"/>
                                  </a:cxn>
                                  <a:cxn ang="0">
                                    <a:pos x="csX180" y="csY180"/>
                                  </a:cxn>
                                  <a:cxn ang="0">
                                    <a:pos x="csX181" y="csY181"/>
                                  </a:cxn>
                                  <a:cxn ang="0">
                                    <a:pos x="csX182" y="csY182"/>
                                  </a:cxn>
                                  <a:cxn ang="0">
                                    <a:pos x="csX183" y="csY183"/>
                                  </a:cxn>
                                  <a:cxn ang="0">
                                    <a:pos x="csX184" y="csY184"/>
                                  </a:cxn>
                                  <a:cxn ang="0">
                                    <a:pos x="csX185" y="csY185"/>
                                  </a:cxn>
                                  <a:cxn ang="0">
                                    <a:pos x="csX186" y="csY186"/>
                                  </a:cxn>
                                  <a:cxn ang="0">
                                    <a:pos x="csX187" y="csY187"/>
                                  </a:cxn>
                                  <a:cxn ang="0">
                                    <a:pos x="csX188" y="csY188"/>
                                  </a:cxn>
                                  <a:cxn ang="0">
                                    <a:pos x="csX189" y="csY189"/>
                                  </a:cxn>
                                  <a:cxn ang="0">
                                    <a:pos x="csX190" y="csY190"/>
                                  </a:cxn>
                                  <a:cxn ang="0">
                                    <a:pos x="csX191" y="csY191"/>
                                  </a:cxn>
                                  <a:cxn ang="0">
                                    <a:pos x="csX192" y="csY192"/>
                                  </a:cxn>
                                  <a:cxn ang="0">
                                    <a:pos x="csX193" y="csY193"/>
                                  </a:cxn>
                                  <a:cxn ang="0">
                                    <a:pos x="csX194" y="csY194"/>
                                  </a:cxn>
                                  <a:cxn ang="0">
                                    <a:pos x="csX195" y="csY195"/>
                                  </a:cxn>
                                  <a:cxn ang="0">
                                    <a:pos x="csX196" y="csY196"/>
                                  </a:cxn>
                                  <a:cxn ang="0">
                                    <a:pos x="csX197" y="csY197"/>
                                  </a:cxn>
                                  <a:cxn ang="0">
                                    <a:pos x="csX198" y="csY198"/>
                                  </a:cxn>
                                  <a:cxn ang="0">
                                    <a:pos x="csX199" y="csY199"/>
                                  </a:cxn>
                                  <a:cxn ang="0">
                                    <a:pos x="csX200" y="csY200"/>
                                  </a:cxn>
                                  <a:cxn ang="0">
                                    <a:pos x="csX201" y="csY201"/>
                                  </a:cxn>
                                  <a:cxn ang="0">
                                    <a:pos x="csX202" y="csY202"/>
                                  </a:cxn>
                                  <a:cxn ang="0">
                                    <a:pos x="csX203" y="csY203"/>
                                  </a:cxn>
                                  <a:cxn ang="0">
                                    <a:pos x="csX204" y="csY204"/>
                                  </a:cxn>
                                  <a:cxn ang="0">
                                    <a:pos x="csX205" y="csY205"/>
                                  </a:cxn>
                                  <a:cxn ang="0">
                                    <a:pos x="csX206" y="csY206"/>
                                  </a:cxn>
                                  <a:cxn ang="0">
                                    <a:pos x="csX207" y="csY207"/>
                                  </a:cxn>
                                  <a:cxn ang="0">
                                    <a:pos x="csX208" y="csY208"/>
                                  </a:cxn>
                                  <a:cxn ang="0">
                                    <a:pos x="csX209" y="csY209"/>
                                  </a:cxn>
                                  <a:cxn ang="0">
                                    <a:pos x="csX210" y="csY210"/>
                                  </a:cxn>
                                  <a:cxn ang="0">
                                    <a:pos x="csX211" y="csY211"/>
                                  </a:cxn>
                                  <a:cxn ang="0">
                                    <a:pos x="csX212" y="csY212"/>
                                  </a:cxn>
                                  <a:cxn ang="0">
                                    <a:pos x="csX213" y="csY213"/>
                                  </a:cxn>
                                  <a:cxn ang="0">
                                    <a:pos x="csX214" y="csY214"/>
                                  </a:cxn>
                                  <a:cxn ang="0">
                                    <a:pos x="csX215" y="csY215"/>
                                  </a:cxn>
                                  <a:cxn ang="0">
                                    <a:pos x="csX216" y="csY216"/>
                                  </a:cxn>
                                  <a:cxn ang="0">
                                    <a:pos x="csX217" y="csY217"/>
                                  </a:cxn>
                                  <a:cxn ang="0">
                                    <a:pos x="csX218" y="csY218"/>
                                  </a:cxn>
                                  <a:cxn ang="0">
                                    <a:pos x="csX219" y="csY219"/>
                                  </a:cxn>
                                  <a:cxn ang="0">
                                    <a:pos x="csX220" y="csY220"/>
                                  </a:cxn>
                                  <a:cxn ang="0">
                                    <a:pos x="csX221" y="csY221"/>
                                  </a:cxn>
                                  <a:cxn ang="0">
                                    <a:pos x="csX222" y="csY222"/>
                                  </a:cxn>
                                  <a:cxn ang="0">
                                    <a:pos x="csX223" y="csY223"/>
                                  </a:cxn>
                                  <a:cxn ang="0">
                                    <a:pos x="csX224" y="csY224"/>
                                  </a:cxn>
                                  <a:cxn ang="0">
                                    <a:pos x="csX225" y="csY225"/>
                                  </a:cxn>
                                  <a:cxn ang="0">
                                    <a:pos x="csX226" y="csY226"/>
                                  </a:cxn>
                                  <a:cxn ang="0">
                                    <a:pos x="csX227" y="csY227"/>
                                  </a:cxn>
                                  <a:cxn ang="0">
                                    <a:pos x="csX228" y="csY228"/>
                                  </a:cxn>
                                  <a:cxn ang="0">
                                    <a:pos x="csX229" y="csY229"/>
                                  </a:cxn>
                                  <a:cxn ang="0">
                                    <a:pos x="csX230" y="csY230"/>
                                  </a:cxn>
                                  <a:cxn ang="0">
                                    <a:pos x="csX231" y="csY231"/>
                                  </a:cxn>
                                  <a:cxn ang="0">
                                    <a:pos x="csX232" y="csY232"/>
                                  </a:cxn>
                                  <a:cxn ang="0">
                                    <a:pos x="csX233" y="csY233"/>
                                  </a:cxn>
                                  <a:cxn ang="0">
                                    <a:pos x="csX234" y="csY234"/>
                                  </a:cxn>
                                  <a:cxn ang="0">
                                    <a:pos x="csX235" y="csY235"/>
                                  </a:cxn>
                                  <a:cxn ang="0">
                                    <a:pos x="csX236" y="csY236"/>
                                  </a:cxn>
                                  <a:cxn ang="0">
                                    <a:pos x="csX237" y="csY237"/>
                                  </a:cxn>
                                  <a:cxn ang="0">
                                    <a:pos x="csX238" y="csY238"/>
                                  </a:cxn>
                                  <a:cxn ang="0">
                                    <a:pos x="csX239" y="csY239"/>
                                  </a:cxn>
                                  <a:cxn ang="0">
                                    <a:pos x="csX240" y="csY240"/>
                                  </a:cxn>
                                  <a:cxn ang="0">
                                    <a:pos x="csX241" y="csY241"/>
                                  </a:cxn>
                                  <a:cxn ang="0">
                                    <a:pos x="csX242" y="csY242"/>
                                  </a:cxn>
                                  <a:cxn ang="0">
                                    <a:pos x="csX243" y="csY243"/>
                                  </a:cxn>
                                  <a:cxn ang="0">
                                    <a:pos x="csX244" y="csY244"/>
                                  </a:cxn>
                                  <a:cxn ang="0">
                                    <a:pos x="csX245" y="csY245"/>
                                  </a:cxn>
                                  <a:cxn ang="0">
                                    <a:pos x="csX246" y="csY246"/>
                                  </a:cxn>
                                  <a:cxn ang="0">
                                    <a:pos x="csX247" y="csY247"/>
                                  </a:cxn>
                                  <a:cxn ang="0">
                                    <a:pos x="csX248" y="csY248"/>
                                  </a:cxn>
                                  <a:cxn ang="0">
                                    <a:pos x="csX249" y="csY249"/>
                                  </a:cxn>
                                  <a:cxn ang="0">
                                    <a:pos x="csX250" y="csY250"/>
                                  </a:cxn>
                                  <a:cxn ang="0">
                                    <a:pos x="csX251" y="csY251"/>
                                  </a:cxn>
                                  <a:cxn ang="0">
                                    <a:pos x="csX252" y="csY252"/>
                                  </a:cxn>
                                  <a:cxn ang="0">
                                    <a:pos x="csX253" y="csY253"/>
                                  </a:cxn>
                                  <a:cxn ang="0">
                                    <a:pos x="csX254" y="csY254"/>
                                  </a:cxn>
                                  <a:cxn ang="0">
                                    <a:pos x="csX255" y="csY255"/>
                                  </a:cxn>
                                  <a:cxn ang="0">
                                    <a:pos x="csX256" y="csY256"/>
                                  </a:cxn>
                                  <a:cxn ang="0">
                                    <a:pos x="csX257" y="csY257"/>
                                  </a:cxn>
                                  <a:cxn ang="0">
                                    <a:pos x="csX258" y="csY258"/>
                                  </a:cxn>
                                  <a:cxn ang="0">
                                    <a:pos x="csX259" y="csY259"/>
                                  </a:cxn>
                                  <a:cxn ang="0">
                                    <a:pos x="csX260" y="csY260"/>
                                  </a:cxn>
                                  <a:cxn ang="0">
                                    <a:pos x="csX261" y="csY261"/>
                                  </a:cxn>
                                  <a:cxn ang="0">
                                    <a:pos x="csX262" y="csY262"/>
                                  </a:cxn>
                                  <a:cxn ang="0">
                                    <a:pos x="csX263" y="csY263"/>
                                  </a:cxn>
                                  <a:cxn ang="0">
                                    <a:pos x="csX264" y="csY264"/>
                                  </a:cxn>
                                  <a:cxn ang="0">
                                    <a:pos x="csX265" y="csY265"/>
                                  </a:cxn>
                                  <a:cxn ang="0">
                                    <a:pos x="csX266" y="csY266"/>
                                  </a:cxn>
                                  <a:cxn ang="0">
                                    <a:pos x="csX267" y="csY267"/>
                                  </a:cxn>
                                  <a:cxn ang="0">
                                    <a:pos x="csX268" y="csY268"/>
                                  </a:cxn>
                                  <a:cxn ang="0">
                                    <a:pos x="csX269" y="csY269"/>
                                  </a:cxn>
                                  <a:cxn ang="0">
                                    <a:pos x="csX270" y="csY270"/>
                                  </a:cxn>
                                  <a:cxn ang="0">
                                    <a:pos x="csX271" y="csY271"/>
                                  </a:cxn>
                                  <a:cxn ang="0">
                                    <a:pos x="csX272" y="csY272"/>
                                  </a:cxn>
                                  <a:cxn ang="0">
                                    <a:pos x="csX273" y="csY273"/>
                                  </a:cxn>
                                  <a:cxn ang="0">
                                    <a:pos x="csX274" y="csY274"/>
                                  </a:cxn>
                                  <a:cxn ang="0">
                                    <a:pos x="csX275" y="csY275"/>
                                  </a:cxn>
                                  <a:cxn ang="0">
                                    <a:pos x="csX276" y="csY276"/>
                                  </a:cxn>
                                  <a:cxn ang="0">
                                    <a:pos x="csX277" y="csY277"/>
                                  </a:cxn>
                                  <a:cxn ang="0">
                                    <a:pos x="csX278" y="csY278"/>
                                  </a:cxn>
                                  <a:cxn ang="0">
                                    <a:pos x="csX279" y="csY279"/>
                                  </a:cxn>
                                  <a:cxn ang="0">
                                    <a:pos x="csX280" y="csY280"/>
                                  </a:cxn>
                                  <a:cxn ang="0">
                                    <a:pos x="csX281" y="csY281"/>
                                  </a:cxn>
                                  <a:cxn ang="0">
                                    <a:pos x="csX282" y="csY282"/>
                                  </a:cxn>
                                  <a:cxn ang="0">
                                    <a:pos x="csX283" y="csY283"/>
                                  </a:cxn>
                                  <a:cxn ang="0">
                                    <a:pos x="csX284" y="csY284"/>
                                  </a:cxn>
                                  <a:cxn ang="0">
                                    <a:pos x="csX285" y="csY285"/>
                                  </a:cxn>
                                  <a:cxn ang="0">
                                    <a:pos x="csX286" y="csY286"/>
                                  </a:cxn>
                                  <a:cxn ang="0">
                                    <a:pos x="csX287" y="csY287"/>
                                  </a:cxn>
                                  <a:cxn ang="0">
                                    <a:pos x="csX288" y="csY288"/>
                                  </a:cxn>
                                  <a:cxn ang="0">
                                    <a:pos x="csX289" y="csY289"/>
                                  </a:cxn>
                                  <a:cxn ang="0">
                                    <a:pos x="csX290" y="csY290"/>
                                  </a:cxn>
                                  <a:cxn ang="0">
                                    <a:pos x="csX291" y="csY291"/>
                                  </a:cxn>
                                  <a:cxn ang="0">
                                    <a:pos x="csX292" y="csY292"/>
                                  </a:cxn>
                                  <a:cxn ang="0">
                                    <a:pos x="csX293" y="csY293"/>
                                  </a:cxn>
                                  <a:cxn ang="0">
                                    <a:pos x="csX294" y="csY294"/>
                                  </a:cxn>
                                  <a:cxn ang="0">
                                    <a:pos x="csX295" y="csY295"/>
                                  </a:cxn>
                                  <a:cxn ang="0">
                                    <a:pos x="csX296" y="csY296"/>
                                  </a:cxn>
                                  <a:cxn ang="0">
                                    <a:pos x="csX297" y="csY297"/>
                                  </a:cxn>
                                  <a:cxn ang="0">
                                    <a:pos x="csX298" y="csY298"/>
                                  </a:cxn>
                                  <a:cxn ang="0">
                                    <a:pos x="csX299" y="csY299"/>
                                  </a:cxn>
                                  <a:cxn ang="0">
                                    <a:pos x="csX300" y="csY300"/>
                                  </a:cxn>
                                  <a:cxn ang="0">
                                    <a:pos x="csX301" y="csY301"/>
                                  </a:cxn>
                                  <a:cxn ang="0">
                                    <a:pos x="csX302" y="csY302"/>
                                  </a:cxn>
                                  <a:cxn ang="0">
                                    <a:pos x="csX303" y="csY303"/>
                                  </a:cxn>
                                  <a:cxn ang="0">
                                    <a:pos x="csX304" y="csY304"/>
                                  </a:cxn>
                                  <a:cxn ang="0">
                                    <a:pos x="csX305" y="csY305"/>
                                  </a:cxn>
                                  <a:cxn ang="0">
                                    <a:pos x="csX306" y="csY306"/>
                                  </a:cxn>
                                  <a:cxn ang="0">
                                    <a:pos x="csX307" y="csY307"/>
                                  </a:cxn>
                                  <a:cxn ang="0">
                                    <a:pos x="csX308" y="csY308"/>
                                  </a:cxn>
                                  <a:cxn ang="0">
                                    <a:pos x="csX309" y="csY309"/>
                                  </a:cxn>
                                  <a:cxn ang="0">
                                    <a:pos x="csX310" y="csY310"/>
                                  </a:cxn>
                                  <a:cxn ang="0">
                                    <a:pos x="csX311" y="csY311"/>
                                  </a:cxn>
                                  <a:cxn ang="0">
                                    <a:pos x="csX312" y="csY312"/>
                                  </a:cxn>
                                  <a:cxn ang="0">
                                    <a:pos x="csX313" y="csY313"/>
                                  </a:cxn>
                                  <a:cxn ang="0">
                                    <a:pos x="csX314" y="csY314"/>
                                  </a:cxn>
                                  <a:cxn ang="0">
                                    <a:pos x="csX315" y="csY315"/>
                                  </a:cxn>
                                  <a:cxn ang="0">
                                    <a:pos x="csX316" y="csY316"/>
                                  </a:cxn>
                                  <a:cxn ang="0">
                                    <a:pos x="csX317" y="csY317"/>
                                  </a:cxn>
                                  <a:cxn ang="0">
                                    <a:pos x="csX318" y="csY318"/>
                                  </a:cxn>
                                  <a:cxn ang="0">
                                    <a:pos x="csX319" y="csY319"/>
                                  </a:cxn>
                                  <a:cxn ang="0">
                                    <a:pos x="csX320" y="csY320"/>
                                  </a:cxn>
                                  <a:cxn ang="0">
                                    <a:pos x="csX321" y="csY321"/>
                                  </a:cxn>
                                  <a:cxn ang="0">
                                    <a:pos x="csX322" y="csY322"/>
                                  </a:cxn>
                                  <a:cxn ang="0">
                                    <a:pos x="csX323" y="csY323"/>
                                  </a:cxn>
                                  <a:cxn ang="0">
                                    <a:pos x="csX324" y="csY324"/>
                                  </a:cxn>
                                  <a:cxn ang="0">
                                    <a:pos x="csX325" y="csY325"/>
                                  </a:cxn>
                                  <a:cxn ang="0">
                                    <a:pos x="csX326" y="csY326"/>
                                  </a:cxn>
                                  <a:cxn ang="0">
                                    <a:pos x="csX327" y="csY327"/>
                                  </a:cxn>
                                  <a:cxn ang="0">
                                    <a:pos x="csX328" y="csY328"/>
                                  </a:cxn>
                                  <a:cxn ang="0">
                                    <a:pos x="csX329" y="csY329"/>
                                  </a:cxn>
                                  <a:cxn ang="0">
                                    <a:pos x="csX330" y="csY330"/>
                                  </a:cxn>
                                  <a:cxn ang="0">
                                    <a:pos x="csX331" y="csY331"/>
                                  </a:cxn>
                                  <a:cxn ang="0">
                                    <a:pos x="csX332" y="csY332"/>
                                  </a:cxn>
                                  <a:cxn ang="0">
                                    <a:pos x="csX333" y="csY333"/>
                                  </a:cxn>
                                  <a:cxn ang="0">
                                    <a:pos x="csX334" y="csY334"/>
                                  </a:cxn>
                                  <a:cxn ang="0">
                                    <a:pos x="csX335" y="csY335"/>
                                  </a:cxn>
                                  <a:cxn ang="0">
                                    <a:pos x="csX336" y="csY336"/>
                                  </a:cxn>
                                  <a:cxn ang="0">
                                    <a:pos x="csX337" y="csY337"/>
                                  </a:cxn>
                                  <a:cxn ang="0">
                                    <a:pos x="csX338" y="csY338"/>
                                  </a:cxn>
                                  <a:cxn ang="0">
                                    <a:pos x="csX339" y="csY339"/>
                                  </a:cxn>
                                  <a:cxn ang="0">
                                    <a:pos x="csX340" y="csY340"/>
                                  </a:cxn>
                                  <a:cxn ang="0">
                                    <a:pos x="csX341" y="csY341"/>
                                  </a:cxn>
                                  <a:cxn ang="0">
                                    <a:pos x="csX342" y="csY342"/>
                                  </a:cxn>
                                  <a:cxn ang="0">
                                    <a:pos x="csX343" y="csY343"/>
                                  </a:cxn>
                                  <a:cxn ang="0">
                                    <a:pos x="csX344" y="csY344"/>
                                  </a:cxn>
                                  <a:cxn ang="0">
                                    <a:pos x="csX345" y="csY345"/>
                                  </a:cxn>
                                  <a:cxn ang="0">
                                    <a:pos x="csX346" y="csY346"/>
                                  </a:cxn>
                                  <a:cxn ang="0">
                                    <a:pos x="csX347" y="csY347"/>
                                  </a:cxn>
                                  <a:cxn ang="0">
                                    <a:pos x="csX348" y="csY348"/>
                                  </a:cxn>
                                  <a:cxn ang="0">
                                    <a:pos x="csX349" y="csY349"/>
                                  </a:cxn>
                                  <a:cxn ang="0">
                                    <a:pos x="csX350" y="csY350"/>
                                  </a:cxn>
                                  <a:cxn ang="0">
                                    <a:pos x="csX351" y="csY351"/>
                                  </a:cxn>
                                  <a:cxn ang="0">
                                    <a:pos x="csX352" y="csY352"/>
                                  </a:cxn>
                                  <a:cxn ang="0">
                                    <a:pos x="csX353" y="csY353"/>
                                  </a:cxn>
                                  <a:cxn ang="0">
                                    <a:pos x="csX354" y="csY354"/>
                                  </a:cxn>
                                  <a:cxn ang="0">
                                    <a:pos x="csX355" y="csY355"/>
                                  </a:cxn>
                                  <a:cxn ang="0">
                                    <a:pos x="csX356" y="csY356"/>
                                  </a:cxn>
                                  <a:cxn ang="0">
                                    <a:pos x="csX357" y="csY357"/>
                                  </a:cxn>
                                  <a:cxn ang="0">
                                    <a:pos x="csX358" y="csY358"/>
                                  </a:cxn>
                                  <a:cxn ang="0">
                                    <a:pos x="csX359" y="csY359"/>
                                  </a:cxn>
                                  <a:cxn ang="0">
                                    <a:pos x="csX360" y="csY360"/>
                                  </a:cxn>
                                  <a:cxn ang="0">
                                    <a:pos x="csX361" y="csY361"/>
                                  </a:cxn>
                                  <a:cxn ang="0">
                                    <a:pos x="csX362" y="csY362"/>
                                  </a:cxn>
                                  <a:cxn ang="0">
                                    <a:pos x="csX363" y="csY363"/>
                                  </a:cxn>
                                  <a:cxn ang="0">
                                    <a:pos x="csX364" y="csY364"/>
                                  </a:cxn>
                                  <a:cxn ang="0">
                                    <a:pos x="csX365" y="csY365"/>
                                  </a:cxn>
                                  <a:cxn ang="0">
                                    <a:pos x="csX366" y="csY366"/>
                                  </a:cxn>
                                  <a:cxn ang="0">
                                    <a:pos x="csX367" y="csY367"/>
                                  </a:cxn>
                                  <a:cxn ang="0">
                                    <a:pos x="csX368" y="csY368"/>
                                  </a:cxn>
                                  <a:cxn ang="0">
                                    <a:pos x="csX369" y="csY369"/>
                                  </a:cxn>
                                  <a:cxn ang="0">
                                    <a:pos x="csX370" y="csY370"/>
                                  </a:cxn>
                                  <a:cxn ang="0">
                                    <a:pos x="csX371" y="csY371"/>
                                  </a:cxn>
                                  <a:cxn ang="0">
                                    <a:pos x="csX372" y="csY372"/>
                                  </a:cxn>
                                  <a:cxn ang="0">
                                    <a:pos x="csX373" y="csY373"/>
                                  </a:cxn>
                                  <a:cxn ang="0">
                                    <a:pos x="csX374" y="csY374"/>
                                  </a:cxn>
                                  <a:cxn ang="0">
                                    <a:pos x="csX375" y="csY375"/>
                                  </a:cxn>
                                  <a:cxn ang="0">
                                    <a:pos x="csX376" y="csY376"/>
                                  </a:cxn>
                                  <a:cxn ang="0">
                                    <a:pos x="csX377" y="csY377"/>
                                  </a:cxn>
                                  <a:cxn ang="0">
                                    <a:pos x="csX378" y="csY378"/>
                                  </a:cxn>
                                  <a:cxn ang="0">
                                    <a:pos x="csX379" y="csY379"/>
                                  </a:cxn>
                                  <a:cxn ang="0">
                                    <a:pos x="csX380" y="csY380"/>
                                  </a:cxn>
                                  <a:cxn ang="0">
                                    <a:pos x="csX381" y="csY381"/>
                                  </a:cxn>
                                  <a:cxn ang="0">
                                    <a:pos x="csX382" y="csY382"/>
                                  </a:cxn>
                                  <a:cxn ang="0">
                                    <a:pos x="csX383" y="csY383"/>
                                  </a:cxn>
                                  <a:cxn ang="0">
                                    <a:pos x="csX384" y="csY384"/>
                                  </a:cxn>
                                  <a:cxn ang="0">
                                    <a:pos x="csX385" y="csY385"/>
                                  </a:cxn>
                                  <a:cxn ang="0">
                                    <a:pos x="csX386" y="csY386"/>
                                  </a:cxn>
                                  <a:cxn ang="0">
                                    <a:pos x="csX387" y="csY387"/>
                                  </a:cxn>
                                  <a:cxn ang="0">
                                    <a:pos x="csX388" y="csY388"/>
                                  </a:cxn>
                                  <a:cxn ang="0">
                                    <a:pos x="csX389" y="csY389"/>
                                  </a:cxn>
                                  <a:cxn ang="0">
                                    <a:pos x="csX390" y="csY390"/>
                                  </a:cxn>
                                  <a:cxn ang="0">
                                    <a:pos x="csX391" y="csY391"/>
                                  </a:cxn>
                                  <a:cxn ang="0">
                                    <a:pos x="csX392" y="csY392"/>
                                  </a:cxn>
                                  <a:cxn ang="0">
                                    <a:pos x="csX393" y="csY393"/>
                                  </a:cxn>
                                  <a:cxn ang="0">
                                    <a:pos x="csX394" y="csY394"/>
                                  </a:cxn>
                                  <a:cxn ang="0">
                                    <a:pos x="csX395" y="csY395"/>
                                  </a:cxn>
                                  <a:cxn ang="0">
                                    <a:pos x="csX396" y="csY396"/>
                                  </a:cxn>
                                  <a:cxn ang="0">
                                    <a:pos x="csX397" y="csY397"/>
                                  </a:cxn>
                                  <a:cxn ang="0">
                                    <a:pos x="csX398" y="csY398"/>
                                  </a:cxn>
                                  <a:cxn ang="0">
                                    <a:pos x="csX399" y="csY399"/>
                                  </a:cxn>
                                  <a:cxn ang="0">
                                    <a:pos x="csX400" y="csY400"/>
                                  </a:cxn>
                                  <a:cxn ang="0">
                                    <a:pos x="csX401" y="csY401"/>
                                  </a:cxn>
                                  <a:cxn ang="0">
                                    <a:pos x="csX402" y="csY402"/>
                                  </a:cxn>
                                  <a:cxn ang="0">
                                    <a:pos x="csX403" y="csY403"/>
                                  </a:cxn>
                                  <a:cxn ang="0">
                                    <a:pos x="csX404" y="csY404"/>
                                  </a:cxn>
                                  <a:cxn ang="0">
                                    <a:pos x="csX405" y="csY405"/>
                                  </a:cxn>
                                  <a:cxn ang="0">
                                    <a:pos x="csX406" y="csY406"/>
                                  </a:cxn>
                                  <a:cxn ang="0">
                                    <a:pos x="csX407" y="csY407"/>
                                  </a:cxn>
                                  <a:cxn ang="0">
                                    <a:pos x="csX408" y="csY408"/>
                                  </a:cxn>
                                  <a:cxn ang="0">
                                    <a:pos x="csX409" y="csY409"/>
                                  </a:cxn>
                                  <a:cxn ang="0">
                                    <a:pos x="csX410" y="csY410"/>
                                  </a:cxn>
                                  <a:cxn ang="0">
                                    <a:pos x="csX411" y="csY411"/>
                                  </a:cxn>
                                  <a:cxn ang="0">
                                    <a:pos x="csX412" y="csY412"/>
                                  </a:cxn>
                                  <a:cxn ang="0">
                                    <a:pos x="csX413" y="csY413"/>
                                  </a:cxn>
                                  <a:cxn ang="0">
                                    <a:pos x="csX414" y="csY414"/>
                                  </a:cxn>
                                  <a:cxn ang="0">
                                    <a:pos x="csX415" y="csY415"/>
                                  </a:cxn>
                                  <a:cxn ang="0">
                                    <a:pos x="csX416" y="csY416"/>
                                  </a:cxn>
                                  <a:cxn ang="0">
                                    <a:pos x="csX417" y="csY417"/>
                                  </a:cxn>
                                  <a:cxn ang="0">
                                    <a:pos x="csX418" y="csY418"/>
                                  </a:cxn>
                                  <a:cxn ang="0">
                                    <a:pos x="csX419" y="csY419"/>
                                  </a:cxn>
                                  <a:cxn ang="0">
                                    <a:pos x="csX420" y="csY420"/>
                                  </a:cxn>
                                  <a:cxn ang="0">
                                    <a:pos x="csX421" y="csY421"/>
                                  </a:cxn>
                                  <a:cxn ang="0">
                                    <a:pos x="csX422" y="csY422"/>
                                  </a:cxn>
                                  <a:cxn ang="0">
                                    <a:pos x="csX423" y="csY423"/>
                                  </a:cxn>
                                  <a:cxn ang="0">
                                    <a:pos x="csX424" y="csY424"/>
                                  </a:cxn>
                                  <a:cxn ang="0">
                                    <a:pos x="csX425" y="csY425"/>
                                  </a:cxn>
                                  <a:cxn ang="0">
                                    <a:pos x="csX426" y="csY426"/>
                                  </a:cxn>
                                  <a:cxn ang="0">
                                    <a:pos x="csX427" y="csY427"/>
                                  </a:cxn>
                                  <a:cxn ang="0">
                                    <a:pos x="csX428" y="csY428"/>
                                  </a:cxn>
                                  <a:cxn ang="0">
                                    <a:pos x="csX429" y="csY429"/>
                                  </a:cxn>
                                  <a:cxn ang="0">
                                    <a:pos x="csX430" y="csY430"/>
                                  </a:cxn>
                                  <a:cxn ang="0">
                                    <a:pos x="csX431" y="csY431"/>
                                  </a:cxn>
                                  <a:cxn ang="0">
                                    <a:pos x="csX432" y="csY432"/>
                                  </a:cxn>
                                  <a:cxn ang="0">
                                    <a:pos x="csX433" y="csY433"/>
                                  </a:cxn>
                                  <a:cxn ang="0">
                                    <a:pos x="csX434" y="csY434"/>
                                  </a:cxn>
                                  <a:cxn ang="0">
                                    <a:pos x="csX435" y="csY435"/>
                                  </a:cxn>
                                  <a:cxn ang="0">
                                    <a:pos x="csX436" y="csY436"/>
                                  </a:cxn>
                                  <a:cxn ang="0">
                                    <a:pos x="csX437" y="csY437"/>
                                  </a:cxn>
                                  <a:cxn ang="0">
                                    <a:pos x="csX438" y="csY438"/>
                                  </a:cxn>
                                  <a:cxn ang="0">
                                    <a:pos x="csX439" y="csY439"/>
                                  </a:cxn>
                                  <a:cxn ang="0">
                                    <a:pos x="csX440" y="csY440"/>
                                  </a:cxn>
                                  <a:cxn ang="0">
                                    <a:pos x="csX441" y="csY441"/>
                                  </a:cxn>
                                  <a:cxn ang="0">
                                    <a:pos x="csX442" y="csY442"/>
                                  </a:cxn>
                                  <a:cxn ang="0">
                                    <a:pos x="csX443" y="csY443"/>
                                  </a:cxn>
                                  <a:cxn ang="0">
                                    <a:pos x="csX444" y="csY444"/>
                                  </a:cxn>
                                  <a:cxn ang="0">
                                    <a:pos x="csX445" y="csY445"/>
                                  </a:cxn>
                                  <a:cxn ang="0">
                                    <a:pos x="csX446" y="csY446"/>
                                  </a:cxn>
                                  <a:cxn ang="0">
                                    <a:pos x="csX447" y="csY447"/>
                                  </a:cxn>
                                  <a:cxn ang="0">
                                    <a:pos x="csX448" y="csY448"/>
                                  </a:cxn>
                                  <a:cxn ang="0">
                                    <a:pos x="csX449" y="csY449"/>
                                  </a:cxn>
                                  <a:cxn ang="0">
                                    <a:pos x="csX450" y="csY450"/>
                                  </a:cxn>
                                  <a:cxn ang="0">
                                    <a:pos x="csX451" y="csY451"/>
                                  </a:cxn>
                                  <a:cxn ang="0">
                                    <a:pos x="csX452" y="csY452"/>
                                  </a:cxn>
                                  <a:cxn ang="0">
                                    <a:pos x="csX453" y="csY453"/>
                                  </a:cxn>
                                  <a:cxn ang="0">
                                    <a:pos x="csX454" y="csY454"/>
                                  </a:cxn>
                                  <a:cxn ang="0">
                                    <a:pos x="csX455" y="csY455"/>
                                  </a:cxn>
                                  <a:cxn ang="0">
                                    <a:pos x="csX456" y="csY456"/>
                                  </a:cxn>
                                  <a:cxn ang="0">
                                    <a:pos x="csX457" y="csY457"/>
                                  </a:cxn>
                                  <a:cxn ang="0">
                                    <a:pos x="csX458" y="csY458"/>
                                  </a:cxn>
                                  <a:cxn ang="0">
                                    <a:pos x="csX459" y="csY459"/>
                                  </a:cxn>
                                  <a:cxn ang="0">
                                    <a:pos x="csX460" y="csY460"/>
                                  </a:cxn>
                                  <a:cxn ang="0">
                                    <a:pos x="csX461" y="csY461"/>
                                  </a:cxn>
                                  <a:cxn ang="0">
                                    <a:pos x="csX462" y="csY462"/>
                                  </a:cxn>
                                  <a:cxn ang="0">
                                    <a:pos x="csX463" y="csY463"/>
                                  </a:cxn>
                                  <a:cxn ang="0">
                                    <a:pos x="csX464" y="csY464"/>
                                  </a:cxn>
                                  <a:cxn ang="0">
                                    <a:pos x="csX465" y="csY465"/>
                                  </a:cxn>
                                  <a:cxn ang="0">
                                    <a:pos x="csX466" y="csY466"/>
                                  </a:cxn>
                                  <a:cxn ang="0">
                                    <a:pos x="csX467" y="csY467"/>
                                  </a:cxn>
                                  <a:cxn ang="0">
                                    <a:pos x="csX468" y="csY468"/>
                                  </a:cxn>
                                  <a:cxn ang="0">
                                    <a:pos x="csX469" y="csY469"/>
                                  </a:cxn>
                                  <a:cxn ang="0">
                                    <a:pos x="csX470" y="csY470"/>
                                  </a:cxn>
                                  <a:cxn ang="0">
                                    <a:pos x="csX471" y="csY471"/>
                                  </a:cxn>
                                  <a:cxn ang="0">
                                    <a:pos x="csX472" y="csY472"/>
                                  </a:cxn>
                                  <a:cxn ang="0">
                                    <a:pos x="csX473" y="csY473"/>
                                  </a:cxn>
                                  <a:cxn ang="0">
                                    <a:pos x="csX474" y="csY474"/>
                                  </a:cxn>
                                  <a:cxn ang="0">
                                    <a:pos x="csX475" y="csY475"/>
                                  </a:cxn>
                                  <a:cxn ang="0">
                                    <a:pos x="csX476" y="csY476"/>
                                  </a:cxn>
                                  <a:cxn ang="0">
                                    <a:pos x="csX477" y="csY477"/>
                                  </a:cxn>
                                  <a:cxn ang="0">
                                    <a:pos x="csX478" y="csY478"/>
                                  </a:cxn>
                                  <a:cxn ang="0">
                                    <a:pos x="csX479" y="csY479"/>
                                  </a:cxn>
                                  <a:cxn ang="0">
                                    <a:pos x="csX480" y="csY480"/>
                                  </a:cxn>
                                  <a:cxn ang="0">
                                    <a:pos x="csX481" y="csY481"/>
                                  </a:cxn>
                                  <a:cxn ang="0">
                                    <a:pos x="csX482" y="csY482"/>
                                  </a:cxn>
                                  <a:cxn ang="0">
                                    <a:pos x="csX483" y="csY483"/>
                                  </a:cxn>
                                  <a:cxn ang="0">
                                    <a:pos x="csX484" y="csY484"/>
                                  </a:cxn>
                                  <a:cxn ang="0">
                                    <a:pos x="csX485" y="csY485"/>
                                  </a:cxn>
                                  <a:cxn ang="0">
                                    <a:pos x="csX486" y="csY486"/>
                                  </a:cxn>
                                  <a:cxn ang="0">
                                    <a:pos x="csX487" y="csY487"/>
                                  </a:cxn>
                                  <a:cxn ang="0">
                                    <a:pos x="csX488" y="csY488"/>
                                  </a:cxn>
                                  <a:cxn ang="0">
                                    <a:pos x="csX489" y="csY489"/>
                                  </a:cxn>
                                  <a:cxn ang="0">
                                    <a:pos x="csX490" y="csY490"/>
                                  </a:cxn>
                                  <a:cxn ang="0">
                                    <a:pos x="csX491" y="csY491"/>
                                  </a:cxn>
                                  <a:cxn ang="0">
                                    <a:pos x="csX492" y="csY492"/>
                                  </a:cxn>
                                  <a:cxn ang="0">
                                    <a:pos x="csX493" y="csY493"/>
                                  </a:cxn>
                                  <a:cxn ang="0">
                                    <a:pos x="csX494" y="csY494"/>
                                  </a:cxn>
                                  <a:cxn ang="0">
                                    <a:pos x="csX495" y="csY495"/>
                                  </a:cxn>
                                  <a:cxn ang="0">
                                    <a:pos x="csX496" y="csY496"/>
                                  </a:cxn>
                                  <a:cxn ang="0">
                                    <a:pos x="csX497" y="csY497"/>
                                  </a:cxn>
                                  <a:cxn ang="0">
                                    <a:pos x="csX498" y="csY498"/>
                                  </a:cxn>
                                  <a:cxn ang="0">
                                    <a:pos x="csX499" y="csY499"/>
                                  </a:cxn>
                                  <a:cxn ang="0">
                                    <a:pos x="csX500" y="csY500"/>
                                  </a:cxn>
                                  <a:cxn ang="0">
                                    <a:pos x="csX501" y="csY501"/>
                                  </a:cxn>
                                  <a:cxn ang="0">
                                    <a:pos x="csX502" y="csY502"/>
                                  </a:cxn>
                                  <a:cxn ang="0">
                                    <a:pos x="csX503" y="csY503"/>
                                  </a:cxn>
                                  <a:cxn ang="0">
                                    <a:pos x="csX504" y="csY504"/>
                                  </a:cxn>
                                  <a:cxn ang="0">
                                    <a:pos x="csX505" y="csY505"/>
                                  </a:cxn>
                                  <a:cxn ang="0">
                                    <a:pos x="csX506" y="csY506"/>
                                  </a:cxn>
                                  <a:cxn ang="0">
                                    <a:pos x="csX507" y="csY507"/>
                                  </a:cxn>
                                  <a:cxn ang="0">
                                    <a:pos x="csX508" y="csY508"/>
                                  </a:cxn>
                                  <a:cxn ang="0">
                                    <a:pos x="csX509" y="csY509"/>
                                  </a:cxn>
                                  <a:cxn ang="0">
                                    <a:pos x="csX510" y="csY510"/>
                                  </a:cxn>
                                  <a:cxn ang="0">
                                    <a:pos x="csX511" y="csY511"/>
                                  </a:cxn>
                                  <a:cxn ang="0">
                                    <a:pos x="csX512" y="csY512"/>
                                  </a:cxn>
                                  <a:cxn ang="0">
                                    <a:pos x="csX513" y="csY513"/>
                                  </a:cxn>
                                  <a:cxn ang="0">
                                    <a:pos x="csX514" y="csY514"/>
                                  </a:cxn>
                                  <a:cxn ang="0">
                                    <a:pos x="csX515" y="csY515"/>
                                  </a:cxn>
                                  <a:cxn ang="0">
                                    <a:pos x="csX516" y="csY516"/>
                                  </a:cxn>
                                  <a:cxn ang="0">
                                    <a:pos x="csX517" y="csY517"/>
                                  </a:cxn>
                                  <a:cxn ang="0">
                                    <a:pos x="csX518" y="csY518"/>
                                  </a:cxn>
                                  <a:cxn ang="0">
                                    <a:pos x="csX519" y="csY519"/>
                                  </a:cxn>
                                  <a:cxn ang="0">
                                    <a:pos x="csX520" y="csY520"/>
                                  </a:cxn>
                                  <a:cxn ang="0">
                                    <a:pos x="csX521" y="csY521"/>
                                  </a:cxn>
                                  <a:cxn ang="0">
                                    <a:pos x="csX522" y="csY522"/>
                                  </a:cxn>
                                  <a:cxn ang="0">
                                    <a:pos x="csX523" y="csY523"/>
                                  </a:cxn>
                                  <a:cxn ang="0">
                                    <a:pos x="csX524" y="csY524"/>
                                  </a:cxn>
                                  <a:cxn ang="0">
                                    <a:pos x="csX525" y="csY525"/>
                                  </a:cxn>
                                  <a:cxn ang="0">
                                    <a:pos x="csX526" y="csY526"/>
                                  </a:cxn>
                                  <a:cxn ang="0">
                                    <a:pos x="csX527" y="csY527"/>
                                  </a:cxn>
                                  <a:cxn ang="0">
                                    <a:pos x="csX528" y="csY528"/>
                                  </a:cxn>
                                  <a:cxn ang="0">
                                    <a:pos x="csX529" y="csY529"/>
                                  </a:cxn>
                                  <a:cxn ang="0">
                                    <a:pos x="csX530" y="csY530"/>
                                  </a:cxn>
                                  <a:cxn ang="0">
                                    <a:pos x="csX531" y="csY531"/>
                                  </a:cxn>
                                  <a:cxn ang="0">
                                    <a:pos x="csX532" y="csY532"/>
                                  </a:cxn>
                                  <a:cxn ang="0">
                                    <a:pos x="csX533" y="csY533"/>
                                  </a:cxn>
                                  <a:cxn ang="0">
                                    <a:pos x="csX534" y="csY534"/>
                                  </a:cxn>
                                  <a:cxn ang="0">
                                    <a:pos x="csX535" y="csY535"/>
                                  </a:cxn>
                                  <a:cxn ang="0">
                                    <a:pos x="csX536" y="csY536"/>
                                  </a:cxn>
                                  <a:cxn ang="0">
                                    <a:pos x="csX537" y="csY537"/>
                                  </a:cxn>
                                  <a:cxn ang="0">
                                    <a:pos x="csX538" y="csY538"/>
                                  </a:cxn>
                                  <a:cxn ang="0">
                                    <a:pos x="csX539" y="csY539"/>
                                  </a:cxn>
                                  <a:cxn ang="0">
                                    <a:pos x="csX540" y="csY540"/>
                                  </a:cxn>
                                  <a:cxn ang="0">
                                    <a:pos x="csX541" y="csY541"/>
                                  </a:cxn>
                                  <a:cxn ang="0">
                                    <a:pos x="csX542" y="csY542"/>
                                  </a:cxn>
                                  <a:cxn ang="0">
                                    <a:pos x="csX543" y="csY543"/>
                                  </a:cxn>
                                  <a:cxn ang="0">
                                    <a:pos x="csX544" y="csY544"/>
                                  </a:cxn>
                                  <a:cxn ang="0">
                                    <a:pos x="csX545" y="csY545"/>
                                  </a:cxn>
                                  <a:cxn ang="0">
                                    <a:pos x="csX546" y="csY546"/>
                                  </a:cxn>
                                  <a:cxn ang="0">
                                    <a:pos x="csX547" y="csY547"/>
                                  </a:cxn>
                                  <a:cxn ang="0">
                                    <a:pos x="csX548" y="csY548"/>
                                  </a:cxn>
                                  <a:cxn ang="0">
                                    <a:pos x="csX549" y="csY549"/>
                                  </a:cxn>
                                  <a:cxn ang="0">
                                    <a:pos x="csX550" y="csY550"/>
                                  </a:cxn>
                                  <a:cxn ang="0">
                                    <a:pos x="csX551" y="csY551"/>
                                  </a:cxn>
                                  <a:cxn ang="0">
                                    <a:pos x="csX552" y="csY552"/>
                                  </a:cxn>
                                  <a:cxn ang="0">
                                    <a:pos x="csX553" y="csY553"/>
                                  </a:cxn>
                                  <a:cxn ang="0">
                                    <a:pos x="csX554" y="csY554"/>
                                  </a:cxn>
                                  <a:cxn ang="0">
                                    <a:pos x="csX555" y="csY555"/>
                                  </a:cxn>
                                  <a:cxn ang="0">
                                    <a:pos x="csX556" y="csY556"/>
                                  </a:cxn>
                                  <a:cxn ang="0">
                                    <a:pos x="csX557" y="csY557"/>
                                  </a:cxn>
                                  <a:cxn ang="0">
                                    <a:pos x="csX558" y="csY558"/>
                                  </a:cxn>
                                  <a:cxn ang="0">
                                    <a:pos x="csX559" y="csY559"/>
                                  </a:cxn>
                                  <a:cxn ang="0">
                                    <a:pos x="csX560" y="csY560"/>
                                  </a:cxn>
                                  <a:cxn ang="0">
                                    <a:pos x="csX561" y="csY561"/>
                                  </a:cxn>
                                  <a:cxn ang="0">
                                    <a:pos x="csX562" y="csY562"/>
                                  </a:cxn>
                                  <a:cxn ang="0">
                                    <a:pos x="csX563" y="csY563"/>
                                  </a:cxn>
                                  <a:cxn ang="0">
                                    <a:pos x="csX564" y="csY564"/>
                                  </a:cxn>
                                  <a:cxn ang="0">
                                    <a:pos x="csX565" y="csY565"/>
                                  </a:cxn>
                                  <a:cxn ang="0">
                                    <a:pos x="csX566" y="csY566"/>
                                  </a:cxn>
                                  <a:cxn ang="0">
                                    <a:pos x="csX567" y="csY567"/>
                                  </a:cxn>
                                  <a:cxn ang="0">
                                    <a:pos x="csX568" y="csY568"/>
                                  </a:cxn>
                                  <a:cxn ang="0">
                                    <a:pos x="csX569" y="csY569"/>
                                  </a:cxn>
                                  <a:cxn ang="0">
                                    <a:pos x="csX570" y="csY570"/>
                                  </a:cxn>
                                  <a:cxn ang="0">
                                    <a:pos x="csX571" y="csY571"/>
                                  </a:cxn>
                                  <a:cxn ang="0">
                                    <a:pos x="csX572" y="csY572"/>
                                  </a:cxn>
                                  <a:cxn ang="0">
                                    <a:pos x="csX573" y="csY573"/>
                                  </a:cxn>
                                  <a:cxn ang="0">
                                    <a:pos x="csX574" y="csY574"/>
                                  </a:cxn>
                                  <a:cxn ang="0">
                                    <a:pos x="csX575" y="csY575"/>
                                  </a:cxn>
                                  <a:cxn ang="0">
                                    <a:pos x="csX576" y="csY576"/>
                                  </a:cxn>
                                  <a:cxn ang="0">
                                    <a:pos x="csX577" y="csY577"/>
                                  </a:cxn>
                                  <a:cxn ang="0">
                                    <a:pos x="csX578" y="csY578"/>
                                  </a:cxn>
                                  <a:cxn ang="0">
                                    <a:pos x="csX579" y="csY579"/>
                                  </a:cxn>
                                  <a:cxn ang="0">
                                    <a:pos x="csX580" y="csY580"/>
                                  </a:cxn>
                                  <a:cxn ang="0">
                                    <a:pos x="csX581" y="csY581"/>
                                  </a:cxn>
                                  <a:cxn ang="0">
                                    <a:pos x="csX582" y="csY582"/>
                                  </a:cxn>
                                  <a:cxn ang="0">
                                    <a:pos x="csX583" y="csY583"/>
                                  </a:cxn>
                                  <a:cxn ang="0">
                                    <a:pos x="csX584" y="csY584"/>
                                  </a:cxn>
                                  <a:cxn ang="0">
                                    <a:pos x="csX585" y="csY585"/>
                                  </a:cxn>
                                  <a:cxn ang="0">
                                    <a:pos x="csX586" y="csY586"/>
                                  </a:cxn>
                                  <a:cxn ang="0">
                                    <a:pos x="csX587" y="csY587"/>
                                  </a:cxn>
                                  <a:cxn ang="0">
                                    <a:pos x="csX588" y="csY588"/>
                                  </a:cxn>
                                  <a:cxn ang="0">
                                    <a:pos x="csX589" y="csY589"/>
                                  </a:cxn>
                                  <a:cxn ang="0">
                                    <a:pos x="csX590" y="csY590"/>
                                  </a:cxn>
                                  <a:cxn ang="0">
                                    <a:pos x="csX591" y="csY591"/>
                                  </a:cxn>
                                  <a:cxn ang="0">
                                    <a:pos x="csX592" y="csY592"/>
                                  </a:cxn>
                                  <a:cxn ang="0">
                                    <a:pos x="csX593" y="csY593"/>
                                  </a:cxn>
                                  <a:cxn ang="0">
                                    <a:pos x="csX594" y="csY594"/>
                                  </a:cxn>
                                  <a:cxn ang="0">
                                    <a:pos x="csX595" y="csY595"/>
                                  </a:cxn>
                                  <a:cxn ang="0">
                                    <a:pos x="csX596" y="csY596"/>
                                  </a:cxn>
                                  <a:cxn ang="0">
                                    <a:pos x="csX597" y="csY597"/>
                                  </a:cxn>
                                  <a:cxn ang="0">
                                    <a:pos x="csX598" y="csY598"/>
                                  </a:cxn>
                                  <a:cxn ang="0">
                                    <a:pos x="csX599" y="csY599"/>
                                  </a:cxn>
                                  <a:cxn ang="0">
                                    <a:pos x="csX600" y="csY600"/>
                                  </a:cxn>
                                  <a:cxn ang="0">
                                    <a:pos x="csX601" y="csY601"/>
                                  </a:cxn>
                                  <a:cxn ang="0">
                                    <a:pos x="csX602" y="csY602"/>
                                  </a:cxn>
                                  <a:cxn ang="0">
                                    <a:pos x="csX603" y="csY603"/>
                                  </a:cxn>
                                  <a:cxn ang="0">
                                    <a:pos x="csX604" y="csY604"/>
                                  </a:cxn>
                                  <a:cxn ang="0">
                                    <a:pos x="csX605" y="csY605"/>
                                  </a:cxn>
                                  <a:cxn ang="0">
                                    <a:pos x="csX606" y="csY606"/>
                                  </a:cxn>
                                  <a:cxn ang="0">
                                    <a:pos x="csX607" y="csY607"/>
                                  </a:cxn>
                                  <a:cxn ang="0">
                                    <a:pos x="csX608" y="csY608"/>
                                  </a:cxn>
                                  <a:cxn ang="0">
                                    <a:pos x="csX609" y="csY609"/>
                                  </a:cxn>
                                  <a:cxn ang="0">
                                    <a:pos x="csX610" y="csY610"/>
                                  </a:cxn>
                                  <a:cxn ang="0">
                                    <a:pos x="csX611" y="csY611"/>
                                  </a:cxn>
                                  <a:cxn ang="0">
                                    <a:pos x="csX612" y="csY612"/>
                                  </a:cxn>
                                  <a:cxn ang="0">
                                    <a:pos x="csX613" y="csY613"/>
                                  </a:cxn>
                                  <a:cxn ang="0">
                                    <a:pos x="csX614" y="csY614"/>
                                  </a:cxn>
                                  <a:cxn ang="0">
                                    <a:pos x="csX615" y="csY615"/>
                                  </a:cxn>
                                  <a:cxn ang="0">
                                    <a:pos x="csX616" y="csY616"/>
                                  </a:cxn>
                                  <a:cxn ang="0">
                                    <a:pos x="csX617" y="csY617"/>
                                  </a:cxn>
                                  <a:cxn ang="0">
                                    <a:pos x="csX618" y="csY618"/>
                                  </a:cxn>
                                  <a:cxn ang="0">
                                    <a:pos x="csX619" y="csY619"/>
                                  </a:cxn>
                                  <a:cxn ang="0">
                                    <a:pos x="csX620" y="csY620"/>
                                  </a:cxn>
                                  <a:cxn ang="0">
                                    <a:pos x="csX621" y="csY621"/>
                                  </a:cxn>
                                  <a:cxn ang="0">
                                    <a:pos x="csX622" y="csY622"/>
                                  </a:cxn>
                                  <a:cxn ang="0">
                                    <a:pos x="csX623" y="csY623"/>
                                  </a:cxn>
                                  <a:cxn ang="0">
                                    <a:pos x="csX624" y="csY624"/>
                                  </a:cxn>
                                  <a:cxn ang="0">
                                    <a:pos x="csX625" y="csY625"/>
                                  </a:cxn>
                                  <a:cxn ang="0">
                                    <a:pos x="csX626" y="csY626"/>
                                  </a:cxn>
                                  <a:cxn ang="0">
                                    <a:pos x="csX627" y="csY627"/>
                                  </a:cxn>
                                  <a:cxn ang="0">
                                    <a:pos x="csX628" y="csY628"/>
                                  </a:cxn>
                                  <a:cxn ang="0">
                                    <a:pos x="csX629" y="csY629"/>
                                  </a:cxn>
                                  <a:cxn ang="0">
                                    <a:pos x="csX630" y="csY630"/>
                                  </a:cxn>
                                  <a:cxn ang="0">
                                    <a:pos x="csX631" y="csY631"/>
                                  </a:cxn>
                                  <a:cxn ang="0">
                                    <a:pos x="csX632" y="csY632"/>
                                  </a:cxn>
                                  <a:cxn ang="0">
                                    <a:pos x="csX633" y="csY633"/>
                                  </a:cxn>
                                  <a:cxn ang="0">
                                    <a:pos x="csX634" y="csY634"/>
                                  </a:cxn>
                                  <a:cxn ang="0">
                                    <a:pos x="csX635" y="csY635"/>
                                  </a:cxn>
                                  <a:cxn ang="0">
                                    <a:pos x="csX636" y="csY636"/>
                                  </a:cxn>
                                  <a:cxn ang="0">
                                    <a:pos x="csX637" y="csY637"/>
                                  </a:cxn>
                                  <a:cxn ang="0">
                                    <a:pos x="csX638" y="csY638"/>
                                  </a:cxn>
                                  <a:cxn ang="0">
                                    <a:pos x="csX639" y="csY639"/>
                                  </a:cxn>
                                  <a:cxn ang="0">
                                    <a:pos x="csX640" y="csY640"/>
                                  </a:cxn>
                                  <a:cxn ang="0">
                                    <a:pos x="csX641" y="csY641"/>
                                  </a:cxn>
                                  <a:cxn ang="0">
                                    <a:pos x="csX642" y="csY642"/>
                                  </a:cxn>
                                  <a:cxn ang="0">
                                    <a:pos x="csX643" y="csY643"/>
                                  </a:cxn>
                                  <a:cxn ang="0">
                                    <a:pos x="csX644" y="csY644"/>
                                  </a:cxn>
                                  <a:cxn ang="0">
                                    <a:pos x="csX645" y="csY645"/>
                                  </a:cxn>
                                  <a:cxn ang="0">
                                    <a:pos x="csX646" y="csY646"/>
                                  </a:cxn>
                                  <a:cxn ang="0">
                                    <a:pos x="csX647" y="csY647"/>
                                  </a:cxn>
                                  <a:cxn ang="0">
                                    <a:pos x="csX648" y="csY648"/>
                                  </a:cxn>
                                  <a:cxn ang="0">
                                    <a:pos x="csX649" y="csY649"/>
                                  </a:cxn>
                                  <a:cxn ang="0">
                                    <a:pos x="csX650" y="csY650"/>
                                  </a:cxn>
                                  <a:cxn ang="0">
                                    <a:pos x="csX651" y="csY651"/>
                                  </a:cxn>
                                  <a:cxn ang="0">
                                    <a:pos x="csX652" y="csY652"/>
                                  </a:cxn>
                                  <a:cxn ang="0">
                                    <a:pos x="csX653" y="csY653"/>
                                  </a:cxn>
                                  <a:cxn ang="0">
                                    <a:pos x="csX654" y="csY654"/>
                                  </a:cxn>
                                  <a:cxn ang="0">
                                    <a:pos x="csX655" y="csY655"/>
                                  </a:cxn>
                                  <a:cxn ang="0">
                                    <a:pos x="csX656" y="csY656"/>
                                  </a:cxn>
                                  <a:cxn ang="0">
                                    <a:pos x="csX657" y="csY657"/>
                                  </a:cxn>
                                  <a:cxn ang="0">
                                    <a:pos x="csX658" y="csY658"/>
                                  </a:cxn>
                                  <a:cxn ang="0">
                                    <a:pos x="csX659" y="csY659"/>
                                  </a:cxn>
                                  <a:cxn ang="0">
                                    <a:pos x="csX660" y="csY660"/>
                                  </a:cxn>
                                  <a:cxn ang="0">
                                    <a:pos x="csX661" y="csY661"/>
                                  </a:cxn>
                                  <a:cxn ang="0">
                                    <a:pos x="csX662" y="csY662"/>
                                  </a:cxn>
                                  <a:cxn ang="0">
                                    <a:pos x="csX663" y="csY663"/>
                                  </a:cxn>
                                  <a:cxn ang="0">
                                    <a:pos x="csX664" y="csY664"/>
                                  </a:cxn>
                                  <a:cxn ang="0">
                                    <a:pos x="csX665" y="csY665"/>
                                  </a:cxn>
                                  <a:cxn ang="0">
                                    <a:pos x="csX666" y="csY666"/>
                                  </a:cxn>
                                  <a:cxn ang="0">
                                    <a:pos x="csX667" y="csY667"/>
                                  </a:cxn>
                                  <a:cxn ang="0">
                                    <a:pos x="csX668" y="csY668"/>
                                  </a:cxn>
                                  <a:cxn ang="0">
                                    <a:pos x="csX669" y="csY669"/>
                                  </a:cxn>
                                  <a:cxn ang="0">
                                    <a:pos x="csX670" y="csY670"/>
                                  </a:cxn>
                                  <a:cxn ang="0">
                                    <a:pos x="csX671" y="csY671"/>
                                  </a:cxn>
                                  <a:cxn ang="0">
                                    <a:pos x="csX672" y="csY672"/>
                                  </a:cxn>
                                  <a:cxn ang="0">
                                    <a:pos x="csX673" y="csY673"/>
                                  </a:cxn>
                                  <a:cxn ang="0">
                                    <a:pos x="csX674" y="csY674"/>
                                  </a:cxn>
                                  <a:cxn ang="0">
                                    <a:pos x="csX675" y="csY675"/>
                                  </a:cxn>
                                  <a:cxn ang="0">
                                    <a:pos x="csX676" y="csY676"/>
                                  </a:cxn>
                                  <a:cxn ang="0">
                                    <a:pos x="csX677" y="csY677"/>
                                  </a:cxn>
                                  <a:cxn ang="0">
                                    <a:pos x="csX678" y="csY678"/>
                                  </a:cxn>
                                  <a:cxn ang="0">
                                    <a:pos x="csX679" y="csY679"/>
                                  </a:cxn>
                                  <a:cxn ang="0">
                                    <a:pos x="csX680" y="csY680"/>
                                  </a:cxn>
                                  <a:cxn ang="0">
                                    <a:pos x="csX681" y="csY681"/>
                                  </a:cxn>
                                  <a:cxn ang="0">
                                    <a:pos x="csX682" y="csY682"/>
                                  </a:cxn>
                                  <a:cxn ang="0">
                                    <a:pos x="csX683" y="csY683"/>
                                  </a:cxn>
                                  <a:cxn ang="0">
                                    <a:pos x="csX684" y="csY684"/>
                                  </a:cxn>
                                  <a:cxn ang="0">
                                    <a:pos x="csX685" y="csY685"/>
                                  </a:cxn>
                                  <a:cxn ang="0">
                                    <a:pos x="csX686" y="csY686"/>
                                  </a:cxn>
                                  <a:cxn ang="0">
                                    <a:pos x="csX687" y="csY687"/>
                                  </a:cxn>
                                  <a:cxn ang="0">
                                    <a:pos x="csX688" y="csY688"/>
                                  </a:cxn>
                                  <a:cxn ang="0">
                                    <a:pos x="csX689" y="csY689"/>
                                  </a:cxn>
                                  <a:cxn ang="0">
                                    <a:pos x="csX690" y="csY690"/>
                                  </a:cxn>
                                  <a:cxn ang="0">
                                    <a:pos x="csX691" y="csY691"/>
                                  </a:cxn>
                                  <a:cxn ang="0">
                                    <a:pos x="csX692" y="csY692"/>
                                  </a:cxn>
                                  <a:cxn ang="0">
                                    <a:pos x="csX693" y="csY693"/>
                                  </a:cxn>
                                  <a:cxn ang="0">
                                    <a:pos x="csX694" y="csY694"/>
                                  </a:cxn>
                                  <a:cxn ang="0">
                                    <a:pos x="csX695" y="csY695"/>
                                  </a:cxn>
                                  <a:cxn ang="0">
                                    <a:pos x="csX696" y="csY696"/>
                                  </a:cxn>
                                  <a:cxn ang="0">
                                    <a:pos x="csX697" y="csY697"/>
                                  </a:cxn>
                                  <a:cxn ang="0">
                                    <a:pos x="csX698" y="csY698"/>
                                  </a:cxn>
                                  <a:cxn ang="0">
                                    <a:pos x="csX699" y="csY699"/>
                                  </a:cxn>
                                  <a:cxn ang="0">
                                    <a:pos x="csX700" y="csY700"/>
                                  </a:cxn>
                                  <a:cxn ang="0">
                                    <a:pos x="csX701" y="csY701"/>
                                  </a:cxn>
                                  <a:cxn ang="0">
                                    <a:pos x="csX702" y="csY702"/>
                                  </a:cxn>
                                  <a:cxn ang="0">
                                    <a:pos x="csX703" y="csY703"/>
                                  </a:cxn>
                                  <a:cxn ang="0">
                                    <a:pos x="csX704" y="csY704"/>
                                  </a:cxn>
                                  <a:cxn ang="0">
                                    <a:pos x="csX705" y="csY705"/>
                                  </a:cxn>
                                  <a:cxn ang="0">
                                    <a:pos x="csX706" y="csY706"/>
                                  </a:cxn>
                                  <a:cxn ang="0">
                                    <a:pos x="csX707" y="csY707"/>
                                  </a:cxn>
                                  <a:cxn ang="0">
                                    <a:pos x="csX708" y="csY708"/>
                                  </a:cxn>
                                  <a:cxn ang="0">
                                    <a:pos x="csX709" y="csY709"/>
                                  </a:cxn>
                                  <a:cxn ang="0">
                                    <a:pos x="csX710" y="csY710"/>
                                  </a:cxn>
                                  <a:cxn ang="0">
                                    <a:pos x="csX711" y="csY711"/>
                                  </a:cxn>
                                  <a:cxn ang="0">
                                    <a:pos x="csX712" y="csY712"/>
                                  </a:cxn>
                                  <a:cxn ang="0">
                                    <a:pos x="csX713" y="csY713"/>
                                  </a:cxn>
                                  <a:cxn ang="0">
                                    <a:pos x="csX714" y="csY714"/>
                                  </a:cxn>
                                  <a:cxn ang="0">
                                    <a:pos x="csX715" y="csY715"/>
                                  </a:cxn>
                                  <a:cxn ang="0">
                                    <a:pos x="csX716" y="csY716"/>
                                  </a:cxn>
                                  <a:cxn ang="0">
                                    <a:pos x="csX717" y="csY717"/>
                                  </a:cxn>
                                  <a:cxn ang="0">
                                    <a:pos x="csX718" y="csY718"/>
                                  </a:cxn>
                                  <a:cxn ang="0">
                                    <a:pos x="csX719" y="csY719"/>
                                  </a:cxn>
                                  <a:cxn ang="0">
                                    <a:pos x="csX720" y="csY720"/>
                                  </a:cxn>
                                  <a:cxn ang="0">
                                    <a:pos x="csX721" y="csY721"/>
                                  </a:cxn>
                                  <a:cxn ang="0">
                                    <a:pos x="csX722" y="csY722"/>
                                  </a:cxn>
                                  <a:cxn ang="0">
                                    <a:pos x="csX723" y="csY723"/>
                                  </a:cxn>
                                  <a:cxn ang="0">
                                    <a:pos x="csX724" y="csY724"/>
                                  </a:cxn>
                                  <a:cxn ang="0">
                                    <a:pos x="csX725" y="csY725"/>
                                  </a:cxn>
                                  <a:cxn ang="0">
                                    <a:pos x="csX726" y="csY726"/>
                                  </a:cxn>
                                  <a:cxn ang="0">
                                    <a:pos x="csX727" y="csY727"/>
                                  </a:cxn>
                                  <a:cxn ang="0">
                                    <a:pos x="csX728" y="csY728"/>
                                  </a:cxn>
                                  <a:cxn ang="0">
                                    <a:pos x="csX729" y="csY729"/>
                                  </a:cxn>
                                  <a:cxn ang="0">
                                    <a:pos x="csX730" y="csY730"/>
                                  </a:cxn>
                                  <a:cxn ang="0">
                                    <a:pos x="csX731" y="csY731"/>
                                  </a:cxn>
                                  <a:cxn ang="0">
                                    <a:pos x="csX732" y="csY732"/>
                                  </a:cxn>
                                  <a:cxn ang="0">
                                    <a:pos x="csX733" y="csY733"/>
                                  </a:cxn>
                                  <a:cxn ang="0">
                                    <a:pos x="csX734" y="csY734"/>
                                  </a:cxn>
                                  <a:cxn ang="0">
                                    <a:pos x="csX735" y="csY735"/>
                                  </a:cxn>
                                  <a:cxn ang="0">
                                    <a:pos x="csX736" y="csY736"/>
                                  </a:cxn>
                                  <a:cxn ang="0">
                                    <a:pos x="csX737" y="csY737"/>
                                  </a:cxn>
                                  <a:cxn ang="0">
                                    <a:pos x="csX738" y="csY738"/>
                                  </a:cxn>
                                  <a:cxn ang="0">
                                    <a:pos x="csX739" y="csY739"/>
                                  </a:cxn>
                                  <a:cxn ang="0">
                                    <a:pos x="csX740" y="csY740"/>
                                  </a:cxn>
                                  <a:cxn ang="0">
                                    <a:pos x="csX741" y="csY741"/>
                                  </a:cxn>
                                  <a:cxn ang="0">
                                    <a:pos x="csX742" y="csY742"/>
                                  </a:cxn>
                                  <a:cxn ang="0">
                                    <a:pos x="csX743" y="csY743"/>
                                  </a:cxn>
                                  <a:cxn ang="0">
                                    <a:pos x="csX744" y="csY744"/>
                                  </a:cxn>
                                  <a:cxn ang="0">
                                    <a:pos x="csX745" y="csY745"/>
                                  </a:cxn>
                                  <a:cxn ang="0">
                                    <a:pos x="csX746" y="csY746"/>
                                  </a:cxn>
                                  <a:cxn ang="0">
                                    <a:pos x="csX747" y="csY747"/>
                                  </a:cxn>
                                  <a:cxn ang="0">
                                    <a:pos x="csX748" y="csY748"/>
                                  </a:cxn>
                                  <a:cxn ang="0">
                                    <a:pos x="csX749" y="csY749"/>
                                  </a:cxn>
                                  <a:cxn ang="0">
                                    <a:pos x="csX750" y="csY750"/>
                                  </a:cxn>
                                  <a:cxn ang="0">
                                    <a:pos x="csX751" y="csY751"/>
                                  </a:cxn>
                                  <a:cxn ang="0">
                                    <a:pos x="csX752" y="csY752"/>
                                  </a:cxn>
                                  <a:cxn ang="0">
                                    <a:pos x="csX753" y="csY753"/>
                                  </a:cxn>
                                  <a:cxn ang="0">
                                    <a:pos x="csX754" y="csY754"/>
                                  </a:cxn>
                                  <a:cxn ang="0">
                                    <a:pos x="csX755" y="csY755"/>
                                  </a:cxn>
                                  <a:cxn ang="0">
                                    <a:pos x="csX756" y="csY756"/>
                                  </a:cxn>
                                  <a:cxn ang="0">
                                    <a:pos x="csX757" y="csY757"/>
                                  </a:cxn>
                                  <a:cxn ang="0">
                                    <a:pos x="csX758" y="csY758"/>
                                  </a:cxn>
                                  <a:cxn ang="0">
                                    <a:pos x="csX759" y="csY759"/>
                                  </a:cxn>
                                  <a:cxn ang="0">
                                    <a:pos x="csX760" y="csY760"/>
                                  </a:cxn>
                                  <a:cxn ang="0">
                                    <a:pos x="csX761" y="csY761"/>
                                  </a:cxn>
                                  <a:cxn ang="0">
                                    <a:pos x="csX762" y="csY762"/>
                                  </a:cxn>
                                  <a:cxn ang="0">
                                    <a:pos x="csX763" y="csY763"/>
                                  </a:cxn>
                                  <a:cxn ang="0">
                                    <a:pos x="csX764" y="csY764"/>
                                  </a:cxn>
                                  <a:cxn ang="0">
                                    <a:pos x="csX765" y="csY765"/>
                                  </a:cxn>
                                  <a:cxn ang="0">
                                    <a:pos x="csX766" y="csY766"/>
                                  </a:cxn>
                                  <a:cxn ang="0">
                                    <a:pos x="csX767" y="csY767"/>
                                  </a:cxn>
                                  <a:cxn ang="0">
                                    <a:pos x="csX768" y="csY768"/>
                                  </a:cxn>
                                  <a:cxn ang="0">
                                    <a:pos x="csX769" y="csY769"/>
                                  </a:cxn>
                                  <a:cxn ang="0">
                                    <a:pos x="csX770" y="csY770"/>
                                  </a:cxn>
                                  <a:cxn ang="0">
                                    <a:pos x="csX771" y="csY771"/>
                                  </a:cxn>
                                  <a:cxn ang="0">
                                    <a:pos x="csX772" y="csY772"/>
                                  </a:cxn>
                                  <a:cxn ang="0">
                                    <a:pos x="csX773" y="csY773"/>
                                  </a:cxn>
                                  <a:cxn ang="0">
                                    <a:pos x="csX774" y="csY774"/>
                                  </a:cxn>
                                  <a:cxn ang="0">
                                    <a:pos x="csX775" y="csY775"/>
                                  </a:cxn>
                                  <a:cxn ang="0">
                                    <a:pos x="csX776" y="csY776"/>
                                  </a:cxn>
                                  <a:cxn ang="0">
                                    <a:pos x="csX777" y="csY777"/>
                                  </a:cxn>
                                  <a:cxn ang="0">
                                    <a:pos x="csX778" y="csY778"/>
                                  </a:cxn>
                                  <a:cxn ang="0">
                                    <a:pos x="csX779" y="csY779"/>
                                  </a:cxn>
                                  <a:cxn ang="0">
                                    <a:pos x="csX780" y="csY780"/>
                                  </a:cxn>
                                  <a:cxn ang="0">
                                    <a:pos x="csX781" y="csY781"/>
                                  </a:cxn>
                                  <a:cxn ang="0">
                                    <a:pos x="csX782" y="csY782"/>
                                  </a:cxn>
                                  <a:cxn ang="0">
                                    <a:pos x="csX783" y="csY783"/>
                                  </a:cxn>
                                  <a:cxn ang="0">
                                    <a:pos x="csX784" y="csY784"/>
                                  </a:cxn>
                                  <a:cxn ang="0">
                                    <a:pos x="csX785" y="csY785"/>
                                  </a:cxn>
                                  <a:cxn ang="0">
                                    <a:pos x="csX786" y="csY786"/>
                                  </a:cxn>
                                  <a:cxn ang="0">
                                    <a:pos x="csX787" y="csY787"/>
                                  </a:cxn>
                                  <a:cxn ang="0">
                                    <a:pos x="csX788" y="csY788"/>
                                  </a:cxn>
                                  <a:cxn ang="0">
                                    <a:pos x="csX789" y="csY789"/>
                                  </a:cxn>
                                  <a:cxn ang="0">
                                    <a:pos x="csX790" y="csY790"/>
                                  </a:cxn>
                                  <a:cxn ang="0">
                                    <a:pos x="csX791" y="csY791"/>
                                  </a:cxn>
                                  <a:cxn ang="0">
                                    <a:pos x="csX792" y="csY792"/>
                                  </a:cxn>
                                  <a:cxn ang="0">
                                    <a:pos x="csX793" y="csY793"/>
                                  </a:cxn>
                                  <a:cxn ang="0">
                                    <a:pos x="csX794" y="csY794"/>
                                  </a:cxn>
                                  <a:cxn ang="0">
                                    <a:pos x="csX795" y="csY795"/>
                                  </a:cxn>
                                  <a:cxn ang="0">
                                    <a:pos x="csX796" y="csY796"/>
                                  </a:cxn>
                                  <a:cxn ang="0">
                                    <a:pos x="csX797" y="csY797"/>
                                  </a:cxn>
                                  <a:cxn ang="0">
                                    <a:pos x="csX798" y="csY798"/>
                                  </a:cxn>
                                  <a:cxn ang="0">
                                    <a:pos x="csX799" y="csY799"/>
                                  </a:cxn>
                                  <a:cxn ang="0">
                                    <a:pos x="csX800" y="csY800"/>
                                  </a:cxn>
                                  <a:cxn ang="0">
                                    <a:pos x="csX801" y="csY801"/>
                                  </a:cxn>
                                  <a:cxn ang="0">
                                    <a:pos x="csX802" y="csY802"/>
                                  </a:cxn>
                                  <a:cxn ang="0">
                                    <a:pos x="csX803" y="csY803"/>
                                  </a:cxn>
                                  <a:cxn ang="0">
                                    <a:pos x="csX804" y="csY804"/>
                                  </a:cxn>
                                  <a:cxn ang="0">
                                    <a:pos x="csX805" y="csY805"/>
                                  </a:cxn>
                                  <a:cxn ang="0">
                                    <a:pos x="csX806" y="csY806"/>
                                  </a:cxn>
                                  <a:cxn ang="0">
                                    <a:pos x="csX807" y="csY807"/>
                                  </a:cxn>
                                  <a:cxn ang="0">
                                    <a:pos x="csX808" y="csY808"/>
                                  </a:cxn>
                                  <a:cxn ang="0">
                                    <a:pos x="csX809" y="csY809"/>
                                  </a:cxn>
                                  <a:cxn ang="0">
                                    <a:pos x="csX810" y="csY810"/>
                                  </a:cxn>
                                  <a:cxn ang="0">
                                    <a:pos x="csX811" y="csY811"/>
                                  </a:cxn>
                                  <a:cxn ang="0">
                                    <a:pos x="csX812" y="csY812"/>
                                  </a:cxn>
                                  <a:cxn ang="0">
                                    <a:pos x="csX813" y="csY813"/>
                                  </a:cxn>
                                  <a:cxn ang="0">
                                    <a:pos x="csX814" y="csY814"/>
                                  </a:cxn>
                                  <a:cxn ang="0">
                                    <a:pos x="csX815" y="csY815"/>
                                  </a:cxn>
                                  <a:cxn ang="0">
                                    <a:pos x="csX816" y="csY816"/>
                                  </a:cxn>
                                  <a:cxn ang="0">
                                    <a:pos x="csX817" y="csY817"/>
                                  </a:cxn>
                                  <a:cxn ang="0">
                                    <a:pos x="csX818" y="csY818"/>
                                  </a:cxn>
                                  <a:cxn ang="0">
                                    <a:pos x="csX819" y="csY819"/>
                                  </a:cxn>
                                  <a:cxn ang="0">
                                    <a:pos x="csX820" y="csY820"/>
                                  </a:cxn>
                                  <a:cxn ang="0">
                                    <a:pos x="csX821" y="csY821"/>
                                  </a:cxn>
                                  <a:cxn ang="0">
                                    <a:pos x="csX822" y="csY822"/>
                                  </a:cxn>
                                  <a:cxn ang="0">
                                    <a:pos x="csX823" y="csY823"/>
                                  </a:cxn>
                                  <a:cxn ang="0">
                                    <a:pos x="csX824" y="csY824"/>
                                  </a:cxn>
                                  <a:cxn ang="0">
                                    <a:pos x="csX825" y="csY825"/>
                                  </a:cxn>
                                  <a:cxn ang="0">
                                    <a:pos x="csX826" y="csY826"/>
                                  </a:cxn>
                                  <a:cxn ang="0">
                                    <a:pos x="csX827" y="csY827"/>
                                  </a:cxn>
                                  <a:cxn ang="0">
                                    <a:pos x="csX828" y="csY828"/>
                                  </a:cxn>
                                  <a:cxn ang="0">
                                    <a:pos x="csX829" y="csY829"/>
                                  </a:cxn>
                                  <a:cxn ang="0">
                                    <a:pos x="csX830" y="csY830"/>
                                  </a:cxn>
                                  <a:cxn ang="0">
                                    <a:pos x="csX831" y="csY831"/>
                                  </a:cxn>
                                  <a:cxn ang="0">
                                    <a:pos x="csX832" y="csY832"/>
                                  </a:cxn>
                                  <a:cxn ang="0">
                                    <a:pos x="csX833" y="csY833"/>
                                  </a:cxn>
                                  <a:cxn ang="0">
                                    <a:pos x="csX834" y="csY834"/>
                                  </a:cxn>
                                  <a:cxn ang="0">
                                    <a:pos x="csX835" y="csY835"/>
                                  </a:cxn>
                                  <a:cxn ang="0">
                                    <a:pos x="csX836" y="csY836"/>
                                  </a:cxn>
                                  <a:cxn ang="0">
                                    <a:pos x="csX837" y="csY837"/>
                                  </a:cxn>
                                  <a:cxn ang="0">
                                    <a:pos x="csX838" y="csY838"/>
                                  </a:cxn>
                                  <a:cxn ang="0">
                                    <a:pos x="csX839" y="csY839"/>
                                  </a:cxn>
                                  <a:cxn ang="0">
                                    <a:pos x="csX840" y="csY840"/>
                                  </a:cxn>
                                </a:cxnLst>
                                <a:rect l="l" t="t" r="r" b="b"/>
                                <a:pathLst>
                                  <a:path w="606" h="760">
                                    <a:moveTo>
                                      <a:pt x="581" y="451"/>
                                    </a:moveTo>
                                    <a:lnTo>
                                      <a:pt x="577" y="442"/>
                                    </a:lnTo>
                                    <a:lnTo>
                                      <a:pt x="573" y="434"/>
                                    </a:lnTo>
                                    <a:lnTo>
                                      <a:pt x="569" y="426"/>
                                    </a:lnTo>
                                    <a:lnTo>
                                      <a:pt x="565" y="418"/>
                                    </a:lnTo>
                                    <a:lnTo>
                                      <a:pt x="562" y="410"/>
                                    </a:lnTo>
                                    <a:lnTo>
                                      <a:pt x="558" y="402"/>
                                    </a:lnTo>
                                    <a:lnTo>
                                      <a:pt x="555" y="395"/>
                                    </a:lnTo>
                                    <a:lnTo>
                                      <a:pt x="552" y="387"/>
                                    </a:lnTo>
                                    <a:lnTo>
                                      <a:pt x="550" y="380"/>
                                    </a:lnTo>
                                    <a:lnTo>
                                      <a:pt x="547" y="373"/>
                                    </a:lnTo>
                                    <a:lnTo>
                                      <a:pt x="545" y="366"/>
                                    </a:lnTo>
                                    <a:lnTo>
                                      <a:pt x="543" y="360"/>
                                    </a:lnTo>
                                    <a:lnTo>
                                      <a:pt x="541" y="353"/>
                                    </a:lnTo>
                                    <a:lnTo>
                                      <a:pt x="539" y="347"/>
                                    </a:lnTo>
                                    <a:lnTo>
                                      <a:pt x="537" y="341"/>
                                    </a:lnTo>
                                    <a:lnTo>
                                      <a:pt x="536" y="335"/>
                                    </a:lnTo>
                                    <a:lnTo>
                                      <a:pt x="535" y="329"/>
                                    </a:lnTo>
                                    <a:lnTo>
                                      <a:pt x="533" y="323"/>
                                    </a:lnTo>
                                    <a:lnTo>
                                      <a:pt x="532" y="318"/>
                                    </a:lnTo>
                                    <a:lnTo>
                                      <a:pt x="531" y="312"/>
                                    </a:lnTo>
                                    <a:lnTo>
                                      <a:pt x="531" y="307"/>
                                    </a:lnTo>
                                    <a:lnTo>
                                      <a:pt x="530" y="302"/>
                                    </a:lnTo>
                                    <a:lnTo>
                                      <a:pt x="529" y="297"/>
                                    </a:lnTo>
                                    <a:lnTo>
                                      <a:pt x="529" y="292"/>
                                    </a:lnTo>
                                    <a:lnTo>
                                      <a:pt x="529" y="287"/>
                                    </a:lnTo>
                                    <a:lnTo>
                                      <a:pt x="528" y="283"/>
                                    </a:lnTo>
                                    <a:lnTo>
                                      <a:pt x="528" y="279"/>
                                    </a:lnTo>
                                    <a:lnTo>
                                      <a:pt x="528" y="271"/>
                                    </a:lnTo>
                                    <a:lnTo>
                                      <a:pt x="528" y="266"/>
                                    </a:lnTo>
                                    <a:lnTo>
                                      <a:pt x="529" y="263"/>
                                    </a:lnTo>
                                    <a:lnTo>
                                      <a:pt x="529" y="259"/>
                                    </a:lnTo>
                                    <a:lnTo>
                                      <a:pt x="530" y="252"/>
                                    </a:lnTo>
                                    <a:lnTo>
                                      <a:pt x="531" y="246"/>
                                    </a:lnTo>
                                    <a:lnTo>
                                      <a:pt x="532" y="240"/>
                                    </a:lnTo>
                                    <a:lnTo>
                                      <a:pt x="533" y="235"/>
                                    </a:lnTo>
                                    <a:lnTo>
                                      <a:pt x="535" y="230"/>
                                    </a:lnTo>
                                    <a:lnTo>
                                      <a:pt x="536" y="225"/>
                                    </a:lnTo>
                                    <a:lnTo>
                                      <a:pt x="538" y="222"/>
                                    </a:lnTo>
                                    <a:lnTo>
                                      <a:pt x="540" y="218"/>
                                    </a:lnTo>
                                    <a:lnTo>
                                      <a:pt x="541" y="215"/>
                                    </a:lnTo>
                                    <a:lnTo>
                                      <a:pt x="543" y="213"/>
                                    </a:lnTo>
                                    <a:lnTo>
                                      <a:pt x="544" y="210"/>
                                    </a:lnTo>
                                    <a:lnTo>
                                      <a:pt x="545" y="209"/>
                                    </a:lnTo>
                                    <a:lnTo>
                                      <a:pt x="547" y="206"/>
                                    </a:lnTo>
                                    <a:lnTo>
                                      <a:pt x="548" y="206"/>
                                    </a:lnTo>
                                    <a:lnTo>
                                      <a:pt x="548" y="205"/>
                                    </a:lnTo>
                                    <a:lnTo>
                                      <a:pt x="549" y="205"/>
                                    </a:lnTo>
                                    <a:lnTo>
                                      <a:pt x="549" y="204"/>
                                    </a:lnTo>
                                    <a:lnTo>
                                      <a:pt x="549" y="203"/>
                                    </a:lnTo>
                                    <a:lnTo>
                                      <a:pt x="549" y="203"/>
                                    </a:lnTo>
                                    <a:lnTo>
                                      <a:pt x="549" y="202"/>
                                    </a:lnTo>
                                    <a:lnTo>
                                      <a:pt x="548" y="202"/>
                                    </a:lnTo>
                                    <a:lnTo>
                                      <a:pt x="548" y="201"/>
                                    </a:lnTo>
                                    <a:lnTo>
                                      <a:pt x="547" y="201"/>
                                    </a:lnTo>
                                    <a:lnTo>
                                      <a:pt x="547" y="201"/>
                                    </a:lnTo>
                                    <a:lnTo>
                                      <a:pt x="546" y="201"/>
                                    </a:lnTo>
                                    <a:lnTo>
                                      <a:pt x="545" y="201"/>
                                    </a:lnTo>
                                    <a:lnTo>
                                      <a:pt x="545" y="201"/>
                                    </a:lnTo>
                                    <a:lnTo>
                                      <a:pt x="543" y="202"/>
                                    </a:lnTo>
                                    <a:lnTo>
                                      <a:pt x="539" y="204"/>
                                    </a:lnTo>
                                    <a:lnTo>
                                      <a:pt x="532" y="207"/>
                                    </a:lnTo>
                                    <a:lnTo>
                                      <a:pt x="528" y="208"/>
                                    </a:lnTo>
                                    <a:lnTo>
                                      <a:pt x="524" y="211"/>
                                    </a:lnTo>
                                    <a:lnTo>
                                      <a:pt x="519" y="213"/>
                                    </a:lnTo>
                                    <a:lnTo>
                                      <a:pt x="514" y="216"/>
                                    </a:lnTo>
                                    <a:lnTo>
                                      <a:pt x="509" y="219"/>
                                    </a:lnTo>
                                    <a:lnTo>
                                      <a:pt x="503" y="223"/>
                                    </a:lnTo>
                                    <a:lnTo>
                                      <a:pt x="497" y="227"/>
                                    </a:lnTo>
                                    <a:lnTo>
                                      <a:pt x="491" y="231"/>
                                    </a:lnTo>
                                    <a:lnTo>
                                      <a:pt x="486" y="235"/>
                                    </a:lnTo>
                                    <a:lnTo>
                                      <a:pt x="480" y="240"/>
                                    </a:lnTo>
                                    <a:lnTo>
                                      <a:pt x="474" y="245"/>
                                    </a:lnTo>
                                    <a:lnTo>
                                      <a:pt x="471" y="248"/>
                                    </a:lnTo>
                                    <a:lnTo>
                                      <a:pt x="468" y="251"/>
                                    </a:lnTo>
                                    <a:lnTo>
                                      <a:pt x="466" y="253"/>
                                    </a:lnTo>
                                    <a:lnTo>
                                      <a:pt x="463" y="256"/>
                                    </a:lnTo>
                                    <a:lnTo>
                                      <a:pt x="460" y="259"/>
                                    </a:lnTo>
                                    <a:lnTo>
                                      <a:pt x="458" y="262"/>
                                    </a:lnTo>
                                    <a:lnTo>
                                      <a:pt x="455" y="266"/>
                                    </a:lnTo>
                                    <a:lnTo>
                                      <a:pt x="452" y="269"/>
                                    </a:lnTo>
                                    <a:lnTo>
                                      <a:pt x="450" y="272"/>
                                    </a:lnTo>
                                    <a:lnTo>
                                      <a:pt x="448" y="275"/>
                                    </a:lnTo>
                                    <a:lnTo>
                                      <a:pt x="445" y="279"/>
                                    </a:lnTo>
                                    <a:lnTo>
                                      <a:pt x="443" y="282"/>
                                    </a:lnTo>
                                    <a:lnTo>
                                      <a:pt x="441" y="286"/>
                                    </a:lnTo>
                                    <a:lnTo>
                                      <a:pt x="439" y="290"/>
                                    </a:lnTo>
                                    <a:lnTo>
                                      <a:pt x="437" y="294"/>
                                    </a:lnTo>
                                    <a:lnTo>
                                      <a:pt x="436" y="298"/>
                                    </a:lnTo>
                                    <a:lnTo>
                                      <a:pt x="434" y="302"/>
                                    </a:lnTo>
                                    <a:lnTo>
                                      <a:pt x="433" y="306"/>
                                    </a:lnTo>
                                    <a:lnTo>
                                      <a:pt x="432" y="310"/>
                                    </a:lnTo>
                                    <a:lnTo>
                                      <a:pt x="430" y="314"/>
                                    </a:lnTo>
                                    <a:lnTo>
                                      <a:pt x="429" y="318"/>
                                    </a:lnTo>
                                    <a:lnTo>
                                      <a:pt x="428" y="323"/>
                                    </a:lnTo>
                                    <a:lnTo>
                                      <a:pt x="428" y="327"/>
                                    </a:lnTo>
                                    <a:lnTo>
                                      <a:pt x="427" y="332"/>
                                    </a:lnTo>
                                    <a:lnTo>
                                      <a:pt x="427" y="337"/>
                                    </a:lnTo>
                                    <a:lnTo>
                                      <a:pt x="427" y="341"/>
                                    </a:lnTo>
                                    <a:lnTo>
                                      <a:pt x="427" y="346"/>
                                    </a:lnTo>
                                    <a:lnTo>
                                      <a:pt x="427" y="351"/>
                                    </a:lnTo>
                                    <a:lnTo>
                                      <a:pt x="428" y="356"/>
                                    </a:lnTo>
                                    <a:lnTo>
                                      <a:pt x="428" y="361"/>
                                    </a:lnTo>
                                    <a:lnTo>
                                      <a:pt x="425" y="358"/>
                                    </a:lnTo>
                                    <a:lnTo>
                                      <a:pt x="420" y="354"/>
                                    </a:lnTo>
                                    <a:lnTo>
                                      <a:pt x="415" y="350"/>
                                    </a:lnTo>
                                    <a:lnTo>
                                      <a:pt x="410" y="345"/>
                                    </a:lnTo>
                                    <a:lnTo>
                                      <a:pt x="403" y="339"/>
                                    </a:lnTo>
                                    <a:lnTo>
                                      <a:pt x="397" y="332"/>
                                    </a:lnTo>
                                    <a:lnTo>
                                      <a:pt x="390" y="325"/>
                                    </a:lnTo>
                                    <a:lnTo>
                                      <a:pt x="383" y="318"/>
                                    </a:lnTo>
                                    <a:lnTo>
                                      <a:pt x="376" y="310"/>
                                    </a:lnTo>
                                    <a:lnTo>
                                      <a:pt x="368" y="301"/>
                                    </a:lnTo>
                                    <a:lnTo>
                                      <a:pt x="365" y="296"/>
                                    </a:lnTo>
                                    <a:lnTo>
                                      <a:pt x="361" y="292"/>
                                    </a:lnTo>
                                    <a:lnTo>
                                      <a:pt x="357" y="287"/>
                                    </a:lnTo>
                                    <a:lnTo>
                                      <a:pt x="354" y="282"/>
                                    </a:lnTo>
                                    <a:lnTo>
                                      <a:pt x="350" y="277"/>
                                    </a:lnTo>
                                    <a:lnTo>
                                      <a:pt x="346" y="272"/>
                                    </a:lnTo>
                                    <a:lnTo>
                                      <a:pt x="342" y="266"/>
                                    </a:lnTo>
                                    <a:lnTo>
                                      <a:pt x="339" y="261"/>
                                    </a:lnTo>
                                    <a:lnTo>
                                      <a:pt x="335" y="255"/>
                                    </a:lnTo>
                                    <a:lnTo>
                                      <a:pt x="332" y="250"/>
                                    </a:lnTo>
                                    <a:lnTo>
                                      <a:pt x="329" y="244"/>
                                    </a:lnTo>
                                    <a:lnTo>
                                      <a:pt x="325" y="238"/>
                                    </a:lnTo>
                                    <a:lnTo>
                                      <a:pt x="323" y="232"/>
                                    </a:lnTo>
                                    <a:lnTo>
                                      <a:pt x="319" y="226"/>
                                    </a:lnTo>
                                    <a:lnTo>
                                      <a:pt x="316" y="220"/>
                                    </a:lnTo>
                                    <a:lnTo>
                                      <a:pt x="314" y="213"/>
                                    </a:lnTo>
                                    <a:lnTo>
                                      <a:pt x="311" y="207"/>
                                    </a:lnTo>
                                    <a:lnTo>
                                      <a:pt x="309" y="200"/>
                                    </a:lnTo>
                                    <a:lnTo>
                                      <a:pt x="306" y="194"/>
                                    </a:lnTo>
                                    <a:lnTo>
                                      <a:pt x="304" y="187"/>
                                    </a:lnTo>
                                    <a:lnTo>
                                      <a:pt x="302" y="180"/>
                                    </a:lnTo>
                                    <a:lnTo>
                                      <a:pt x="300" y="174"/>
                                    </a:lnTo>
                                    <a:lnTo>
                                      <a:pt x="299" y="166"/>
                                    </a:lnTo>
                                    <a:lnTo>
                                      <a:pt x="297" y="160"/>
                                    </a:lnTo>
                                    <a:lnTo>
                                      <a:pt x="296" y="152"/>
                                    </a:lnTo>
                                    <a:lnTo>
                                      <a:pt x="295" y="145"/>
                                    </a:lnTo>
                                    <a:lnTo>
                                      <a:pt x="295" y="138"/>
                                    </a:lnTo>
                                    <a:lnTo>
                                      <a:pt x="294" y="131"/>
                                    </a:lnTo>
                                    <a:lnTo>
                                      <a:pt x="294" y="123"/>
                                    </a:lnTo>
                                    <a:lnTo>
                                      <a:pt x="294" y="116"/>
                                    </a:lnTo>
                                    <a:lnTo>
                                      <a:pt x="294" y="108"/>
                                    </a:lnTo>
                                    <a:lnTo>
                                      <a:pt x="295" y="100"/>
                                    </a:lnTo>
                                    <a:lnTo>
                                      <a:pt x="296" y="93"/>
                                    </a:lnTo>
                                    <a:lnTo>
                                      <a:pt x="297" y="85"/>
                                    </a:lnTo>
                                    <a:lnTo>
                                      <a:pt x="298" y="77"/>
                                    </a:lnTo>
                                    <a:lnTo>
                                      <a:pt x="300" y="69"/>
                                    </a:lnTo>
                                    <a:lnTo>
                                      <a:pt x="302" y="61"/>
                                    </a:lnTo>
                                    <a:lnTo>
                                      <a:pt x="305" y="53"/>
                                    </a:lnTo>
                                    <a:lnTo>
                                      <a:pt x="308" y="45"/>
                                    </a:lnTo>
                                    <a:lnTo>
                                      <a:pt x="311" y="37"/>
                                    </a:lnTo>
                                    <a:lnTo>
                                      <a:pt x="314" y="29"/>
                                    </a:lnTo>
                                    <a:lnTo>
                                      <a:pt x="318" y="21"/>
                                    </a:lnTo>
                                    <a:lnTo>
                                      <a:pt x="322" y="13"/>
                                    </a:lnTo>
                                    <a:lnTo>
                                      <a:pt x="325" y="9"/>
                                    </a:lnTo>
                                    <a:lnTo>
                                      <a:pt x="327" y="4"/>
                                    </a:lnTo>
                                    <a:lnTo>
                                      <a:pt x="327" y="4"/>
                                    </a:lnTo>
                                    <a:lnTo>
                                      <a:pt x="327" y="3"/>
                                    </a:lnTo>
                                    <a:lnTo>
                                      <a:pt x="327" y="2"/>
                                    </a:lnTo>
                                    <a:lnTo>
                                      <a:pt x="326" y="1"/>
                                    </a:lnTo>
                                    <a:lnTo>
                                      <a:pt x="326" y="1"/>
                                    </a:lnTo>
                                    <a:lnTo>
                                      <a:pt x="326" y="0"/>
                                    </a:lnTo>
                                    <a:lnTo>
                                      <a:pt x="325" y="0"/>
                                    </a:lnTo>
                                    <a:lnTo>
                                      <a:pt x="324" y="0"/>
                                    </a:lnTo>
                                    <a:lnTo>
                                      <a:pt x="323" y="0"/>
                                    </a:lnTo>
                                    <a:lnTo>
                                      <a:pt x="323" y="0"/>
                                    </a:lnTo>
                                    <a:lnTo>
                                      <a:pt x="320" y="1"/>
                                    </a:lnTo>
                                    <a:lnTo>
                                      <a:pt x="317" y="3"/>
                                    </a:lnTo>
                                    <a:lnTo>
                                      <a:pt x="313" y="5"/>
                                    </a:lnTo>
                                    <a:lnTo>
                                      <a:pt x="308" y="7"/>
                                    </a:lnTo>
                                    <a:lnTo>
                                      <a:pt x="302" y="10"/>
                                    </a:lnTo>
                                    <a:lnTo>
                                      <a:pt x="296" y="14"/>
                                    </a:lnTo>
                                    <a:lnTo>
                                      <a:pt x="289" y="18"/>
                                    </a:lnTo>
                                    <a:lnTo>
                                      <a:pt x="282" y="22"/>
                                    </a:lnTo>
                                    <a:lnTo>
                                      <a:pt x="279" y="25"/>
                                    </a:lnTo>
                                    <a:lnTo>
                                      <a:pt x="275" y="28"/>
                                    </a:lnTo>
                                    <a:lnTo>
                                      <a:pt x="271" y="31"/>
                                    </a:lnTo>
                                    <a:lnTo>
                                      <a:pt x="267" y="34"/>
                                    </a:lnTo>
                                    <a:lnTo>
                                      <a:pt x="263" y="37"/>
                                    </a:lnTo>
                                    <a:lnTo>
                                      <a:pt x="259" y="40"/>
                                    </a:lnTo>
                                    <a:lnTo>
                                      <a:pt x="255" y="44"/>
                                    </a:lnTo>
                                    <a:lnTo>
                                      <a:pt x="251" y="47"/>
                                    </a:lnTo>
                                    <a:lnTo>
                                      <a:pt x="247" y="51"/>
                                    </a:lnTo>
                                    <a:lnTo>
                                      <a:pt x="242" y="55"/>
                                    </a:lnTo>
                                    <a:lnTo>
                                      <a:pt x="238" y="59"/>
                                    </a:lnTo>
                                    <a:lnTo>
                                      <a:pt x="234" y="64"/>
                                    </a:lnTo>
                                    <a:lnTo>
                                      <a:pt x="230" y="68"/>
                                    </a:lnTo>
                                    <a:lnTo>
                                      <a:pt x="226" y="73"/>
                                    </a:lnTo>
                                    <a:lnTo>
                                      <a:pt x="223" y="77"/>
                                    </a:lnTo>
                                    <a:lnTo>
                                      <a:pt x="219" y="82"/>
                                    </a:lnTo>
                                    <a:lnTo>
                                      <a:pt x="216" y="87"/>
                                    </a:lnTo>
                                    <a:lnTo>
                                      <a:pt x="212" y="92"/>
                                    </a:lnTo>
                                    <a:lnTo>
                                      <a:pt x="209" y="98"/>
                                    </a:lnTo>
                                    <a:lnTo>
                                      <a:pt x="205" y="103"/>
                                    </a:lnTo>
                                    <a:lnTo>
                                      <a:pt x="202" y="109"/>
                                    </a:lnTo>
                                    <a:lnTo>
                                      <a:pt x="199" y="115"/>
                                    </a:lnTo>
                                    <a:lnTo>
                                      <a:pt x="196" y="121"/>
                                    </a:lnTo>
                                    <a:lnTo>
                                      <a:pt x="193" y="128"/>
                                    </a:lnTo>
                                    <a:lnTo>
                                      <a:pt x="191" y="135"/>
                                    </a:lnTo>
                                    <a:lnTo>
                                      <a:pt x="188" y="142"/>
                                    </a:lnTo>
                                    <a:lnTo>
                                      <a:pt x="186" y="149"/>
                                    </a:lnTo>
                                    <a:lnTo>
                                      <a:pt x="184" y="157"/>
                                    </a:lnTo>
                                    <a:lnTo>
                                      <a:pt x="182" y="164"/>
                                    </a:lnTo>
                                    <a:lnTo>
                                      <a:pt x="180" y="172"/>
                                    </a:lnTo>
                                    <a:lnTo>
                                      <a:pt x="179" y="180"/>
                                    </a:lnTo>
                                    <a:lnTo>
                                      <a:pt x="178" y="189"/>
                                    </a:lnTo>
                                    <a:lnTo>
                                      <a:pt x="177" y="197"/>
                                    </a:lnTo>
                                    <a:lnTo>
                                      <a:pt x="177" y="206"/>
                                    </a:lnTo>
                                    <a:lnTo>
                                      <a:pt x="177" y="216"/>
                                    </a:lnTo>
                                    <a:lnTo>
                                      <a:pt x="177" y="220"/>
                                    </a:lnTo>
                                    <a:lnTo>
                                      <a:pt x="177" y="225"/>
                                    </a:lnTo>
                                    <a:lnTo>
                                      <a:pt x="177" y="230"/>
                                    </a:lnTo>
                                    <a:lnTo>
                                      <a:pt x="177" y="235"/>
                                    </a:lnTo>
                                    <a:lnTo>
                                      <a:pt x="178" y="240"/>
                                    </a:lnTo>
                                    <a:lnTo>
                                      <a:pt x="178" y="245"/>
                                    </a:lnTo>
                                    <a:lnTo>
                                      <a:pt x="179" y="250"/>
                                    </a:lnTo>
                                    <a:lnTo>
                                      <a:pt x="179" y="255"/>
                                    </a:lnTo>
                                    <a:lnTo>
                                      <a:pt x="180" y="260"/>
                                    </a:lnTo>
                                    <a:lnTo>
                                      <a:pt x="181" y="265"/>
                                    </a:lnTo>
                                    <a:lnTo>
                                      <a:pt x="182" y="271"/>
                                    </a:lnTo>
                                    <a:lnTo>
                                      <a:pt x="183" y="276"/>
                                    </a:lnTo>
                                    <a:lnTo>
                                      <a:pt x="184" y="281"/>
                                    </a:lnTo>
                                    <a:lnTo>
                                      <a:pt x="186" y="287"/>
                                    </a:lnTo>
                                    <a:lnTo>
                                      <a:pt x="187" y="292"/>
                                    </a:lnTo>
                                    <a:lnTo>
                                      <a:pt x="188" y="298"/>
                                    </a:lnTo>
                                    <a:lnTo>
                                      <a:pt x="190" y="304"/>
                                    </a:lnTo>
                                    <a:lnTo>
                                      <a:pt x="192" y="310"/>
                                    </a:lnTo>
                                    <a:lnTo>
                                      <a:pt x="194" y="316"/>
                                    </a:lnTo>
                                    <a:lnTo>
                                      <a:pt x="196" y="322"/>
                                    </a:lnTo>
                                    <a:lnTo>
                                      <a:pt x="198" y="328"/>
                                    </a:lnTo>
                                    <a:lnTo>
                                      <a:pt x="200" y="334"/>
                                    </a:lnTo>
                                    <a:lnTo>
                                      <a:pt x="201" y="339"/>
                                    </a:lnTo>
                                    <a:lnTo>
                                      <a:pt x="203" y="345"/>
                                    </a:lnTo>
                                    <a:lnTo>
                                      <a:pt x="204" y="350"/>
                                    </a:lnTo>
                                    <a:lnTo>
                                      <a:pt x="204" y="356"/>
                                    </a:lnTo>
                                    <a:lnTo>
                                      <a:pt x="205" y="361"/>
                                    </a:lnTo>
                                    <a:lnTo>
                                      <a:pt x="205" y="366"/>
                                    </a:lnTo>
                                    <a:lnTo>
                                      <a:pt x="205" y="372"/>
                                    </a:lnTo>
                                    <a:lnTo>
                                      <a:pt x="204" y="377"/>
                                    </a:lnTo>
                                    <a:lnTo>
                                      <a:pt x="204" y="382"/>
                                    </a:lnTo>
                                    <a:lnTo>
                                      <a:pt x="203" y="386"/>
                                    </a:lnTo>
                                    <a:lnTo>
                                      <a:pt x="203" y="391"/>
                                    </a:lnTo>
                                    <a:lnTo>
                                      <a:pt x="202" y="396"/>
                                    </a:lnTo>
                                    <a:lnTo>
                                      <a:pt x="201" y="401"/>
                                    </a:lnTo>
                                    <a:lnTo>
                                      <a:pt x="199" y="405"/>
                                    </a:lnTo>
                                    <a:lnTo>
                                      <a:pt x="198" y="409"/>
                                    </a:lnTo>
                                    <a:lnTo>
                                      <a:pt x="196" y="414"/>
                                    </a:lnTo>
                                    <a:lnTo>
                                      <a:pt x="195" y="418"/>
                                    </a:lnTo>
                                    <a:lnTo>
                                      <a:pt x="193" y="422"/>
                                    </a:lnTo>
                                    <a:lnTo>
                                      <a:pt x="192" y="426"/>
                                    </a:lnTo>
                                    <a:lnTo>
                                      <a:pt x="190" y="430"/>
                                    </a:lnTo>
                                    <a:lnTo>
                                      <a:pt x="188" y="434"/>
                                    </a:lnTo>
                                    <a:lnTo>
                                      <a:pt x="186" y="437"/>
                                    </a:lnTo>
                                    <a:lnTo>
                                      <a:pt x="184" y="440"/>
                                    </a:lnTo>
                                    <a:lnTo>
                                      <a:pt x="182" y="444"/>
                                    </a:lnTo>
                                    <a:lnTo>
                                      <a:pt x="178" y="450"/>
                                    </a:lnTo>
                                    <a:lnTo>
                                      <a:pt x="174" y="455"/>
                                    </a:lnTo>
                                    <a:lnTo>
                                      <a:pt x="170" y="460"/>
                                    </a:lnTo>
                                    <a:lnTo>
                                      <a:pt x="166" y="465"/>
                                    </a:lnTo>
                                    <a:lnTo>
                                      <a:pt x="168" y="459"/>
                                    </a:lnTo>
                                    <a:lnTo>
                                      <a:pt x="170" y="452"/>
                                    </a:lnTo>
                                    <a:lnTo>
                                      <a:pt x="172" y="444"/>
                                    </a:lnTo>
                                    <a:lnTo>
                                      <a:pt x="172" y="440"/>
                                    </a:lnTo>
                                    <a:lnTo>
                                      <a:pt x="173" y="436"/>
                                    </a:lnTo>
                                    <a:lnTo>
                                      <a:pt x="173" y="432"/>
                                    </a:lnTo>
                                    <a:lnTo>
                                      <a:pt x="174" y="427"/>
                                    </a:lnTo>
                                    <a:lnTo>
                                      <a:pt x="175" y="422"/>
                                    </a:lnTo>
                                    <a:lnTo>
                                      <a:pt x="175" y="418"/>
                                    </a:lnTo>
                                    <a:lnTo>
                                      <a:pt x="175" y="413"/>
                                    </a:lnTo>
                                    <a:lnTo>
                                      <a:pt x="175" y="408"/>
                                    </a:lnTo>
                                    <a:lnTo>
                                      <a:pt x="175" y="403"/>
                                    </a:lnTo>
                                    <a:lnTo>
                                      <a:pt x="175" y="397"/>
                                    </a:lnTo>
                                    <a:lnTo>
                                      <a:pt x="175" y="393"/>
                                    </a:lnTo>
                                    <a:lnTo>
                                      <a:pt x="175" y="389"/>
                                    </a:lnTo>
                                    <a:lnTo>
                                      <a:pt x="175" y="385"/>
                                    </a:lnTo>
                                    <a:lnTo>
                                      <a:pt x="174" y="381"/>
                                    </a:lnTo>
                                    <a:lnTo>
                                      <a:pt x="174" y="377"/>
                                    </a:lnTo>
                                    <a:lnTo>
                                      <a:pt x="173" y="373"/>
                                    </a:lnTo>
                                    <a:lnTo>
                                      <a:pt x="172" y="369"/>
                                    </a:lnTo>
                                    <a:lnTo>
                                      <a:pt x="171" y="364"/>
                                    </a:lnTo>
                                    <a:lnTo>
                                      <a:pt x="170" y="360"/>
                                    </a:lnTo>
                                    <a:lnTo>
                                      <a:pt x="169" y="355"/>
                                    </a:lnTo>
                                    <a:lnTo>
                                      <a:pt x="167" y="351"/>
                                    </a:lnTo>
                                    <a:lnTo>
                                      <a:pt x="166" y="346"/>
                                    </a:lnTo>
                                    <a:lnTo>
                                      <a:pt x="164" y="342"/>
                                    </a:lnTo>
                                    <a:lnTo>
                                      <a:pt x="162" y="337"/>
                                    </a:lnTo>
                                    <a:lnTo>
                                      <a:pt x="160" y="333"/>
                                    </a:lnTo>
                                    <a:lnTo>
                                      <a:pt x="157" y="328"/>
                                    </a:lnTo>
                                    <a:lnTo>
                                      <a:pt x="155" y="324"/>
                                    </a:lnTo>
                                    <a:lnTo>
                                      <a:pt x="152" y="319"/>
                                    </a:lnTo>
                                    <a:lnTo>
                                      <a:pt x="149" y="315"/>
                                    </a:lnTo>
                                    <a:lnTo>
                                      <a:pt x="146" y="311"/>
                                    </a:lnTo>
                                    <a:lnTo>
                                      <a:pt x="143" y="306"/>
                                    </a:lnTo>
                                    <a:lnTo>
                                      <a:pt x="139" y="302"/>
                                    </a:lnTo>
                                    <a:lnTo>
                                      <a:pt x="135" y="298"/>
                                    </a:lnTo>
                                    <a:lnTo>
                                      <a:pt x="131" y="293"/>
                                    </a:lnTo>
                                    <a:lnTo>
                                      <a:pt x="126" y="289"/>
                                    </a:lnTo>
                                    <a:lnTo>
                                      <a:pt x="122" y="285"/>
                                    </a:lnTo>
                                    <a:lnTo>
                                      <a:pt x="117" y="281"/>
                                    </a:lnTo>
                                    <a:lnTo>
                                      <a:pt x="111" y="277"/>
                                    </a:lnTo>
                                    <a:lnTo>
                                      <a:pt x="106" y="273"/>
                                    </a:lnTo>
                                    <a:lnTo>
                                      <a:pt x="100" y="270"/>
                                    </a:lnTo>
                                    <a:lnTo>
                                      <a:pt x="94" y="266"/>
                                    </a:lnTo>
                                    <a:lnTo>
                                      <a:pt x="88" y="263"/>
                                    </a:lnTo>
                                    <a:lnTo>
                                      <a:pt x="87" y="262"/>
                                    </a:lnTo>
                                    <a:lnTo>
                                      <a:pt x="86" y="262"/>
                                    </a:lnTo>
                                    <a:lnTo>
                                      <a:pt x="85" y="263"/>
                                    </a:lnTo>
                                    <a:lnTo>
                                      <a:pt x="84" y="263"/>
                                    </a:lnTo>
                                    <a:lnTo>
                                      <a:pt x="83" y="264"/>
                                    </a:lnTo>
                                    <a:lnTo>
                                      <a:pt x="83" y="264"/>
                                    </a:lnTo>
                                    <a:lnTo>
                                      <a:pt x="83" y="265"/>
                                    </a:lnTo>
                                    <a:lnTo>
                                      <a:pt x="83" y="266"/>
                                    </a:lnTo>
                                    <a:lnTo>
                                      <a:pt x="84" y="271"/>
                                    </a:lnTo>
                                    <a:lnTo>
                                      <a:pt x="85" y="277"/>
                                    </a:lnTo>
                                    <a:lnTo>
                                      <a:pt x="86" y="284"/>
                                    </a:lnTo>
                                    <a:lnTo>
                                      <a:pt x="88" y="293"/>
                                    </a:lnTo>
                                    <a:lnTo>
                                      <a:pt x="88" y="298"/>
                                    </a:lnTo>
                                    <a:lnTo>
                                      <a:pt x="89" y="304"/>
                                    </a:lnTo>
                                    <a:lnTo>
                                      <a:pt x="90" y="309"/>
                                    </a:lnTo>
                                    <a:lnTo>
                                      <a:pt x="90" y="315"/>
                                    </a:lnTo>
                                    <a:lnTo>
                                      <a:pt x="90" y="321"/>
                                    </a:lnTo>
                                    <a:lnTo>
                                      <a:pt x="90" y="327"/>
                                    </a:lnTo>
                                    <a:lnTo>
                                      <a:pt x="91" y="334"/>
                                    </a:lnTo>
                                    <a:lnTo>
                                      <a:pt x="90" y="340"/>
                                    </a:lnTo>
                                    <a:lnTo>
                                      <a:pt x="90" y="347"/>
                                    </a:lnTo>
                                    <a:lnTo>
                                      <a:pt x="90" y="353"/>
                                    </a:lnTo>
                                    <a:lnTo>
                                      <a:pt x="89" y="360"/>
                                    </a:lnTo>
                                    <a:lnTo>
                                      <a:pt x="88" y="366"/>
                                    </a:lnTo>
                                    <a:lnTo>
                                      <a:pt x="87" y="373"/>
                                    </a:lnTo>
                                    <a:lnTo>
                                      <a:pt x="86" y="380"/>
                                    </a:lnTo>
                                    <a:lnTo>
                                      <a:pt x="84" y="386"/>
                                    </a:lnTo>
                                    <a:lnTo>
                                      <a:pt x="83" y="389"/>
                                    </a:lnTo>
                                    <a:lnTo>
                                      <a:pt x="82" y="392"/>
                                    </a:lnTo>
                                    <a:lnTo>
                                      <a:pt x="81" y="395"/>
                                    </a:lnTo>
                                    <a:lnTo>
                                      <a:pt x="80" y="398"/>
                                    </a:lnTo>
                                    <a:lnTo>
                                      <a:pt x="79" y="401"/>
                                    </a:lnTo>
                                    <a:lnTo>
                                      <a:pt x="77" y="404"/>
                                    </a:lnTo>
                                    <a:lnTo>
                                      <a:pt x="76" y="407"/>
                                    </a:lnTo>
                                    <a:lnTo>
                                      <a:pt x="75" y="410"/>
                                    </a:lnTo>
                                    <a:lnTo>
                                      <a:pt x="73" y="413"/>
                                    </a:lnTo>
                                    <a:lnTo>
                                      <a:pt x="71" y="415"/>
                                    </a:lnTo>
                                    <a:lnTo>
                                      <a:pt x="69" y="418"/>
                                    </a:lnTo>
                                    <a:lnTo>
                                      <a:pt x="68" y="420"/>
                                    </a:lnTo>
                                    <a:lnTo>
                                      <a:pt x="66" y="423"/>
                                    </a:lnTo>
                                    <a:lnTo>
                                      <a:pt x="63" y="425"/>
                                    </a:lnTo>
                                    <a:lnTo>
                                      <a:pt x="60" y="429"/>
                                    </a:lnTo>
                                    <a:lnTo>
                                      <a:pt x="56" y="434"/>
                                    </a:lnTo>
                                    <a:lnTo>
                                      <a:pt x="52" y="438"/>
                                    </a:lnTo>
                                    <a:lnTo>
                                      <a:pt x="49" y="443"/>
                                    </a:lnTo>
                                    <a:lnTo>
                                      <a:pt x="45" y="448"/>
                                    </a:lnTo>
                                    <a:lnTo>
                                      <a:pt x="42" y="453"/>
                                    </a:lnTo>
                                    <a:lnTo>
                                      <a:pt x="38" y="458"/>
                                    </a:lnTo>
                                    <a:lnTo>
                                      <a:pt x="35" y="463"/>
                                    </a:lnTo>
                                    <a:lnTo>
                                      <a:pt x="32" y="469"/>
                                    </a:lnTo>
                                    <a:lnTo>
                                      <a:pt x="28" y="474"/>
                                    </a:lnTo>
                                    <a:lnTo>
                                      <a:pt x="25" y="480"/>
                                    </a:lnTo>
                                    <a:lnTo>
                                      <a:pt x="22" y="486"/>
                                    </a:lnTo>
                                    <a:lnTo>
                                      <a:pt x="20" y="491"/>
                                    </a:lnTo>
                                    <a:lnTo>
                                      <a:pt x="17" y="497"/>
                                    </a:lnTo>
                                    <a:lnTo>
                                      <a:pt x="14" y="504"/>
                                    </a:lnTo>
                                    <a:lnTo>
                                      <a:pt x="12" y="509"/>
                                    </a:lnTo>
                                    <a:lnTo>
                                      <a:pt x="10" y="516"/>
                                    </a:lnTo>
                                    <a:lnTo>
                                      <a:pt x="8" y="522"/>
                                    </a:lnTo>
                                    <a:lnTo>
                                      <a:pt x="6" y="528"/>
                                    </a:lnTo>
                                    <a:lnTo>
                                      <a:pt x="4" y="535"/>
                                    </a:lnTo>
                                    <a:lnTo>
                                      <a:pt x="3" y="541"/>
                                    </a:lnTo>
                                    <a:lnTo>
                                      <a:pt x="2" y="548"/>
                                    </a:lnTo>
                                    <a:lnTo>
                                      <a:pt x="1" y="554"/>
                                    </a:lnTo>
                                    <a:lnTo>
                                      <a:pt x="0" y="561"/>
                                    </a:lnTo>
                                    <a:lnTo>
                                      <a:pt x="0" y="567"/>
                                    </a:lnTo>
                                    <a:lnTo>
                                      <a:pt x="0" y="574"/>
                                    </a:lnTo>
                                    <a:lnTo>
                                      <a:pt x="0" y="580"/>
                                    </a:lnTo>
                                    <a:lnTo>
                                      <a:pt x="1" y="587"/>
                                    </a:lnTo>
                                    <a:lnTo>
                                      <a:pt x="1" y="594"/>
                                    </a:lnTo>
                                    <a:lnTo>
                                      <a:pt x="3" y="600"/>
                                    </a:lnTo>
                                    <a:lnTo>
                                      <a:pt x="3" y="603"/>
                                    </a:lnTo>
                                    <a:lnTo>
                                      <a:pt x="4" y="607"/>
                                    </a:lnTo>
                                    <a:lnTo>
                                      <a:pt x="5" y="610"/>
                                    </a:lnTo>
                                    <a:lnTo>
                                      <a:pt x="6" y="613"/>
                                    </a:lnTo>
                                    <a:lnTo>
                                      <a:pt x="8" y="619"/>
                                    </a:lnTo>
                                    <a:lnTo>
                                      <a:pt x="10" y="624"/>
                                    </a:lnTo>
                                    <a:lnTo>
                                      <a:pt x="12" y="629"/>
                                    </a:lnTo>
                                    <a:lnTo>
                                      <a:pt x="14" y="634"/>
                                    </a:lnTo>
                                    <a:lnTo>
                                      <a:pt x="17" y="640"/>
                                    </a:lnTo>
                                    <a:lnTo>
                                      <a:pt x="20" y="645"/>
                                    </a:lnTo>
                                    <a:lnTo>
                                      <a:pt x="23" y="650"/>
                                    </a:lnTo>
                                    <a:lnTo>
                                      <a:pt x="26" y="654"/>
                                    </a:lnTo>
                                    <a:lnTo>
                                      <a:pt x="30" y="659"/>
                                    </a:lnTo>
                                    <a:lnTo>
                                      <a:pt x="33" y="664"/>
                                    </a:lnTo>
                                    <a:lnTo>
                                      <a:pt x="37" y="668"/>
                                    </a:lnTo>
                                    <a:lnTo>
                                      <a:pt x="41" y="673"/>
                                    </a:lnTo>
                                    <a:lnTo>
                                      <a:pt x="46" y="677"/>
                                    </a:lnTo>
                                    <a:lnTo>
                                      <a:pt x="51" y="682"/>
                                    </a:lnTo>
                                    <a:lnTo>
                                      <a:pt x="55" y="686"/>
                                    </a:lnTo>
                                    <a:lnTo>
                                      <a:pt x="60" y="690"/>
                                    </a:lnTo>
                                    <a:lnTo>
                                      <a:pt x="66" y="694"/>
                                    </a:lnTo>
                                    <a:lnTo>
                                      <a:pt x="71" y="698"/>
                                    </a:lnTo>
                                    <a:lnTo>
                                      <a:pt x="77" y="702"/>
                                    </a:lnTo>
                                    <a:lnTo>
                                      <a:pt x="83" y="706"/>
                                    </a:lnTo>
                                    <a:lnTo>
                                      <a:pt x="89" y="710"/>
                                    </a:lnTo>
                                    <a:lnTo>
                                      <a:pt x="95" y="713"/>
                                    </a:lnTo>
                                    <a:lnTo>
                                      <a:pt x="102" y="717"/>
                                    </a:lnTo>
                                    <a:lnTo>
                                      <a:pt x="108" y="720"/>
                                    </a:lnTo>
                                    <a:lnTo>
                                      <a:pt x="115" y="724"/>
                                    </a:lnTo>
                                    <a:lnTo>
                                      <a:pt x="122" y="727"/>
                                    </a:lnTo>
                                    <a:lnTo>
                                      <a:pt x="130" y="730"/>
                                    </a:lnTo>
                                    <a:lnTo>
                                      <a:pt x="137" y="733"/>
                                    </a:lnTo>
                                    <a:lnTo>
                                      <a:pt x="145" y="737"/>
                                    </a:lnTo>
                                    <a:lnTo>
                                      <a:pt x="153" y="740"/>
                                    </a:lnTo>
                                    <a:lnTo>
                                      <a:pt x="161" y="743"/>
                                    </a:lnTo>
                                    <a:lnTo>
                                      <a:pt x="170" y="745"/>
                                    </a:lnTo>
                                    <a:lnTo>
                                      <a:pt x="179" y="748"/>
                                    </a:lnTo>
                                    <a:lnTo>
                                      <a:pt x="187" y="750"/>
                                    </a:lnTo>
                                    <a:lnTo>
                                      <a:pt x="196" y="752"/>
                                    </a:lnTo>
                                    <a:lnTo>
                                      <a:pt x="205" y="754"/>
                                    </a:lnTo>
                                    <a:lnTo>
                                      <a:pt x="213" y="756"/>
                                    </a:lnTo>
                                    <a:lnTo>
                                      <a:pt x="222" y="758"/>
                                    </a:lnTo>
                                    <a:lnTo>
                                      <a:pt x="231" y="759"/>
                                    </a:lnTo>
                                    <a:lnTo>
                                      <a:pt x="240" y="761"/>
                                    </a:lnTo>
                                    <a:lnTo>
                                      <a:pt x="241" y="761"/>
                                    </a:lnTo>
                                    <a:lnTo>
                                      <a:pt x="242" y="761"/>
                                    </a:lnTo>
                                    <a:lnTo>
                                      <a:pt x="242" y="761"/>
                                    </a:lnTo>
                                    <a:lnTo>
                                      <a:pt x="243" y="760"/>
                                    </a:lnTo>
                                    <a:lnTo>
                                      <a:pt x="243" y="760"/>
                                    </a:lnTo>
                                    <a:lnTo>
                                      <a:pt x="243" y="759"/>
                                    </a:lnTo>
                                    <a:lnTo>
                                      <a:pt x="244" y="759"/>
                                    </a:lnTo>
                                    <a:lnTo>
                                      <a:pt x="244" y="759"/>
                                    </a:lnTo>
                                    <a:lnTo>
                                      <a:pt x="244" y="758"/>
                                    </a:lnTo>
                                    <a:lnTo>
                                      <a:pt x="244" y="757"/>
                                    </a:lnTo>
                                    <a:lnTo>
                                      <a:pt x="244" y="757"/>
                                    </a:lnTo>
                                    <a:lnTo>
                                      <a:pt x="243" y="756"/>
                                    </a:lnTo>
                                    <a:lnTo>
                                      <a:pt x="243" y="756"/>
                                    </a:lnTo>
                                    <a:lnTo>
                                      <a:pt x="242" y="756"/>
                                    </a:lnTo>
                                    <a:lnTo>
                                      <a:pt x="242" y="755"/>
                                    </a:lnTo>
                                    <a:lnTo>
                                      <a:pt x="238" y="754"/>
                                    </a:lnTo>
                                    <a:lnTo>
                                      <a:pt x="233" y="752"/>
                                    </a:lnTo>
                                    <a:lnTo>
                                      <a:pt x="229" y="750"/>
                                    </a:lnTo>
                                    <a:lnTo>
                                      <a:pt x="225" y="748"/>
                                    </a:lnTo>
                                    <a:lnTo>
                                      <a:pt x="220" y="745"/>
                                    </a:lnTo>
                                    <a:lnTo>
                                      <a:pt x="216" y="743"/>
                                    </a:lnTo>
                                    <a:lnTo>
                                      <a:pt x="212" y="740"/>
                                    </a:lnTo>
                                    <a:lnTo>
                                      <a:pt x="208" y="738"/>
                                    </a:lnTo>
                                    <a:lnTo>
                                      <a:pt x="204" y="735"/>
                                    </a:lnTo>
                                    <a:lnTo>
                                      <a:pt x="200" y="732"/>
                                    </a:lnTo>
                                    <a:lnTo>
                                      <a:pt x="197" y="729"/>
                                    </a:lnTo>
                                    <a:lnTo>
                                      <a:pt x="193" y="725"/>
                                    </a:lnTo>
                                    <a:lnTo>
                                      <a:pt x="190" y="722"/>
                                    </a:lnTo>
                                    <a:lnTo>
                                      <a:pt x="187" y="718"/>
                                    </a:lnTo>
                                    <a:lnTo>
                                      <a:pt x="184" y="714"/>
                                    </a:lnTo>
                                    <a:lnTo>
                                      <a:pt x="182" y="710"/>
                                    </a:lnTo>
                                    <a:lnTo>
                                      <a:pt x="179" y="706"/>
                                    </a:lnTo>
                                    <a:lnTo>
                                      <a:pt x="177" y="702"/>
                                    </a:lnTo>
                                    <a:lnTo>
                                      <a:pt x="176" y="700"/>
                                    </a:lnTo>
                                    <a:lnTo>
                                      <a:pt x="175" y="697"/>
                                    </a:lnTo>
                                    <a:lnTo>
                                      <a:pt x="174" y="695"/>
                                    </a:lnTo>
                                    <a:lnTo>
                                      <a:pt x="173" y="693"/>
                                    </a:lnTo>
                                    <a:lnTo>
                                      <a:pt x="173" y="690"/>
                                    </a:lnTo>
                                    <a:lnTo>
                                      <a:pt x="172" y="688"/>
                                    </a:lnTo>
                                    <a:lnTo>
                                      <a:pt x="172" y="685"/>
                                    </a:lnTo>
                                    <a:lnTo>
                                      <a:pt x="171" y="683"/>
                                    </a:lnTo>
                                    <a:lnTo>
                                      <a:pt x="171" y="680"/>
                                    </a:lnTo>
                                    <a:lnTo>
                                      <a:pt x="171" y="678"/>
                                    </a:lnTo>
                                    <a:lnTo>
                                      <a:pt x="170" y="675"/>
                                    </a:lnTo>
                                    <a:lnTo>
                                      <a:pt x="170" y="669"/>
                                    </a:lnTo>
                                    <a:lnTo>
                                      <a:pt x="170" y="666"/>
                                    </a:lnTo>
                                    <a:lnTo>
                                      <a:pt x="171" y="664"/>
                                    </a:lnTo>
                                    <a:lnTo>
                                      <a:pt x="171" y="661"/>
                                    </a:lnTo>
                                    <a:lnTo>
                                      <a:pt x="171" y="658"/>
                                    </a:lnTo>
                                    <a:lnTo>
                                      <a:pt x="172" y="655"/>
                                    </a:lnTo>
                                    <a:lnTo>
                                      <a:pt x="172" y="651"/>
                                    </a:lnTo>
                                    <a:lnTo>
                                      <a:pt x="173" y="648"/>
                                    </a:lnTo>
                                    <a:lnTo>
                                      <a:pt x="174" y="645"/>
                                    </a:lnTo>
                                    <a:lnTo>
                                      <a:pt x="175" y="642"/>
                                    </a:lnTo>
                                    <a:lnTo>
                                      <a:pt x="176" y="638"/>
                                    </a:lnTo>
                                    <a:lnTo>
                                      <a:pt x="177" y="635"/>
                                    </a:lnTo>
                                    <a:lnTo>
                                      <a:pt x="178" y="632"/>
                                    </a:lnTo>
                                    <a:lnTo>
                                      <a:pt x="180" y="628"/>
                                    </a:lnTo>
                                    <a:lnTo>
                                      <a:pt x="181" y="625"/>
                                    </a:lnTo>
                                    <a:lnTo>
                                      <a:pt x="183" y="621"/>
                                    </a:lnTo>
                                    <a:lnTo>
                                      <a:pt x="186" y="615"/>
                                    </a:lnTo>
                                    <a:lnTo>
                                      <a:pt x="189" y="609"/>
                                    </a:lnTo>
                                    <a:lnTo>
                                      <a:pt x="191" y="603"/>
                                    </a:lnTo>
                                    <a:lnTo>
                                      <a:pt x="194" y="598"/>
                                    </a:lnTo>
                                    <a:lnTo>
                                      <a:pt x="196" y="592"/>
                                    </a:lnTo>
                                    <a:lnTo>
                                      <a:pt x="198" y="587"/>
                                    </a:lnTo>
                                    <a:lnTo>
                                      <a:pt x="200" y="582"/>
                                    </a:lnTo>
                                    <a:lnTo>
                                      <a:pt x="201" y="577"/>
                                    </a:lnTo>
                                    <a:lnTo>
                                      <a:pt x="203" y="572"/>
                                    </a:lnTo>
                                    <a:lnTo>
                                      <a:pt x="204" y="568"/>
                                    </a:lnTo>
                                    <a:lnTo>
                                      <a:pt x="205" y="563"/>
                                    </a:lnTo>
                                    <a:lnTo>
                                      <a:pt x="206" y="559"/>
                                    </a:lnTo>
                                    <a:lnTo>
                                      <a:pt x="207" y="555"/>
                                    </a:lnTo>
                                    <a:lnTo>
                                      <a:pt x="208" y="551"/>
                                    </a:lnTo>
                                    <a:lnTo>
                                      <a:pt x="208" y="547"/>
                                    </a:lnTo>
                                    <a:lnTo>
                                      <a:pt x="209" y="543"/>
                                    </a:lnTo>
                                    <a:lnTo>
                                      <a:pt x="209" y="540"/>
                                    </a:lnTo>
                                    <a:lnTo>
                                      <a:pt x="209" y="537"/>
                                    </a:lnTo>
                                    <a:lnTo>
                                      <a:pt x="209" y="534"/>
                                    </a:lnTo>
                                    <a:lnTo>
                                      <a:pt x="209" y="530"/>
                                    </a:lnTo>
                                    <a:lnTo>
                                      <a:pt x="209" y="528"/>
                                    </a:lnTo>
                                    <a:lnTo>
                                      <a:pt x="209" y="525"/>
                                    </a:lnTo>
                                    <a:lnTo>
                                      <a:pt x="209" y="522"/>
                                    </a:lnTo>
                                    <a:lnTo>
                                      <a:pt x="208" y="520"/>
                                    </a:lnTo>
                                    <a:lnTo>
                                      <a:pt x="207" y="515"/>
                                    </a:lnTo>
                                    <a:lnTo>
                                      <a:pt x="206" y="511"/>
                                    </a:lnTo>
                                    <a:lnTo>
                                      <a:pt x="205" y="508"/>
                                    </a:lnTo>
                                    <a:lnTo>
                                      <a:pt x="204" y="505"/>
                                    </a:lnTo>
                                    <a:lnTo>
                                      <a:pt x="207" y="507"/>
                                    </a:lnTo>
                                    <a:lnTo>
                                      <a:pt x="211" y="509"/>
                                    </a:lnTo>
                                    <a:lnTo>
                                      <a:pt x="215" y="511"/>
                                    </a:lnTo>
                                    <a:lnTo>
                                      <a:pt x="219" y="514"/>
                                    </a:lnTo>
                                    <a:lnTo>
                                      <a:pt x="223" y="518"/>
                                    </a:lnTo>
                                    <a:lnTo>
                                      <a:pt x="226" y="519"/>
                                    </a:lnTo>
                                    <a:lnTo>
                                      <a:pt x="228" y="521"/>
                                    </a:lnTo>
                                    <a:lnTo>
                                      <a:pt x="230" y="523"/>
                                    </a:lnTo>
                                    <a:lnTo>
                                      <a:pt x="232" y="525"/>
                                    </a:lnTo>
                                    <a:lnTo>
                                      <a:pt x="234" y="527"/>
                                    </a:lnTo>
                                    <a:lnTo>
                                      <a:pt x="236" y="530"/>
                                    </a:lnTo>
                                    <a:lnTo>
                                      <a:pt x="237" y="532"/>
                                    </a:lnTo>
                                    <a:lnTo>
                                      <a:pt x="239" y="534"/>
                                    </a:lnTo>
                                    <a:lnTo>
                                      <a:pt x="241" y="537"/>
                                    </a:lnTo>
                                    <a:lnTo>
                                      <a:pt x="242" y="539"/>
                                    </a:lnTo>
                                    <a:lnTo>
                                      <a:pt x="244" y="542"/>
                                    </a:lnTo>
                                    <a:lnTo>
                                      <a:pt x="245" y="545"/>
                                    </a:lnTo>
                                    <a:lnTo>
                                      <a:pt x="246" y="548"/>
                                    </a:lnTo>
                                    <a:lnTo>
                                      <a:pt x="247" y="551"/>
                                    </a:lnTo>
                                    <a:lnTo>
                                      <a:pt x="248" y="554"/>
                                    </a:lnTo>
                                    <a:lnTo>
                                      <a:pt x="248" y="557"/>
                                    </a:lnTo>
                                    <a:lnTo>
                                      <a:pt x="249" y="560"/>
                                    </a:lnTo>
                                    <a:lnTo>
                                      <a:pt x="249" y="564"/>
                                    </a:lnTo>
                                    <a:lnTo>
                                      <a:pt x="249" y="567"/>
                                    </a:lnTo>
                                    <a:lnTo>
                                      <a:pt x="249" y="571"/>
                                    </a:lnTo>
                                    <a:lnTo>
                                      <a:pt x="248" y="574"/>
                                    </a:lnTo>
                                    <a:lnTo>
                                      <a:pt x="248" y="578"/>
                                    </a:lnTo>
                                    <a:lnTo>
                                      <a:pt x="248" y="579"/>
                                    </a:lnTo>
                                    <a:lnTo>
                                      <a:pt x="248" y="580"/>
                                    </a:lnTo>
                                    <a:lnTo>
                                      <a:pt x="248" y="581"/>
                                    </a:lnTo>
                                    <a:lnTo>
                                      <a:pt x="249" y="581"/>
                                    </a:lnTo>
                                    <a:lnTo>
                                      <a:pt x="250" y="581"/>
                                    </a:lnTo>
                                    <a:lnTo>
                                      <a:pt x="251" y="582"/>
                                    </a:lnTo>
                                    <a:lnTo>
                                      <a:pt x="252" y="581"/>
                                    </a:lnTo>
                                    <a:lnTo>
                                      <a:pt x="253" y="581"/>
                                    </a:lnTo>
                                    <a:lnTo>
                                      <a:pt x="254" y="580"/>
                                    </a:lnTo>
                                    <a:lnTo>
                                      <a:pt x="258" y="577"/>
                                    </a:lnTo>
                                    <a:lnTo>
                                      <a:pt x="263" y="573"/>
                                    </a:lnTo>
                                    <a:lnTo>
                                      <a:pt x="266" y="570"/>
                                    </a:lnTo>
                                    <a:lnTo>
                                      <a:pt x="269" y="567"/>
                                    </a:lnTo>
                                    <a:lnTo>
                                      <a:pt x="273" y="563"/>
                                    </a:lnTo>
                                    <a:lnTo>
                                      <a:pt x="276" y="559"/>
                                    </a:lnTo>
                                    <a:lnTo>
                                      <a:pt x="280" y="555"/>
                                    </a:lnTo>
                                    <a:lnTo>
                                      <a:pt x="284" y="550"/>
                                    </a:lnTo>
                                    <a:lnTo>
                                      <a:pt x="288" y="545"/>
                                    </a:lnTo>
                                    <a:lnTo>
                                      <a:pt x="292" y="540"/>
                                    </a:lnTo>
                                    <a:lnTo>
                                      <a:pt x="296" y="535"/>
                                    </a:lnTo>
                                    <a:lnTo>
                                      <a:pt x="300" y="529"/>
                                    </a:lnTo>
                                    <a:lnTo>
                                      <a:pt x="304" y="523"/>
                                    </a:lnTo>
                                    <a:lnTo>
                                      <a:pt x="308" y="516"/>
                                    </a:lnTo>
                                    <a:lnTo>
                                      <a:pt x="309" y="513"/>
                                    </a:lnTo>
                                    <a:lnTo>
                                      <a:pt x="311" y="510"/>
                                    </a:lnTo>
                                    <a:lnTo>
                                      <a:pt x="313" y="506"/>
                                    </a:lnTo>
                                    <a:lnTo>
                                      <a:pt x="314" y="503"/>
                                    </a:lnTo>
                                    <a:lnTo>
                                      <a:pt x="315" y="499"/>
                                    </a:lnTo>
                                    <a:lnTo>
                                      <a:pt x="317" y="496"/>
                                    </a:lnTo>
                                    <a:lnTo>
                                      <a:pt x="318" y="492"/>
                                    </a:lnTo>
                                    <a:lnTo>
                                      <a:pt x="319" y="489"/>
                                    </a:lnTo>
                                    <a:lnTo>
                                      <a:pt x="320" y="485"/>
                                    </a:lnTo>
                                    <a:lnTo>
                                      <a:pt x="321" y="481"/>
                                    </a:lnTo>
                                    <a:lnTo>
                                      <a:pt x="322" y="477"/>
                                    </a:lnTo>
                                    <a:lnTo>
                                      <a:pt x="322" y="473"/>
                                    </a:lnTo>
                                    <a:lnTo>
                                      <a:pt x="323" y="470"/>
                                    </a:lnTo>
                                    <a:lnTo>
                                      <a:pt x="324" y="466"/>
                                    </a:lnTo>
                                    <a:lnTo>
                                      <a:pt x="324" y="462"/>
                                    </a:lnTo>
                                    <a:lnTo>
                                      <a:pt x="324" y="458"/>
                                    </a:lnTo>
                                    <a:lnTo>
                                      <a:pt x="324" y="453"/>
                                    </a:lnTo>
                                    <a:lnTo>
                                      <a:pt x="324" y="449"/>
                                    </a:lnTo>
                                    <a:lnTo>
                                      <a:pt x="324" y="445"/>
                                    </a:lnTo>
                                    <a:lnTo>
                                      <a:pt x="323" y="441"/>
                                    </a:lnTo>
                                    <a:lnTo>
                                      <a:pt x="322" y="437"/>
                                    </a:lnTo>
                                    <a:lnTo>
                                      <a:pt x="321" y="432"/>
                                    </a:lnTo>
                                    <a:lnTo>
                                      <a:pt x="320" y="428"/>
                                    </a:lnTo>
                                    <a:lnTo>
                                      <a:pt x="319" y="424"/>
                                    </a:lnTo>
                                    <a:lnTo>
                                      <a:pt x="317" y="419"/>
                                    </a:lnTo>
                                    <a:lnTo>
                                      <a:pt x="316" y="415"/>
                                    </a:lnTo>
                                    <a:lnTo>
                                      <a:pt x="314" y="410"/>
                                    </a:lnTo>
                                    <a:lnTo>
                                      <a:pt x="312" y="406"/>
                                    </a:lnTo>
                                    <a:lnTo>
                                      <a:pt x="316" y="409"/>
                                    </a:lnTo>
                                    <a:lnTo>
                                      <a:pt x="319" y="410"/>
                                    </a:lnTo>
                                    <a:lnTo>
                                      <a:pt x="322" y="412"/>
                                    </a:lnTo>
                                    <a:lnTo>
                                      <a:pt x="325" y="414"/>
                                    </a:lnTo>
                                    <a:lnTo>
                                      <a:pt x="328" y="416"/>
                                    </a:lnTo>
                                    <a:lnTo>
                                      <a:pt x="331" y="419"/>
                                    </a:lnTo>
                                    <a:lnTo>
                                      <a:pt x="335" y="421"/>
                                    </a:lnTo>
                                    <a:lnTo>
                                      <a:pt x="338" y="424"/>
                                    </a:lnTo>
                                    <a:lnTo>
                                      <a:pt x="341" y="427"/>
                                    </a:lnTo>
                                    <a:lnTo>
                                      <a:pt x="344" y="431"/>
                                    </a:lnTo>
                                    <a:lnTo>
                                      <a:pt x="348" y="434"/>
                                    </a:lnTo>
                                    <a:lnTo>
                                      <a:pt x="351" y="438"/>
                                    </a:lnTo>
                                    <a:lnTo>
                                      <a:pt x="354" y="442"/>
                                    </a:lnTo>
                                    <a:lnTo>
                                      <a:pt x="356" y="446"/>
                                    </a:lnTo>
                                    <a:lnTo>
                                      <a:pt x="359" y="450"/>
                                    </a:lnTo>
                                    <a:lnTo>
                                      <a:pt x="361" y="455"/>
                                    </a:lnTo>
                                    <a:lnTo>
                                      <a:pt x="364" y="460"/>
                                    </a:lnTo>
                                    <a:lnTo>
                                      <a:pt x="366" y="466"/>
                                    </a:lnTo>
                                    <a:lnTo>
                                      <a:pt x="367" y="468"/>
                                    </a:lnTo>
                                    <a:lnTo>
                                      <a:pt x="368" y="471"/>
                                    </a:lnTo>
                                    <a:lnTo>
                                      <a:pt x="369" y="474"/>
                                    </a:lnTo>
                                    <a:lnTo>
                                      <a:pt x="369" y="477"/>
                                    </a:lnTo>
                                    <a:lnTo>
                                      <a:pt x="370" y="480"/>
                                    </a:lnTo>
                                    <a:lnTo>
                                      <a:pt x="371" y="483"/>
                                    </a:lnTo>
                                    <a:lnTo>
                                      <a:pt x="371" y="486"/>
                                    </a:lnTo>
                                    <a:lnTo>
                                      <a:pt x="372" y="489"/>
                                    </a:lnTo>
                                    <a:lnTo>
                                      <a:pt x="372" y="493"/>
                                    </a:lnTo>
                                    <a:lnTo>
                                      <a:pt x="372" y="496"/>
                                    </a:lnTo>
                                    <a:lnTo>
                                      <a:pt x="372" y="499"/>
                                    </a:lnTo>
                                    <a:lnTo>
                                      <a:pt x="372" y="506"/>
                                    </a:lnTo>
                                    <a:lnTo>
                                      <a:pt x="372" y="510"/>
                                    </a:lnTo>
                                    <a:lnTo>
                                      <a:pt x="372" y="514"/>
                                    </a:lnTo>
                                    <a:lnTo>
                                      <a:pt x="371" y="518"/>
                                    </a:lnTo>
                                    <a:lnTo>
                                      <a:pt x="371" y="522"/>
                                    </a:lnTo>
                                    <a:lnTo>
                                      <a:pt x="370" y="526"/>
                                    </a:lnTo>
                                    <a:lnTo>
                                      <a:pt x="370" y="530"/>
                                    </a:lnTo>
                                    <a:lnTo>
                                      <a:pt x="369" y="534"/>
                                    </a:lnTo>
                                    <a:lnTo>
                                      <a:pt x="368" y="538"/>
                                    </a:lnTo>
                                    <a:lnTo>
                                      <a:pt x="367" y="542"/>
                                    </a:lnTo>
                                    <a:lnTo>
                                      <a:pt x="366" y="546"/>
                                    </a:lnTo>
                                    <a:lnTo>
                                      <a:pt x="364" y="551"/>
                                    </a:lnTo>
                                    <a:lnTo>
                                      <a:pt x="363" y="556"/>
                                    </a:lnTo>
                                    <a:lnTo>
                                      <a:pt x="361" y="560"/>
                                    </a:lnTo>
                                    <a:lnTo>
                                      <a:pt x="360" y="564"/>
                                    </a:lnTo>
                                    <a:lnTo>
                                      <a:pt x="359" y="568"/>
                                    </a:lnTo>
                                    <a:lnTo>
                                      <a:pt x="359" y="572"/>
                                    </a:lnTo>
                                    <a:lnTo>
                                      <a:pt x="358" y="575"/>
                                    </a:lnTo>
                                    <a:lnTo>
                                      <a:pt x="358" y="579"/>
                                    </a:lnTo>
                                    <a:lnTo>
                                      <a:pt x="358" y="583"/>
                                    </a:lnTo>
                                    <a:lnTo>
                                      <a:pt x="359" y="586"/>
                                    </a:lnTo>
                                    <a:lnTo>
                                      <a:pt x="359" y="589"/>
                                    </a:lnTo>
                                    <a:lnTo>
                                      <a:pt x="360" y="593"/>
                                    </a:lnTo>
                                    <a:lnTo>
                                      <a:pt x="360" y="596"/>
                                    </a:lnTo>
                                    <a:lnTo>
                                      <a:pt x="361" y="599"/>
                                    </a:lnTo>
                                    <a:lnTo>
                                      <a:pt x="362" y="602"/>
                                    </a:lnTo>
                                    <a:lnTo>
                                      <a:pt x="363" y="605"/>
                                    </a:lnTo>
                                    <a:lnTo>
                                      <a:pt x="365" y="608"/>
                                    </a:lnTo>
                                    <a:lnTo>
                                      <a:pt x="366" y="610"/>
                                    </a:lnTo>
                                    <a:lnTo>
                                      <a:pt x="367" y="613"/>
                                    </a:lnTo>
                                    <a:lnTo>
                                      <a:pt x="368" y="615"/>
                                    </a:lnTo>
                                    <a:lnTo>
                                      <a:pt x="370" y="617"/>
                                    </a:lnTo>
                                    <a:lnTo>
                                      <a:pt x="373" y="622"/>
                                    </a:lnTo>
                                    <a:lnTo>
                                      <a:pt x="375" y="625"/>
                                    </a:lnTo>
                                    <a:lnTo>
                                      <a:pt x="378" y="628"/>
                                    </a:lnTo>
                                    <a:lnTo>
                                      <a:pt x="380" y="631"/>
                                    </a:lnTo>
                                    <a:lnTo>
                                      <a:pt x="382" y="633"/>
                                    </a:lnTo>
                                    <a:lnTo>
                                      <a:pt x="383" y="634"/>
                                    </a:lnTo>
                                    <a:lnTo>
                                      <a:pt x="384" y="635"/>
                                    </a:lnTo>
                                    <a:lnTo>
                                      <a:pt x="384" y="635"/>
                                    </a:lnTo>
                                    <a:lnTo>
                                      <a:pt x="385" y="635"/>
                                    </a:lnTo>
                                    <a:lnTo>
                                      <a:pt x="386" y="635"/>
                                    </a:lnTo>
                                    <a:lnTo>
                                      <a:pt x="386" y="635"/>
                                    </a:lnTo>
                                    <a:lnTo>
                                      <a:pt x="387" y="635"/>
                                    </a:lnTo>
                                    <a:lnTo>
                                      <a:pt x="387" y="635"/>
                                    </a:lnTo>
                                    <a:lnTo>
                                      <a:pt x="388" y="635"/>
                                    </a:lnTo>
                                    <a:lnTo>
                                      <a:pt x="388" y="634"/>
                                    </a:lnTo>
                                    <a:lnTo>
                                      <a:pt x="388" y="634"/>
                                    </a:lnTo>
                                    <a:lnTo>
                                      <a:pt x="389" y="634"/>
                                    </a:lnTo>
                                    <a:lnTo>
                                      <a:pt x="389" y="633"/>
                                    </a:lnTo>
                                    <a:lnTo>
                                      <a:pt x="389" y="633"/>
                                    </a:lnTo>
                                    <a:lnTo>
                                      <a:pt x="389" y="632"/>
                                    </a:lnTo>
                                    <a:lnTo>
                                      <a:pt x="389" y="631"/>
                                    </a:lnTo>
                                    <a:lnTo>
                                      <a:pt x="388" y="630"/>
                                    </a:lnTo>
                                    <a:lnTo>
                                      <a:pt x="387" y="628"/>
                                    </a:lnTo>
                                    <a:lnTo>
                                      <a:pt x="386" y="624"/>
                                    </a:lnTo>
                                    <a:lnTo>
                                      <a:pt x="385" y="620"/>
                                    </a:lnTo>
                                    <a:lnTo>
                                      <a:pt x="384" y="614"/>
                                    </a:lnTo>
                                    <a:lnTo>
                                      <a:pt x="383" y="611"/>
                                    </a:lnTo>
                                    <a:lnTo>
                                      <a:pt x="383" y="608"/>
                                    </a:lnTo>
                                    <a:lnTo>
                                      <a:pt x="382" y="605"/>
                                    </a:lnTo>
                                    <a:lnTo>
                                      <a:pt x="382" y="602"/>
                                    </a:lnTo>
                                    <a:lnTo>
                                      <a:pt x="382" y="598"/>
                                    </a:lnTo>
                                    <a:lnTo>
                                      <a:pt x="382" y="594"/>
                                    </a:lnTo>
                                    <a:lnTo>
                                      <a:pt x="382" y="590"/>
                                    </a:lnTo>
                                    <a:lnTo>
                                      <a:pt x="382" y="587"/>
                                    </a:lnTo>
                                    <a:lnTo>
                                      <a:pt x="383" y="583"/>
                                    </a:lnTo>
                                    <a:lnTo>
                                      <a:pt x="384" y="579"/>
                                    </a:lnTo>
                                    <a:lnTo>
                                      <a:pt x="385" y="575"/>
                                    </a:lnTo>
                                    <a:lnTo>
                                      <a:pt x="386" y="571"/>
                                    </a:lnTo>
                                    <a:lnTo>
                                      <a:pt x="388" y="567"/>
                                    </a:lnTo>
                                    <a:lnTo>
                                      <a:pt x="389" y="563"/>
                                    </a:lnTo>
                                    <a:lnTo>
                                      <a:pt x="392" y="559"/>
                                    </a:lnTo>
                                    <a:lnTo>
                                      <a:pt x="394" y="555"/>
                                    </a:lnTo>
                                    <a:lnTo>
                                      <a:pt x="395" y="553"/>
                                    </a:lnTo>
                                    <a:lnTo>
                                      <a:pt x="397" y="552"/>
                                    </a:lnTo>
                                    <a:lnTo>
                                      <a:pt x="398" y="550"/>
                                    </a:lnTo>
                                    <a:lnTo>
                                      <a:pt x="400" y="548"/>
                                    </a:lnTo>
                                    <a:lnTo>
                                      <a:pt x="402" y="546"/>
                                    </a:lnTo>
                                    <a:lnTo>
                                      <a:pt x="403" y="544"/>
                                    </a:lnTo>
                                    <a:lnTo>
                                      <a:pt x="406" y="543"/>
                                    </a:lnTo>
                                    <a:lnTo>
                                      <a:pt x="407" y="541"/>
                                    </a:lnTo>
                                    <a:lnTo>
                                      <a:pt x="410" y="539"/>
                                    </a:lnTo>
                                    <a:lnTo>
                                      <a:pt x="412" y="537"/>
                                    </a:lnTo>
                                    <a:lnTo>
                                      <a:pt x="414" y="536"/>
                                    </a:lnTo>
                                    <a:lnTo>
                                      <a:pt x="417" y="534"/>
                                    </a:lnTo>
                                    <a:lnTo>
                                      <a:pt x="416" y="537"/>
                                    </a:lnTo>
                                    <a:lnTo>
                                      <a:pt x="416" y="541"/>
                                    </a:lnTo>
                                    <a:lnTo>
                                      <a:pt x="415" y="545"/>
                                    </a:lnTo>
                                    <a:lnTo>
                                      <a:pt x="415" y="550"/>
                                    </a:lnTo>
                                    <a:lnTo>
                                      <a:pt x="415" y="554"/>
                                    </a:lnTo>
                                    <a:lnTo>
                                      <a:pt x="414" y="559"/>
                                    </a:lnTo>
                                    <a:lnTo>
                                      <a:pt x="414" y="565"/>
                                    </a:lnTo>
                                    <a:lnTo>
                                      <a:pt x="415" y="570"/>
                                    </a:lnTo>
                                    <a:lnTo>
                                      <a:pt x="415" y="575"/>
                                    </a:lnTo>
                                    <a:lnTo>
                                      <a:pt x="416" y="581"/>
                                    </a:lnTo>
                                    <a:lnTo>
                                      <a:pt x="416" y="583"/>
                                    </a:lnTo>
                                    <a:lnTo>
                                      <a:pt x="417" y="586"/>
                                    </a:lnTo>
                                    <a:lnTo>
                                      <a:pt x="418" y="588"/>
                                    </a:lnTo>
                                    <a:lnTo>
                                      <a:pt x="418" y="591"/>
                                    </a:lnTo>
                                    <a:lnTo>
                                      <a:pt x="419" y="594"/>
                                    </a:lnTo>
                                    <a:lnTo>
                                      <a:pt x="420" y="596"/>
                                    </a:lnTo>
                                    <a:lnTo>
                                      <a:pt x="421" y="599"/>
                                    </a:lnTo>
                                    <a:lnTo>
                                      <a:pt x="423" y="601"/>
                                    </a:lnTo>
                                    <a:lnTo>
                                      <a:pt x="424" y="603"/>
                                    </a:lnTo>
                                    <a:lnTo>
                                      <a:pt x="426" y="605"/>
                                    </a:lnTo>
                                    <a:lnTo>
                                      <a:pt x="427" y="607"/>
                                    </a:lnTo>
                                    <a:lnTo>
                                      <a:pt x="429" y="609"/>
                                    </a:lnTo>
                                    <a:lnTo>
                                      <a:pt x="432" y="613"/>
                                    </a:lnTo>
                                    <a:lnTo>
                                      <a:pt x="435" y="617"/>
                                    </a:lnTo>
                                    <a:lnTo>
                                      <a:pt x="439" y="621"/>
                                    </a:lnTo>
                                    <a:lnTo>
                                      <a:pt x="442" y="626"/>
                                    </a:lnTo>
                                    <a:lnTo>
                                      <a:pt x="445" y="630"/>
                                    </a:lnTo>
                                    <a:lnTo>
                                      <a:pt x="447" y="635"/>
                                    </a:lnTo>
                                    <a:lnTo>
                                      <a:pt x="450" y="640"/>
                                    </a:lnTo>
                                    <a:lnTo>
                                      <a:pt x="452" y="645"/>
                                    </a:lnTo>
                                    <a:lnTo>
                                      <a:pt x="454" y="651"/>
                                    </a:lnTo>
                                    <a:lnTo>
                                      <a:pt x="455" y="653"/>
                                    </a:lnTo>
                                    <a:lnTo>
                                      <a:pt x="456" y="656"/>
                                    </a:lnTo>
                                    <a:lnTo>
                                      <a:pt x="457" y="659"/>
                                    </a:lnTo>
                                    <a:lnTo>
                                      <a:pt x="457" y="662"/>
                                    </a:lnTo>
                                    <a:lnTo>
                                      <a:pt x="458" y="665"/>
                                    </a:lnTo>
                                    <a:lnTo>
                                      <a:pt x="458" y="667"/>
                                    </a:lnTo>
                                    <a:lnTo>
                                      <a:pt x="459" y="670"/>
                                    </a:lnTo>
                                    <a:lnTo>
                                      <a:pt x="459" y="673"/>
                                    </a:lnTo>
                                    <a:lnTo>
                                      <a:pt x="459" y="676"/>
                                    </a:lnTo>
                                    <a:lnTo>
                                      <a:pt x="459" y="679"/>
                                    </a:lnTo>
                                    <a:lnTo>
                                      <a:pt x="459" y="682"/>
                                    </a:lnTo>
                                    <a:lnTo>
                                      <a:pt x="459" y="685"/>
                                    </a:lnTo>
                                    <a:lnTo>
                                      <a:pt x="459" y="688"/>
                                    </a:lnTo>
                                    <a:lnTo>
                                      <a:pt x="458" y="691"/>
                                    </a:lnTo>
                                    <a:lnTo>
                                      <a:pt x="457" y="694"/>
                                    </a:lnTo>
                                    <a:lnTo>
                                      <a:pt x="456" y="698"/>
                                    </a:lnTo>
                                    <a:lnTo>
                                      <a:pt x="455" y="702"/>
                                    </a:lnTo>
                                    <a:lnTo>
                                      <a:pt x="453" y="705"/>
                                    </a:lnTo>
                                    <a:lnTo>
                                      <a:pt x="451" y="709"/>
                                    </a:lnTo>
                                    <a:lnTo>
                                      <a:pt x="449" y="712"/>
                                    </a:lnTo>
                                    <a:lnTo>
                                      <a:pt x="447" y="716"/>
                                    </a:lnTo>
                                    <a:lnTo>
                                      <a:pt x="445" y="719"/>
                                    </a:lnTo>
                                    <a:lnTo>
                                      <a:pt x="442" y="723"/>
                                    </a:lnTo>
                                    <a:lnTo>
                                      <a:pt x="439" y="726"/>
                                    </a:lnTo>
                                    <a:lnTo>
                                      <a:pt x="436" y="729"/>
                                    </a:lnTo>
                                    <a:lnTo>
                                      <a:pt x="433" y="732"/>
                                    </a:lnTo>
                                    <a:lnTo>
                                      <a:pt x="429" y="735"/>
                                    </a:lnTo>
                                    <a:lnTo>
                                      <a:pt x="425" y="738"/>
                                    </a:lnTo>
                                    <a:lnTo>
                                      <a:pt x="421" y="741"/>
                                    </a:lnTo>
                                    <a:lnTo>
                                      <a:pt x="416" y="743"/>
                                    </a:lnTo>
                                    <a:lnTo>
                                      <a:pt x="416" y="744"/>
                                    </a:lnTo>
                                    <a:lnTo>
                                      <a:pt x="416" y="744"/>
                                    </a:lnTo>
                                    <a:lnTo>
                                      <a:pt x="415" y="745"/>
                                    </a:lnTo>
                                    <a:lnTo>
                                      <a:pt x="415" y="745"/>
                                    </a:lnTo>
                                    <a:lnTo>
                                      <a:pt x="415" y="746"/>
                                    </a:lnTo>
                                    <a:lnTo>
                                      <a:pt x="415" y="746"/>
                                    </a:lnTo>
                                    <a:lnTo>
                                      <a:pt x="415" y="747"/>
                                    </a:lnTo>
                                    <a:lnTo>
                                      <a:pt x="415" y="747"/>
                                    </a:lnTo>
                                    <a:lnTo>
                                      <a:pt x="416" y="748"/>
                                    </a:lnTo>
                                    <a:lnTo>
                                      <a:pt x="416" y="748"/>
                                    </a:lnTo>
                                    <a:lnTo>
                                      <a:pt x="416" y="748"/>
                                    </a:lnTo>
                                    <a:lnTo>
                                      <a:pt x="417" y="749"/>
                                    </a:lnTo>
                                    <a:lnTo>
                                      <a:pt x="417" y="749"/>
                                    </a:lnTo>
                                    <a:lnTo>
                                      <a:pt x="419" y="749"/>
                                    </a:lnTo>
                                    <a:lnTo>
                                      <a:pt x="419" y="749"/>
                                    </a:lnTo>
                                    <a:lnTo>
                                      <a:pt x="430" y="745"/>
                                    </a:lnTo>
                                    <a:lnTo>
                                      <a:pt x="436" y="743"/>
                                    </a:lnTo>
                                    <a:lnTo>
                                      <a:pt x="442" y="741"/>
                                    </a:lnTo>
                                    <a:lnTo>
                                      <a:pt x="448" y="739"/>
                                    </a:lnTo>
                                    <a:lnTo>
                                      <a:pt x="454" y="737"/>
                                    </a:lnTo>
                                    <a:lnTo>
                                      <a:pt x="460" y="734"/>
                                    </a:lnTo>
                                    <a:lnTo>
                                      <a:pt x="466" y="732"/>
                                    </a:lnTo>
                                    <a:lnTo>
                                      <a:pt x="472" y="729"/>
                                    </a:lnTo>
                                    <a:lnTo>
                                      <a:pt x="478" y="726"/>
                                    </a:lnTo>
                                    <a:lnTo>
                                      <a:pt x="484" y="723"/>
                                    </a:lnTo>
                                    <a:lnTo>
                                      <a:pt x="490" y="720"/>
                                    </a:lnTo>
                                    <a:lnTo>
                                      <a:pt x="496" y="717"/>
                                    </a:lnTo>
                                    <a:lnTo>
                                      <a:pt x="503" y="714"/>
                                    </a:lnTo>
                                    <a:lnTo>
                                      <a:pt x="508" y="711"/>
                                    </a:lnTo>
                                    <a:lnTo>
                                      <a:pt x="514" y="707"/>
                                    </a:lnTo>
                                    <a:lnTo>
                                      <a:pt x="520" y="703"/>
                                    </a:lnTo>
                                    <a:lnTo>
                                      <a:pt x="526" y="699"/>
                                    </a:lnTo>
                                    <a:lnTo>
                                      <a:pt x="531" y="695"/>
                                    </a:lnTo>
                                    <a:lnTo>
                                      <a:pt x="537" y="691"/>
                                    </a:lnTo>
                                    <a:lnTo>
                                      <a:pt x="542" y="687"/>
                                    </a:lnTo>
                                    <a:lnTo>
                                      <a:pt x="548" y="682"/>
                                    </a:lnTo>
                                    <a:lnTo>
                                      <a:pt x="553" y="678"/>
                                    </a:lnTo>
                                    <a:lnTo>
                                      <a:pt x="558" y="673"/>
                                    </a:lnTo>
                                    <a:lnTo>
                                      <a:pt x="562" y="668"/>
                                    </a:lnTo>
                                    <a:lnTo>
                                      <a:pt x="567" y="663"/>
                                    </a:lnTo>
                                    <a:lnTo>
                                      <a:pt x="571" y="658"/>
                                    </a:lnTo>
                                    <a:lnTo>
                                      <a:pt x="576" y="652"/>
                                    </a:lnTo>
                                    <a:lnTo>
                                      <a:pt x="580" y="646"/>
                                    </a:lnTo>
                                    <a:lnTo>
                                      <a:pt x="583" y="640"/>
                                    </a:lnTo>
                                    <a:lnTo>
                                      <a:pt x="587" y="634"/>
                                    </a:lnTo>
                                    <a:lnTo>
                                      <a:pt x="590" y="628"/>
                                    </a:lnTo>
                                    <a:lnTo>
                                      <a:pt x="593" y="623"/>
                                    </a:lnTo>
                                    <a:lnTo>
                                      <a:pt x="595" y="619"/>
                                    </a:lnTo>
                                    <a:lnTo>
                                      <a:pt x="597" y="614"/>
                                    </a:lnTo>
                                    <a:lnTo>
                                      <a:pt x="598" y="609"/>
                                    </a:lnTo>
                                    <a:lnTo>
                                      <a:pt x="600" y="604"/>
                                    </a:lnTo>
                                    <a:lnTo>
                                      <a:pt x="602" y="599"/>
                                    </a:lnTo>
                                    <a:lnTo>
                                      <a:pt x="603" y="594"/>
                                    </a:lnTo>
                                    <a:lnTo>
                                      <a:pt x="604" y="589"/>
                                    </a:lnTo>
                                    <a:lnTo>
                                      <a:pt x="605" y="584"/>
                                    </a:lnTo>
                                    <a:lnTo>
                                      <a:pt x="606" y="579"/>
                                    </a:lnTo>
                                    <a:lnTo>
                                      <a:pt x="606" y="573"/>
                                    </a:lnTo>
                                    <a:lnTo>
                                      <a:pt x="607" y="568"/>
                                    </a:lnTo>
                                    <a:lnTo>
                                      <a:pt x="607" y="563"/>
                                    </a:lnTo>
                                    <a:lnTo>
                                      <a:pt x="607" y="557"/>
                                    </a:lnTo>
                                    <a:lnTo>
                                      <a:pt x="607" y="552"/>
                                    </a:lnTo>
                                    <a:lnTo>
                                      <a:pt x="607" y="546"/>
                                    </a:lnTo>
                                    <a:lnTo>
                                      <a:pt x="606" y="541"/>
                                    </a:lnTo>
                                    <a:lnTo>
                                      <a:pt x="606" y="535"/>
                                    </a:lnTo>
                                    <a:lnTo>
                                      <a:pt x="605" y="530"/>
                                    </a:lnTo>
                                    <a:lnTo>
                                      <a:pt x="604" y="524"/>
                                    </a:lnTo>
                                    <a:lnTo>
                                      <a:pt x="603" y="518"/>
                                    </a:lnTo>
                                    <a:lnTo>
                                      <a:pt x="602" y="512"/>
                                    </a:lnTo>
                                    <a:lnTo>
                                      <a:pt x="601" y="506"/>
                                    </a:lnTo>
                                    <a:lnTo>
                                      <a:pt x="599" y="500"/>
                                    </a:lnTo>
                                    <a:lnTo>
                                      <a:pt x="597" y="494"/>
                                    </a:lnTo>
                                    <a:lnTo>
                                      <a:pt x="596" y="488"/>
                                    </a:lnTo>
                                    <a:lnTo>
                                      <a:pt x="594" y="482"/>
                                    </a:lnTo>
                                    <a:lnTo>
                                      <a:pt x="591" y="476"/>
                                    </a:lnTo>
                                    <a:lnTo>
                                      <a:pt x="589" y="470"/>
                                    </a:lnTo>
                                    <a:lnTo>
                                      <a:pt x="587" y="464"/>
                                    </a:lnTo>
                                    <a:lnTo>
                                      <a:pt x="584" y="458"/>
                                    </a:lnTo>
                                    <a:lnTo>
                                      <a:pt x="581" y="451"/>
                                    </a:lnTo>
                                    <a:close/>
                                  </a:path>
                                </a:pathLst>
                              </a:custGeom>
                              <a:solidFill>
                                <a:srgbClr val="FF0000"/>
                              </a:solidFill>
                              <a:ln w="2084" cap="flat">
                                <a:noFill/>
                                <a:prstDash val="solid"/>
                                <a:miter/>
                              </a:ln>
                            </wps:spPr>
                            <wps:bodyPr wrap="none" lIns="36000" tIns="0" rIns="36000" bIns="0">
                              <a:spAutoFit/>
                            </wps:bodyPr>
                          </wps:wsp>
                        </wpg:grpSp>
                      </wpg:grpSp>
                      <wps:wsp>
                        <wps:cNvPr id="413165362" name="任意多边形: 形状 413165362"/>
                        <wps:cNvSpPr/>
                        <wps:spPr>
                          <a:xfrm>
                            <a:off x="226245" y="279268"/>
                            <a:ext cx="1001168" cy="430502"/>
                          </a:xfrm>
                          <a:custGeom>
                            <a:avLst/>
                            <a:gdLst>
                              <a:gd name="csX0" fmla="*/ 0 w 1001168"/>
                              <a:gd name="csY0" fmla="*/ 430502 h 430502"/>
                              <a:gd name="csX1" fmla="*/ 1001168 w 1001168"/>
                              <a:gd name="csY1" fmla="*/ 0 h 430502"/>
                              <a:gd name="csX0" fmla="*/ 0 w 1001168"/>
                              <a:gd name="csY0" fmla="*/ 430502 h 430502"/>
                              <a:gd name="csX1" fmla="*/ 1001168 w 1001168"/>
                              <a:gd name="csY1" fmla="*/ 0 h 430502"/>
                              <a:gd name="csX0" fmla="*/ 0 w 1001168"/>
                              <a:gd name="csY0" fmla="*/ 430502 h 430502"/>
                              <a:gd name="csX1" fmla="*/ 1001168 w 1001168"/>
                              <a:gd name="csY1" fmla="*/ 0 h 430502"/>
                              <a:gd name="csX0" fmla="*/ 0 w 1001168"/>
                              <a:gd name="csY0" fmla="*/ 430520 h 430520"/>
                              <a:gd name="csX1" fmla="*/ 1001168 w 1001168"/>
                              <a:gd name="csY1" fmla="*/ 18 h 430520"/>
                              <a:gd name="csX0" fmla="*/ 0 w 1001168"/>
                              <a:gd name="csY0" fmla="*/ 430502 h 430502"/>
                              <a:gd name="csX1" fmla="*/ 1001168 w 1001168"/>
                              <a:gd name="csY1" fmla="*/ 0 h 430502"/>
                            </a:gdLst>
                            <a:ahLst/>
                            <a:cxnLst>
                              <a:cxn ang="0">
                                <a:pos x="csX0" y="csY0"/>
                              </a:cxn>
                              <a:cxn ang="0">
                                <a:pos x="csX1" y="csY1"/>
                              </a:cxn>
                            </a:cxnLst>
                            <a:rect l="l" t="t" r="r" b="b"/>
                            <a:pathLst>
                              <a:path w="1001168" h="430502">
                                <a:moveTo>
                                  <a:pt x="0" y="430502"/>
                                </a:moveTo>
                                <a:cubicBezTo>
                                  <a:pt x="312022" y="136614"/>
                                  <a:pt x="729209" y="3141"/>
                                  <a:pt x="1001168" y="0"/>
                                </a:cubicBez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none" lIns="36000" tIns="0" rIns="36000" bIns="0" numCol="1" spcCol="0" rtlCol="0" fromWordArt="0" anchor="ctr" anchorCtr="0" forceAA="0" compatLnSpc="1">
                          <a:prstTxWarp prst="textNoShape">
                            <a:avLst/>
                          </a:prstTxWarp>
                          <a:spAutoFit/>
                        </wps:bodyPr>
                      </wps:wsp>
                    </wpg:wgp>
                  </a:graphicData>
                </a:graphic>
                <wp14:sizeRelV relativeFrom="margin">
                  <wp14:pctHeight>0</wp14:pctHeight>
                </wp14:sizeRelV>
              </wp:anchor>
            </w:drawing>
          </mc:Choice>
          <mc:Fallback>
            <w:pict>
              <v:group w14:anchorId="752765BB" id="组合 584" o:spid="_x0000_s1298" style="position:absolute;left:0;text-align:left;margin-left:285.9pt;margin-top:5.35pt;width:127.3pt;height:94.1pt;z-index:251737088;mso-position-horizontal-relative:margin;mso-height-relative:margin" coordsize="16167,119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">
                <v:group id="组合 810055698" o:spid="_x0000_s1299" style="position:absolute;width:16167;height:11983" coordsize="16167,119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">
                  <v:shape id="图片 821909420" o:spid="_x0000_s1300" type="#_x0000_t75" style="position:absolute;left:1063;top:7108;width:3304;height:17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">
                    <v:imagedata r:id="rId20" o:title=""/>
                  </v:shape>
                  <v:group id="组合 236594995" o:spid="_x0000_s1301" style="position:absolute;width:16167;height:11988" coordsize="2546,18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">
                    <v:group id="组合 1241132758" o:spid="_x0000_s1302" style="position:absolute;width:2546;height:1889" coordsize="2546,18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">
                      <v:group id="组合 834124860" o:spid="_x0000_s1303" style="position:absolute;width:2546;height:1498" coordsize="3039,20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">
                        <v:group id="组合 1080066309" o:spid="_x0000_s1304" style="position:absolute;width:3039;height:2013" coordsize="3039,20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">
                          <v:group id="组合 561807143" o:spid="_x0000_s1305" style="position:absolute;width:3039;height:2013" coordsize="3039,20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">
                            <v:group id="组合 561639476" o:spid="_x0000_s1306" style="position:absolute;width:3039;height:2013" coordsize="3039,20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">
                              <v:group id="组合 1119470615" o:spid="_x0000_s1307" style="position:absolute;width:3039;height:2013" coordsize="3039,20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">
                                <v:group id="组合 1140847312" o:spid="_x0000_s1308" style="position:absolute;width:3039;height:2013" coordsize="3039,20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">
                                  <v:group id="组合 1213963511" o:spid="_x0000_s1309" style="position:absolute;width:3039;height:2013" coordsize="3039,20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">
                                    <v:rect id="矩形 45514642" o:spid="_x0000_s1310" style="position:absolute;left:2313;width:540;height:187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" filled="f" strokecolor="black [3213]" strokeweight="1pt">
                                      <v:textbox style="mso-fit-shape-to-text:t" inset="1mm,0,1mm,0"/>
                                    </v:rect>
                                    <v:shape id="直接箭头连接符 50473075" o:spid="_x0000_s1311" type="#_x0000_t32" style="position:absolute;left:1519;top:358;width:1;height:3039;rotation:-9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" strokecolor="black [3213]" strokeweight="1pt">
                                      <v:stroke joinstyle="miter"/>
                                    </v:shape>
                                    <v:line id="直接连接符 793676194" o:spid="_x0000_s1312" style="position:absolute;flip:y;visibility:visible;mso-wrap-style:square" from="417,607" to="2310,15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" strokecolor="black [3213]" strokeweight=".5pt">
                                      <v:stroke dashstyle="dash" joinstyle="miter"/>
                                    </v:line>
                                    <v:shape id="直接箭头连接符 1126918045" o:spid="_x0000_s1313" type="#_x0000_t32" style="position:absolute;left:5;top:1878;width:126;height:13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" strokecolor="black [3213]" strokeweight=".5pt">
                                      <v:stroke joinstyle="miter"/>
                                    </v:shape>
                                    <v:shape id="直接箭头连接符 1249983166" o:spid="_x0000_s1314" type="#_x0000_t32" style="position:absolute;left:129;top:1878;width:126;height:13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" strokecolor="black [3213]" strokeweight=".5pt">
                                      <v:stroke joinstyle="miter"/>
                                    </v:shape>
                                    <v:shape id="直接箭头连接符 227829887" o:spid="_x0000_s1315" type="#_x0000_t32" style="position:absolute;left:253;top:1878;width:126;height:13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" strokecolor="black [3213]" strokeweight=".5pt">
                                      <v:stroke joinstyle="miter"/>
                                    </v:shape>
                                    <v:shape id="直接箭头连接符 147540454" o:spid="_x0000_s1316" type="#_x0000_t32" style="position:absolute;left:377;top:1878;width:126;height:13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" strokecolor="black [3213]" strokeweight=".5pt">
                                      <v:stroke joinstyle="miter"/>
                                    </v:shape>
                                    <v:shape id="直接箭头连接符 425314913" o:spid="_x0000_s1317" type="#_x0000_t32" style="position:absolute;left:502;top:1878;width:126;height:13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" strokecolor="black [3213]" strokeweight=".5pt">
                                      <v:stroke joinstyle="miter"/>
                                    </v:shape>
                                    <v:shape id="直接箭头连接符 550748580" o:spid="_x0000_s1318" type="#_x0000_t32" style="position:absolute;left:627;top:1878;width:126;height:13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" strokecolor="black [3213]" strokeweight=".5pt">
                                      <v:stroke joinstyle="miter"/>
                                    </v:shape>
                                    <v:shape id="直接箭头连接符 919584956" o:spid="_x0000_s1319" type="#_x0000_t32" style="position:absolute;left:752;top:1878;width:126;height:13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" strokecolor="black [3213]" strokeweight=".5pt">
                                      <v:stroke joinstyle="miter"/>
                                    </v:shape>
                                    <v:shape id="直接箭头连接符 847924694" o:spid="_x0000_s1320" type="#_x0000_t32" style="position:absolute;left:876;top:1878;width:126;height:13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" strokecolor="black [3213]" strokeweight=".5pt">
                                      <v:stroke joinstyle="miter"/>
                                    </v:shape>
                                    <v:shape id="直接箭头连接符 1907399908" o:spid="_x0000_s1321" type="#_x0000_t32" style="position:absolute;left:1001;top:1877;width:126;height:13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" strokecolor="black [3213]" strokeweight=".5pt">
                                      <v:stroke joinstyle="miter"/>
                                    </v:shape>
                                    <v:shape id="直接箭头连接符 773839340" o:spid="_x0000_s1322" type="#_x0000_t32" style="position:absolute;left:1125;top:1878;width:126;height:13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" strokecolor="black [3213]" strokeweight=".5pt">
                                      <v:stroke joinstyle="miter"/>
                                    </v:shape>
                                    <v:shape id="直接箭头连接符 229272865" o:spid="_x0000_s1323" type="#_x0000_t32" style="position:absolute;left:1249;top:1878;width:126;height:13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" strokecolor="black [3213]" strokeweight=".5pt">
                                      <v:stroke joinstyle="miter"/>
                                    </v:shape>
                                    <v:shape id="直接箭头连接符 192764461" o:spid="_x0000_s1324" type="#_x0000_t32" style="position:absolute;left:1375;top:1878;width:126;height:13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" strokecolor="black [3213]" strokeweight=".5pt">
                                      <v:stroke joinstyle="miter"/>
                                    </v:shape>
                                    <v:shape id="直接箭头连接符 1124394123" o:spid="_x0000_s1325" type="#_x0000_t32" style="position:absolute;left:1500;top:1878;width:126;height:13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" strokecolor="black [3213]" strokeweight=".5pt">
                                      <v:stroke joinstyle="miter"/>
                                    </v:shape>
                                    <v:shape id="直接箭头连接符 794988890" o:spid="_x0000_s1326" type="#_x0000_t32" style="position:absolute;left:1625;top:1878;width:126;height:13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" strokecolor="black [3213]" strokeweight=".5pt">
                                      <v:stroke joinstyle="miter"/>
                                    </v:shape>
                                    <v:shape id="直接箭头连接符 1786979526" o:spid="_x0000_s1327" type="#_x0000_t32" style="position:absolute;left:1749;top:1878;width:126;height:13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" strokecolor="black [3213]" strokeweight=".5pt">
                                      <v:stroke joinstyle="miter"/>
                                    </v:shape>
                                    <v:shape id="直接箭头连接符 678665412" o:spid="_x0000_s1328" type="#_x0000_t32" style="position:absolute;left:1874;top:1878;width:126;height:13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" strokecolor="black [3213]" strokeweight=".5pt">
                                      <v:stroke joinstyle="miter"/>
                                    </v:shape>
                                    <v:shape id="直接箭头连接符 799857208" o:spid="_x0000_s1329" type="#_x0000_t32" style="position:absolute;left:1999;top:1878;width:126;height:13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" strokecolor="black [3213]" strokeweight=".5pt">
                                      <v:stroke joinstyle="miter"/>
                                    </v:shape>
                                    <v:shape id="直接箭头连接符 714623934" o:spid="_x0000_s1330" type="#_x0000_t32" style="position:absolute;left:2124;top:1878;width:126;height:13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" strokecolor="black [3213]" strokeweight=".5pt">
                                      <v:stroke joinstyle="miter"/>
                                    </v:shape>
                                    <v:shape id="直接箭头连接符 2095351596" o:spid="_x0000_s1331" type="#_x0000_t32" style="position:absolute;left:2248;top:1878;width:126;height:13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" strokecolor="black [3213]" strokeweight=".5pt">
                                      <v:stroke joinstyle="miter"/>
                                    </v:shape>
                                    <v:shape id="直接箭头连接符 2029826445" o:spid="_x0000_s1332" type="#_x0000_t32" style="position:absolute;left:2373;top:1878;width:126;height:13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" strokecolor="black [3213]" strokeweight=".5pt">
                                      <v:stroke joinstyle="miter"/>
                                    </v:shape>
                                    <v:shape id="直接箭头连接符 1008441408" o:spid="_x0000_s1333" type="#_x0000_t32" style="position:absolute;left:2497;top:1877;width:126;height:13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" strokecolor="black [3213]" strokeweight=".5pt">
                                      <v:stroke joinstyle="miter"/>
                                    </v:shape>
                                    <v:shape id="直接箭头连接符 425257350" o:spid="_x0000_s1334" type="#_x0000_t32" style="position:absolute;left:2622;top:1878;width:126;height:13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" strokecolor="black [3213]" strokeweight=".5pt">
                                      <v:stroke joinstyle="miter"/>
                                    </v:shape>
                                    <v:shape id="直接箭头连接符 2084933263" o:spid="_x0000_s1335" type="#_x0000_t32" style="position:absolute;left:2747;top:1878;width:126;height:13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" strokecolor="black [3213]" strokeweight=".5pt">
                                      <v:stroke joinstyle="miter"/>
                                    </v:shape>
                                    <v:shape id="直接箭头连接符 2090536356" o:spid="_x0000_s1336" type="#_x0000_t32" style="position:absolute;left:2873;top:1878;width:126;height:13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" strokecolor="black [3213]" strokeweight=".5pt">
                                      <v:stroke joinstyle="miter"/>
                                    </v:shape>
                                  </v:group>
                                  <v:line id="直接连接符 625027103" o:spid="_x0000_s1337" style="position:absolute;flip:y;visibility:visible;mso-wrap-style:square" from="387,1529" to="1407,15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" strokecolor="black [3213]" strokeweight=".5pt">
                                    <v:stroke dashstyle="dash" joinstyle="miter"/>
                                  </v:line>
                                </v:group>
                                <v:oval id="椭圆 945764872" o:spid="_x0000_s1338" style="position:absolute;left:387;top:1499;width:57;height:6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" fillcolor="black [3213]" strokecolor="black [3213]" strokeweight="1pt">
                                  <v:stroke joinstyle="miter"/>
                                  <v:textbox style="mso-fit-shape-to-text:t" inset="1mm,0,1mm,0"/>
                                </v:oval>
                              </v:group>
                              <v:shape id="文本框 5" o:spid="_x0000_s1339" type="#_x0000_t202" style="position:absolute;left:219;top:1107;width:302;height:43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" filled="f" stroked="f" strokeweight=".5pt">
                                <v:textbox style="mso-fit-shape-to-text:t" inset="1mm,0,1mm,0">
                                  <w:txbxContent>
                                    <w:p w14:paraId="151866AA" w14:textId="77777777" w:rsidR="000D3C97" w:rsidRDefault="000D3C97" w:rsidP="000D3C97">
                                      <w:pPr>
                                        <w:rPr>
                                          <w:rFonts w:cs="Arial"/>
                                          <w:i/>
                                          <w:iCs/>
                                          <w:color w:val="000000" w:themeColor="dark1"/>
                                          <w:sz w:val="18"/>
                                          <w:szCs w:val="18"/>
                                        </w:rPr>
                                      </w:pPr>
                                      <w:r>
                                        <w:rPr>
                                          <w:rFonts w:cs="Arial"/>
                                          <w:i/>
                                          <w:iCs/>
                                          <w:color w:val="000000" w:themeColor="dark1"/>
                                          <w:sz w:val="18"/>
                                          <w:szCs w:val="18"/>
                                        </w:rPr>
                                        <w:t>O</w:t>
                                      </w:r>
                                    </w:p>
                                  </w:txbxContent>
                                </v:textbox>
                              </v:shape>
                            </v:group>
                            <v:shape id="弧形 655488841" o:spid="_x0000_s1340" style="position:absolute;left:440;top:1309;width:327;height:366;rotation:27;visibility:visible;mso-wrap-style:none;v-text-anchor:top" coordsize="10000,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" path="m6972,410nsc8457,979,9584,2217,10008,3746l5015,5000,6972,410xem6972,410nfc8457,979,9584,2217,10008,3746e" filled="f" strokecolor="black [3213]" strokeweight=".5pt">
                              <v:stroke joinstyle="miter"/>
                              <v:path arrowok="t" o:connecttype="custom" o:connectlocs="228,15;327,137" o:connectangles="0,0"/>
                            </v:shape>
                          </v:group>
                          <v:shape id="文本框 5" o:spid="_x0000_s1341" type="#_x0000_t202" style="position:absolute;left:791;top:1183;width:254;height:43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" filled="f" stroked="f" strokeweight=".5pt">
                            <v:textbox style="mso-fit-shape-to-text:t" inset="1mm,0,1mm,0">
                              <w:txbxContent>
                                <w:p w14:paraId="642748A5" w14:textId="77777777" w:rsidR="000D3C97" w:rsidRDefault="000D3C97" w:rsidP="000D3C97">
                                  <w:pPr>
                                    <w:rPr>
                                      <w:rFonts w:cs="Arial"/>
                                      <w:i/>
                                      <w:iCs/>
                                      <w:color w:val="000000" w:themeColor="dark1"/>
                                      <w:sz w:val="18"/>
                                      <w:szCs w:val="18"/>
                                    </w:rPr>
                                  </w:pPr>
                                  <w:r>
                                    <w:rPr>
                                      <w:rFonts w:cs="Arial"/>
                                      <w:i/>
                                      <w:iCs/>
                                      <w:color w:val="000000" w:themeColor="dark1"/>
                                      <w:sz w:val="18"/>
                                      <w:szCs w:val="18"/>
                                    </w:rPr>
                                    <w:t>θ</w:t>
                                  </w:r>
                                </w:p>
                              </w:txbxContent>
                            </v:textbox>
                          </v:shape>
                        </v:group>
                        <v:shape id="文本框 5" o:spid="_x0000_s1342" type="#_x0000_t202" style="position:absolute;left:2020;top:220;width:279;height:43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" filled="f" stroked="f" strokeweight=".5pt">
                          <v:textbox style="mso-fit-shape-to-text:t" inset="1mm,0,1mm,0">
                            <w:txbxContent>
                              <w:p w14:paraId="521AC752" w14:textId="77777777" w:rsidR="000D3C97" w:rsidRDefault="000D3C97" w:rsidP="000D3C97">
                                <w:pPr>
                                  <w:rPr>
                                    <w:rFonts w:cs="Arial"/>
                                    <w:i/>
                                    <w:iCs/>
                                    <w:color w:val="000000" w:themeColor="dark1"/>
                                    <w:sz w:val="18"/>
                                    <w:szCs w:val="18"/>
                                  </w:rPr>
                                </w:pPr>
                                <w:r>
                                  <w:rPr>
                                    <w:rFonts w:cs="Arial"/>
                                    <w:i/>
                                    <w:iCs/>
                                    <w:color w:val="000000" w:themeColor="dark1"/>
                                    <w:sz w:val="18"/>
                                    <w:szCs w:val="18"/>
                                  </w:rPr>
                                  <w:t>P</w:t>
                                </w:r>
                              </w:p>
                            </w:txbxContent>
                          </v:textbox>
                        </v:shape>
                      </v:group>
                      <v:shape id="文本框 5" o:spid="_x0000_s1343" type="#_x0000_t202" style="position:absolute;left:1008;top:1567;width:563;height:32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" filled="f" stroked="f" strokeweight=".5pt">
                        <v:textbox style="mso-fit-shape-to-text:t" inset="1mm,0,1mm,0">
                          <w:txbxContent>
                            <w:p w14:paraId="685D6569" w14:textId="77777777" w:rsidR="000D3C97" w:rsidRDefault="000D3C97" w:rsidP="000D3C97">
                              <w:pPr>
                                <w:rPr>
                                  <w:rFonts w:cs="Arial"/>
                                  <w:color w:val="000000" w:themeColor="dark1"/>
                                  <w:sz w:val="18"/>
                                  <w:szCs w:val="18"/>
                                </w:rPr>
                              </w:pPr>
                              <w:r>
                                <w:rPr>
                                  <w:rFonts w:cs="Arial" w:hint="eastAsia"/>
                                  <w:color w:val="000000" w:themeColor="dark1"/>
                                  <w:sz w:val="18"/>
                                  <w:szCs w:val="18"/>
                                </w:rPr>
                                <w:t>（</w:t>
                              </w:r>
                              <w:r>
                                <w:rPr>
                                  <w:rFonts w:cs="Arial"/>
                                  <w:color w:val="000000" w:themeColor="dark1"/>
                                  <w:sz w:val="18"/>
                                  <w:szCs w:val="18"/>
                                </w:rPr>
                                <w:t>c</w:t>
                              </w:r>
                              <w:r>
                                <w:rPr>
                                  <w:rFonts w:cs="Arial" w:hint="eastAsia"/>
                                  <w:color w:val="000000" w:themeColor="dark1"/>
                                  <w:sz w:val="18"/>
                                  <w:szCs w:val="18"/>
                                </w:rPr>
                                <w:t>）</w:t>
                              </w:r>
                            </w:p>
                          </w:txbxContent>
                        </v:textbox>
                      </v:shape>
                    </v:group>
                    <v:shape id="图片 280" o:spid="_x0000_s1344" alt="火焰" style="position:absolute;left:1938;top:317;width:116;height:146;visibility:visible;mso-wrap-style:none;v-text-anchor:top" coordsize="606,7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" path="m581,451r-4,-9l573,434r-4,-8l565,418r-3,-8l558,402r-3,-7l552,387r-2,-7l547,373r-2,-7l543,360r-2,-7l539,347r-2,-6l536,335r-1,-6l533,323r-1,-5l531,312r,-5l530,302r-1,-5l529,292r,-5l528,283r,-4l528,271r,-5l529,263r,-4l530,252r1,-6l532,240r1,-5l535,230r1,-5l538,222r2,-4l541,215r2,-2l544,210r1,-1l547,206r1,l548,205r1,l549,204r,-1l549,203r,-1l548,202r,-1l547,201r,l546,201r-1,l545,201r-2,1l539,204r-7,3l528,208r-4,3l519,213r-5,3l509,219r-6,4l497,227r-6,4l486,235r-6,5l474,245r-3,3l468,251r-2,2l463,256r-3,3l458,262r-3,4l452,269r-2,3l448,275r-3,4l443,282r-2,4l439,290r-2,4l436,298r-2,4l433,306r-1,4l430,314r-1,4l428,323r,4l427,332r,5l427,341r,5l427,351r1,5l428,361r-3,-3l420,354r-5,-4l410,345r-7,-6l397,332r-7,-7l383,318r-7,-8l368,301r-3,-5l361,292r-4,-5l354,282r-4,-5l346,272r-4,-6l339,261r-4,-6l332,250r-3,-6l325,238r-2,-6l319,226r-3,-6l314,213r-3,-6l309,200r-3,-6l304,187r-2,-7l300,174r-1,-8l297,160r-1,-8l295,145r,-7l294,131r,-8l294,116r,-8l295,100r1,-7l297,85r1,-8l300,69r2,-8l305,53r3,-8l311,37r3,-8l318,21r4,-8l325,9r2,-5l327,4r,-1l327,2,326,1r,l326,r-1,l324,r-1,l323,r-3,1l317,3r-4,2l308,7r-6,3l296,14r-7,4l282,22r-3,3l275,28r-4,3l267,34r-4,3l259,40r-4,4l251,47r-4,4l242,55r-4,4l234,64r-4,4l226,73r-3,4l219,82r-3,5l212,92r-3,6l205,103r-3,6l199,115r-3,6l193,128r-2,7l188,142r-2,7l184,157r-2,7l180,172r-1,8l178,189r-1,8l177,206r,10l177,220r,5l177,230r,5l178,240r,5l179,250r,5l180,260r1,5l182,271r1,5l184,281r2,6l187,292r1,6l190,304r2,6l194,316r2,6l198,328r2,6l201,339r2,6l204,350r,6l205,361r,5l205,372r-1,5l204,382r-1,4l203,391r-1,5l201,401r-2,4l198,409r-2,5l195,418r-2,4l192,426r-2,4l188,434r-2,3l184,440r-2,4l178,450r-4,5l170,460r-4,5l168,459r2,-7l172,444r,-4l173,436r,-4l174,427r1,-5l175,418r,-5l175,408r,-5l175,397r,-4l175,389r,-4l174,381r,-4l173,373r-1,-4l171,364r-1,-4l169,355r-2,-4l166,346r-2,-4l162,337r-2,-4l157,328r-2,-4l152,319r-3,-4l146,311r-3,-5l139,302r-4,-4l131,293r-5,-4l122,285r-5,-4l111,277r-5,-4l100,270r-6,-4l88,263r-1,-1l86,262r-1,1l84,263r-1,1l83,264r,1l83,266r1,5l85,277r1,7l88,293r,5l89,304r1,5l90,315r,6l90,327r1,7l90,340r,7l90,353r-1,7l88,366r-1,7l86,380r-2,6l83,389r-1,3l81,395r-1,3l79,401r-2,3l76,407r-1,3l73,413r-2,2l69,418r-1,2l66,423r-3,2l60,429r-4,5l52,438r-3,5l45,448r-3,5l38,458r-3,5l32,469r-4,5l25,480r-3,6l20,491r-3,6l14,504r-2,5l10,516r-2,6l6,528r-2,7l3,541r-1,7l1,554,,561r,6l,574r,6l1,587r,7l3,600r,3l4,607r1,3l6,613r2,6l10,624r2,5l14,634r3,6l20,645r3,5l26,654r4,5l33,664r4,4l41,673r5,4l51,682r4,4l60,690r6,4l71,698r6,4l83,706r6,4l95,713r7,4l108,720r7,4l122,727r8,3l137,733r8,4l153,740r8,3l170,745r9,3l187,750r9,2l205,754r8,2l222,758r9,1l240,761r1,l242,761r,l243,760r,l243,759r1,l244,759r,-1l244,757r,l243,756r,l242,756r,-1l238,754r-5,-2l229,750r-4,-2l220,745r-4,-2l212,740r-4,-2l204,735r-4,-3l197,729r-4,-4l190,722r-3,-4l184,714r-2,-4l179,706r-2,-4l176,700r-1,-3l174,695r-1,-2l173,690r-1,-2l172,685r-1,-2l171,680r,-2l170,675r,-6l170,666r1,-2l171,661r,-3l172,655r,-4l173,648r1,-3l175,642r1,-4l177,635r1,-3l180,628r1,-3l183,621r3,-6l189,609r2,-6l194,598r2,-6l198,587r2,-5l201,577r2,-5l204,568r1,-5l206,559r1,-4l208,551r,-4l209,543r,-3l209,537r,-3l209,530r,-2l209,525r,-3l208,520r-1,-5l206,511r-1,-3l204,505r3,2l211,509r4,2l219,514r4,4l226,519r2,2l230,523r2,2l234,527r2,3l237,532r2,2l241,537r1,2l244,542r1,3l246,548r1,3l248,554r,3l249,560r,4l249,567r,4l248,574r,4l248,579r,1l248,581r1,l250,581r1,1l252,581r1,l254,580r4,-3l263,573r3,-3l269,567r4,-4l276,559r4,-4l284,550r4,-5l292,540r4,-5l300,529r4,-6l308,516r1,-3l311,510r2,-4l314,503r1,-4l317,496r1,-4l319,489r1,-4l321,481r1,-4l322,473r1,-3l324,466r,-4l324,458r,-5l324,449r,-4l323,441r-1,-4l321,432r-1,-4l319,424r-2,-5l316,415r-2,-5l312,406r4,3l319,410r3,2l325,414r3,2l331,419r4,2l338,424r3,3l344,431r4,3l351,438r3,4l356,446r3,4l361,455r3,5l366,466r1,2l368,471r1,3l369,477r1,3l371,483r,3l372,489r,4l372,496r,3l372,506r,4l372,514r-1,4l371,522r-1,4l370,530r-1,4l368,538r-1,4l366,546r-2,5l363,556r-2,4l360,564r-1,4l359,572r-1,3l358,579r,4l359,586r,3l360,593r,3l361,599r1,3l363,605r2,3l366,610r1,3l368,615r2,2l373,622r2,3l378,628r2,3l382,633r1,1l384,635r,l385,635r1,l386,635r1,l387,635r1,l388,634r,l389,634r,-1l389,633r,-1l389,631r-1,-1l387,628r-1,-4l385,620r-1,-6l383,611r,-3l382,605r,-3l382,598r,-4l382,590r,-3l383,583r1,-4l385,575r1,-4l388,567r1,-4l392,559r2,-4l395,553r2,-1l398,550r2,-2l402,546r1,-2l406,543r1,-2l410,539r2,-2l414,536r3,-2l416,537r,4l415,545r,5l415,554r-1,5l414,565r1,5l415,575r1,6l416,583r1,3l418,588r,3l419,594r1,2l421,599r2,2l424,603r2,2l427,607r2,2l432,613r3,4l439,621r3,5l445,630r2,5l450,640r2,5l454,651r1,2l456,656r1,3l457,662r1,3l458,667r1,3l459,673r,3l459,679r,3l459,685r,3l458,691r-1,3l456,698r-1,4l453,705r-2,4l449,712r-2,4l445,719r-3,4l439,726r-3,3l433,732r-4,3l425,738r-4,3l416,743r,1l416,744r-1,1l415,745r,1l415,746r,1l415,747r1,1l416,748r,l417,749r,l419,749r,l430,745r6,-2l442,741r6,-2l454,737r6,-3l466,732r6,-3l478,726r6,-3l490,720r6,-3l503,714r5,-3l514,707r6,-4l526,699r5,-4l537,691r5,-4l548,682r5,-4l558,673r4,-5l567,663r4,-5l576,652r4,-6l583,640r4,-6l590,628r3,-5l595,619r2,-5l598,609r2,-5l602,599r1,-5l604,589r1,-5l606,579r,-6l607,568r,-5l607,557r,-5l607,546r-1,-5l606,535r-1,-5l604,524r-1,-6l602,512r-1,-6l599,500r-2,-6l596,488r-2,-6l591,476r-2,-6l587,464r-3,-6l581,451xe" fillcolor="red" stroked="f" strokeweight=".05789mm">
                      <v:stroke joinstyle="miter"/>
                      <v:path arrowok="t" o:connecttype="custom" o:connectlocs="111,87;110,85;110,83;109,82;108,80;108,79;107,77;106,76;106,74;105,73;105,72;104,70;104,69;104,68;103,67;103,66;103,64;102,63;102,62;102,61;102,60;102,59;101,58;101,57;101,56;101,55;101,54;101,54;101,52;101,51;101,51;101,50;101,48;102,47;102,46;102,45;102,44;103,43;103,43;103,42;104,41;104,41;104,40;104,40;105,40;105,40;105,39;105,39;105,39;105,39;105,39;105,39;105,39;105,39;105,39;105,39;105,39;104,39;104,39;104,39;103,39;102,40;101,40;100,41;99,41;98,41;97,42;96,43;95,44;94,44;93,45;92,46;91,47;90,48;90,48;89,49;89,49;88,50;88,50;87,51;87,52;86,52;86,53;85,54;85,54;84,55;84,56;84,56;83,57;83,58;83,59;83,60;82,60;82,61;82,62;82,63;82,64;82,65;82,66;82,66;82,67;82,68;82,69;81,69;80,68;79,67;78,66;77,65;76,64;75,62;73,61;72,60;70,58;70,57;69,56;68,55;68,54;67,53;66,52;65,51;65,50;64,49;64,48;63,47;62,46;62,45;61,43;60,42;60,41;60,40;59,38;59,37;58,36;58,35;57,33;57,32;57,31;57,29;56,28;56,27;56,25;56,24;56,22;56,21;56,19;57,18;57,16;57,15;57,13;58,12;58,10;59,9;60,7;60,6;61,4;62,2;62,2;63,1;63,1;63,1;63,0;62,0;62,0;62,0;62,0;62,0;62,0;62,0;61,0;61,1;60,1;59,1;58,2;57,3;55,3;54,4;53,5;53,5;52,6;51,7;50,7;50,8;49,8;48,9;47,10;46,11;46,11;45,12;44,13;43,14;43,15;42,16;41,17;41,18;40,19;39,20;39,21;38,22;38,23;37,25;37,26;36,27;36,29;35,30;35,32;34,33;34,35;34,36;34,38;34,40;34,41;34,42;34,43;34,44;34,45;34,46;34,47;34,48;34,49;34,50;35,51;35,52;35,53;35,54;36,55;36,56;36,57;36,58;37,60;37,61;38,62;38,63;38,64;38,65;39,66;39,67;39,68;39,69;39,70;39,71;39,72;39,73;39,74;39,75;39,76;38,77;38,78;38,79;38,80;37,80;37,81;37,82;36,83;36,83;36,84;35,85;35,85;34,86;33,87;33,88;32,89;32,88;33,87;33,85;33,85;33,84;33,83;33,82;33,81;33,80;33,79;33,78;33,77;33,76;33,75;33,75;33,74;33,73;33,72;33,72;33,71;33,70;33,69;32,68;32,67;32,66;31,66;31,65;31,64;30,63;30,62;29,61;29,61;28,60;27,59;27,58;26,57;25,56;24,56;23,55;22,54;21,53;20,52;19,52;18,51;17,51;17,50;16,50;16,51;16,51;16,51;16,51;16,51;16,51;16,52;16,53;16,55;17,56;17,57;17,58;17,59;17,61;17,62;17,63;17,64;17,65;17,67;17,68;17,69;17,70;17,72;16,73;16,74;16,75;16,75;16,76;15,76;15,77;15,78;15,78;14,79;14,79;14,80;13,80;13,81;13,81;12,82;11,82;11,83;10,84;9,85;9,86;8,87;7,88;7,89;6,90;5,91;5,92;4,93;4,94;3,95;3,97;2,98;2,99;2,100;1,101;1,103;1,104;0,105;0,106;0,108;0,109;0,110;0,111;0,113;0,114;1,115;1,116;1,117;1,117;1,118;2,119;2,120;2,121;3,122;3,123;4,124;4,125;5,126;6,127;6,128;7,128;8,129;9,130;10,131;11,132;11,133;13,133;14,134;15,135;16,136;17,136;18,137;20,138;21,138;22,139;23,140;25,140;26,141;28,142;29,142;31,143;33,143;34,144;36,144;38,144;39,145;41,145;42,146;44,146;46,146;46,146;46,146;46,146;47,146;47,146;47,146;47,146;47,146;47,146;47,145;47,145;47,145;47,145;46,145;46,145;46,145;45,144;44,144;43,144;42,143;41,143;41,142;40,142;39,141;38,141;38,140;37,139;36,139;36,138;35,137;35,136;34,136;34,135;34,134;33,134;33,134;33,133;33,133;33,132;33,132;33,131;33,131;33,130;33,130;33,129;33,128;33,128;33,127;33,126;33,126;33,125;33,124;33,124;33,123;34,123;34,122;34,121;34,121;35,120;35,119;36,118;36,117;37,116;37,115;38,114;38,113;38,112;38,111;39,110;39,109;39,108;39,107;40,107;40,106;40,105;40,104;40,104;40,103;40,103;40,102;40,101;40,101;40,100;40,100;40,99;39,98;39,98;39,97;40,97;40,98;41,98;42,99;43,100;43,100;44,100;44,100;44,101;45,101;45,102;45,102;46,103;46,103;46,104;47,104;47,105;47,105;47,106;47,106;47,107;48,108;48,108;48,109;48,110;47,110;47,111;47,111;47,111;47,112;48,112;48,112;48,112;48,112;48,112;49,111;49,111;50,110;51,109;51,109;52,108;53,107;54,107;54,106;55,105;56,104;57,103;57,102;58,100;59,99;59,99;60,98;60,97;60,97;60,96;61,95;61,95;61,94;61,93;61,92;62,92;62,91;62,90;62,90;62,89;62,88;62,87;62,86;62,85;62,85;62,84;61,83;61,82;61,81;61,80;60,80;60,79;60,78;60,79;61,79;62,79;62,80;63,80;63,80;64,81;65,81;65,82;66,83;67,83;67,84;68,85;68,86;69,86;69,87;70,88;70,90;70,90;70,90;71,91;71,92;71,92;71,93;71,93;71,94;71,95;71,95;71,96;71,97;71,98;71,99;71,100;71,100;71,101;71,102;71,103;70,103;70,104;70,105;70,106;69,107;69,108;69,108;69,109;69,110;69,110;69,111;69,112;69,113;69,113;69,114;69,114;69,115;69,116;69,116;70,117;70,117;70,118;70,118;71,119;71,119;72,120;72,121;73,121;73,122;73,122;74,122;74,122;74,122;74,122;74,122;74,122;74,122;74,122;74,122;74,122;74,122;74,122;74,122;74,121;74,121;74,121;74,121;74,120;74,119;74,118;73,117;73,117;73,116;73,116;73,115;73,114;73,113;73,113;73,112;74,111;74,110;74,110;74,109;74,108;75,107;75,107;76,106;76,106;76,106;77,105;77,105;77,105;78,104;78,104;78,104;79,103;79,103;80,103;80,103;80,104;79,105;79,106;79,106;79,107;79,109;79,109;79,110;80,112;80,112;80,113;80,113;80,114;80,114;80,114;81,115;81,115;81,116;82,116;82,117;82,117;83,118;83,119;84,119;85,120;85,121;86,122;86,123;87,124;87,125;87,125;87,126;87,127;87,127;88,128;88,128;88,129;88,129;88,130;88,130;88,131;88,132;88,132;88,133;87,133;87,134;87,135;87,135;86,136;86,137;86,138;85,138;85,139;84,139;83,140;83,141;82,141;81,142;81,142;80,143;80,143;80,143;79,143;79,143;79,143;79,143;79,144;79,144;80,144;80,144;80,144;80,144;80,144;80,144;80,144;82,143;83,143;85,142;86,142;87,142;88,141;89,141;90,140;91,139;93,139;94,138;95,138;96,137;97,137;98,136;100,135;101,134;102,134;103,133;104,132;105,131;106,130;107,129;108,128;109,127;109,126;110,125;111,124;112,123;112,122;113,121;114,120;114,119;114,118;114,117;115,116;115,115;115,114;116,113;116,112;116,111;116,110;116,109;116,108;116,107;116,106;116,105;116,104;116,103;116,102;116,101;115,100;115,98;115,97;115,96;114,95;114,94;114,93;113,91;113,90;112,89;112,88;111,87" o:connectangles="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
                    </v:shape>
                  </v:group>
                </v:group>
                <v:shape id="任意多边形: 形状 413165362" o:spid="_x0000_s1345" style="position:absolute;left:2262;top:2792;width:10012;height:4305;visibility:visible;mso-wrap-style:none;v-text-anchor:middle" coordsize="1001168,4305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" path="m,430502c312022,136614,729209,3141,1001168,e" filled="f" strokecolor="black [3213]" strokeweight=".5pt">
                  <v:stroke joinstyle="miter"/>
                  <v:path arrowok="t" o:connecttype="custom" o:connectlocs="0,430502;1001168,0" o:connectangles="0,0"/>
                </v:shape>
                <w10:wrap type="square" anchorx="margin"/>
              </v:group>
            </w:pict>
          </mc:Fallback>
        </mc:AlternateContent>
      </w:r>
      <w:r w:rsidR="00045921">
        <w:rPr>
          <w:rFonts w:hint="eastAsia"/>
          <w:shd w:val="clear" w:color="auto" w:fill="FFFFFF"/>
        </w:rPr>
        <w:t>2</w:t>
      </w:r>
      <w:r w:rsidR="00045921">
        <w:rPr>
          <w:kern w:val="0"/>
          <w:lang w:bidi="ar"/>
        </w:rPr>
        <w:t>．</w:t>
      </w:r>
      <w:r w:rsidR="00844F6D">
        <w:rPr>
          <w:shd w:val="clear" w:color="auto" w:fill="FFFFFF"/>
        </w:rPr>
        <w:t>消防</w:t>
      </w:r>
      <w:r w:rsidR="00844F6D">
        <w:rPr>
          <w:rFonts w:hint="eastAsia"/>
          <w:shd w:val="clear" w:color="auto" w:fill="FFFFFF"/>
        </w:rPr>
        <w:t>员用灭火弹</w:t>
      </w:r>
      <w:r w:rsidR="00844F6D">
        <w:rPr>
          <w:shd w:val="clear" w:color="auto" w:fill="FFFFFF"/>
        </w:rPr>
        <w:t>消防车进行</w:t>
      </w:r>
      <w:r w:rsidR="00844F6D">
        <w:rPr>
          <w:rFonts w:hint="eastAsia"/>
          <w:shd w:val="clear" w:color="auto" w:fill="FFFFFF"/>
        </w:rPr>
        <w:t>灭火</w:t>
      </w:r>
      <w:r w:rsidR="00844F6D">
        <w:rPr>
          <w:shd w:val="clear" w:color="auto" w:fill="FFFFFF"/>
        </w:rPr>
        <w:t>演练</w:t>
      </w:r>
      <w:r w:rsidR="00844F6D">
        <w:rPr>
          <w:rFonts w:hint="eastAsia"/>
          <w:shd w:val="clear" w:color="auto" w:fill="FFFFFF"/>
        </w:rPr>
        <w:t>，</w:t>
      </w:r>
      <w:r w:rsidR="00844F6D">
        <w:rPr>
          <w:shd w:val="clear" w:color="auto" w:fill="FFFFFF"/>
        </w:rPr>
        <w:t>如图</w:t>
      </w:r>
      <w:r w:rsidR="00AB4492">
        <w:rPr>
          <w:rFonts w:hint="eastAsia"/>
          <w:shd w:val="clear" w:color="auto" w:fill="FFFFFF"/>
        </w:rPr>
        <w:t>（</w:t>
      </w:r>
      <w:r w:rsidR="00844F6D">
        <w:rPr>
          <w:rFonts w:hint="eastAsia"/>
          <w:shd w:val="clear" w:color="auto" w:fill="FFFFFF"/>
        </w:rPr>
        <w:t>c</w:t>
      </w:r>
      <w:r w:rsidR="00AB4492">
        <w:rPr>
          <w:rFonts w:hint="eastAsia"/>
          <w:shd w:val="clear" w:color="auto" w:fill="FFFFFF"/>
        </w:rPr>
        <w:t>）</w:t>
      </w:r>
      <w:r w:rsidR="00844F6D">
        <w:rPr>
          <w:shd w:val="clear" w:color="auto" w:fill="FFFFFF"/>
        </w:rPr>
        <w:t>所示</w:t>
      </w:r>
      <w:r w:rsidR="00844F6D">
        <w:rPr>
          <w:rFonts w:hint="eastAsia"/>
          <w:shd w:val="clear" w:color="auto" w:fill="FFFFFF"/>
        </w:rPr>
        <w:t>。已知</w:t>
      </w:r>
      <w:r w:rsidR="00844F6D">
        <w:rPr>
          <w:shd w:val="clear" w:color="auto" w:fill="FFFFFF"/>
        </w:rPr>
        <w:t>消防车</w:t>
      </w:r>
      <w:r w:rsidR="00844F6D">
        <w:rPr>
          <w:rFonts w:hint="eastAsia"/>
          <w:shd w:val="clear" w:color="auto" w:fill="FFFFFF"/>
        </w:rPr>
        <w:t>的</w:t>
      </w:r>
      <w:r w:rsidR="00844F6D">
        <w:rPr>
          <w:shd w:val="clear" w:color="auto" w:fill="FFFFFF"/>
        </w:rPr>
        <w:t>出弹口</w:t>
      </w:r>
      <w:r w:rsidR="00844F6D">
        <w:rPr>
          <w:rFonts w:hint="eastAsia"/>
          <w:i/>
          <w:iCs/>
          <w:shd w:val="clear" w:color="auto" w:fill="FFFFFF"/>
        </w:rPr>
        <w:t>O</w:t>
      </w:r>
      <w:r w:rsidR="00844F6D">
        <w:rPr>
          <w:shd w:val="clear" w:color="auto" w:fill="FFFFFF"/>
        </w:rPr>
        <w:t>与高楼</w:t>
      </w:r>
      <w:r w:rsidR="00844F6D">
        <w:rPr>
          <w:rFonts w:hint="eastAsia"/>
          <w:shd w:val="clear" w:color="auto" w:fill="FFFFFF"/>
        </w:rPr>
        <w:t>竖直外墙面</w:t>
      </w:r>
      <w:r w:rsidR="00844F6D">
        <w:rPr>
          <w:shd w:val="clear" w:color="auto" w:fill="FFFFFF"/>
        </w:rPr>
        <w:t>着火处</w:t>
      </w:r>
      <w:r w:rsidR="00844F6D">
        <w:rPr>
          <w:rFonts w:hint="eastAsia"/>
          <w:i/>
          <w:iCs/>
          <w:shd w:val="clear" w:color="auto" w:fill="FFFFFF"/>
        </w:rPr>
        <w:t>P</w:t>
      </w:r>
      <w:r w:rsidR="00844F6D">
        <w:rPr>
          <w:shd w:val="clear" w:color="auto" w:fill="FFFFFF"/>
        </w:rPr>
        <w:t>的高度差为</w:t>
      </w:r>
      <w:r w:rsidR="00844F6D">
        <w:rPr>
          <w:rFonts w:hint="eastAsia"/>
          <w:i/>
          <w:iCs/>
          <w:shd w:val="clear" w:color="auto" w:fill="FFFFFF"/>
        </w:rPr>
        <w:t>h</w:t>
      </w:r>
      <w:r w:rsidR="00844F6D">
        <w:rPr>
          <w:shd w:val="clear" w:color="auto" w:fill="FFFFFF"/>
        </w:rPr>
        <w:t>，</w:t>
      </w:r>
      <w:r w:rsidR="00844F6D">
        <w:rPr>
          <w:rFonts w:hint="eastAsia"/>
          <w:i/>
          <w:iCs/>
          <w:shd w:val="clear" w:color="auto" w:fill="FFFFFF"/>
        </w:rPr>
        <w:t>OP</w:t>
      </w:r>
      <w:r w:rsidR="00844F6D">
        <w:rPr>
          <w:shd w:val="clear" w:color="auto" w:fill="FFFFFF"/>
        </w:rPr>
        <w:t>连线与水平面的夹角</w:t>
      </w:r>
      <w:r w:rsidR="00844F6D">
        <w:rPr>
          <w:rFonts w:hint="eastAsia"/>
          <w:shd w:val="clear" w:color="auto" w:fill="FFFFFF"/>
        </w:rPr>
        <w:t>为</w:t>
      </w:r>
      <w:r w:rsidR="00844F6D">
        <w:rPr>
          <w:i/>
          <w:iCs/>
          <w:shd w:val="clear" w:color="auto" w:fill="FFFFFF"/>
        </w:rPr>
        <w:t>θ</w:t>
      </w:r>
      <w:r w:rsidR="00844F6D">
        <w:rPr>
          <w:rFonts w:hint="eastAsia"/>
          <w:shd w:val="clear" w:color="auto" w:fill="FFFFFF"/>
        </w:rPr>
        <w:t>，</w:t>
      </w:r>
      <w:r w:rsidR="00844F6D">
        <w:rPr>
          <w:shd w:val="clear" w:color="auto" w:fill="FFFFFF"/>
        </w:rPr>
        <w:t>灭火弹恰好垂直</w:t>
      </w:r>
      <w:r w:rsidR="00844F6D">
        <w:rPr>
          <w:rFonts w:hint="eastAsia"/>
          <w:shd w:val="clear" w:color="auto" w:fill="FFFFFF"/>
        </w:rPr>
        <w:t>墙面</w:t>
      </w:r>
      <w:r w:rsidR="00844F6D">
        <w:rPr>
          <w:shd w:val="clear" w:color="auto" w:fill="FFFFFF"/>
        </w:rPr>
        <w:t>击中</w:t>
      </w:r>
      <w:r w:rsidR="00844F6D">
        <w:rPr>
          <w:rFonts w:hint="eastAsia"/>
          <w:i/>
          <w:iCs/>
          <w:shd w:val="clear" w:color="auto" w:fill="FFFFFF"/>
        </w:rPr>
        <w:t>P</w:t>
      </w:r>
      <w:r w:rsidR="00844F6D">
        <w:rPr>
          <w:shd w:val="clear" w:color="auto" w:fill="FFFFFF"/>
        </w:rPr>
        <w:t>处，重力加速度大小为</w:t>
      </w:r>
      <w:r w:rsidR="00844F6D">
        <w:rPr>
          <w:rFonts w:hint="eastAsia"/>
          <w:i/>
          <w:iCs/>
          <w:shd w:val="clear" w:color="auto" w:fill="FFFFFF"/>
        </w:rPr>
        <w:t>g</w:t>
      </w:r>
      <w:r w:rsidR="00844F6D">
        <w:rPr>
          <w:shd w:val="clear" w:color="auto" w:fill="FFFFFF"/>
        </w:rPr>
        <w:t>，不计空气阻力，从出弹口</w:t>
      </w:r>
      <w:r w:rsidR="00844F6D">
        <w:rPr>
          <w:rFonts w:hint="eastAsia"/>
          <w:i/>
          <w:iCs/>
          <w:shd w:val="clear" w:color="auto" w:fill="FFFFFF"/>
        </w:rPr>
        <w:t>O</w:t>
      </w:r>
      <w:r w:rsidR="00844F6D">
        <w:rPr>
          <w:shd w:val="clear" w:color="auto" w:fill="FFFFFF"/>
        </w:rPr>
        <w:t>射出的灭火弹</w:t>
      </w:r>
      <w:r w:rsidR="00844F6D">
        <w:rPr>
          <w:rFonts w:hint="eastAsia"/>
          <w:shd w:val="clear" w:color="auto" w:fill="FFFFFF"/>
        </w:rPr>
        <w:t>可</w:t>
      </w:r>
      <w:r w:rsidR="00844F6D">
        <w:rPr>
          <w:shd w:val="clear" w:color="auto" w:fill="FFFFFF"/>
        </w:rPr>
        <w:t>视为质点。</w:t>
      </w:r>
    </w:p>
    <w:p w14:paraId="773993E9" w14:textId="117A5787" w:rsidR="00844F6D" w:rsidRDefault="003D3C3C" w:rsidP="00844F6D">
      <w:pPr>
        <w:rPr>
          <w:shd w:val="clear" w:color="auto" w:fill="FFFFFF"/>
        </w:rPr>
      </w:pPr>
      <w:r>
        <w:rPr>
          <w:rFonts w:cs="华文中宋" w:hint="eastAsia"/>
          <w:shd w:val="clear" w:color="auto" w:fill="FFFFFF"/>
        </w:rPr>
        <w:t>（</w:t>
      </w:r>
      <w:r>
        <w:rPr>
          <w:rFonts w:cs="华文中宋" w:hint="eastAsia"/>
          <w:shd w:val="clear" w:color="auto" w:fill="FFFFFF"/>
        </w:rPr>
        <w:t>1</w:t>
      </w:r>
      <w:r>
        <w:rPr>
          <w:rFonts w:cs="华文中宋" w:hint="eastAsia"/>
          <w:shd w:val="clear" w:color="auto" w:fill="FFFFFF"/>
        </w:rPr>
        <w:t>）</w:t>
      </w:r>
      <w:r w:rsidR="00AB4492">
        <w:rPr>
          <w:rFonts w:cs="华文中宋" w:hint="eastAsia"/>
          <w:shd w:val="clear" w:color="auto" w:fill="FFFFFF"/>
        </w:rPr>
        <w:t>（</w:t>
      </w:r>
      <w:r w:rsidR="00844F6D">
        <w:rPr>
          <w:rFonts w:cs="华文中宋" w:hint="eastAsia"/>
          <w:shd w:val="clear" w:color="auto" w:fill="FFFFFF"/>
        </w:rPr>
        <w:t>5</w:t>
      </w:r>
      <w:r w:rsidR="00844F6D">
        <w:rPr>
          <w:rFonts w:cs="华文中宋" w:hint="eastAsia"/>
          <w:shd w:val="clear" w:color="auto" w:fill="FFFFFF"/>
        </w:rPr>
        <w:t>分</w:t>
      </w:r>
      <w:r w:rsidR="00AB4492">
        <w:rPr>
          <w:rFonts w:cs="华文中宋" w:hint="eastAsia"/>
          <w:shd w:val="clear" w:color="auto" w:fill="FFFFFF"/>
        </w:rPr>
        <w:t>）（</w:t>
      </w:r>
      <w:r w:rsidR="00844F6D">
        <w:rPr>
          <w:rFonts w:cs="华文中宋" w:hint="eastAsia"/>
          <w:shd w:val="clear" w:color="auto" w:fill="FFFFFF"/>
        </w:rPr>
        <w:t>计算</w:t>
      </w:r>
      <w:r w:rsidR="00AB4492">
        <w:rPr>
          <w:rFonts w:cs="华文中宋" w:hint="eastAsia"/>
          <w:shd w:val="clear" w:color="auto" w:fill="FFFFFF"/>
        </w:rPr>
        <w:t>）</w:t>
      </w:r>
      <w:r w:rsidR="00844F6D">
        <w:rPr>
          <w:rFonts w:cs="华文中宋" w:hint="eastAsia"/>
          <w:shd w:val="clear" w:color="auto" w:fill="FFFFFF"/>
        </w:rPr>
        <w:t>求</w:t>
      </w:r>
      <w:r w:rsidR="00844F6D">
        <w:rPr>
          <w:shd w:val="clear" w:color="auto" w:fill="FFFFFF"/>
        </w:rPr>
        <w:t>灭火弹从出弹口</w:t>
      </w:r>
      <w:r w:rsidR="00844F6D">
        <w:rPr>
          <w:rFonts w:hint="eastAsia"/>
          <w:i/>
          <w:iCs/>
          <w:shd w:val="clear" w:color="auto" w:fill="FFFFFF"/>
        </w:rPr>
        <w:t>O</w:t>
      </w:r>
      <w:r w:rsidR="00844F6D">
        <w:rPr>
          <w:shd w:val="clear" w:color="auto" w:fill="FFFFFF"/>
        </w:rPr>
        <w:t>射出时的速度大小</w:t>
      </w:r>
      <w:r w:rsidR="00844F6D">
        <w:rPr>
          <w:rFonts w:ascii="Book Antiqua" w:hAnsi="Book Antiqua" w:cs="Book Antiqua"/>
          <w:i/>
          <w:iCs/>
          <w:shd w:val="clear" w:color="auto" w:fill="FFFFFF"/>
        </w:rPr>
        <w:t>v</w:t>
      </w:r>
      <w:r w:rsidR="00844F6D">
        <w:rPr>
          <w:rFonts w:hint="eastAsia"/>
          <w:shd w:val="clear" w:color="auto" w:fill="FFFFFF"/>
          <w:vertAlign w:val="subscript"/>
        </w:rPr>
        <w:t>0</w:t>
      </w:r>
      <w:r w:rsidR="00844F6D">
        <w:rPr>
          <w:shd w:val="clear" w:color="auto" w:fill="FFFFFF"/>
        </w:rPr>
        <w:t>；</w:t>
      </w:r>
    </w:p>
    <w:p w14:paraId="76EC3FA3" w14:textId="7AD52AE3" w:rsidR="00844F6D" w:rsidRDefault="00AB4492" w:rsidP="00844F6D">
      <w:pPr>
        <w:rPr>
          <w:rFonts w:hAnsi="Cambria Math"/>
        </w:rPr>
      </w:pPr>
      <w:r>
        <w:rPr>
          <w:rFonts w:hint="eastAsia"/>
        </w:rPr>
        <w:t>（</w:t>
      </w:r>
      <w:r w:rsidR="00844F6D">
        <w:rPr>
          <w:rFonts w:hint="eastAsia"/>
        </w:rPr>
        <w:t>2</w:t>
      </w:r>
      <w:r>
        <w:rPr>
          <w:rFonts w:hint="eastAsia"/>
        </w:rPr>
        <w:t>）</w:t>
      </w:r>
      <w:r>
        <w:rPr>
          <w:rFonts w:cs="华文中宋" w:hint="eastAsia"/>
          <w:shd w:val="clear" w:color="auto" w:fill="FFFFFF"/>
        </w:rPr>
        <w:t>（</w:t>
      </w:r>
      <w:r w:rsidR="00844F6D">
        <w:rPr>
          <w:rFonts w:cs="华文中宋" w:hint="eastAsia"/>
          <w:shd w:val="clear" w:color="auto" w:fill="FFFFFF"/>
        </w:rPr>
        <w:t>4</w:t>
      </w:r>
      <w:r w:rsidR="00844F6D">
        <w:rPr>
          <w:rFonts w:cs="华文中宋" w:hint="eastAsia"/>
          <w:shd w:val="clear" w:color="auto" w:fill="FFFFFF"/>
        </w:rPr>
        <w:t>分</w:t>
      </w:r>
      <w:r>
        <w:rPr>
          <w:rFonts w:cs="华文中宋" w:hint="eastAsia"/>
          <w:shd w:val="clear" w:color="auto" w:fill="FFFFFF"/>
        </w:rPr>
        <w:t>）（</w:t>
      </w:r>
      <w:r w:rsidR="00844F6D">
        <w:rPr>
          <w:rFonts w:cs="华文中宋" w:hint="eastAsia"/>
          <w:shd w:val="clear" w:color="auto" w:fill="FFFFFF"/>
        </w:rPr>
        <w:t>论证</w:t>
      </w:r>
      <w:r>
        <w:rPr>
          <w:rFonts w:cs="华文中宋" w:hint="eastAsia"/>
          <w:shd w:val="clear" w:color="auto" w:fill="FFFFFF"/>
        </w:rPr>
        <w:t>）</w:t>
      </w:r>
      <w:r w:rsidR="00844F6D">
        <w:rPr>
          <w:rFonts w:hint="eastAsia"/>
          <w:shd w:val="clear" w:color="auto" w:fill="FFFFFF"/>
        </w:rPr>
        <w:t>以</w:t>
      </w:r>
      <w:r w:rsidR="00844F6D">
        <w:rPr>
          <w:rFonts w:hint="eastAsia"/>
          <w:i/>
          <w:iCs/>
          <w:shd w:val="clear" w:color="auto" w:fill="FFFFFF"/>
        </w:rPr>
        <w:t>O</w:t>
      </w:r>
      <w:r w:rsidR="00844F6D">
        <w:rPr>
          <w:rFonts w:hint="eastAsia"/>
          <w:shd w:val="clear" w:color="auto" w:fill="FFFFFF"/>
        </w:rPr>
        <w:t>所在水平面为零势能面，当灭火弹运动到</w:t>
      </w:r>
      <w:r w:rsidR="00844F6D">
        <w:rPr>
          <w:rFonts w:hint="eastAsia"/>
          <w:i/>
          <w:iCs/>
          <w:shd w:val="clear" w:color="auto" w:fill="FFFFFF"/>
        </w:rPr>
        <w:t>h</w:t>
      </w:r>
      <w:r w:rsidR="00844F6D">
        <w:rPr>
          <w:color w:val="333333"/>
          <w:shd w:val="clear" w:color="auto" w:fill="FFFFFF"/>
        </w:rPr>
        <w:t>′</w:t>
      </w:r>
      <w:r w:rsidR="00844F6D">
        <w:rPr>
          <w:rFonts w:hint="eastAsia"/>
          <w:shd w:val="clear" w:color="auto" w:fill="FFFFFF"/>
        </w:rPr>
        <w:t>高度处时，重力势能和动能相等。证明：</w:t>
      </w:r>
      <w:r w:rsidR="00844F6D">
        <w:rPr>
          <w:rFonts w:hint="eastAsia"/>
          <w:i/>
          <w:iCs/>
          <w:shd w:val="clear" w:color="auto" w:fill="FFFFFF"/>
        </w:rPr>
        <w:t>h</w:t>
      </w:r>
      <w:r w:rsidR="00844F6D">
        <w:rPr>
          <w:color w:val="333333"/>
          <w:shd w:val="clear" w:color="auto" w:fill="FFFFFF"/>
        </w:rPr>
        <w:t>′</w:t>
      </w:r>
      <w:r w:rsidR="00844F6D">
        <w:rPr>
          <w:rFonts w:hint="eastAsia"/>
          <w:color w:val="333333"/>
          <w:shd w:val="clear" w:color="auto" w:fill="FFFFFF"/>
        </w:rPr>
        <w:t xml:space="preserve"> </w:t>
      </w:r>
      <w:r w:rsidR="00844F6D">
        <w:rPr>
          <w:rFonts w:hint="eastAsia"/>
        </w:rPr>
        <w:t>&gt;</w:t>
      </w:r>
      <w:r w:rsidR="00045921">
        <w:rPr>
          <w:rFonts w:hint="eastAsia"/>
        </w:rPr>
        <w:t xml:space="preserve"> </w:t>
      </w:r>
      <w:r w:rsidR="00045921" w:rsidRPr="00AB4492">
        <w:fldChar w:fldCharType="begin"/>
      </w:r>
      <w:r w:rsidR="00045921" w:rsidRPr="00AB4492">
        <w:instrText xml:space="preserve"> </w:instrText>
      </w:r>
      <w:r w:rsidR="00045921" w:rsidRPr="00AB4492">
        <w:rPr>
          <w:rFonts w:hint="eastAsia"/>
        </w:rPr>
        <w:instrText>EQ</w:instrText>
      </w:r>
      <w:r w:rsidR="00045921">
        <w:rPr>
          <w:rFonts w:hint="eastAsia"/>
        </w:rPr>
        <w:instrText xml:space="preserve"> \F(</w:instrText>
      </w:r>
      <w:r w:rsidR="00045921" w:rsidRPr="00045921">
        <w:rPr>
          <w:rFonts w:cs="Times New Roman" w:hint="eastAsia"/>
          <w:i/>
          <w:iCs/>
        </w:rPr>
        <w:instrText>h</w:instrText>
      </w:r>
      <w:r w:rsidR="00045921">
        <w:rPr>
          <w:rFonts w:hint="eastAsia"/>
        </w:rPr>
        <w:instrText>,2)</w:instrText>
      </w:r>
      <w:r w:rsidR="00045921" w:rsidRPr="00AB4492">
        <w:instrText xml:space="preserve"> </w:instrText>
      </w:r>
      <w:r w:rsidR="00045921" w:rsidRPr="00AB4492">
        <w:fldChar w:fldCharType="separate"/>
      </w:r>
      <w:r w:rsidR="00045921" w:rsidRPr="00AB4492">
        <w:fldChar w:fldCharType="end"/>
      </w:r>
      <w:r w:rsidR="00844F6D">
        <w:rPr>
          <w:shd w:val="clear" w:color="auto" w:fill="FFFFFF"/>
        </w:rPr>
        <w:t>。</w:t>
      </w:r>
    </w:p>
    <w:p w14:paraId="605242EE" w14:textId="77777777" w:rsidR="00844F6D" w:rsidRDefault="00844F6D" w:rsidP="00844F6D">
      <w:pPr>
        <w:rPr>
          <w:rFonts w:hAnsi="Cambria Math" w:cs="Times New Roman"/>
        </w:rPr>
      </w:pPr>
    </w:p>
    <w:p w14:paraId="4EDE81E5" w14:textId="492CD1BD" w:rsidR="00844F6D" w:rsidRDefault="00844F6D" w:rsidP="00844F6D">
      <w:r>
        <w:rPr>
          <w:rFonts w:cs="Times New Roman" w:hint="eastAsia"/>
          <w:color w:val="000000"/>
          <w:shd w:val="clear" w:color="auto" w:fill="FFFFFF"/>
        </w:rPr>
        <w:t>3</w:t>
      </w:r>
      <w:r>
        <w:rPr>
          <w:rFonts w:cs="Times New Roman"/>
          <w:kern w:val="0"/>
          <w:lang w:bidi="ar"/>
        </w:rPr>
        <w:t>．</w:t>
      </w:r>
      <w:r>
        <w:rPr>
          <w:rFonts w:hint="eastAsia"/>
        </w:rPr>
        <w:t>消防员在灭火演练现场发现一个废弃的氧气钢瓶。到达安全地带后，检测出钢瓶内封闭气体压强为</w:t>
      </w:r>
      <w:r>
        <w:rPr>
          <w:rFonts w:hint="eastAsia"/>
        </w:rPr>
        <w:t>2.5</w:t>
      </w:r>
      <w:r>
        <w:rPr>
          <w:rFonts w:hint="eastAsia"/>
          <w:i/>
          <w:iCs/>
        </w:rPr>
        <w:t>p</w:t>
      </w:r>
      <w:r>
        <w:rPr>
          <w:rFonts w:hint="eastAsia"/>
          <w:vertAlign w:val="subscript"/>
        </w:rPr>
        <w:t xml:space="preserve">0 </w:t>
      </w:r>
      <w:r w:rsidR="00AB4492">
        <w:rPr>
          <w:rFonts w:hint="eastAsia"/>
        </w:rPr>
        <w:t>（</w:t>
      </w:r>
      <w:r>
        <w:rPr>
          <w:rFonts w:hint="eastAsia"/>
          <w:i/>
          <w:iCs/>
        </w:rPr>
        <w:t>p</w:t>
      </w:r>
      <w:r>
        <w:rPr>
          <w:rFonts w:hint="eastAsia"/>
          <w:vertAlign w:val="subscript"/>
        </w:rPr>
        <w:t>0</w:t>
      </w:r>
      <w:r>
        <w:rPr>
          <w:rFonts w:hint="eastAsia"/>
        </w:rPr>
        <w:t>为</w:t>
      </w:r>
      <w:r>
        <w:rPr>
          <w:rFonts w:hint="eastAsia"/>
        </w:rPr>
        <w:t>1</w:t>
      </w:r>
      <w:r>
        <w:rPr>
          <w:rFonts w:hint="eastAsia"/>
        </w:rPr>
        <w:t>个标准大气压</w:t>
      </w:r>
      <w:r w:rsidR="00AB4492">
        <w:rPr>
          <w:rFonts w:hint="eastAsia"/>
        </w:rPr>
        <w:t>）</w:t>
      </w:r>
      <w:r>
        <w:rPr>
          <w:rFonts w:hint="eastAsia"/>
        </w:rPr>
        <w:t>。为消除安全隐患，他拟用下面两种处理方案：</w:t>
      </w:r>
    </w:p>
    <w:p w14:paraId="492A1B70" w14:textId="46F80666" w:rsidR="00844F6D" w:rsidRDefault="00AB4492" w:rsidP="00844F6D">
      <w:r>
        <w:rPr>
          <w:rFonts w:hint="eastAsia"/>
        </w:rPr>
        <w:t>（</w:t>
      </w:r>
      <w:r w:rsidR="00844F6D">
        <w:rPr>
          <w:rFonts w:hint="eastAsia"/>
        </w:rPr>
        <w:t>1</w:t>
      </w:r>
      <w:r>
        <w:rPr>
          <w:rFonts w:hint="eastAsia"/>
        </w:rPr>
        <w:t>）（</w:t>
      </w:r>
      <w:r w:rsidR="00844F6D">
        <w:rPr>
          <w:rFonts w:hint="eastAsia"/>
        </w:rPr>
        <w:t>2</w:t>
      </w:r>
      <w:r w:rsidR="00844F6D">
        <w:rPr>
          <w:rFonts w:hint="eastAsia"/>
        </w:rPr>
        <w:t>分</w:t>
      </w:r>
      <w:r>
        <w:rPr>
          <w:rFonts w:hint="eastAsia"/>
        </w:rPr>
        <w:t>）</w:t>
      </w:r>
      <w:r w:rsidR="00844F6D">
        <w:rPr>
          <w:rFonts w:hint="eastAsia"/>
        </w:rPr>
        <w:t>冷却法：经过合理冷却，使瓶内温度降为</w:t>
      </w:r>
      <w:r w:rsidR="00844F6D">
        <w:rPr>
          <w:rFonts w:hint="eastAsia"/>
        </w:rPr>
        <w:t>27</w:t>
      </w:r>
      <w:r w:rsidR="00844F6D" w:rsidRPr="00045921">
        <w:rPr>
          <w:rFonts w:cs="Times New Roman"/>
        </w:rPr>
        <w:t>℃</w:t>
      </w:r>
      <w:r w:rsidR="00844F6D">
        <w:rPr>
          <w:rFonts w:hint="eastAsia"/>
        </w:rPr>
        <w:t>，此时封闭气体压强降为</w:t>
      </w:r>
      <w:r w:rsidR="00844F6D">
        <w:rPr>
          <w:rFonts w:hint="eastAsia"/>
          <w:i/>
          <w:iCs/>
        </w:rPr>
        <w:t>p</w:t>
      </w:r>
      <w:r w:rsidR="00844F6D">
        <w:rPr>
          <w:rFonts w:hint="eastAsia"/>
          <w:vertAlign w:val="subscript"/>
        </w:rPr>
        <w:t>0</w:t>
      </w:r>
      <w:r w:rsidR="00844F6D">
        <w:rPr>
          <w:rFonts w:hint="eastAsia"/>
        </w:rPr>
        <w:t>。则瓶内气体原来的温度为</w:t>
      </w:r>
      <w:r w:rsidR="00844F6D">
        <w:rPr>
          <w:rFonts w:hint="eastAsia"/>
        </w:rPr>
        <w:t>______</w:t>
      </w:r>
      <w:r w:rsidR="00844F6D">
        <w:rPr>
          <w:rFonts w:cs="Times New Roman"/>
        </w:rPr>
        <w:t>℃</w:t>
      </w:r>
      <w:r w:rsidR="00844F6D">
        <w:rPr>
          <w:rFonts w:hint="eastAsia"/>
        </w:rPr>
        <w:t>；</w:t>
      </w:r>
    </w:p>
    <w:p w14:paraId="6F6B6B15" w14:textId="720E224F" w:rsidR="00844F6D" w:rsidRDefault="00AB4492" w:rsidP="00844F6D">
      <w:r>
        <w:rPr>
          <w:rFonts w:hint="eastAsia"/>
        </w:rPr>
        <w:t>（</w:t>
      </w:r>
      <w:r w:rsidR="00844F6D">
        <w:rPr>
          <w:rFonts w:hint="eastAsia"/>
        </w:rPr>
        <w:t>2</w:t>
      </w:r>
      <w:r>
        <w:rPr>
          <w:rFonts w:hint="eastAsia"/>
        </w:rPr>
        <w:t>）</w:t>
      </w:r>
      <w:r w:rsidR="00844F6D">
        <w:rPr>
          <w:rFonts w:hint="eastAsia"/>
        </w:rPr>
        <w:t>放气法：</w:t>
      </w:r>
    </w:p>
    <w:p w14:paraId="06F7E4D7" w14:textId="19DA455A" w:rsidR="00844F6D" w:rsidRDefault="00045921" w:rsidP="00844F6D">
      <w:r>
        <w:rPr>
          <w:rFonts w:ascii="宋体" w:hAnsi="宋体" w:hint="eastAsia"/>
        </w:rPr>
        <w:t>①</w:t>
      </w:r>
      <w:r w:rsidR="00AB4492">
        <w:rPr>
          <w:rFonts w:hint="eastAsia"/>
        </w:rPr>
        <w:t>（</w:t>
      </w:r>
      <w:r w:rsidR="00844F6D">
        <w:rPr>
          <w:rFonts w:hint="eastAsia"/>
        </w:rPr>
        <w:t>2</w:t>
      </w:r>
      <w:r w:rsidR="00844F6D">
        <w:rPr>
          <w:rFonts w:hint="eastAsia"/>
        </w:rPr>
        <w:t>分</w:t>
      </w:r>
      <w:r w:rsidR="00AB4492">
        <w:rPr>
          <w:rFonts w:hint="eastAsia"/>
        </w:rPr>
        <w:t>）</w:t>
      </w:r>
      <w:r w:rsidR="00844F6D">
        <w:rPr>
          <w:rFonts w:hint="eastAsia"/>
        </w:rPr>
        <w:t>保持瓶内气体温度不变，缓慢放出一部分气体，使瓶内气体压强降为</w:t>
      </w:r>
      <w:r w:rsidR="00844F6D">
        <w:rPr>
          <w:rFonts w:hint="eastAsia"/>
          <w:i/>
          <w:iCs/>
        </w:rPr>
        <w:t>p</w:t>
      </w:r>
      <w:r w:rsidR="00844F6D">
        <w:rPr>
          <w:rFonts w:hint="eastAsia"/>
          <w:vertAlign w:val="subscript"/>
        </w:rPr>
        <w:t>0</w:t>
      </w:r>
      <w:r w:rsidR="00844F6D">
        <w:rPr>
          <w:rFonts w:hint="eastAsia"/>
        </w:rPr>
        <w:t>。则放好气后，瓶内剩余气体质量</w:t>
      </w:r>
      <w:r w:rsidR="00844F6D">
        <w:rPr>
          <w:rFonts w:hint="eastAsia"/>
          <w:i/>
          <w:iCs/>
        </w:rPr>
        <w:t>m</w:t>
      </w:r>
      <w:r w:rsidR="00844F6D">
        <w:rPr>
          <w:rFonts w:hint="eastAsia"/>
        </w:rPr>
        <w:t>是原来封闭气体质量的</w:t>
      </w:r>
      <w:r w:rsidR="00844F6D">
        <w:rPr>
          <w:rFonts w:hint="eastAsia"/>
        </w:rPr>
        <w:t>______%</w:t>
      </w:r>
      <w:r w:rsidR="00844F6D">
        <w:rPr>
          <w:rFonts w:hint="eastAsia"/>
        </w:rPr>
        <w:t>；</w:t>
      </w:r>
    </w:p>
    <w:p w14:paraId="6F12C845" w14:textId="45F36508" w:rsidR="00844F6D" w:rsidRDefault="00045921" w:rsidP="00844F6D">
      <w:r>
        <w:rPr>
          <w:rFonts w:ascii="宋体" w:hAnsi="宋体" w:hint="eastAsia"/>
        </w:rPr>
        <w:t>②</w:t>
      </w:r>
      <w:r w:rsidR="00AB4492">
        <w:rPr>
          <w:rFonts w:hint="eastAsia"/>
        </w:rPr>
        <w:t>（</w:t>
      </w:r>
      <w:r w:rsidR="00844F6D">
        <w:rPr>
          <w:rFonts w:hint="eastAsia"/>
        </w:rPr>
        <w:t>2</w:t>
      </w:r>
      <w:r w:rsidR="00844F6D">
        <w:rPr>
          <w:rFonts w:hint="eastAsia"/>
        </w:rPr>
        <w:t>分</w:t>
      </w:r>
      <w:r w:rsidR="00AB4492">
        <w:rPr>
          <w:rFonts w:hint="eastAsia"/>
        </w:rPr>
        <w:t>）</w:t>
      </w:r>
      <w:r w:rsidR="00844F6D">
        <w:rPr>
          <w:rFonts w:hint="eastAsia"/>
        </w:rPr>
        <w:t>若不刻意保持气体温度不变，缓慢打开阀门，使气体缓慢放出。瓶内气体压强降为</w:t>
      </w:r>
      <w:r w:rsidR="00844F6D">
        <w:rPr>
          <w:rFonts w:hint="eastAsia"/>
          <w:i/>
          <w:iCs/>
        </w:rPr>
        <w:t>p</w:t>
      </w:r>
      <w:r w:rsidR="00844F6D">
        <w:rPr>
          <w:rFonts w:hint="eastAsia"/>
          <w:vertAlign w:val="subscript"/>
        </w:rPr>
        <w:t>0</w:t>
      </w:r>
      <w:r w:rsidR="00844F6D">
        <w:rPr>
          <w:rFonts w:hint="eastAsia"/>
        </w:rPr>
        <w:t>时，瓶内剩余气体的质量为</w:t>
      </w:r>
      <w:r w:rsidR="00844F6D">
        <w:rPr>
          <w:rFonts w:hint="eastAsia"/>
          <w:i/>
          <w:iCs/>
        </w:rPr>
        <w:t>m</w:t>
      </w:r>
      <w:r w:rsidR="00844F6D">
        <w:rPr>
          <w:rFonts w:cs="Times New Roman"/>
          <w:color w:val="333333"/>
          <w:shd w:val="clear" w:color="auto" w:fill="FFFFFF"/>
        </w:rPr>
        <w:t>′</w:t>
      </w:r>
      <w:r w:rsidR="00844F6D">
        <w:rPr>
          <w:rFonts w:hint="eastAsia"/>
        </w:rPr>
        <w:t>。则</w:t>
      </w:r>
      <w:r w:rsidR="00844F6D">
        <w:rPr>
          <w:rFonts w:hint="eastAsia"/>
        </w:rPr>
        <w:t>______</w:t>
      </w:r>
      <w:r w:rsidR="00844F6D">
        <w:rPr>
          <w:rFonts w:hint="eastAsia"/>
        </w:rPr>
        <w:t>。</w:t>
      </w:r>
    </w:p>
    <w:p w14:paraId="3E99F9CD" w14:textId="387059F6" w:rsidR="00844F6D" w:rsidRDefault="00844F6D" w:rsidP="00844F6D">
      <w:pPr>
        <w:rPr>
          <w:i/>
          <w:iCs/>
        </w:rPr>
      </w:pPr>
      <w:r>
        <w:rPr>
          <w:rFonts w:hint="eastAsia"/>
        </w:rPr>
        <w:t>A</w:t>
      </w:r>
      <w:r>
        <w:rPr>
          <w:rFonts w:cs="Times New Roman"/>
          <w:kern w:val="0"/>
          <w:lang w:bidi="ar"/>
        </w:rPr>
        <w:t>．</w:t>
      </w:r>
      <w:r>
        <w:rPr>
          <w:rFonts w:hint="eastAsia"/>
          <w:i/>
          <w:iCs/>
        </w:rPr>
        <w:t>m</w:t>
      </w:r>
      <w:r>
        <w:rPr>
          <w:rFonts w:cs="Times New Roman"/>
          <w:color w:val="333333"/>
          <w:shd w:val="clear" w:color="auto" w:fill="FFFFFF"/>
        </w:rPr>
        <w:t>′</w:t>
      </w:r>
      <w:r>
        <w:rPr>
          <w:rFonts w:cs="Times New Roman" w:hint="eastAsia"/>
          <w:color w:val="333333"/>
          <w:shd w:val="clear" w:color="auto" w:fill="FFFFFF"/>
        </w:rPr>
        <w:t xml:space="preserve"> </w:t>
      </w:r>
      <w:r>
        <w:rPr>
          <w:rFonts w:hint="eastAsia"/>
        </w:rPr>
        <w:t xml:space="preserve">&gt; </w:t>
      </w:r>
      <w:r>
        <w:rPr>
          <w:rFonts w:hint="eastAsia"/>
          <w:i/>
          <w:iCs/>
        </w:rPr>
        <w:t>m</w:t>
      </w:r>
      <w:r w:rsidR="00045921">
        <w:tab/>
      </w:r>
      <w:r w:rsidR="00045921">
        <w:tab/>
      </w:r>
      <w:r w:rsidR="00045921">
        <w:tab/>
      </w:r>
      <w:r>
        <w:rPr>
          <w:rFonts w:cs="Times New Roman" w:hint="eastAsia"/>
          <w:kern w:val="0"/>
          <w:lang w:bidi="ar"/>
        </w:rPr>
        <w:t>B</w:t>
      </w:r>
      <w:r>
        <w:rPr>
          <w:rFonts w:cs="Times New Roman"/>
          <w:kern w:val="0"/>
          <w:lang w:bidi="ar"/>
        </w:rPr>
        <w:t>．</w:t>
      </w:r>
      <w:r>
        <w:rPr>
          <w:rFonts w:hint="eastAsia"/>
          <w:i/>
          <w:iCs/>
        </w:rPr>
        <w:t>m</w:t>
      </w:r>
      <w:r>
        <w:rPr>
          <w:rFonts w:cs="Times New Roman"/>
          <w:color w:val="333333"/>
          <w:shd w:val="clear" w:color="auto" w:fill="FFFFFF"/>
        </w:rPr>
        <w:t>′</w:t>
      </w:r>
      <w:r>
        <w:rPr>
          <w:rFonts w:cs="Times New Roman" w:hint="eastAsia"/>
          <w:color w:val="333333"/>
          <w:shd w:val="clear" w:color="auto" w:fill="FFFFFF"/>
        </w:rPr>
        <w:t xml:space="preserve"> </w:t>
      </w:r>
      <w:r>
        <w:rPr>
          <w:rFonts w:hint="eastAsia"/>
        </w:rPr>
        <w:t xml:space="preserve">= </w:t>
      </w:r>
      <w:r>
        <w:rPr>
          <w:rFonts w:hint="eastAsia"/>
          <w:i/>
          <w:iCs/>
        </w:rPr>
        <w:t>m</w:t>
      </w:r>
      <w:r w:rsidR="00045921">
        <w:tab/>
      </w:r>
      <w:r w:rsidR="00045921">
        <w:tab/>
      </w:r>
      <w:r w:rsidR="00045921">
        <w:tab/>
      </w:r>
      <w:r>
        <w:rPr>
          <w:rFonts w:cs="Times New Roman" w:hint="eastAsia"/>
          <w:kern w:val="0"/>
          <w:lang w:bidi="ar"/>
        </w:rPr>
        <w:t>C</w:t>
      </w:r>
      <w:r>
        <w:rPr>
          <w:rFonts w:cs="Times New Roman"/>
          <w:kern w:val="0"/>
          <w:lang w:bidi="ar"/>
        </w:rPr>
        <w:t>．</w:t>
      </w:r>
      <w:r>
        <w:rPr>
          <w:rFonts w:hint="eastAsia"/>
          <w:i/>
          <w:iCs/>
        </w:rPr>
        <w:t>m</w:t>
      </w:r>
      <w:r>
        <w:rPr>
          <w:rFonts w:cs="Times New Roman"/>
          <w:color w:val="333333"/>
          <w:shd w:val="clear" w:color="auto" w:fill="FFFFFF"/>
        </w:rPr>
        <w:t>′</w:t>
      </w:r>
      <w:r>
        <w:rPr>
          <w:rFonts w:cs="Times New Roman" w:hint="eastAsia"/>
          <w:color w:val="333333"/>
          <w:shd w:val="clear" w:color="auto" w:fill="FFFFFF"/>
        </w:rPr>
        <w:t xml:space="preserve"> &lt; </w:t>
      </w:r>
      <w:r>
        <w:rPr>
          <w:rFonts w:hint="eastAsia"/>
          <w:i/>
          <w:iCs/>
        </w:rPr>
        <w:t>m</w:t>
      </w:r>
    </w:p>
    <w:p w14:paraId="03703F01" w14:textId="77777777" w:rsidR="00045921" w:rsidRDefault="00045921">
      <w:pPr>
        <w:widowControl/>
        <w:jc w:val="left"/>
        <w:rPr>
          <w:shd w:val="clear" w:color="auto" w:fill="FFFFFF"/>
        </w:rPr>
      </w:pPr>
      <w:r>
        <w:rPr>
          <w:shd w:val="clear" w:color="auto" w:fill="FFFFFF"/>
        </w:rPr>
        <w:br w:type="page"/>
      </w:r>
    </w:p>
    <w:p w14:paraId="236D1E88" w14:textId="20AC6D8C" w:rsidR="00844F6D" w:rsidRDefault="00844F6D" w:rsidP="00045921">
      <w:pPr>
        <w:pStyle w:val="2"/>
        <w:rPr>
          <w:sz w:val="28"/>
          <w:szCs w:val="28"/>
          <w:shd w:val="clear" w:color="auto" w:fill="FFFFFF"/>
        </w:rPr>
      </w:pPr>
      <w:r>
        <w:rPr>
          <w:rFonts w:hint="eastAsia"/>
          <w:shd w:val="clear" w:color="auto" w:fill="FFFFFF"/>
        </w:rPr>
        <w:lastRenderedPageBreak/>
        <w:t>五</w:t>
      </w:r>
      <w:r>
        <w:rPr>
          <w:rFonts w:hint="eastAsia"/>
          <w:shd w:val="clear" w:color="auto" w:fill="FFFFFF"/>
        </w:rPr>
        <w:t xml:space="preserve"> </w:t>
      </w:r>
      <w:r>
        <w:rPr>
          <w:rFonts w:hint="eastAsia"/>
          <w:shd w:val="clear" w:color="auto" w:fill="FFFFFF"/>
        </w:rPr>
        <w:t>光现象及研究（</w:t>
      </w:r>
      <w:r>
        <w:rPr>
          <w:rFonts w:cs="Times New Roman" w:hint="eastAsia"/>
          <w:shd w:val="clear" w:color="auto" w:fill="FFFFFF"/>
        </w:rPr>
        <w:t>18</w:t>
      </w:r>
      <w:r>
        <w:rPr>
          <w:rFonts w:hint="eastAsia"/>
          <w:shd w:val="clear" w:color="auto" w:fill="FFFFFF"/>
        </w:rPr>
        <w:t>分）</w:t>
      </w:r>
    </w:p>
    <w:p w14:paraId="2C391974" w14:textId="77777777" w:rsidR="00844F6D" w:rsidRDefault="00844F6D" w:rsidP="00045921">
      <w:pPr>
        <w:pStyle w:val="af"/>
      </w:pPr>
      <w:r>
        <w:rPr>
          <w:rFonts w:hint="eastAsia"/>
        </w:rPr>
        <w:t>光现象涵盖反射、折射、干涉、衍射、光电效应等物理行为，研究价值很</w:t>
      </w:r>
      <w:commentRangeStart w:id="6"/>
      <w:r>
        <w:rPr>
          <w:rFonts w:hint="eastAsia"/>
        </w:rPr>
        <w:t>高</w:t>
      </w:r>
      <w:commentRangeEnd w:id="6"/>
      <w:r w:rsidR="00537774">
        <w:rPr>
          <w:rStyle w:val="aa"/>
          <w:rFonts w:hint="eastAsia"/>
        </w:rPr>
        <w:commentReference w:id="6"/>
      </w:r>
      <w:r>
        <w:rPr>
          <w:rFonts w:hint="eastAsia"/>
        </w:rPr>
        <w:t>。</w:t>
      </w:r>
    </w:p>
    <w:p w14:paraId="0C520713" w14:textId="77777777" w:rsidR="00045921" w:rsidRDefault="00045921" w:rsidP="00844F6D">
      <w:pPr>
        <w:rPr>
          <w:shd w:val="clear" w:color="auto" w:fill="FFFFFF"/>
        </w:rPr>
      </w:pPr>
    </w:p>
    <w:p w14:paraId="25924D03" w14:textId="37FA1BC4" w:rsidR="00844F6D" w:rsidRDefault="005318B1" w:rsidP="005318B1">
      <w:pPr>
        <w:rPr>
          <w:shd w:val="clear" w:color="auto" w:fill="FFFFFF"/>
        </w:rPr>
      </w:pPr>
      <w:r>
        <w:rPr>
          <w:noProof/>
        </w:rPr>
        <mc:AlternateContent>
          <mc:Choice Requires="wpg">
            <w:drawing>
              <wp:anchor distT="0" distB="0" distL="114300" distR="114300" simplePos="0" relativeHeight="251741184" behindDoc="0" locked="0" layoutInCell="1" allowOverlap="1" wp14:anchorId="36EAB81E" wp14:editId="4CC7E626">
                <wp:simplePos x="0" y="0"/>
                <wp:positionH relativeFrom="column">
                  <wp:posOffset>3820795</wp:posOffset>
                </wp:positionH>
                <wp:positionV relativeFrom="paragraph">
                  <wp:posOffset>35560</wp:posOffset>
                </wp:positionV>
                <wp:extent cx="1424305" cy="1542415"/>
                <wp:effectExtent l="0" t="0" r="23495" b="635"/>
                <wp:wrapSquare wrapText="bothSides"/>
                <wp:docPr id="945506261" name="组合 1"/>
                <wp:cNvGraphicFramePr/>
                <a:graphic xmlns:a="http://schemas.openxmlformats.org/drawingml/2006/main">
                  <a:graphicData uri="http://schemas.microsoft.com/office/word/2010/wordprocessingGroup">
                    <wpg:wgp>
                      <wpg:cNvGrpSpPr/>
                      <wpg:grpSpPr>
                        <a:xfrm>
                          <a:off x="0" y="0"/>
                          <a:ext cx="1424305" cy="1542415"/>
                          <a:chOff x="0" y="0"/>
                          <a:chExt cx="2244" cy="2429"/>
                        </a:xfrm>
                      </wpg:grpSpPr>
                      <wpg:grpSp>
                        <wpg:cNvPr id="1562518555" name="组合 1562518555"/>
                        <wpg:cNvGrpSpPr/>
                        <wpg:grpSpPr>
                          <a:xfrm>
                            <a:off x="0" y="0"/>
                            <a:ext cx="2241" cy="2429"/>
                            <a:chOff x="0" y="0"/>
                            <a:chExt cx="2241" cy="2429"/>
                          </a:xfrm>
                        </wpg:grpSpPr>
                        <wpg:grpSp>
                          <wpg:cNvPr id="741654539" name="组合 741654539"/>
                          <wpg:cNvGrpSpPr/>
                          <wpg:grpSpPr>
                            <a:xfrm>
                              <a:off x="0" y="0"/>
                              <a:ext cx="2241" cy="2429"/>
                              <a:chOff x="0" y="0"/>
                              <a:chExt cx="2241" cy="2429"/>
                            </a:xfrm>
                          </wpg:grpSpPr>
                          <wpg:grpSp>
                            <wpg:cNvPr id="2113917576" name="组合 2113917576"/>
                            <wpg:cNvGrpSpPr/>
                            <wpg:grpSpPr>
                              <a:xfrm>
                                <a:off x="0" y="0"/>
                                <a:ext cx="2241" cy="2429"/>
                                <a:chOff x="0" y="0"/>
                                <a:chExt cx="2241" cy="2429"/>
                              </a:xfrm>
                            </wpg:grpSpPr>
                            <wpg:grpSp>
                              <wpg:cNvPr id="1979344946" name="组合 1979344946"/>
                              <wpg:cNvGrpSpPr/>
                              <wpg:grpSpPr>
                                <a:xfrm>
                                  <a:off x="0" y="0"/>
                                  <a:ext cx="2241" cy="2429"/>
                                  <a:chOff x="0" y="0"/>
                                  <a:chExt cx="2241" cy="2429"/>
                                </a:xfrm>
                              </wpg:grpSpPr>
                              <wpg:grpSp>
                                <wpg:cNvPr id="348737163" name="组合 348737163"/>
                                <wpg:cNvGrpSpPr/>
                                <wpg:grpSpPr>
                                  <a:xfrm>
                                    <a:off x="0" y="0"/>
                                    <a:ext cx="2241" cy="2429"/>
                                    <a:chOff x="0" y="0"/>
                                    <a:chExt cx="2241" cy="2429"/>
                                  </a:xfrm>
                                </wpg:grpSpPr>
                                <wpg:grpSp>
                                  <wpg:cNvPr id="873999380" name="组合 873999380"/>
                                  <wpg:cNvGrpSpPr/>
                                  <wpg:grpSpPr>
                                    <a:xfrm>
                                      <a:off x="0" y="0"/>
                                      <a:ext cx="2241" cy="1290"/>
                                      <a:chOff x="0" y="0"/>
                                      <a:chExt cx="2241" cy="1290"/>
                                    </a:xfrm>
                                  </wpg:grpSpPr>
                                  <wpg:grpSp>
                                    <wpg:cNvPr id="1548106210" name="组合 1548106210"/>
                                    <wpg:cNvGrpSpPr/>
                                    <wpg:grpSpPr>
                                      <a:xfrm>
                                        <a:off x="0" y="0"/>
                                        <a:ext cx="2241" cy="964"/>
                                        <a:chOff x="0" y="0"/>
                                        <a:chExt cx="2241" cy="964"/>
                                      </a:xfrm>
                                    </wpg:grpSpPr>
                                    <wpg:grpSp>
                                      <wpg:cNvPr id="488936556" name="组合 488936556"/>
                                      <wpg:cNvGrpSpPr/>
                                      <wpg:grpSpPr>
                                        <a:xfrm>
                                          <a:off x="0" y="0"/>
                                          <a:ext cx="2241" cy="964"/>
                                          <a:chOff x="0" y="0"/>
                                          <a:chExt cx="2241" cy="964"/>
                                        </a:xfrm>
                                      </wpg:grpSpPr>
                                      <wpg:grpSp>
                                        <wpg:cNvPr id="891064299" name="组合 891064299"/>
                                        <wpg:cNvGrpSpPr/>
                                        <wpg:grpSpPr>
                                          <a:xfrm>
                                            <a:off x="0" y="0"/>
                                            <a:ext cx="2241" cy="964"/>
                                            <a:chOff x="0" y="0"/>
                                            <a:chExt cx="2241" cy="964"/>
                                          </a:xfrm>
                                        </wpg:grpSpPr>
                                        <wpg:grpSp>
                                          <wpg:cNvPr id="2108095333" name="组合 2108095333"/>
                                          <wpg:cNvGrpSpPr/>
                                          <wpg:grpSpPr>
                                            <a:xfrm>
                                              <a:off x="0" y="169"/>
                                              <a:ext cx="2241" cy="795"/>
                                              <a:chOff x="0" y="169"/>
                                              <a:chExt cx="2241" cy="795"/>
                                            </a:xfrm>
                                          </wpg:grpSpPr>
                                          <wpg:grpSp>
                                            <wpg:cNvPr id="1989856645" name="组合 1989856645"/>
                                            <wpg:cNvGrpSpPr/>
                                            <wpg:grpSpPr>
                                              <a:xfrm>
                                                <a:off x="0" y="169"/>
                                                <a:ext cx="2241" cy="795"/>
                                                <a:chOff x="0" y="169"/>
                                                <a:chExt cx="2241" cy="795"/>
                                              </a:xfrm>
                                            </wpg:grpSpPr>
                                            <wpg:grpSp>
                                              <wpg:cNvPr id="54471974" name="组合 54471974"/>
                                              <wpg:cNvGrpSpPr/>
                                              <wpg:grpSpPr>
                                                <a:xfrm>
                                                  <a:off x="0" y="169"/>
                                                  <a:ext cx="2241" cy="795"/>
                                                  <a:chOff x="0" y="169"/>
                                                  <a:chExt cx="2241" cy="795"/>
                                                </a:xfrm>
                                              </wpg:grpSpPr>
                                              <wpg:grpSp>
                                                <wpg:cNvPr id="1792830421" name="组合 1792830421"/>
                                                <wpg:cNvGrpSpPr/>
                                                <wpg:grpSpPr>
                                                  <a:xfrm>
                                                    <a:off x="0" y="169"/>
                                                    <a:ext cx="2241" cy="795"/>
                                                    <a:chOff x="0" y="169"/>
                                                    <a:chExt cx="2241" cy="795"/>
                                                  </a:xfrm>
                                                </wpg:grpSpPr>
                                                <wpg:grpSp>
                                                  <wpg:cNvPr id="553128338" name="组合 553128338"/>
                                                  <wpg:cNvGrpSpPr/>
                                                  <wpg:grpSpPr>
                                                    <a:xfrm>
                                                      <a:off x="0" y="169"/>
                                                      <a:ext cx="2241" cy="795"/>
                                                      <a:chOff x="0" y="169"/>
                                                      <a:chExt cx="2241" cy="795"/>
                                                    </a:xfrm>
                                                  </wpg:grpSpPr>
                                                  <wpg:grpSp>
                                                    <wpg:cNvPr id="2059706912" name="组合 2059706912"/>
                                                    <wpg:cNvGrpSpPr/>
                                                    <wpg:grpSpPr>
                                                      <a:xfrm>
                                                        <a:off x="0" y="169"/>
                                                        <a:ext cx="2241" cy="795"/>
                                                        <a:chOff x="0" y="169"/>
                                                        <a:chExt cx="2241" cy="795"/>
                                                      </a:xfrm>
                                                    </wpg:grpSpPr>
                                                    <wpg:grpSp>
                                                      <wpg:cNvPr id="843308574" name="组合 843308574"/>
                                                      <wpg:cNvGrpSpPr/>
                                                      <wpg:grpSpPr>
                                                        <a:xfrm>
                                                          <a:off x="0" y="169"/>
                                                          <a:ext cx="2241" cy="795"/>
                                                          <a:chOff x="0" y="169"/>
                                                          <a:chExt cx="2241" cy="795"/>
                                                        </a:xfrm>
                                                      </wpg:grpSpPr>
                                                      <wpg:grpSp>
                                                        <wpg:cNvPr id="1577340300" name="组合 1577340300"/>
                                                        <wpg:cNvGrpSpPr/>
                                                        <wpg:grpSpPr>
                                                          <a:xfrm>
                                                            <a:off x="0" y="169"/>
                                                            <a:ext cx="2241" cy="795"/>
                                                            <a:chOff x="0" y="169"/>
                                                            <a:chExt cx="2241" cy="795"/>
                                                          </a:xfrm>
                                                        </wpg:grpSpPr>
                                                        <wps:wsp>
                                                          <wps:cNvPr id="1864294927" name="矩形 1864294927"/>
                                                          <wps:cNvSpPr/>
                                                          <wps:spPr>
                                                            <a:xfrm>
                                                              <a:off x="427" y="169"/>
                                                              <a:ext cx="1814" cy="795"/>
                                                            </a:xfrm>
                                                            <a:prstGeom prst="rect">
                                                              <a:avLst/>
                                                            </a:prstGeom>
                                                            <a:solidFill>
                                                              <a:schemeClr val="accent5">
                                                                <a:lumMod val="20000"/>
                                                                <a:lumOff val="80000"/>
                                                                <a:alpha val="98000"/>
                                                              </a:schemeClr>
                                                            </a:solidFill>
                                                            <a:ln w="12700">
                                                              <a:solidFill>
                                                                <a:schemeClr val="tx1">
                                                                  <a:alpha val="97000"/>
                                                                </a:schemeClr>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horz" wrap="none" lIns="36000" tIns="0" rIns="36000" bIns="0" numCol="1" spcCol="0" rtlCol="0" fromWordArt="0" anchor="ctr" anchorCtr="0" forceAA="0" compatLnSpc="1">
                                                            <a:spAutoFit/>
                                                          </wps:bodyPr>
                                                        </wps:wsp>
                                                        <wps:wsp>
                                                          <wps:cNvPr id="740538235" name="直接连接符 740538235"/>
                                                          <wps:cNvCnPr/>
                                                          <wps:spPr>
                                                            <a:xfrm>
                                                              <a:off x="0" y="566"/>
                                                              <a:ext cx="850" cy="1"/>
                                                            </a:xfrm>
                                                            <a:prstGeom prst="line">
                                                              <a:avLst/>
                                                            </a:prstGeom>
                                                            <a:ln w="6350">
                                                              <a:solidFill>
                                                                <a:schemeClr val="tx1"/>
                                                              </a:solidFill>
                                                              <a:prstDash val="dash"/>
                                                            </a:ln>
                                                          </wps:spPr>
                                                          <wps:style>
                                                            <a:lnRef idx="2">
                                                              <a:schemeClr val="accent1"/>
                                                            </a:lnRef>
                                                            <a:fillRef idx="0">
                                                              <a:srgbClr val="FFFFFF"/>
                                                            </a:fillRef>
                                                            <a:effectRef idx="0">
                                                              <a:srgbClr val="FFFFFF"/>
                                                            </a:effectRef>
                                                            <a:fontRef idx="minor">
                                                              <a:schemeClr val="tx1"/>
                                                            </a:fontRef>
                                                          </wps:style>
                                                          <wps:bodyPr/>
                                                        </wps:wsp>
                                                      </wpg:grpSp>
                                                      <wps:wsp>
                                                        <wps:cNvPr id="57272978" name="直接箭头连接符 57272978"/>
                                                        <wps:cNvCnPr/>
                                                        <wps:spPr>
                                                          <a:xfrm flipV="1">
                                                            <a:off x="432" y="176"/>
                                                            <a:ext cx="897" cy="397"/>
                                                          </a:xfrm>
                                                          <a:prstGeom prst="straightConnector1">
                                                            <a:avLst/>
                                                          </a:prstGeom>
                                                          <a:ln w="6350">
                                                            <a:solidFill>
                                                              <a:srgbClr val="FF0000"/>
                                                            </a:solidFill>
                                                            <a:tailEnd type="none"/>
                                                          </a:ln>
                                                        </wps:spPr>
                                                        <wps:style>
                                                          <a:lnRef idx="2">
                                                            <a:schemeClr val="accent1"/>
                                                          </a:lnRef>
                                                          <a:fillRef idx="0">
                                                            <a:srgbClr val="FFFFFF"/>
                                                          </a:fillRef>
                                                          <a:effectRef idx="0">
                                                            <a:srgbClr val="FFFFFF"/>
                                                          </a:effectRef>
                                                          <a:fontRef idx="minor">
                                                            <a:schemeClr val="tx1"/>
                                                          </a:fontRef>
                                                        </wps:style>
                                                        <wps:bodyPr/>
                                                      </wps:wsp>
                                                    </wpg:grpSp>
                                                    <wps:wsp>
                                                      <wps:cNvPr id="536660498" name="直接箭头连接符 536660498"/>
                                                      <wps:cNvCnPr/>
                                                      <wps:spPr>
                                                        <a:xfrm flipV="1">
                                                          <a:off x="86" y="574"/>
                                                          <a:ext cx="343" cy="325"/>
                                                        </a:xfrm>
                                                        <a:prstGeom prst="straightConnector1">
                                                          <a:avLst/>
                                                        </a:prstGeom>
                                                        <a:ln w="6350">
                                                          <a:solidFill>
                                                            <a:srgbClr val="FF0000"/>
                                                          </a:solidFill>
                                                          <a:tailEnd type="none"/>
                                                        </a:ln>
                                                      </wps:spPr>
                                                      <wps:style>
                                                        <a:lnRef idx="2">
                                                          <a:schemeClr val="accent1"/>
                                                        </a:lnRef>
                                                        <a:fillRef idx="0">
                                                          <a:srgbClr val="FFFFFF"/>
                                                        </a:fillRef>
                                                        <a:effectRef idx="0">
                                                          <a:srgbClr val="FFFFFF"/>
                                                        </a:effectRef>
                                                        <a:fontRef idx="minor">
                                                          <a:schemeClr val="tx1"/>
                                                        </a:fontRef>
                                                      </wps:style>
                                                      <wps:bodyPr/>
                                                    </wps:wsp>
                                                  </wpg:grpSp>
                                                  <wps:wsp>
                                                    <wps:cNvPr id="1850349078" name="直接箭头连接符 1850349078"/>
                                                    <wps:cNvCnPr/>
                                                    <wps:spPr>
                                                      <a:xfrm>
                                                        <a:off x="1329" y="176"/>
                                                        <a:ext cx="723" cy="327"/>
                                                      </a:xfrm>
                                                      <a:prstGeom prst="straightConnector1">
                                                        <a:avLst/>
                                                      </a:prstGeom>
                                                      <a:ln w="6350">
                                                        <a:solidFill>
                                                          <a:srgbClr val="FF0000"/>
                                                        </a:solidFill>
                                                        <a:tailEnd type="none"/>
                                                      </a:ln>
                                                    </wps:spPr>
                                                    <wps:style>
                                                      <a:lnRef idx="2">
                                                        <a:schemeClr val="accent1"/>
                                                      </a:lnRef>
                                                      <a:fillRef idx="0">
                                                        <a:srgbClr val="FFFFFF"/>
                                                      </a:fillRef>
                                                      <a:effectRef idx="0">
                                                        <a:srgbClr val="FFFFFF"/>
                                                      </a:effectRef>
                                                      <a:fontRef idx="minor">
                                                        <a:schemeClr val="tx1"/>
                                                      </a:fontRef>
                                                    </wps:style>
                                                    <wps:bodyPr/>
                                                  </wps:wsp>
                                                </wpg:grpSp>
                                                <wps:wsp>
                                                  <wps:cNvPr id="1073852062" name="直接箭头连接符 1073852062"/>
                                                  <wps:cNvCnPr/>
                                                  <wps:spPr>
                                                    <a:xfrm flipV="1">
                                                      <a:off x="851" y="333"/>
                                                      <a:ext cx="113" cy="57"/>
                                                    </a:xfrm>
                                                    <a:prstGeom prst="straightConnector1">
                                                      <a:avLst/>
                                                    </a:prstGeom>
                                                    <a:ln w="6350">
                                                      <a:solidFill>
                                                        <a:srgbClr val="FF0000"/>
                                                      </a:solidFill>
                                                      <a:headEnd type="none"/>
                                                      <a:tailEnd type="triangle" w="sm" len="med"/>
                                                    </a:ln>
                                                  </wps:spPr>
                                                  <wps:style>
                                                    <a:lnRef idx="2">
                                                      <a:schemeClr val="accent1"/>
                                                    </a:lnRef>
                                                    <a:fillRef idx="0">
                                                      <a:srgbClr val="FFFFFF"/>
                                                    </a:fillRef>
                                                    <a:effectRef idx="0">
                                                      <a:srgbClr val="FFFFFF"/>
                                                    </a:effectRef>
                                                    <a:fontRef idx="minor">
                                                      <a:schemeClr val="tx1"/>
                                                    </a:fontRef>
                                                  </wps:style>
                                                  <wps:bodyPr/>
                                                </wps:wsp>
                                              </wpg:grpSp>
                                              <wps:wsp>
                                                <wps:cNvPr id="1868286896" name="直接箭头连接符 1868286896"/>
                                                <wps:cNvCnPr/>
                                                <wps:spPr>
                                                  <a:xfrm>
                                                    <a:off x="1674" y="328"/>
                                                    <a:ext cx="113" cy="57"/>
                                                  </a:xfrm>
                                                  <a:prstGeom prst="straightConnector1">
                                                    <a:avLst/>
                                                  </a:prstGeom>
                                                  <a:ln w="6350">
                                                    <a:solidFill>
                                                      <a:srgbClr val="FF0000"/>
                                                    </a:solidFill>
                                                    <a:headEnd type="none"/>
                                                    <a:tailEnd type="triangle" w="sm" len="med"/>
                                                  </a:ln>
                                                </wps:spPr>
                                                <wps:style>
                                                  <a:lnRef idx="2">
                                                    <a:schemeClr val="accent1"/>
                                                  </a:lnRef>
                                                  <a:fillRef idx="0">
                                                    <a:srgbClr val="FFFFFF"/>
                                                  </a:fillRef>
                                                  <a:effectRef idx="0">
                                                    <a:srgbClr val="FFFFFF"/>
                                                  </a:effectRef>
                                                  <a:fontRef idx="minor">
                                                    <a:schemeClr val="tx1"/>
                                                  </a:fontRef>
                                                </wps:style>
                                                <wps:bodyPr/>
                                              </wps:wsp>
                                            </wpg:grpSp>
                                            <wps:wsp>
                                              <wps:cNvPr id="737630094" name="弧形 737630094"/>
                                              <wps:cNvSpPr/>
                                              <wps:spPr>
                                                <a:xfrm rot="12720000">
                                                  <a:off x="284" y="514"/>
                                                  <a:ext cx="180" cy="170"/>
                                                </a:xfrm>
                                                <a:prstGeom prst="arc">
                                                  <a:avLst>
                                                    <a:gd name="adj1" fmla="val 16200000"/>
                                                    <a:gd name="adj2" fmla="val 20483036"/>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rap="none" lIns="36000" tIns="0" rIns="36000" bIns="0">
                                                <a:spAutoFit/>
                                              </wps:bodyPr>
                                            </wps:wsp>
                                          </wpg:grpSp>
                                          <wps:wsp>
                                            <wps:cNvPr id="832670530" name="文本框 6"/>
                                            <wps:cNvSpPr txBox="1"/>
                                            <wps:spPr>
                                              <a:xfrm>
                                                <a:off x="61" y="507"/>
                                                <a:ext cx="210" cy="32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D175E54" w14:textId="77777777" w:rsidR="005318B1" w:rsidRPr="005318B1" w:rsidRDefault="005318B1" w:rsidP="005318B1">
                                                  <w:pPr>
                                                    <w:rPr>
                                                      <w:i/>
                                                      <w:iCs/>
                                                      <w:sz w:val="18"/>
                                                      <w:szCs w:val="18"/>
                                                    </w:rPr>
                                                  </w:pPr>
                                                  <w:r w:rsidRPr="005318B1">
                                                    <w:rPr>
                                                      <w:i/>
                                                      <w:iCs/>
                                                      <w:sz w:val="18"/>
                                                      <w:szCs w:val="18"/>
                                                    </w:rPr>
                                                    <w:t>θ</w:t>
                                                  </w:r>
                                                </w:p>
                                              </w:txbxContent>
                                            </wps:txbx>
                                            <wps:bodyPr rot="0" spcFirstLastPara="0" vert="horz" wrap="none" lIns="36000" tIns="0" rIns="36000" bIns="0" numCol="1" spcCol="0" rtlCol="0" fromWordArt="0" anchor="t" anchorCtr="0" forceAA="0" compatLnSpc="1">
                                              <a:spAutoFit/>
                                            </wps:bodyPr>
                                          </wps:wsp>
                                        </wpg:grpSp>
                                        <wps:wsp>
                                          <wps:cNvPr id="889113240" name="直接连接符 889113240"/>
                                          <wps:cNvCnPr/>
                                          <wps:spPr>
                                            <a:xfrm>
                                              <a:off x="1328" y="0"/>
                                              <a:ext cx="0" cy="468"/>
                                            </a:xfrm>
                                            <a:prstGeom prst="line">
                                              <a:avLst/>
                                            </a:prstGeom>
                                            <a:ln w="6350">
                                              <a:solidFill>
                                                <a:schemeClr val="tx1"/>
                                              </a:solidFill>
                                              <a:prstDash val="dash"/>
                                            </a:ln>
                                          </wps:spPr>
                                          <wps:style>
                                            <a:lnRef idx="2">
                                              <a:schemeClr val="accent1"/>
                                            </a:lnRef>
                                            <a:fillRef idx="0">
                                              <a:srgbClr val="FFFFFF"/>
                                            </a:fillRef>
                                            <a:effectRef idx="0">
                                              <a:srgbClr val="FFFFFF"/>
                                            </a:effectRef>
                                            <a:fontRef idx="minor">
                                              <a:schemeClr val="tx1"/>
                                            </a:fontRef>
                                          </wps:style>
                                          <wps:bodyPr/>
                                        </wps:wsp>
                                      </wpg:grpSp>
                                      <wps:wsp>
                                        <wps:cNvPr id="568640411" name="直接箭头连接符 568640411"/>
                                        <wps:cNvCnPr/>
                                        <wps:spPr>
                                          <a:xfrm flipV="1">
                                            <a:off x="207" y="729"/>
                                            <a:ext cx="57" cy="57"/>
                                          </a:xfrm>
                                          <a:prstGeom prst="straightConnector1">
                                            <a:avLst/>
                                          </a:prstGeom>
                                          <a:ln w="6350">
                                            <a:solidFill>
                                              <a:srgbClr val="FF0000"/>
                                            </a:solidFill>
                                            <a:headEnd type="none"/>
                                            <a:tailEnd type="triangle" w="sm" len="med"/>
                                          </a:ln>
                                        </wps:spPr>
                                        <wps:style>
                                          <a:lnRef idx="2">
                                            <a:schemeClr val="accent1"/>
                                          </a:lnRef>
                                          <a:fillRef idx="0">
                                            <a:srgbClr val="FFFFFF"/>
                                          </a:fillRef>
                                          <a:effectRef idx="0">
                                            <a:srgbClr val="FFFFFF"/>
                                          </a:effectRef>
                                          <a:fontRef idx="minor">
                                            <a:schemeClr val="tx1"/>
                                          </a:fontRef>
                                        </wps:style>
                                        <wps:bodyPr/>
                                      </wps:wsp>
                                    </wpg:grpSp>
                                    <wps:wsp>
                                      <wps:cNvPr id="1645879197" name="文本框 6"/>
                                      <wps:cNvSpPr txBox="1"/>
                                      <wps:spPr>
                                        <a:xfrm>
                                          <a:off x="178" y="316"/>
                                          <a:ext cx="253" cy="32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48A89B2" w14:textId="77777777" w:rsidR="005318B1" w:rsidRPr="005318B1" w:rsidRDefault="005318B1" w:rsidP="005318B1">
                                            <w:pPr>
                                              <w:rPr>
                                                <w:i/>
                                                <w:iCs/>
                                                <w:sz w:val="18"/>
                                                <w:szCs w:val="18"/>
                                              </w:rPr>
                                            </w:pPr>
                                            <w:r w:rsidRPr="005318B1">
                                              <w:rPr>
                                                <w:i/>
                                                <w:iCs/>
                                                <w:sz w:val="18"/>
                                                <w:szCs w:val="18"/>
                                              </w:rPr>
                                              <w:t>O</w:t>
                                            </w:r>
                                          </w:p>
                                        </w:txbxContent>
                                      </wps:txbx>
                                      <wps:bodyPr rot="0" spcFirstLastPara="0" vert="horz" wrap="none" lIns="36000" tIns="0" rIns="36000" bIns="0" numCol="1" spcCol="0" rtlCol="0" fromWordArt="0" anchor="t" anchorCtr="0" forceAA="0" compatLnSpc="1">
                                        <a:spAutoFit/>
                                      </wps:bodyPr>
                                    </wps:wsp>
                                  </wpg:grpSp>
                                  <wps:wsp>
                                    <wps:cNvPr id="187653086" name="文本框 6"/>
                                    <wps:cNvSpPr txBox="1"/>
                                    <wps:spPr>
                                      <a:xfrm>
                                        <a:off x="1052" y="968"/>
                                        <a:ext cx="564" cy="32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1D12895" w14:textId="0D6508B6" w:rsidR="005318B1" w:rsidRPr="005318B1" w:rsidRDefault="005318B1" w:rsidP="005318B1">
                                          <w:pPr>
                                            <w:rPr>
                                              <w:sz w:val="18"/>
                                              <w:szCs w:val="18"/>
                                            </w:rPr>
                                          </w:pPr>
                                          <w:r>
                                            <w:rPr>
                                              <w:rFonts w:hint="eastAsia"/>
                                              <w:sz w:val="18"/>
                                              <w:szCs w:val="18"/>
                                            </w:rPr>
                                            <w:t>（</w:t>
                                          </w:r>
                                          <w:r>
                                            <w:rPr>
                                              <w:rFonts w:hint="eastAsia"/>
                                              <w:sz w:val="18"/>
                                              <w:szCs w:val="18"/>
                                            </w:rPr>
                                            <w:t>a</w:t>
                                          </w:r>
                                          <w:r>
                                            <w:rPr>
                                              <w:rFonts w:hint="eastAsia"/>
                                              <w:sz w:val="18"/>
                                              <w:szCs w:val="18"/>
                                            </w:rPr>
                                            <w:t>）</w:t>
                                          </w:r>
                                        </w:p>
                                      </w:txbxContent>
                                    </wps:txbx>
                                    <wps:bodyPr rot="0" spcFirstLastPara="0" vert="horz" wrap="none" lIns="36000" tIns="0" rIns="36000" bIns="0" numCol="1" spcCol="0" rtlCol="0" fromWordArt="0" anchor="t" anchorCtr="0" forceAA="0" compatLnSpc="1">
                                      <a:spAutoFit/>
                                    </wps:bodyPr>
                                  </wps:wsp>
                                </wpg:grpSp>
                                <wpg:grpSp>
                                  <wpg:cNvPr id="11597279" name="组合 11597279"/>
                                  <wpg:cNvGrpSpPr/>
                                  <wpg:grpSpPr>
                                    <a:xfrm>
                                      <a:off x="165" y="1305"/>
                                      <a:ext cx="2076" cy="1124"/>
                                      <a:chOff x="165" y="1305"/>
                                      <a:chExt cx="2076" cy="1124"/>
                                    </a:xfrm>
                                  </wpg:grpSpPr>
                                  <wpg:grpSp>
                                    <wpg:cNvPr id="1604794690" name="组合 1604794690"/>
                                    <wpg:cNvGrpSpPr/>
                                    <wpg:grpSpPr>
                                      <a:xfrm>
                                        <a:off x="165" y="1305"/>
                                        <a:ext cx="2076" cy="795"/>
                                        <a:chOff x="165" y="1305"/>
                                        <a:chExt cx="2076" cy="795"/>
                                      </a:xfrm>
                                    </wpg:grpSpPr>
                                    <wpg:grpSp>
                                      <wpg:cNvPr id="3683190" name="组合 3683190"/>
                                      <wpg:cNvGrpSpPr/>
                                      <wpg:grpSpPr>
                                        <a:xfrm>
                                          <a:off x="427" y="1305"/>
                                          <a:ext cx="1814" cy="795"/>
                                          <a:chOff x="427" y="1305"/>
                                          <a:chExt cx="1814" cy="795"/>
                                        </a:xfrm>
                                      </wpg:grpSpPr>
                                      <wps:wsp>
                                        <wps:cNvPr id="2028060213" name="矩形 2028060213"/>
                                        <wps:cNvSpPr/>
                                        <wps:spPr>
                                          <a:xfrm>
                                            <a:off x="427" y="1305"/>
                                            <a:ext cx="1814" cy="795"/>
                                          </a:xfrm>
                                          <a:prstGeom prst="rect">
                                            <a:avLst/>
                                          </a:prstGeom>
                                          <a:solidFill>
                                            <a:schemeClr val="accent5">
                                              <a:lumMod val="20000"/>
                                              <a:lumOff val="80000"/>
                                              <a:alpha val="98000"/>
                                            </a:schemeClr>
                                          </a:solidFill>
                                          <a:ln w="12700">
                                            <a:solidFill>
                                              <a:schemeClr val="tx1">
                                                <a:alpha val="97000"/>
                                              </a:schemeClr>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horz" wrap="none" lIns="36000" tIns="0" rIns="36000" bIns="0" numCol="1" spcCol="0" rtlCol="0" fromWordArt="0" anchor="ctr" anchorCtr="0" forceAA="0" compatLnSpc="1">
                                          <a:spAutoFit/>
                                        </wps:bodyPr>
                                      </wps:wsp>
                                      <wps:wsp>
                                        <wps:cNvPr id="1120708520" name="直接连接符 1120708520"/>
                                        <wps:cNvCnPr/>
                                        <wps:spPr>
                                          <a:xfrm>
                                            <a:off x="709" y="1706"/>
                                            <a:ext cx="340" cy="1"/>
                                          </a:xfrm>
                                          <a:prstGeom prst="line">
                                            <a:avLst/>
                                          </a:prstGeom>
                                          <a:ln w="6350">
                                            <a:solidFill>
                                              <a:schemeClr val="tx1"/>
                                            </a:solidFill>
                                            <a:prstDash val="dash"/>
                                          </a:ln>
                                        </wps:spPr>
                                        <wps:style>
                                          <a:lnRef idx="2">
                                            <a:schemeClr val="accent1"/>
                                          </a:lnRef>
                                          <a:fillRef idx="0">
                                            <a:srgbClr val="FFFFFF"/>
                                          </a:fillRef>
                                          <a:effectRef idx="0">
                                            <a:srgbClr val="FFFFFF"/>
                                          </a:effectRef>
                                          <a:fontRef idx="minor">
                                            <a:schemeClr val="tx1"/>
                                          </a:fontRef>
                                        </wps:style>
                                        <wps:bodyPr/>
                                      </wps:wsp>
                                    </wpg:grpSp>
                                    <wps:wsp>
                                      <wps:cNvPr id="15489303" name="文本框 6"/>
                                      <wps:cNvSpPr txBox="1"/>
                                      <wps:spPr>
                                        <a:xfrm>
                                          <a:off x="165" y="1550"/>
                                          <a:ext cx="253" cy="32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00EE1CE" w14:textId="77777777" w:rsidR="005318B1" w:rsidRPr="005318B1" w:rsidRDefault="005318B1" w:rsidP="005318B1">
                                            <w:pPr>
                                              <w:rPr>
                                                <w:i/>
                                                <w:iCs/>
                                                <w:sz w:val="18"/>
                                                <w:szCs w:val="18"/>
                                              </w:rPr>
                                            </w:pPr>
                                            <w:r w:rsidRPr="005318B1">
                                              <w:rPr>
                                                <w:i/>
                                                <w:iCs/>
                                                <w:sz w:val="18"/>
                                                <w:szCs w:val="18"/>
                                              </w:rPr>
                                              <w:t>O</w:t>
                                            </w:r>
                                          </w:p>
                                        </w:txbxContent>
                                      </wps:txbx>
                                      <wps:bodyPr rot="0" spcFirstLastPara="0" vert="horz" wrap="none" lIns="36000" tIns="0" rIns="36000" bIns="0" numCol="1" spcCol="0" rtlCol="0" fromWordArt="0" anchor="t" anchorCtr="0" forceAA="0" compatLnSpc="1">
                                        <a:spAutoFit/>
                                      </wps:bodyPr>
                                    </wps:wsp>
                                  </wpg:grpSp>
                                  <wps:wsp>
                                    <wps:cNvPr id="65814534" name="文本框 6"/>
                                    <wps:cNvSpPr txBox="1"/>
                                    <wps:spPr>
                                      <a:xfrm>
                                        <a:off x="1075" y="2107"/>
                                        <a:ext cx="575" cy="32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5F9511C" w14:textId="03096F53" w:rsidR="005318B1" w:rsidRPr="005318B1" w:rsidRDefault="005318B1" w:rsidP="005318B1">
                                          <w:pPr>
                                            <w:rPr>
                                              <w:sz w:val="18"/>
                                              <w:szCs w:val="18"/>
                                            </w:rPr>
                                          </w:pPr>
                                          <w:r>
                                            <w:rPr>
                                              <w:rFonts w:hint="eastAsia"/>
                                              <w:sz w:val="18"/>
                                              <w:szCs w:val="18"/>
                                            </w:rPr>
                                            <w:t>（</w:t>
                                          </w:r>
                                          <w:r>
                                            <w:rPr>
                                              <w:rFonts w:hint="eastAsia"/>
                                              <w:sz w:val="18"/>
                                              <w:szCs w:val="18"/>
                                            </w:rPr>
                                            <w:t>b</w:t>
                                          </w:r>
                                          <w:r>
                                            <w:rPr>
                                              <w:rFonts w:hint="eastAsia"/>
                                              <w:sz w:val="18"/>
                                              <w:szCs w:val="18"/>
                                            </w:rPr>
                                            <w:t>）</w:t>
                                          </w:r>
                                        </w:p>
                                      </w:txbxContent>
                                    </wps:txbx>
                                    <wps:bodyPr rot="0" spcFirstLastPara="0" vert="horz" wrap="none" lIns="36000" tIns="0" rIns="36000" bIns="0" numCol="1" spcCol="0" rtlCol="0" fromWordArt="0" anchor="t" anchorCtr="0" forceAA="0" compatLnSpc="1">
                                      <a:spAutoFit/>
                                    </wps:bodyPr>
                                  </wps:wsp>
                                </wpg:grpSp>
                              </wpg:grpSp>
                              <wps:wsp>
                                <wps:cNvPr id="1742100040" name="直接连接符 1742100040"/>
                                <wps:cNvCnPr/>
                                <wps:spPr>
                                  <a:xfrm>
                                    <a:off x="430" y="1706"/>
                                    <a:ext cx="283" cy="1"/>
                                  </a:xfrm>
                                  <a:prstGeom prst="line">
                                    <a:avLst/>
                                  </a:prstGeom>
                                  <a:ln w="6350">
                                    <a:solidFill>
                                      <a:schemeClr val="tx1"/>
                                    </a:solidFill>
                                    <a:prstDash val="solid"/>
                                  </a:ln>
                                </wps:spPr>
                                <wps:style>
                                  <a:lnRef idx="2">
                                    <a:schemeClr val="accent1"/>
                                  </a:lnRef>
                                  <a:fillRef idx="0">
                                    <a:srgbClr val="FFFFFF"/>
                                  </a:fillRef>
                                  <a:effectRef idx="0">
                                    <a:srgbClr val="FFFFFF"/>
                                  </a:effectRef>
                                  <a:fontRef idx="minor">
                                    <a:schemeClr val="tx1"/>
                                  </a:fontRef>
                                </wps:style>
                                <wps:bodyPr/>
                              </wps:wsp>
                            </wpg:grpSp>
                            <wps:wsp>
                              <wps:cNvPr id="210249451" name="文本框 6"/>
                              <wps:cNvSpPr txBox="1"/>
                              <wps:spPr>
                                <a:xfrm>
                                  <a:off x="591" y="1439"/>
                                  <a:ext cx="274" cy="32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8A97EA1" w14:textId="77777777" w:rsidR="005318B1" w:rsidRPr="005318B1" w:rsidRDefault="005318B1" w:rsidP="005318B1">
                                    <w:pPr>
                                      <w:rPr>
                                        <w:i/>
                                        <w:iCs/>
                                        <w:sz w:val="18"/>
                                        <w:szCs w:val="18"/>
                                      </w:rPr>
                                    </w:pPr>
                                    <w:r w:rsidRPr="005318B1">
                                      <w:rPr>
                                        <w:i/>
                                        <w:iCs/>
                                        <w:sz w:val="18"/>
                                        <w:szCs w:val="18"/>
                                      </w:rPr>
                                      <w:t>M</w:t>
                                    </w:r>
                                  </w:p>
                                </w:txbxContent>
                              </wps:txbx>
                              <wps:bodyPr rot="0" spcFirstLastPara="0" vert="horz" wrap="none" lIns="36000" tIns="0" rIns="36000" bIns="0" numCol="1" spcCol="0" rtlCol="0" fromWordArt="0" anchor="t" anchorCtr="0" forceAA="0" compatLnSpc="1">
                                <a:spAutoFit/>
                              </wps:bodyPr>
                            </wps:wsp>
                          </wpg:grpSp>
                          <wpg:grpSp>
                            <wpg:cNvPr id="1570935874" name="组合 1570935874"/>
                            <wpg:cNvGrpSpPr/>
                            <wpg:grpSpPr>
                              <a:xfrm>
                                <a:off x="719" y="1434"/>
                                <a:ext cx="963" cy="568"/>
                                <a:chOff x="720" y="1434"/>
                                <a:chExt cx="1389" cy="860"/>
                              </a:xfrm>
                            </wpg:grpSpPr>
                            <wps:wsp>
                              <wps:cNvPr id="410156429" name="任意多边形 19"/>
                              <wps:cNvSpPr/>
                              <wps:spPr>
                                <a:xfrm rot="10800000">
                                  <a:off x="1643" y="1867"/>
                                  <a:ext cx="466" cy="427"/>
                                </a:xfrm>
                                <a:custGeom>
                                  <a:avLst/>
                                  <a:gdLst>
                                    <a:gd name="connisteX0" fmla="*/ 0 w 403225"/>
                                    <a:gd name="connsiteY0" fmla="*/ 205106 h 208916"/>
                                    <a:gd name="connisteX1" fmla="*/ 201295 w 403225"/>
                                    <a:gd name="connsiteY1" fmla="*/ 1 h 208916"/>
                                    <a:gd name="connisteX2" fmla="*/ 403225 w 403225"/>
                                    <a:gd name="connsiteY2" fmla="*/ 208916 h 208916"/>
                                  </a:gdLst>
                                  <a:ahLst/>
                                  <a:cxnLst>
                                    <a:cxn ang="0">
                                      <a:pos x="connisteX0" y="connsiteY0"/>
                                    </a:cxn>
                                    <a:cxn ang="0">
                                      <a:pos x="connisteX1" y="connsiteY1"/>
                                    </a:cxn>
                                    <a:cxn ang="0">
                                      <a:pos x="connisteX2" y="connsiteY2"/>
                                    </a:cxn>
                                  </a:cxnLst>
                                  <a:rect l="l" t="t" r="r" b="b"/>
                                  <a:pathLst>
                                    <a:path w="403225" h="208917">
                                      <a:moveTo>
                                        <a:pt x="0" y="205107"/>
                                      </a:moveTo>
                                      <a:cubicBezTo>
                                        <a:pt x="36195" y="160022"/>
                                        <a:pt x="120650" y="-633"/>
                                        <a:pt x="201295" y="2"/>
                                      </a:cubicBezTo>
                                      <a:cubicBezTo>
                                        <a:pt x="281940" y="637"/>
                                        <a:pt x="367030" y="163197"/>
                                        <a:pt x="403225" y="208917"/>
                                      </a:cubicBezTo>
                                    </a:path>
                                  </a:pathLst>
                                </a:custGeom>
                                <a:noFill/>
                                <a:ln w="9525">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wrap="none" lIns="36000" tIns="0" rIns="36000" bIns="0">
                                <a:spAutoFit/>
                              </wps:bodyPr>
                            </wps:wsp>
                            <wps:wsp>
                              <wps:cNvPr id="1994074954" name="任意多边形 20"/>
                              <wps:cNvSpPr/>
                              <wps:spPr>
                                <a:xfrm rot="10800000">
                                  <a:off x="720" y="1847"/>
                                  <a:ext cx="460" cy="429"/>
                                </a:xfrm>
                                <a:custGeom>
                                  <a:avLst/>
                                  <a:gdLst>
                                    <a:gd name="connisteX0" fmla="*/ 0 w 403225"/>
                                    <a:gd name="connsiteY0" fmla="*/ 205106 h 208916"/>
                                    <a:gd name="connisteX1" fmla="*/ 201295 w 403225"/>
                                    <a:gd name="connsiteY1" fmla="*/ 1 h 208916"/>
                                    <a:gd name="connisteX2" fmla="*/ 403225 w 403225"/>
                                    <a:gd name="connsiteY2" fmla="*/ 208916 h 208916"/>
                                  </a:gdLst>
                                  <a:ahLst/>
                                  <a:cxnLst>
                                    <a:cxn ang="0">
                                      <a:pos x="connisteX0" y="connsiteY0"/>
                                    </a:cxn>
                                    <a:cxn ang="0">
                                      <a:pos x="connisteX1" y="connsiteY1"/>
                                    </a:cxn>
                                    <a:cxn ang="0">
                                      <a:pos x="connisteX2" y="connsiteY2"/>
                                    </a:cxn>
                                  </a:cxnLst>
                                  <a:rect l="l" t="t" r="r" b="b"/>
                                  <a:pathLst>
                                    <a:path w="403225" h="208917">
                                      <a:moveTo>
                                        <a:pt x="0" y="205107"/>
                                      </a:moveTo>
                                      <a:cubicBezTo>
                                        <a:pt x="36195" y="160022"/>
                                        <a:pt x="120650" y="-633"/>
                                        <a:pt x="201295" y="2"/>
                                      </a:cubicBezTo>
                                      <a:cubicBezTo>
                                        <a:pt x="281940" y="637"/>
                                        <a:pt x="367030" y="163197"/>
                                        <a:pt x="403225" y="208917"/>
                                      </a:cubicBezTo>
                                    </a:path>
                                  </a:pathLst>
                                </a:custGeom>
                                <a:noFill/>
                                <a:ln w="9525">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wrap="none" lIns="36000" tIns="0" rIns="36000" bIns="0">
                                <a:spAutoFit/>
                              </wps:bodyPr>
                            </wps:wsp>
                            <wps:wsp>
                              <wps:cNvPr id="1348117572" name="任意多边形 21"/>
                              <wps:cNvSpPr/>
                              <wps:spPr>
                                <a:xfrm>
                                  <a:off x="1185" y="1434"/>
                                  <a:ext cx="453" cy="429"/>
                                </a:xfrm>
                                <a:custGeom>
                                  <a:avLst/>
                                  <a:gdLst>
                                    <a:gd name="connisteX0" fmla="*/ 0 w 403225"/>
                                    <a:gd name="connsiteY0" fmla="*/ 205106 h 208916"/>
                                    <a:gd name="connisteX1" fmla="*/ 201295 w 403225"/>
                                    <a:gd name="connsiteY1" fmla="*/ 1 h 208916"/>
                                    <a:gd name="connisteX2" fmla="*/ 403225 w 403225"/>
                                    <a:gd name="connsiteY2" fmla="*/ 208916 h 208916"/>
                                  </a:gdLst>
                                  <a:ahLst/>
                                  <a:cxnLst>
                                    <a:cxn ang="0">
                                      <a:pos x="connisteX0" y="connsiteY0"/>
                                    </a:cxn>
                                    <a:cxn ang="0">
                                      <a:pos x="connisteX1" y="connsiteY1"/>
                                    </a:cxn>
                                    <a:cxn ang="0">
                                      <a:pos x="connisteX2" y="connsiteY2"/>
                                    </a:cxn>
                                  </a:cxnLst>
                                  <a:rect l="l" t="t" r="r" b="b"/>
                                  <a:pathLst>
                                    <a:path w="403225" h="208917">
                                      <a:moveTo>
                                        <a:pt x="0" y="205107"/>
                                      </a:moveTo>
                                      <a:cubicBezTo>
                                        <a:pt x="36195" y="160022"/>
                                        <a:pt x="120650" y="-633"/>
                                        <a:pt x="201295" y="2"/>
                                      </a:cubicBezTo>
                                      <a:cubicBezTo>
                                        <a:pt x="281940" y="637"/>
                                        <a:pt x="367030" y="163197"/>
                                        <a:pt x="403225" y="208917"/>
                                      </a:cubicBezTo>
                                    </a:path>
                                  </a:pathLst>
                                </a:custGeom>
                                <a:noFill/>
                                <a:ln w="9525">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wrap="none" lIns="36000" tIns="0" rIns="36000" bIns="0">
                                <a:spAutoFit/>
                              </wps:bodyPr>
                            </wps:wsp>
                          </wpg:grpSp>
                        </wpg:grpSp>
                        <wpg:grpSp>
                          <wpg:cNvPr id="2063761019" name="组合 2063761019"/>
                          <wpg:cNvGrpSpPr/>
                          <wpg:grpSpPr>
                            <a:xfrm>
                              <a:off x="1049" y="1436"/>
                              <a:ext cx="963" cy="569"/>
                              <a:chOff x="1049" y="1436"/>
                              <a:chExt cx="963" cy="569"/>
                            </a:xfrm>
                          </wpg:grpSpPr>
                          <wpg:grpSp>
                            <wpg:cNvPr id="738636393" name="组合 738636393"/>
                            <wpg:cNvGrpSpPr/>
                            <wpg:grpSpPr>
                              <a:xfrm>
                                <a:off x="1049" y="1436"/>
                                <a:ext cx="963" cy="569"/>
                                <a:chOff x="1050" y="1434"/>
                                <a:chExt cx="1389" cy="860"/>
                              </a:xfrm>
                            </wpg:grpSpPr>
                            <wps:wsp>
                              <wps:cNvPr id="29258479" name="任意多边形 19"/>
                              <wps:cNvSpPr/>
                              <wps:spPr>
                                <a:xfrm rot="10800000">
                                  <a:off x="1973" y="1867"/>
                                  <a:ext cx="466" cy="427"/>
                                </a:xfrm>
                                <a:custGeom>
                                  <a:avLst/>
                                  <a:gdLst>
                                    <a:gd name="connisteX0" fmla="*/ 0 w 403225"/>
                                    <a:gd name="connsiteY0" fmla="*/ 205106 h 208916"/>
                                    <a:gd name="connisteX1" fmla="*/ 201295 w 403225"/>
                                    <a:gd name="connsiteY1" fmla="*/ 1 h 208916"/>
                                    <a:gd name="connisteX2" fmla="*/ 403225 w 403225"/>
                                    <a:gd name="connsiteY2" fmla="*/ 208916 h 208916"/>
                                  </a:gdLst>
                                  <a:ahLst/>
                                  <a:cxnLst>
                                    <a:cxn ang="0">
                                      <a:pos x="connisteX0" y="connsiteY0"/>
                                    </a:cxn>
                                    <a:cxn ang="0">
                                      <a:pos x="connisteX1" y="connsiteY1"/>
                                    </a:cxn>
                                    <a:cxn ang="0">
                                      <a:pos x="connisteX2" y="connsiteY2"/>
                                    </a:cxn>
                                  </a:cxnLst>
                                  <a:rect l="l" t="t" r="r" b="b"/>
                                  <a:pathLst>
                                    <a:path w="403225" h="208917">
                                      <a:moveTo>
                                        <a:pt x="0" y="205107"/>
                                      </a:moveTo>
                                      <a:cubicBezTo>
                                        <a:pt x="36195" y="160022"/>
                                        <a:pt x="120650" y="-633"/>
                                        <a:pt x="201295" y="2"/>
                                      </a:cubicBezTo>
                                      <a:cubicBezTo>
                                        <a:pt x="281940" y="637"/>
                                        <a:pt x="367030" y="163197"/>
                                        <a:pt x="403225" y="208917"/>
                                      </a:cubicBezTo>
                                    </a:path>
                                  </a:pathLst>
                                </a:custGeom>
                                <a:noFill/>
                                <a:ln w="6350">
                                  <a:solidFill>
                                    <a:schemeClr val="tx1"/>
                                  </a:solidFill>
                                  <a:prstDash val="dash"/>
                                </a:ln>
                              </wps:spPr>
                              <wps:style>
                                <a:lnRef idx="2">
                                  <a:schemeClr val="accent1">
                                    <a:lumMod val="75000"/>
                                  </a:schemeClr>
                                </a:lnRef>
                                <a:fillRef idx="1">
                                  <a:schemeClr val="accent1"/>
                                </a:fillRef>
                                <a:effectRef idx="0">
                                  <a:srgbClr val="FFFFFF"/>
                                </a:effectRef>
                                <a:fontRef idx="minor">
                                  <a:schemeClr val="lt1"/>
                                </a:fontRef>
                              </wps:style>
                              <wps:bodyPr wrap="none" lIns="36000" tIns="0" rIns="36000" bIns="0">
                                <a:spAutoFit/>
                              </wps:bodyPr>
                            </wps:wsp>
                            <wps:wsp>
                              <wps:cNvPr id="1633702035" name="任意多边形 20"/>
                              <wps:cNvSpPr/>
                              <wps:spPr>
                                <a:xfrm rot="10800000">
                                  <a:off x="1050" y="1857"/>
                                  <a:ext cx="460" cy="429"/>
                                </a:xfrm>
                                <a:custGeom>
                                  <a:avLst/>
                                  <a:gdLst>
                                    <a:gd name="connisteX0" fmla="*/ 0 w 403225"/>
                                    <a:gd name="connsiteY0" fmla="*/ 205106 h 208916"/>
                                    <a:gd name="connisteX1" fmla="*/ 201295 w 403225"/>
                                    <a:gd name="connsiteY1" fmla="*/ 1 h 208916"/>
                                    <a:gd name="connisteX2" fmla="*/ 403225 w 403225"/>
                                    <a:gd name="connsiteY2" fmla="*/ 208916 h 208916"/>
                                  </a:gdLst>
                                  <a:ahLst/>
                                  <a:cxnLst>
                                    <a:cxn ang="0">
                                      <a:pos x="connisteX0" y="connsiteY0"/>
                                    </a:cxn>
                                    <a:cxn ang="0">
                                      <a:pos x="connisteX1" y="connsiteY1"/>
                                    </a:cxn>
                                    <a:cxn ang="0">
                                      <a:pos x="connisteX2" y="connsiteY2"/>
                                    </a:cxn>
                                  </a:cxnLst>
                                  <a:rect l="l" t="t" r="r" b="b"/>
                                  <a:pathLst>
                                    <a:path w="403225" h="208917">
                                      <a:moveTo>
                                        <a:pt x="0" y="205107"/>
                                      </a:moveTo>
                                      <a:cubicBezTo>
                                        <a:pt x="36195" y="160022"/>
                                        <a:pt x="120650" y="-633"/>
                                        <a:pt x="201295" y="2"/>
                                      </a:cubicBezTo>
                                      <a:cubicBezTo>
                                        <a:pt x="281940" y="637"/>
                                        <a:pt x="367030" y="163197"/>
                                        <a:pt x="403225" y="208917"/>
                                      </a:cubicBezTo>
                                    </a:path>
                                  </a:pathLst>
                                </a:custGeom>
                                <a:noFill/>
                                <a:ln w="6350">
                                  <a:solidFill>
                                    <a:schemeClr val="tx1"/>
                                  </a:solidFill>
                                  <a:prstDash val="dash"/>
                                </a:ln>
                              </wps:spPr>
                              <wps:style>
                                <a:lnRef idx="2">
                                  <a:schemeClr val="accent1">
                                    <a:lumMod val="75000"/>
                                  </a:schemeClr>
                                </a:lnRef>
                                <a:fillRef idx="1">
                                  <a:schemeClr val="accent1"/>
                                </a:fillRef>
                                <a:effectRef idx="0">
                                  <a:srgbClr val="FFFFFF"/>
                                </a:effectRef>
                                <a:fontRef idx="minor">
                                  <a:schemeClr val="lt1"/>
                                </a:fontRef>
                              </wps:style>
                              <wps:bodyPr wrap="none" lIns="36000" tIns="0" rIns="36000" bIns="0">
                                <a:spAutoFit/>
                              </wps:bodyPr>
                            </wps:wsp>
                            <wps:wsp>
                              <wps:cNvPr id="1002518149" name="任意多边形 21"/>
                              <wps:cNvSpPr/>
                              <wps:spPr>
                                <a:xfrm>
                                  <a:off x="1515" y="1434"/>
                                  <a:ext cx="453" cy="429"/>
                                </a:xfrm>
                                <a:custGeom>
                                  <a:avLst/>
                                  <a:gdLst>
                                    <a:gd name="connisteX0" fmla="*/ 0 w 403225"/>
                                    <a:gd name="connsiteY0" fmla="*/ 205106 h 208916"/>
                                    <a:gd name="connisteX1" fmla="*/ 201295 w 403225"/>
                                    <a:gd name="connsiteY1" fmla="*/ 1 h 208916"/>
                                    <a:gd name="connisteX2" fmla="*/ 403225 w 403225"/>
                                    <a:gd name="connsiteY2" fmla="*/ 208916 h 208916"/>
                                  </a:gdLst>
                                  <a:ahLst/>
                                  <a:cxnLst>
                                    <a:cxn ang="0">
                                      <a:pos x="connisteX0" y="connsiteY0"/>
                                    </a:cxn>
                                    <a:cxn ang="0">
                                      <a:pos x="connisteX1" y="connsiteY1"/>
                                    </a:cxn>
                                    <a:cxn ang="0">
                                      <a:pos x="connisteX2" y="connsiteY2"/>
                                    </a:cxn>
                                  </a:cxnLst>
                                  <a:rect l="l" t="t" r="r" b="b"/>
                                  <a:pathLst>
                                    <a:path w="403225" h="208917">
                                      <a:moveTo>
                                        <a:pt x="0" y="205107"/>
                                      </a:moveTo>
                                      <a:cubicBezTo>
                                        <a:pt x="36195" y="160022"/>
                                        <a:pt x="120650" y="-633"/>
                                        <a:pt x="201295" y="2"/>
                                      </a:cubicBezTo>
                                      <a:cubicBezTo>
                                        <a:pt x="281940" y="637"/>
                                        <a:pt x="367030" y="163197"/>
                                        <a:pt x="403225" y="208917"/>
                                      </a:cubicBezTo>
                                    </a:path>
                                  </a:pathLst>
                                </a:custGeom>
                                <a:noFill/>
                                <a:ln w="6350">
                                  <a:solidFill>
                                    <a:schemeClr val="tx1"/>
                                  </a:solidFill>
                                  <a:prstDash val="dash"/>
                                </a:ln>
                              </wps:spPr>
                              <wps:style>
                                <a:lnRef idx="2">
                                  <a:schemeClr val="accent1">
                                    <a:lumMod val="75000"/>
                                  </a:schemeClr>
                                </a:lnRef>
                                <a:fillRef idx="1">
                                  <a:schemeClr val="accent1"/>
                                </a:fillRef>
                                <a:effectRef idx="0">
                                  <a:srgbClr val="FFFFFF"/>
                                </a:effectRef>
                                <a:fontRef idx="minor">
                                  <a:schemeClr val="lt1"/>
                                </a:fontRef>
                              </wps:style>
                              <wps:bodyPr wrap="none" lIns="36000" tIns="0" rIns="36000" bIns="0">
                                <a:spAutoFit/>
                              </wps:bodyPr>
                            </wps:wsp>
                          </wpg:grpSp>
                          <wps:wsp>
                            <wps:cNvPr id="2051803157" name="文本框 6"/>
                            <wps:cNvSpPr txBox="1"/>
                            <wps:spPr>
                              <a:xfrm>
                                <a:off x="1627" y="1457"/>
                                <a:ext cx="244" cy="32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96BDDB2" w14:textId="77777777" w:rsidR="005318B1" w:rsidRPr="005318B1" w:rsidRDefault="005318B1" w:rsidP="005318B1">
                                  <w:pPr>
                                    <w:rPr>
                                      <w:i/>
                                      <w:iCs/>
                                      <w:sz w:val="18"/>
                                      <w:szCs w:val="18"/>
                                    </w:rPr>
                                  </w:pPr>
                                  <w:r w:rsidRPr="005318B1">
                                    <w:rPr>
                                      <w:i/>
                                      <w:iCs/>
                                      <w:sz w:val="18"/>
                                      <w:szCs w:val="18"/>
                                    </w:rPr>
                                    <w:t>N</w:t>
                                  </w:r>
                                </w:p>
                              </w:txbxContent>
                            </wps:txbx>
                            <wps:bodyPr rot="0" spcFirstLastPara="0" vert="horz" wrap="none" lIns="36000" tIns="0" rIns="36000" bIns="0" numCol="1" spcCol="0" rtlCol="0" fromWordArt="0" anchor="t" anchorCtr="0" forceAA="0" compatLnSpc="1">
                              <a:spAutoFit/>
                            </wps:bodyPr>
                          </wps:wsp>
                        </wpg:grpSp>
                      </wpg:grpSp>
                      <wps:wsp>
                        <wps:cNvPr id="1942896604" name="直接连接符 1942896604"/>
                        <wps:cNvCnPr/>
                        <wps:spPr>
                          <a:xfrm>
                            <a:off x="1677" y="1716"/>
                            <a:ext cx="567" cy="1"/>
                          </a:xfrm>
                          <a:prstGeom prst="line">
                            <a:avLst/>
                          </a:prstGeom>
                          <a:ln w="6350">
                            <a:solidFill>
                              <a:schemeClr val="tx1"/>
                            </a:solidFill>
                            <a:prstDash val="solid"/>
                          </a:ln>
                        </wps:spPr>
                        <wps:style>
                          <a:lnRef idx="2">
                            <a:schemeClr val="accent1"/>
                          </a:lnRef>
                          <a:fillRef idx="0">
                            <a:srgbClr val="FFFFFF"/>
                          </a:fillRef>
                          <a:effectRef idx="0">
                            <a:srgbClr val="FFFFFF"/>
                          </a:effectRef>
                          <a:fontRef idx="minor">
                            <a:schemeClr val="tx1"/>
                          </a:fontRef>
                        </wps:style>
                        <wps:bodyPr/>
                      </wps:wsp>
                    </wpg:wgp>
                  </a:graphicData>
                </a:graphic>
              </wp:anchor>
            </w:drawing>
          </mc:Choice>
          <mc:Fallback>
            <w:pict>
              <v:group w14:anchorId="36EAB81E" id="组合 1" o:spid="_x0000_s1346" style="position:absolute;left:0;text-align:left;margin-left:300.85pt;margin-top:2.8pt;width:112.15pt;height:121.45pt;z-index:251741184" coordsize="2244,24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">
                <v:group id="组合 1562518555" o:spid="_x0000_s1347" style="position:absolute;width:2241;height:2429" coordsize="2241,24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">
                  <v:group id="组合 741654539" o:spid="_x0000_s1348" style="position:absolute;width:2241;height:2429" coordsize="2241,24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">
                    <v:group id="组合 2113917576" o:spid="_x0000_s1349" style="position:absolute;width:2241;height:2429" coordsize="2241,24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">
                      <v:group id="组合 1979344946" o:spid="_x0000_s1350" style="position:absolute;width:2241;height:2429" coordsize="2241,24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">
                        <v:group id="组合 348737163" o:spid="_x0000_s1351" style="position:absolute;width:2241;height:2429" coordsize="2241,24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">
                          <v:group id="组合 873999380" o:spid="_x0000_s1352" style="position:absolute;width:2241;height:1290" coordsize="2241,12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">
                            <v:group id="组合 1548106210" o:spid="_x0000_s1353" style="position:absolute;width:2241;height:964" coordsize="2241,9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">
                              <v:group id="组合 488936556" o:spid="_x0000_s1354" style="position:absolute;width:2241;height:964" coordsize="2241,9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">
                                <v:group id="组合 891064299" o:spid="_x0000_s1355" style="position:absolute;width:2241;height:964" coordsize="2241,9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">
                                  <v:group id="组合 2108095333" o:spid="_x0000_s1356" style="position:absolute;top:169;width:2241;height:795" coordorigin=",169" coordsize="2241,7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">
                                    <v:group id="组合 1989856645" o:spid="_x0000_s1357" style="position:absolute;top:169;width:2241;height:795" coordorigin=",169" coordsize="2241,7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">
                                      <v:group id="组合 54471974" o:spid="_x0000_s1358" style="position:absolute;top:169;width:2241;height:795" coordorigin=",169" coordsize="2241,7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">
                                        <v:group id="组合 1792830421" o:spid="_x0000_s1359" style="position:absolute;top:169;width:2241;height:795" coordorigin=",169" coordsize="2241,7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">
                                          <v:group id="组合 553128338" o:spid="_x0000_s1360" style="position:absolute;top:169;width:2241;height:795" coordorigin=",169" coordsize="2241,7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">
                                            <v:group id="组合 2059706912" o:spid="_x0000_s1361" style="position:absolute;top:169;width:2241;height:795" coordorigin=",169" coordsize="2241,7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">
                                              <v:group id="组合 843308574" o:spid="_x0000_s1362" style="position:absolute;top:169;width:2241;height:795" coordorigin=",169" coordsize="2241,7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">
                                                <v:group id="组合 1577340300" o:spid="_x0000_s1363" style="position:absolute;top:169;width:2241;height:795" coordorigin=",169" coordsize="2241,7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">
                                                  <v:rect id="矩形 1864294927" o:spid="_x0000_s1364" style="position:absolute;left:427;top:169;width:1814;height:79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" fillcolor="#d3f4f1 [664]" strokecolor="black [3213]" strokeweight="1pt">
                                                    <v:fill opacity="64250f"/>
                                                    <v:stroke opacity="63479f"/>
                                                    <v:textbox style="mso-fit-shape-to-text:t" inset="1mm,0,1mm,0"/>
                                                  </v:rect>
                                                  <v:line id="直接连接符 740538235" o:spid="_x0000_s1365" style="position:absolute;visibility:visible;mso-wrap-style:square" from="0,566" to="850,5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" strokecolor="black [3213]" strokeweight=".5pt">
                                                    <v:stroke dashstyle="dash" joinstyle="miter"/>
                                                  </v:line>
                                                </v:group>
                                                <v:shape id="直接箭头连接符 57272978" o:spid="_x0000_s1366" type="#_x0000_t32" style="position:absolute;left:432;top:176;width:897;height:39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" strokecolor="red" strokeweight=".5pt">
                                                  <v:stroke joinstyle="miter"/>
                                                </v:shape>
                                              </v:group>
                                              <v:shape id="直接箭头连接符 536660498" o:spid="_x0000_s1367" type="#_x0000_t32" style="position:absolute;left:86;top:574;width:343;height:32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" strokecolor="red" strokeweight=".5pt">
                                                <v:stroke joinstyle="miter"/>
                                              </v:shape>
                                            </v:group>
                                            <v:shape id="直接箭头连接符 1850349078" o:spid="_x0000_s1368" type="#_x0000_t32" style="position:absolute;left:1329;top:176;width:723;height:32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" strokecolor="red" strokeweight=".5pt">
                                              <v:stroke joinstyle="miter"/>
                                            </v:shape>
                                          </v:group>
                                          <v:shape id="直接箭头连接符 1073852062" o:spid="_x0000_s1369" type="#_x0000_t32" style="position:absolute;left:851;top:333;width:113;height:5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" strokecolor="red" strokeweight=".5pt">
                                            <v:stroke endarrow="block" endarrowwidth="narrow" joinstyle="miter"/>
                                          </v:shape>
                                        </v:group>
                                        <v:shape id="直接箭头连接符 1868286896" o:spid="_x0000_s1370" type="#_x0000_t32" style="position:absolute;left:1674;top:328;width:113;height:5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" strokecolor="red" strokeweight=".5pt">
                                          <v:stroke endarrow="block" endarrowwidth="narrow" joinstyle="miter"/>
                                        </v:shape>
                                      </v:group>
                                      <v:shape id="弧形 737630094" o:spid="_x0000_s1371" style="position:absolute;left:284;top:514;width:180;height:170;rotation:-148;visibility:visible;mso-wrap-style:none;v-text-anchor:top" coordsize="10000,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" path="m5000,nsc7146,,9053,1370,9738,3404l5000,5000,5000,xem5000,nfc7146,,9053,1370,9738,3404e" filled="f" strokecolor="black [3213]" strokeweight=".5pt">
                                        <v:stroke joinstyle="miter"/>
                                        <v:path arrowok="t" o:connecttype="custom" o:connectlocs="90,0;175,58" o:connectangles="0,0"/>
                                      </v:shape>
                                    </v:group>
                                    <v:shape id="文本框 6" o:spid="_x0000_s1372" type="#_x0000_t202" style="position:absolute;left:61;top:507;width:210;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" filled="f" stroked="f" strokeweight=".5pt">
                                      <v:textbox style="mso-fit-shape-to-text:t" inset="1mm,0,1mm,0">
                                        <w:txbxContent>
                                          <w:p w14:paraId="1D175E54" w14:textId="77777777" w:rsidR="005318B1" w:rsidRPr="005318B1" w:rsidRDefault="005318B1" w:rsidP="005318B1">
                                            <w:pPr>
                                              <w:rPr>
                                                <w:i/>
                                                <w:iCs/>
                                                <w:sz w:val="18"/>
                                                <w:szCs w:val="18"/>
                                              </w:rPr>
                                            </w:pPr>
                                            <w:r w:rsidRPr="005318B1">
                                              <w:rPr>
                                                <w:i/>
                                                <w:iCs/>
                                                <w:sz w:val="18"/>
                                                <w:szCs w:val="18"/>
                                              </w:rPr>
                                              <w:t>θ</w:t>
                                            </w:r>
                                          </w:p>
                                        </w:txbxContent>
                                      </v:textbox>
                                    </v:shape>
                                  </v:group>
                                  <v:line id="直接连接符 889113240" o:spid="_x0000_s1373" style="position:absolute;visibility:visible;mso-wrap-style:square" from="1328,0" to="1328,4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" strokecolor="black [3213]" strokeweight=".5pt">
                                    <v:stroke dashstyle="dash" joinstyle="miter"/>
                                  </v:line>
                                </v:group>
                                <v:shape id="直接箭头连接符 568640411" o:spid="_x0000_s1374" type="#_x0000_t32" style="position:absolute;left:207;top:729;width:57;height:5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" strokecolor="red" strokeweight=".5pt">
                                  <v:stroke endarrow="block" endarrowwidth="narrow" joinstyle="miter"/>
                                </v:shape>
                              </v:group>
                              <v:shape id="文本框 6" o:spid="_x0000_s1375" type="#_x0000_t202" style="position:absolute;left:178;top:316;width:253;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" filled="f" stroked="f" strokeweight=".5pt">
                                <v:textbox style="mso-fit-shape-to-text:t" inset="1mm,0,1mm,0">
                                  <w:txbxContent>
                                    <w:p w14:paraId="248A89B2" w14:textId="77777777" w:rsidR="005318B1" w:rsidRPr="005318B1" w:rsidRDefault="005318B1" w:rsidP="005318B1">
                                      <w:pPr>
                                        <w:rPr>
                                          <w:i/>
                                          <w:iCs/>
                                          <w:sz w:val="18"/>
                                          <w:szCs w:val="18"/>
                                        </w:rPr>
                                      </w:pPr>
                                      <w:r w:rsidRPr="005318B1">
                                        <w:rPr>
                                          <w:i/>
                                          <w:iCs/>
                                          <w:sz w:val="18"/>
                                          <w:szCs w:val="18"/>
                                        </w:rPr>
                                        <w:t>O</w:t>
                                      </w:r>
                                    </w:p>
                                  </w:txbxContent>
                                </v:textbox>
                              </v:shape>
                            </v:group>
                            <v:shape id="文本框 6" o:spid="_x0000_s1376" type="#_x0000_t202" style="position:absolute;left:1052;top:968;width:564;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" filled="f" stroked="f" strokeweight=".5pt">
                              <v:textbox style="mso-fit-shape-to-text:t" inset="1mm,0,1mm,0">
                                <w:txbxContent>
                                  <w:p w14:paraId="71D12895" w14:textId="0D6508B6" w:rsidR="005318B1" w:rsidRPr="005318B1" w:rsidRDefault="005318B1" w:rsidP="005318B1">
                                    <w:pPr>
                                      <w:rPr>
                                        <w:sz w:val="18"/>
                                        <w:szCs w:val="18"/>
                                      </w:rPr>
                                    </w:pPr>
                                    <w:r>
                                      <w:rPr>
                                        <w:rFonts w:hint="eastAsia"/>
                                        <w:sz w:val="18"/>
                                        <w:szCs w:val="18"/>
                                      </w:rPr>
                                      <w:t>（</w:t>
                                    </w:r>
                                    <w:r>
                                      <w:rPr>
                                        <w:rFonts w:hint="eastAsia"/>
                                        <w:sz w:val="18"/>
                                        <w:szCs w:val="18"/>
                                      </w:rPr>
                                      <w:t>a</w:t>
                                    </w:r>
                                    <w:r>
                                      <w:rPr>
                                        <w:rFonts w:hint="eastAsia"/>
                                        <w:sz w:val="18"/>
                                        <w:szCs w:val="18"/>
                                      </w:rPr>
                                      <w:t>）</w:t>
                                    </w:r>
                                  </w:p>
                                </w:txbxContent>
                              </v:textbox>
                            </v:shape>
                          </v:group>
                          <v:group id="组合 11597279" o:spid="_x0000_s1377" style="position:absolute;left:165;top:1305;width:2076;height:1124" coordorigin="165,1305" coordsize="2076,1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">
                            <v:group id="组合 1604794690" o:spid="_x0000_s1378" style="position:absolute;left:165;top:1305;width:2076;height:795" coordorigin="165,1305" coordsize="2076,7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">
                              <v:group id="组合 3683190" o:spid="_x0000_s1379" style="position:absolute;left:427;top:1305;width:1814;height:795" coordorigin="427,1305" coordsize="1814,7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">
                                <v:rect id="矩形 2028060213" o:spid="_x0000_s1380" style="position:absolute;left:427;top:1305;width:1814;height:79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" fillcolor="#d3f4f1 [664]" strokecolor="black [3213]" strokeweight="1pt">
                                  <v:fill opacity="64250f"/>
                                  <v:stroke opacity="63479f"/>
                                  <v:textbox style="mso-fit-shape-to-text:t" inset="1mm,0,1mm,0"/>
                                </v:rect>
                                <v:line id="直接连接符 1120708520" o:spid="_x0000_s1381" style="position:absolute;visibility:visible;mso-wrap-style:square" from="709,1706" to="1049,17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" strokecolor="black [3213]" strokeweight=".5pt">
                                  <v:stroke dashstyle="dash" joinstyle="miter"/>
                                </v:line>
                              </v:group>
                              <v:shape id="文本框 6" o:spid="_x0000_s1382" type="#_x0000_t202" style="position:absolute;left:165;top:1550;width:253;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" filled="f" stroked="f" strokeweight=".5pt">
                                <v:textbox style="mso-fit-shape-to-text:t" inset="1mm,0,1mm,0">
                                  <w:txbxContent>
                                    <w:p w14:paraId="000EE1CE" w14:textId="77777777" w:rsidR="005318B1" w:rsidRPr="005318B1" w:rsidRDefault="005318B1" w:rsidP="005318B1">
                                      <w:pPr>
                                        <w:rPr>
                                          <w:i/>
                                          <w:iCs/>
                                          <w:sz w:val="18"/>
                                          <w:szCs w:val="18"/>
                                        </w:rPr>
                                      </w:pPr>
                                      <w:r w:rsidRPr="005318B1">
                                        <w:rPr>
                                          <w:i/>
                                          <w:iCs/>
                                          <w:sz w:val="18"/>
                                          <w:szCs w:val="18"/>
                                        </w:rPr>
                                        <w:t>O</w:t>
                                      </w:r>
                                    </w:p>
                                  </w:txbxContent>
                                </v:textbox>
                              </v:shape>
                            </v:group>
                            <v:shape id="文本框 6" o:spid="_x0000_s1383" type="#_x0000_t202" style="position:absolute;left:1075;top:2107;width:575;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" filled="f" stroked="f" strokeweight=".5pt">
                              <v:textbox style="mso-fit-shape-to-text:t" inset="1mm,0,1mm,0">
                                <w:txbxContent>
                                  <w:p w14:paraId="55F9511C" w14:textId="03096F53" w:rsidR="005318B1" w:rsidRPr="005318B1" w:rsidRDefault="005318B1" w:rsidP="005318B1">
                                    <w:pPr>
                                      <w:rPr>
                                        <w:sz w:val="18"/>
                                        <w:szCs w:val="18"/>
                                      </w:rPr>
                                    </w:pPr>
                                    <w:r>
                                      <w:rPr>
                                        <w:rFonts w:hint="eastAsia"/>
                                        <w:sz w:val="18"/>
                                        <w:szCs w:val="18"/>
                                      </w:rPr>
                                      <w:t>（</w:t>
                                    </w:r>
                                    <w:r>
                                      <w:rPr>
                                        <w:rFonts w:hint="eastAsia"/>
                                        <w:sz w:val="18"/>
                                        <w:szCs w:val="18"/>
                                      </w:rPr>
                                      <w:t>b</w:t>
                                    </w:r>
                                    <w:r>
                                      <w:rPr>
                                        <w:rFonts w:hint="eastAsia"/>
                                        <w:sz w:val="18"/>
                                        <w:szCs w:val="18"/>
                                      </w:rPr>
                                      <w:t>）</w:t>
                                    </w:r>
                                  </w:p>
                                </w:txbxContent>
                              </v:textbox>
                            </v:shape>
                          </v:group>
                        </v:group>
                        <v:line id="直接连接符 1742100040" o:spid="_x0000_s1384" style="position:absolute;visibility:visible;mso-wrap-style:square" from="430,1706" to="713,17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" strokecolor="black [3213]" strokeweight=".5pt">
                          <v:stroke joinstyle="miter"/>
                        </v:line>
                      </v:group>
                      <v:shape id="文本框 6" o:spid="_x0000_s1385" type="#_x0000_t202" style="position:absolute;left:591;top:1439;width:274;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" filled="f" stroked="f" strokeweight=".5pt">
                        <v:textbox style="mso-fit-shape-to-text:t" inset="1mm,0,1mm,0">
                          <w:txbxContent>
                            <w:p w14:paraId="58A97EA1" w14:textId="77777777" w:rsidR="005318B1" w:rsidRPr="005318B1" w:rsidRDefault="005318B1" w:rsidP="005318B1">
                              <w:pPr>
                                <w:rPr>
                                  <w:i/>
                                  <w:iCs/>
                                  <w:sz w:val="18"/>
                                  <w:szCs w:val="18"/>
                                </w:rPr>
                              </w:pPr>
                              <w:r w:rsidRPr="005318B1">
                                <w:rPr>
                                  <w:i/>
                                  <w:iCs/>
                                  <w:sz w:val="18"/>
                                  <w:szCs w:val="18"/>
                                </w:rPr>
                                <w:t>M</w:t>
                              </w:r>
                            </w:p>
                          </w:txbxContent>
                        </v:textbox>
                      </v:shape>
                    </v:group>
                    <v:group id="组合 1570935874" o:spid="_x0000_s1386" style="position:absolute;left:719;top:1434;width:963;height:568" coordorigin="720,1434" coordsize="1389,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">
                      <v:shape id="任意多边形 19" o:spid="_x0000_s1387" style="position:absolute;left:1643;top:1867;width:466;height:427;rotation:180;visibility:visible;mso-wrap-style:none;v-text-anchor:top" coordsize="403225,208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" path="m,205107c36195,160022,120650,-633,201295,2v80645,635,165735,163195,201930,208915e" filled="f" strokecolor="black [3213]">
                        <v:stroke joinstyle="miter"/>
                        <v:path arrowok="t" o:connecttype="custom" o:connectlocs="0,419;233,0;466,427" o:connectangles="0,0,0"/>
                      </v:shape>
                      <v:shape id="任意多边形 20" o:spid="_x0000_s1388" style="position:absolute;left:720;top:1847;width:460;height:429;rotation:180;visibility:visible;mso-wrap-style:none;v-text-anchor:top" coordsize="403225,208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" path="m,205107c36195,160022,120650,-633,201295,2v80645,635,165735,163195,201930,208915e" filled="f" strokecolor="black [3213]">
                        <v:stroke joinstyle="miter"/>
                        <v:path arrowok="t" o:connecttype="custom" o:connectlocs="0,421;230,0;460,429" o:connectangles="0,0,0"/>
                      </v:shape>
                      <v:shape id="任意多边形 21" o:spid="_x0000_s1389" style="position:absolute;left:1185;top:1434;width:453;height:429;visibility:visible;mso-wrap-style:none;v-text-anchor:top" coordsize="403225,208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" path="m,205107c36195,160022,120650,-633,201295,2v80645,635,165735,163195,201930,208915e" filled="f" strokecolor="black [3213]">
                        <v:stroke joinstyle="miter"/>
                        <v:path arrowok="t" o:connecttype="custom" o:connectlocs="0,421;226,0;453,429" o:connectangles="0,0,0"/>
                      </v:shape>
                    </v:group>
                  </v:group>
                  <v:group id="组合 2063761019" o:spid="_x0000_s1390" style="position:absolute;left:1049;top:1436;width:963;height:569" coordorigin="1049,1436" coordsize="963,5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">
                    <v:group id="组合 738636393" o:spid="_x0000_s1391" style="position:absolute;left:1049;top:1436;width:963;height:569" coordorigin="1050,1434" coordsize="1389,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">
                      <v:shape id="任意多边形 19" o:spid="_x0000_s1392" style="position:absolute;left:1973;top:1867;width:466;height:427;rotation:180;visibility:visible;mso-wrap-style:none;v-text-anchor:top" coordsize="403225,208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" path="m,205107c36195,160022,120650,-633,201295,2v80645,635,165735,163195,201930,208915e" filled="f" strokecolor="black [3213]" strokeweight=".5pt">
                        <v:stroke dashstyle="dash" joinstyle="miter"/>
                        <v:path arrowok="t" o:connecttype="custom" o:connectlocs="0,419;233,0;466,427" o:connectangles="0,0,0"/>
                      </v:shape>
                      <v:shape id="任意多边形 20" o:spid="_x0000_s1393" style="position:absolute;left:1050;top:1857;width:460;height:429;rotation:180;visibility:visible;mso-wrap-style:none;v-text-anchor:top" coordsize="403225,208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" path="m,205107c36195,160022,120650,-633,201295,2v80645,635,165735,163195,201930,208915e" filled="f" strokecolor="black [3213]" strokeweight=".5pt">
                        <v:stroke dashstyle="dash" joinstyle="miter"/>
                        <v:path arrowok="t" o:connecttype="custom" o:connectlocs="0,421;230,0;460,429" o:connectangles="0,0,0"/>
                      </v:shape>
                      <v:shape id="任意多边形 21" o:spid="_x0000_s1394" style="position:absolute;left:1515;top:1434;width:453;height:429;visibility:visible;mso-wrap-style:none;v-text-anchor:top" coordsize="403225,208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" path="m,205107c36195,160022,120650,-633,201295,2v80645,635,165735,163195,201930,208915e" filled="f" strokecolor="black [3213]" strokeweight=".5pt">
                        <v:stroke dashstyle="dash" joinstyle="miter"/>
                        <v:path arrowok="t" o:connecttype="custom" o:connectlocs="0,421;226,0;453,429" o:connectangles="0,0,0"/>
                      </v:shape>
                    </v:group>
                    <v:shape id="文本框 6" o:spid="_x0000_s1395" type="#_x0000_t202" style="position:absolute;left:1627;top:1457;width:244;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" filled="f" stroked="f" strokeweight=".5pt">
                      <v:textbox style="mso-fit-shape-to-text:t" inset="1mm,0,1mm,0">
                        <w:txbxContent>
                          <w:p w14:paraId="796BDDB2" w14:textId="77777777" w:rsidR="005318B1" w:rsidRPr="005318B1" w:rsidRDefault="005318B1" w:rsidP="005318B1">
                            <w:pPr>
                              <w:rPr>
                                <w:i/>
                                <w:iCs/>
                                <w:sz w:val="18"/>
                                <w:szCs w:val="18"/>
                              </w:rPr>
                            </w:pPr>
                            <w:r w:rsidRPr="005318B1">
                              <w:rPr>
                                <w:i/>
                                <w:iCs/>
                                <w:sz w:val="18"/>
                                <w:szCs w:val="18"/>
                              </w:rPr>
                              <w:t>N</w:t>
                            </w:r>
                          </w:p>
                        </w:txbxContent>
                      </v:textbox>
                    </v:shape>
                  </v:group>
                </v:group>
                <v:line id="直接连接符 1942896604" o:spid="_x0000_s1396" style="position:absolute;visibility:visible;mso-wrap-style:square" from="1677,1716" to="2244,17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" strokecolor="black [3213]" strokeweight=".5pt">
                  <v:stroke joinstyle="miter"/>
                </v:line>
                <w10:wrap type="square"/>
              </v:group>
            </w:pict>
          </mc:Fallback>
        </mc:AlternateContent>
      </w:r>
      <w:r w:rsidR="00045921">
        <w:rPr>
          <w:rFonts w:hint="eastAsia"/>
        </w:rPr>
        <w:t>1</w:t>
      </w:r>
      <w:r w:rsidR="00045921">
        <w:t>．</w:t>
      </w:r>
      <w:r w:rsidR="00844F6D">
        <w:rPr>
          <w:rFonts w:hint="eastAsia"/>
          <w:shd w:val="clear" w:color="auto" w:fill="FFFFFF"/>
        </w:rPr>
        <w:t>如图</w:t>
      </w:r>
      <w:r w:rsidR="00AB4492">
        <w:rPr>
          <w:rFonts w:hint="eastAsia"/>
          <w:shd w:val="clear" w:color="auto" w:fill="FFFFFF"/>
        </w:rPr>
        <w:t>（</w:t>
      </w:r>
      <w:r w:rsidR="00844F6D">
        <w:rPr>
          <w:rFonts w:hint="eastAsia"/>
          <w:shd w:val="clear" w:color="auto" w:fill="FFFFFF"/>
        </w:rPr>
        <w:t>a</w:t>
      </w:r>
      <w:r w:rsidR="00AB4492">
        <w:rPr>
          <w:rFonts w:hint="eastAsia"/>
          <w:shd w:val="clear" w:color="auto" w:fill="FFFFFF"/>
        </w:rPr>
        <w:t>）</w:t>
      </w:r>
      <w:r w:rsidR="00844F6D">
        <w:rPr>
          <w:rFonts w:hint="eastAsia"/>
          <w:shd w:val="clear" w:color="auto" w:fill="FFFFFF"/>
        </w:rPr>
        <w:t>所示，纸面内一束单色光，由空气以入射角</w:t>
      </w:r>
      <w:r w:rsidR="00844F6D">
        <w:rPr>
          <w:i/>
          <w:iCs/>
          <w:shd w:val="clear" w:color="auto" w:fill="FFFFFF"/>
        </w:rPr>
        <w:t>θ</w:t>
      </w:r>
      <w:r w:rsidR="00844F6D">
        <w:rPr>
          <w:rFonts w:hint="eastAsia"/>
          <w:shd w:val="clear" w:color="auto" w:fill="FFFFFF"/>
        </w:rPr>
        <w:t>射向一圆柱形长直玻璃柱的左端面圆心</w:t>
      </w:r>
      <w:r w:rsidR="00844F6D">
        <w:rPr>
          <w:rFonts w:hint="eastAsia"/>
          <w:i/>
          <w:iCs/>
          <w:shd w:val="clear" w:color="auto" w:fill="FFFFFF"/>
        </w:rPr>
        <w:t>O</w:t>
      </w:r>
      <w:r w:rsidR="00844F6D">
        <w:rPr>
          <w:rFonts w:hint="eastAsia"/>
          <w:shd w:val="clear" w:color="auto" w:fill="FFFFFF"/>
        </w:rPr>
        <w:t>点，并</w:t>
      </w:r>
      <w:r w:rsidR="00844F6D">
        <w:rPr>
          <w:shd w:val="clear" w:color="auto" w:fill="FFFFFF"/>
        </w:rPr>
        <w:t>恰好在玻璃</w:t>
      </w:r>
      <w:r w:rsidR="00844F6D">
        <w:rPr>
          <w:rFonts w:hint="eastAsia"/>
          <w:shd w:val="clear" w:color="auto" w:fill="FFFFFF"/>
        </w:rPr>
        <w:t>柱的内侧</w:t>
      </w:r>
      <w:r w:rsidR="00844F6D">
        <w:rPr>
          <w:shd w:val="clear" w:color="auto" w:fill="FFFFFF"/>
        </w:rPr>
        <w:t>面发生全反射</w:t>
      </w:r>
      <w:r w:rsidR="00844F6D">
        <w:rPr>
          <w:rFonts w:hint="eastAsia"/>
          <w:shd w:val="clear" w:color="auto" w:fill="FFFFFF"/>
        </w:rPr>
        <w:t>。</w:t>
      </w:r>
    </w:p>
    <w:p w14:paraId="78A125B5" w14:textId="5FF3F7E6" w:rsidR="00844F6D" w:rsidRDefault="00045921" w:rsidP="005318B1">
      <w:pPr>
        <w:rPr>
          <w:shd w:val="clear" w:color="auto" w:fill="FFFFFF"/>
        </w:rPr>
      </w:pPr>
      <w:r>
        <w:rPr>
          <w:rFonts w:hint="eastAsia"/>
        </w:rPr>
        <w:t>（</w:t>
      </w:r>
      <w:r>
        <w:rPr>
          <w:rFonts w:hint="eastAsia"/>
        </w:rPr>
        <w:t>1</w:t>
      </w:r>
      <w:r>
        <w:rPr>
          <w:rFonts w:hint="eastAsia"/>
        </w:rPr>
        <w:t>）</w:t>
      </w:r>
      <w:r w:rsidR="00AB4492">
        <w:rPr>
          <w:rFonts w:hint="eastAsia"/>
        </w:rPr>
        <w:t>（</w:t>
      </w:r>
      <w:r w:rsidR="00844F6D">
        <w:rPr>
          <w:rFonts w:hint="eastAsia"/>
        </w:rPr>
        <w:t>3</w:t>
      </w:r>
      <w:r w:rsidR="00844F6D">
        <w:rPr>
          <w:rFonts w:hint="eastAsia"/>
        </w:rPr>
        <w:t>分</w:t>
      </w:r>
      <w:r w:rsidR="00AB4492">
        <w:rPr>
          <w:rFonts w:hint="eastAsia"/>
        </w:rPr>
        <w:t>）</w:t>
      </w:r>
      <w:r w:rsidR="00844F6D">
        <w:rPr>
          <w:rFonts w:hint="eastAsia"/>
          <w:shd w:val="clear" w:color="auto" w:fill="FFFFFF"/>
        </w:rPr>
        <w:t>该玻璃柱材料对该</w:t>
      </w:r>
      <w:r w:rsidR="00844F6D" w:rsidRPr="005318B1">
        <w:rPr>
          <w:rFonts w:hint="eastAsia"/>
          <w:b/>
          <w:bCs/>
          <w:shd w:val="clear" w:color="auto" w:fill="FFFFFF"/>
        </w:rPr>
        <w:t>单色</w:t>
      </w:r>
      <w:r w:rsidR="00844F6D">
        <w:rPr>
          <w:rFonts w:hint="eastAsia"/>
          <w:shd w:val="clear" w:color="auto" w:fill="FFFFFF"/>
        </w:rPr>
        <w:t>光的折射率</w:t>
      </w:r>
      <w:r w:rsidR="00844F6D">
        <w:rPr>
          <w:rFonts w:hint="eastAsia"/>
          <w:i/>
          <w:iCs/>
          <w:shd w:val="clear" w:color="auto" w:fill="FFFFFF"/>
        </w:rPr>
        <w:t xml:space="preserve">n </w:t>
      </w:r>
      <w:r w:rsidR="00844F6D">
        <w:rPr>
          <w:rFonts w:hint="eastAsia"/>
          <w:shd w:val="clear" w:color="auto" w:fill="FFFFFF"/>
        </w:rPr>
        <w:t>=______</w:t>
      </w:r>
      <w:r w:rsidR="00844F6D">
        <w:rPr>
          <w:rFonts w:hint="eastAsia"/>
          <w:shd w:val="clear" w:color="auto" w:fill="FFFFFF"/>
        </w:rPr>
        <w:t>；</w:t>
      </w:r>
    </w:p>
    <w:p w14:paraId="593084BE" w14:textId="4FA6D94D" w:rsidR="00844F6D" w:rsidRDefault="00AB4492" w:rsidP="00844F6D">
      <w:pPr>
        <w:rPr>
          <w:shd w:val="clear" w:color="auto" w:fill="FFFFFF"/>
        </w:rPr>
      </w:pPr>
      <w:r>
        <w:rPr>
          <w:rFonts w:hint="eastAsia"/>
          <w:shd w:val="clear" w:color="auto" w:fill="FFFFFF"/>
        </w:rPr>
        <w:t>（</w:t>
      </w:r>
      <w:r w:rsidR="00844F6D">
        <w:rPr>
          <w:rFonts w:hint="eastAsia"/>
          <w:shd w:val="clear" w:color="auto" w:fill="FFFFFF"/>
        </w:rPr>
        <w:t>2</w:t>
      </w:r>
      <w:r>
        <w:rPr>
          <w:rFonts w:hint="eastAsia"/>
          <w:shd w:val="clear" w:color="auto" w:fill="FFFFFF"/>
        </w:rPr>
        <w:t>）</w:t>
      </w:r>
      <w:r>
        <w:rPr>
          <w:rFonts w:hint="eastAsia"/>
        </w:rPr>
        <w:t>（</w:t>
      </w:r>
      <w:r w:rsidR="00844F6D">
        <w:rPr>
          <w:rFonts w:hint="eastAsia"/>
        </w:rPr>
        <w:t>4</w:t>
      </w:r>
      <w:r w:rsidR="00844F6D">
        <w:rPr>
          <w:rFonts w:hint="eastAsia"/>
        </w:rPr>
        <w:t>分</w:t>
      </w:r>
      <w:r>
        <w:rPr>
          <w:rFonts w:hint="eastAsia"/>
        </w:rPr>
        <w:t>）（</w:t>
      </w:r>
      <w:r w:rsidR="00844F6D">
        <w:rPr>
          <w:rFonts w:hint="eastAsia"/>
        </w:rPr>
        <w:t>多选</w:t>
      </w:r>
      <w:r>
        <w:rPr>
          <w:rFonts w:hint="eastAsia"/>
        </w:rPr>
        <w:t>）</w:t>
      </w:r>
      <w:r w:rsidR="00844F6D">
        <w:rPr>
          <w:rFonts w:hint="eastAsia"/>
          <w:shd w:val="clear" w:color="auto" w:fill="FFFFFF"/>
        </w:rPr>
        <w:t>在</w:t>
      </w:r>
      <w:r w:rsidR="00844F6D">
        <w:rPr>
          <w:rFonts w:hint="eastAsia"/>
          <w:i/>
          <w:iCs/>
          <w:shd w:val="clear" w:color="auto" w:fill="FFFFFF"/>
        </w:rPr>
        <w:t>O</w:t>
      </w:r>
      <w:r w:rsidR="00844F6D">
        <w:rPr>
          <w:rFonts w:hint="eastAsia"/>
          <w:shd w:val="clear" w:color="auto" w:fill="FFFFFF"/>
        </w:rPr>
        <w:t>点施加简谐振动，持续时间</w:t>
      </w:r>
      <w:r w:rsidR="00844F6D">
        <w:rPr>
          <w:rFonts w:hint="eastAsia"/>
          <w:i/>
          <w:iCs/>
          <w:shd w:val="clear" w:color="auto" w:fill="FFFFFF"/>
        </w:rPr>
        <w:t xml:space="preserve">t </w:t>
      </w:r>
      <w:r w:rsidR="00844F6D">
        <w:rPr>
          <w:rFonts w:hint="eastAsia"/>
          <w:shd w:val="clear" w:color="auto" w:fill="FFFFFF"/>
        </w:rPr>
        <w:t>= 3</w:t>
      </w:r>
      <w:r w:rsidR="00844F6D" w:rsidRPr="00245046">
        <w:rPr>
          <w:rFonts w:cs="Times New Roman"/>
          <w:shd w:val="clear" w:color="auto" w:fill="FFFFFF"/>
        </w:rPr>
        <w:t>×</w:t>
      </w:r>
      <w:r w:rsidR="00844F6D">
        <w:rPr>
          <w:rFonts w:hint="eastAsia"/>
          <w:shd w:val="clear" w:color="auto" w:fill="FFFFFF"/>
        </w:rPr>
        <w:t>10</w:t>
      </w:r>
      <w:r w:rsidR="00844F6D">
        <w:rPr>
          <w:rFonts w:eastAsia="微软雅黑"/>
          <w:shd w:val="clear" w:color="auto" w:fill="FFFFFF"/>
          <w:vertAlign w:val="superscript"/>
        </w:rPr>
        <w:t>−</w:t>
      </w:r>
      <w:r w:rsidR="00844F6D">
        <w:rPr>
          <w:rFonts w:hint="eastAsia"/>
          <w:shd w:val="clear" w:color="auto" w:fill="FFFFFF"/>
          <w:vertAlign w:val="superscript"/>
        </w:rPr>
        <w:t xml:space="preserve">4 </w:t>
      </w:r>
      <w:r w:rsidR="00844F6D">
        <w:rPr>
          <w:rFonts w:hint="eastAsia"/>
          <w:shd w:val="clear" w:color="auto" w:fill="FFFFFF"/>
        </w:rPr>
        <w:t>s</w:t>
      </w:r>
      <w:r w:rsidR="00844F6D">
        <w:rPr>
          <w:rFonts w:hint="eastAsia"/>
          <w:shd w:val="clear" w:color="auto" w:fill="FFFFFF"/>
        </w:rPr>
        <w:t>后停止，产生的简谐波沿玻璃柱水平向右传播。某时刻观测到如图</w:t>
      </w:r>
      <w:r>
        <w:rPr>
          <w:rFonts w:hint="eastAsia"/>
          <w:shd w:val="clear" w:color="auto" w:fill="FFFFFF"/>
        </w:rPr>
        <w:t>（</w:t>
      </w:r>
      <w:r w:rsidR="00844F6D">
        <w:rPr>
          <w:rFonts w:hint="eastAsia"/>
          <w:shd w:val="clear" w:color="auto" w:fill="FFFFFF"/>
        </w:rPr>
        <w:t>b</w:t>
      </w:r>
      <w:r>
        <w:rPr>
          <w:rFonts w:hint="eastAsia"/>
          <w:shd w:val="clear" w:color="auto" w:fill="FFFFFF"/>
        </w:rPr>
        <w:t>）</w:t>
      </w:r>
      <w:r w:rsidR="00844F6D">
        <w:rPr>
          <w:rFonts w:hint="eastAsia"/>
          <w:shd w:val="clear" w:color="auto" w:fill="FFFFFF"/>
        </w:rPr>
        <w:t>中的实线波形，经过时间</w:t>
      </w:r>
      <w:r w:rsidR="00844F6D">
        <w:rPr>
          <w:shd w:val="clear" w:color="auto" w:fill="FFFFFF"/>
        </w:rPr>
        <w:t>Δ</w:t>
      </w:r>
      <w:r w:rsidR="00844F6D">
        <w:rPr>
          <w:i/>
          <w:iCs/>
          <w:shd w:val="clear" w:color="auto" w:fill="FFFFFF"/>
        </w:rPr>
        <w:t>t</w:t>
      </w:r>
      <w:r w:rsidR="00844F6D">
        <w:rPr>
          <w:rFonts w:hint="eastAsia"/>
          <w:shd w:val="clear" w:color="auto" w:fill="FFFFFF"/>
        </w:rPr>
        <w:t>后波形变为图</w:t>
      </w:r>
      <w:r>
        <w:rPr>
          <w:rFonts w:hint="eastAsia"/>
          <w:shd w:val="clear" w:color="auto" w:fill="FFFFFF"/>
        </w:rPr>
        <w:t>（</w:t>
      </w:r>
      <w:r w:rsidR="00844F6D">
        <w:rPr>
          <w:rFonts w:hint="eastAsia"/>
          <w:shd w:val="clear" w:color="auto" w:fill="FFFFFF"/>
        </w:rPr>
        <w:t>b</w:t>
      </w:r>
      <w:r>
        <w:rPr>
          <w:rFonts w:hint="eastAsia"/>
          <w:shd w:val="clear" w:color="auto" w:fill="FFFFFF"/>
        </w:rPr>
        <w:t>）</w:t>
      </w:r>
      <w:r w:rsidR="00844F6D">
        <w:rPr>
          <w:rFonts w:hint="eastAsia"/>
          <w:shd w:val="clear" w:color="auto" w:fill="FFFFFF"/>
        </w:rPr>
        <w:t>中的虚线。已知</w:t>
      </w:r>
      <w:r w:rsidR="00844F6D">
        <w:rPr>
          <w:rFonts w:hint="eastAsia"/>
          <w:i/>
          <w:iCs/>
          <w:shd w:val="clear" w:color="auto" w:fill="FFFFFF"/>
        </w:rPr>
        <w:t>M</w:t>
      </w:r>
      <w:r w:rsidR="00844F6D">
        <w:rPr>
          <w:rFonts w:hint="eastAsia"/>
          <w:shd w:val="clear" w:color="auto" w:fill="FFFFFF"/>
        </w:rPr>
        <w:t>、</w:t>
      </w:r>
      <w:r w:rsidR="00844F6D">
        <w:rPr>
          <w:rFonts w:hint="eastAsia"/>
          <w:i/>
          <w:iCs/>
          <w:shd w:val="clear" w:color="auto" w:fill="FFFFFF"/>
        </w:rPr>
        <w:t>N</w:t>
      </w:r>
      <w:r w:rsidR="00844F6D">
        <w:rPr>
          <w:rFonts w:hint="eastAsia"/>
          <w:shd w:val="clear" w:color="auto" w:fill="FFFFFF"/>
        </w:rPr>
        <w:t>两点间距离为</w:t>
      </w:r>
      <w:r w:rsidR="00844F6D">
        <w:rPr>
          <w:rFonts w:hint="eastAsia"/>
          <w:shd w:val="clear" w:color="auto" w:fill="FFFFFF"/>
        </w:rPr>
        <w:t>0.9 m</w:t>
      </w:r>
      <w:r w:rsidR="00844F6D">
        <w:rPr>
          <w:rFonts w:hint="eastAsia"/>
          <w:shd w:val="clear" w:color="auto" w:fill="FFFFFF"/>
        </w:rPr>
        <w:t>，振动振幅为</w:t>
      </w:r>
      <w:r w:rsidR="00844F6D">
        <w:rPr>
          <w:rFonts w:hint="eastAsia"/>
          <w:shd w:val="clear" w:color="auto" w:fill="FFFFFF"/>
        </w:rPr>
        <w:t>1 mm</w:t>
      </w:r>
      <w:r w:rsidR="00844F6D">
        <w:rPr>
          <w:rFonts w:hint="eastAsia"/>
          <w:shd w:val="clear" w:color="auto" w:fill="FFFFFF"/>
        </w:rPr>
        <w:t>。则</w:t>
      </w:r>
      <w:r w:rsidR="00844F6D">
        <w:rPr>
          <w:rFonts w:hint="eastAsia"/>
        </w:rPr>
        <w:t>______</w:t>
      </w:r>
      <w:r w:rsidR="00844F6D">
        <w:rPr>
          <w:rFonts w:hint="eastAsia"/>
        </w:rPr>
        <w:t>。</w:t>
      </w:r>
    </w:p>
    <w:p w14:paraId="35614DC2" w14:textId="7987DB9F" w:rsidR="00844F6D" w:rsidRDefault="00844F6D" w:rsidP="00844F6D">
      <w:pPr>
        <w:rPr>
          <w:shd w:val="clear" w:color="auto" w:fill="FFFFFF"/>
        </w:rPr>
      </w:pPr>
      <w:r>
        <w:rPr>
          <w:rFonts w:hint="eastAsia"/>
          <w:shd w:val="clear" w:color="auto" w:fill="FFFFFF"/>
        </w:rPr>
        <w:t>A</w:t>
      </w:r>
      <w:r>
        <w:rPr>
          <w:rFonts w:hint="eastAsia"/>
          <w:shd w:val="clear" w:color="auto" w:fill="FFFFFF"/>
        </w:rPr>
        <w:t>．</w:t>
      </w:r>
      <w:r>
        <w:rPr>
          <w:rFonts w:hint="eastAsia"/>
          <w:i/>
          <w:iCs/>
          <w:shd w:val="clear" w:color="auto" w:fill="FFFFFF"/>
        </w:rPr>
        <w:t>O</w:t>
      </w:r>
      <w:r>
        <w:rPr>
          <w:rFonts w:hint="eastAsia"/>
          <w:shd w:val="clear" w:color="auto" w:fill="FFFFFF"/>
        </w:rPr>
        <w:t>点起振方向向下</w:t>
      </w:r>
    </w:p>
    <w:p w14:paraId="70F0D20E" w14:textId="6776DF3D" w:rsidR="00844F6D" w:rsidRDefault="00844F6D" w:rsidP="00844F6D">
      <w:pPr>
        <w:rPr>
          <w:shd w:val="clear" w:color="auto" w:fill="FFFFFF"/>
        </w:rPr>
      </w:pPr>
      <w:r>
        <w:rPr>
          <w:rFonts w:hint="eastAsia"/>
          <w:shd w:val="clear" w:color="auto" w:fill="FFFFFF"/>
        </w:rPr>
        <w:t>B</w:t>
      </w:r>
      <w:r>
        <w:rPr>
          <w:rFonts w:hint="eastAsia"/>
          <w:shd w:val="clear" w:color="auto" w:fill="FFFFFF"/>
        </w:rPr>
        <w:t>．时间</w:t>
      </w:r>
      <w:r>
        <w:rPr>
          <w:shd w:val="clear" w:color="auto" w:fill="FFFFFF"/>
        </w:rPr>
        <w:t>Δ</w:t>
      </w:r>
      <w:r>
        <w:rPr>
          <w:i/>
          <w:iCs/>
          <w:shd w:val="clear" w:color="auto" w:fill="FFFFFF"/>
        </w:rPr>
        <w:t>t</w:t>
      </w:r>
      <w:r>
        <w:rPr>
          <w:rFonts w:hint="eastAsia"/>
          <w:i/>
          <w:iCs/>
          <w:shd w:val="clear" w:color="auto" w:fill="FFFFFF"/>
        </w:rPr>
        <w:t xml:space="preserve"> </w:t>
      </w:r>
      <w:r>
        <w:rPr>
          <w:rFonts w:hint="eastAsia"/>
          <w:shd w:val="clear" w:color="auto" w:fill="FFFFFF"/>
        </w:rPr>
        <w:t>=</w:t>
      </w:r>
      <w:r>
        <w:rPr>
          <w:rFonts w:hint="eastAsia"/>
          <w:i/>
          <w:iCs/>
          <w:shd w:val="clear" w:color="auto" w:fill="FFFFFF"/>
        </w:rPr>
        <w:t xml:space="preserve"> </w:t>
      </w:r>
      <w:r>
        <w:rPr>
          <w:rFonts w:hint="eastAsia"/>
          <w:shd w:val="clear" w:color="auto" w:fill="FFFFFF"/>
        </w:rPr>
        <w:t>3</w:t>
      </w:r>
      <w:r w:rsidRPr="00245046">
        <w:rPr>
          <w:rFonts w:asciiTheme="majorBidi" w:hAnsiTheme="majorBidi" w:cstheme="majorBidi"/>
          <w:shd w:val="clear" w:color="auto" w:fill="FFFFFF"/>
        </w:rPr>
        <w:t>×</w:t>
      </w:r>
      <w:r>
        <w:rPr>
          <w:rFonts w:hint="eastAsia"/>
          <w:shd w:val="clear" w:color="auto" w:fill="FFFFFF"/>
        </w:rPr>
        <w:t>10</w:t>
      </w:r>
      <w:r>
        <w:rPr>
          <w:rFonts w:eastAsia="微软雅黑"/>
          <w:shd w:val="clear" w:color="auto" w:fill="FFFFFF"/>
          <w:vertAlign w:val="superscript"/>
        </w:rPr>
        <w:t>−</w:t>
      </w:r>
      <w:r>
        <w:rPr>
          <w:rFonts w:hint="eastAsia"/>
          <w:shd w:val="clear" w:color="auto" w:fill="FFFFFF"/>
          <w:vertAlign w:val="superscript"/>
        </w:rPr>
        <w:t xml:space="preserve">4 </w:t>
      </w:r>
      <w:r>
        <w:rPr>
          <w:rFonts w:hint="eastAsia"/>
          <w:shd w:val="clear" w:color="auto" w:fill="FFFFFF"/>
        </w:rPr>
        <w:t>s</w:t>
      </w:r>
    </w:p>
    <w:p w14:paraId="61B76755" w14:textId="4ACBED66" w:rsidR="00844F6D" w:rsidRDefault="00844F6D" w:rsidP="00844F6D">
      <w:pPr>
        <w:rPr>
          <w:shd w:val="clear" w:color="auto" w:fill="FFFFFF"/>
        </w:rPr>
      </w:pPr>
      <w:r>
        <w:rPr>
          <w:rFonts w:hint="eastAsia"/>
          <w:shd w:val="clear" w:color="auto" w:fill="FFFFFF"/>
        </w:rPr>
        <w:t>C</w:t>
      </w:r>
      <w:r>
        <w:rPr>
          <w:rFonts w:hint="eastAsia"/>
          <w:shd w:val="clear" w:color="auto" w:fill="FFFFFF"/>
        </w:rPr>
        <w:t>．该波在玻璃柱中的传播速度为</w:t>
      </w:r>
      <w:r>
        <w:rPr>
          <w:rFonts w:hint="eastAsia"/>
          <w:shd w:val="clear" w:color="auto" w:fill="FFFFFF"/>
        </w:rPr>
        <w:t>3000 m/s</w:t>
      </w:r>
    </w:p>
    <w:p w14:paraId="540418A5" w14:textId="25D8BAB1" w:rsidR="00844F6D" w:rsidRDefault="00844F6D" w:rsidP="005318B1">
      <w:pPr>
        <w:rPr>
          <w:shd w:val="clear" w:color="auto" w:fill="FFFFFF"/>
        </w:rPr>
      </w:pPr>
      <w:r>
        <w:rPr>
          <w:rFonts w:hint="eastAsia"/>
          <w:shd w:val="clear" w:color="auto" w:fill="FFFFFF"/>
        </w:rPr>
        <w:t>D</w:t>
      </w:r>
      <w:r>
        <w:rPr>
          <w:rFonts w:hint="eastAsia"/>
          <w:shd w:val="clear" w:color="auto" w:fill="FFFFFF"/>
        </w:rPr>
        <w:t>．</w:t>
      </w:r>
      <w:r>
        <w:rPr>
          <w:rFonts w:hint="eastAsia"/>
          <w:i/>
          <w:iCs/>
          <w:shd w:val="clear" w:color="auto" w:fill="FFFFFF"/>
        </w:rPr>
        <w:t>M</w:t>
      </w:r>
      <w:r>
        <w:rPr>
          <w:rFonts w:hint="eastAsia"/>
          <w:shd w:val="clear" w:color="auto" w:fill="FFFFFF"/>
        </w:rPr>
        <w:t>处的玻璃质点振动的总路程为</w:t>
      </w:r>
      <w:r>
        <w:rPr>
          <w:rFonts w:hint="eastAsia"/>
          <w:shd w:val="clear" w:color="auto" w:fill="FFFFFF"/>
        </w:rPr>
        <w:t>6 mm</w:t>
      </w:r>
    </w:p>
    <w:p w14:paraId="6949320E" w14:textId="39A4340D" w:rsidR="00045921" w:rsidRDefault="00FC6247" w:rsidP="00844F6D">
      <w:r>
        <w:rPr>
          <w:noProof/>
        </w:rPr>
        <mc:AlternateContent>
          <mc:Choice Requires="wpg">
            <w:drawing>
              <wp:anchor distT="0" distB="0" distL="114300" distR="114300" simplePos="0" relativeHeight="251750400" behindDoc="0" locked="0" layoutInCell="1" allowOverlap="1" wp14:anchorId="54C299B7" wp14:editId="2BD52496">
                <wp:simplePos x="0" y="0"/>
                <wp:positionH relativeFrom="margin">
                  <wp:align>right</wp:align>
                </wp:positionH>
                <wp:positionV relativeFrom="paragraph">
                  <wp:posOffset>44918</wp:posOffset>
                </wp:positionV>
                <wp:extent cx="2327275" cy="1584325"/>
                <wp:effectExtent l="0" t="19050" r="0" b="0"/>
                <wp:wrapSquare wrapText="bothSides"/>
                <wp:docPr id="687834282" name="组合 933"/>
                <wp:cNvGraphicFramePr/>
                <a:graphic xmlns:a="http://schemas.openxmlformats.org/drawingml/2006/main">
                  <a:graphicData uri="http://schemas.microsoft.com/office/word/2010/wordprocessingGroup">
                    <wpg:wgp>
                      <wpg:cNvGrpSpPr/>
                      <wpg:grpSpPr>
                        <a:xfrm>
                          <a:off x="0" y="0"/>
                          <a:ext cx="2327275" cy="1584325"/>
                          <a:chOff x="69386" y="0"/>
                          <a:chExt cx="2328435" cy="1588019"/>
                        </a:xfrm>
                      </wpg:grpSpPr>
                      <wpg:grpSp>
                        <wpg:cNvPr id="154884308" name="组合 1"/>
                        <wpg:cNvGrpSpPr/>
                        <wpg:grpSpPr>
                          <a:xfrm>
                            <a:off x="71200" y="0"/>
                            <a:ext cx="2326621" cy="1588019"/>
                            <a:chOff x="123" y="-24"/>
                            <a:chExt cx="4052" cy="2802"/>
                          </a:xfrm>
                        </wpg:grpSpPr>
                        <wpg:grpSp>
                          <wpg:cNvPr id="365465350" name="组合 365465350"/>
                          <wpg:cNvGrpSpPr/>
                          <wpg:grpSpPr>
                            <a:xfrm>
                              <a:off x="123" y="-24"/>
                              <a:ext cx="4052" cy="2802"/>
                              <a:chOff x="123" y="-24"/>
                              <a:chExt cx="4052" cy="2802"/>
                            </a:xfrm>
                          </wpg:grpSpPr>
                          <wpg:grpSp>
                            <wpg:cNvPr id="2107479815" name="组合 2107479815"/>
                            <wpg:cNvGrpSpPr/>
                            <wpg:grpSpPr>
                              <a:xfrm>
                                <a:off x="123" y="-24"/>
                                <a:ext cx="4052" cy="2611"/>
                                <a:chOff x="123" y="-24"/>
                                <a:chExt cx="4052" cy="2611"/>
                              </a:xfrm>
                            </wpg:grpSpPr>
                            <wpg:grpSp>
                              <wpg:cNvPr id="723697722" name="组合 723697722"/>
                              <wpg:cNvGrpSpPr/>
                              <wpg:grpSpPr>
                                <a:xfrm>
                                  <a:off x="123" y="86"/>
                                  <a:ext cx="4052" cy="2501"/>
                                  <a:chOff x="123" y="86"/>
                                  <a:chExt cx="4052" cy="2501"/>
                                </a:xfrm>
                              </wpg:grpSpPr>
                              <wpg:grpSp>
                                <wpg:cNvPr id="1422493686" name="组合 1422493686"/>
                                <wpg:cNvGrpSpPr/>
                                <wpg:grpSpPr>
                                  <a:xfrm>
                                    <a:off x="123" y="86"/>
                                    <a:ext cx="3807" cy="2324"/>
                                    <a:chOff x="123" y="86"/>
                                    <a:chExt cx="3807" cy="2324"/>
                                  </a:xfrm>
                                </wpg:grpSpPr>
                                <wpg:grpSp>
                                  <wpg:cNvPr id="1267216910" name="组合 1267216910"/>
                                  <wpg:cNvGrpSpPr/>
                                  <wpg:grpSpPr>
                                    <a:xfrm>
                                      <a:off x="123" y="86"/>
                                      <a:ext cx="3572" cy="2324"/>
                                      <a:chOff x="123" y="86"/>
                                      <a:chExt cx="3572" cy="2324"/>
                                    </a:xfrm>
                                  </wpg:grpSpPr>
                                  <wps:wsp>
                                    <wps:cNvPr id="1811144413" name="直接箭头连接符 1811144413"/>
                                    <wps:cNvCnPr/>
                                    <wps:spPr>
                                      <a:xfrm>
                                        <a:off x="123" y="1375"/>
                                        <a:ext cx="3572" cy="1"/>
                                      </a:xfrm>
                                      <a:prstGeom prst="straightConnector1">
                                        <a:avLst/>
                                      </a:prstGeom>
                                      <a:ln w="6350">
                                        <a:solidFill>
                                          <a:schemeClr val="tx1"/>
                                        </a:solidFill>
                                        <a:tailEnd type="none" w="sm" len="med"/>
                                      </a:ln>
                                    </wps:spPr>
                                    <wps:style>
                                      <a:lnRef idx="2">
                                        <a:schemeClr val="accent1"/>
                                      </a:lnRef>
                                      <a:fillRef idx="0">
                                        <a:srgbClr val="FFFFFF"/>
                                      </a:fillRef>
                                      <a:effectRef idx="0">
                                        <a:srgbClr val="FFFFFF"/>
                                      </a:effectRef>
                                      <a:fontRef idx="minor">
                                        <a:schemeClr val="tx1"/>
                                      </a:fontRef>
                                    </wps:style>
                                    <wps:bodyPr/>
                                  </wps:wsp>
                                  <wps:wsp>
                                    <wps:cNvPr id="178052965" name="直接箭头连接符 178052965"/>
                                    <wps:cNvCnPr/>
                                    <wps:spPr>
                                      <a:xfrm flipH="1" flipV="1">
                                        <a:off x="1904" y="86"/>
                                        <a:ext cx="1" cy="2324"/>
                                      </a:xfrm>
                                      <a:prstGeom prst="straightConnector1">
                                        <a:avLst/>
                                      </a:prstGeom>
                                      <a:ln w="6350">
                                        <a:solidFill>
                                          <a:schemeClr val="tx1"/>
                                        </a:solidFill>
                                        <a:tailEnd type="triangle" w="sm" len="med"/>
                                      </a:ln>
                                    </wps:spPr>
                                    <wps:style>
                                      <a:lnRef idx="2">
                                        <a:schemeClr val="accent1"/>
                                      </a:lnRef>
                                      <a:fillRef idx="0">
                                        <a:srgbClr val="FFFFFF"/>
                                      </a:fillRef>
                                      <a:effectRef idx="0">
                                        <a:srgbClr val="FFFFFF"/>
                                      </a:effectRef>
                                      <a:fontRef idx="minor">
                                        <a:schemeClr val="tx1"/>
                                      </a:fontRef>
                                    </wps:style>
                                    <wps:bodyPr/>
                                  </wps:wsp>
                                </wpg:grpSp>
                                <wpg:grpSp>
                                  <wpg:cNvPr id="1535033312" name="组合 1535033312"/>
                                  <wpg:cNvGrpSpPr/>
                                  <wpg:grpSpPr>
                                    <a:xfrm>
                                      <a:off x="126" y="336"/>
                                      <a:ext cx="3804" cy="2074"/>
                                      <a:chOff x="126" y="336"/>
                                      <a:chExt cx="3804" cy="2074"/>
                                    </a:xfrm>
                                  </wpg:grpSpPr>
                                  <wpg:grpSp>
                                    <wpg:cNvPr id="495009959" name="组合 495009959"/>
                                    <wpg:cNvGrpSpPr/>
                                    <wpg:grpSpPr>
                                      <a:xfrm>
                                        <a:off x="224" y="336"/>
                                        <a:ext cx="3362" cy="2070"/>
                                        <a:chOff x="219" y="336"/>
                                        <a:chExt cx="3362" cy="2070"/>
                                      </a:xfrm>
                                    </wpg:grpSpPr>
                                    <wps:wsp>
                                      <wps:cNvPr id="1428179690" name="直接连接符 1428179690"/>
                                      <wps:cNvCnPr/>
                                      <wps:spPr>
                                        <a:xfrm flipH="1">
                                          <a:off x="2571" y="337"/>
                                          <a:ext cx="1" cy="2069"/>
                                        </a:xfrm>
                                        <a:prstGeom prst="line">
                                          <a:avLst/>
                                        </a:prstGeom>
                                        <a:ln w="6350">
                                          <a:solidFill>
                                            <a:schemeClr val="tx1"/>
                                          </a:solidFill>
                                          <a:prstDash val="dash"/>
                                        </a:ln>
                                      </wps:spPr>
                                      <wps:style>
                                        <a:lnRef idx="2">
                                          <a:schemeClr val="accent1"/>
                                        </a:lnRef>
                                        <a:fillRef idx="0">
                                          <a:srgbClr val="FFFFFF"/>
                                        </a:fillRef>
                                        <a:effectRef idx="0">
                                          <a:srgbClr val="FFFFFF"/>
                                        </a:effectRef>
                                        <a:fontRef idx="minor">
                                          <a:schemeClr val="tx1"/>
                                        </a:fontRef>
                                      </wps:style>
                                      <wps:bodyPr/>
                                    </wps:wsp>
                                    <wps:wsp>
                                      <wps:cNvPr id="1031735849" name="直接连接符 1031735849"/>
                                      <wps:cNvCnPr/>
                                      <wps:spPr>
                                        <a:xfrm flipH="1">
                                          <a:off x="2907" y="337"/>
                                          <a:ext cx="1" cy="2069"/>
                                        </a:xfrm>
                                        <a:prstGeom prst="line">
                                          <a:avLst/>
                                        </a:prstGeom>
                                        <a:ln w="6350">
                                          <a:solidFill>
                                            <a:schemeClr val="tx1"/>
                                          </a:solidFill>
                                          <a:prstDash val="dash"/>
                                        </a:ln>
                                      </wps:spPr>
                                      <wps:style>
                                        <a:lnRef idx="2">
                                          <a:schemeClr val="accent1"/>
                                        </a:lnRef>
                                        <a:fillRef idx="0">
                                          <a:srgbClr val="FFFFFF"/>
                                        </a:fillRef>
                                        <a:effectRef idx="0">
                                          <a:srgbClr val="FFFFFF"/>
                                        </a:effectRef>
                                        <a:fontRef idx="minor">
                                          <a:schemeClr val="tx1"/>
                                        </a:fontRef>
                                      </wps:style>
                                      <wps:bodyPr/>
                                    </wps:wsp>
                                    <wps:wsp>
                                      <wps:cNvPr id="1505776540" name="直接连接符 1505776540"/>
                                      <wps:cNvCnPr/>
                                      <wps:spPr>
                                        <a:xfrm flipH="1">
                                          <a:off x="3244" y="337"/>
                                          <a:ext cx="1" cy="2069"/>
                                        </a:xfrm>
                                        <a:prstGeom prst="line">
                                          <a:avLst/>
                                        </a:prstGeom>
                                        <a:ln w="6350">
                                          <a:solidFill>
                                            <a:schemeClr val="tx1"/>
                                          </a:solidFill>
                                          <a:prstDash val="dash"/>
                                        </a:ln>
                                      </wps:spPr>
                                      <wps:style>
                                        <a:lnRef idx="2">
                                          <a:schemeClr val="accent1"/>
                                        </a:lnRef>
                                        <a:fillRef idx="0">
                                          <a:srgbClr val="FFFFFF"/>
                                        </a:fillRef>
                                        <a:effectRef idx="0">
                                          <a:srgbClr val="FFFFFF"/>
                                        </a:effectRef>
                                        <a:fontRef idx="minor">
                                          <a:schemeClr val="tx1"/>
                                        </a:fontRef>
                                      </wps:style>
                                      <wps:bodyPr/>
                                    </wps:wsp>
                                    <wps:wsp>
                                      <wps:cNvPr id="1438728818" name="直接连接符 1438728818"/>
                                      <wps:cNvCnPr/>
                                      <wps:spPr>
                                        <a:xfrm flipH="1">
                                          <a:off x="3580" y="337"/>
                                          <a:ext cx="1" cy="2069"/>
                                        </a:xfrm>
                                        <a:prstGeom prst="line">
                                          <a:avLst/>
                                        </a:prstGeom>
                                        <a:ln w="6350">
                                          <a:solidFill>
                                            <a:schemeClr val="tx1"/>
                                          </a:solidFill>
                                          <a:prstDash val="dash"/>
                                        </a:ln>
                                      </wps:spPr>
                                      <wps:style>
                                        <a:lnRef idx="2">
                                          <a:schemeClr val="accent1"/>
                                        </a:lnRef>
                                        <a:fillRef idx="0">
                                          <a:srgbClr val="FFFFFF"/>
                                        </a:fillRef>
                                        <a:effectRef idx="0">
                                          <a:srgbClr val="FFFFFF"/>
                                        </a:effectRef>
                                        <a:fontRef idx="minor">
                                          <a:schemeClr val="tx1"/>
                                        </a:fontRef>
                                      </wps:style>
                                      <wps:bodyPr/>
                                    </wps:wsp>
                                    <wps:wsp>
                                      <wps:cNvPr id="2143596844" name="直接连接符 2143596844"/>
                                      <wps:cNvCnPr/>
                                      <wps:spPr>
                                        <a:xfrm flipH="1">
                                          <a:off x="219" y="336"/>
                                          <a:ext cx="1" cy="2070"/>
                                        </a:xfrm>
                                        <a:prstGeom prst="line">
                                          <a:avLst/>
                                        </a:prstGeom>
                                        <a:ln w="6350">
                                          <a:solidFill>
                                            <a:schemeClr val="tx1"/>
                                          </a:solidFill>
                                          <a:prstDash val="dash"/>
                                        </a:ln>
                                      </wps:spPr>
                                      <wps:style>
                                        <a:lnRef idx="2">
                                          <a:schemeClr val="accent1"/>
                                        </a:lnRef>
                                        <a:fillRef idx="0">
                                          <a:srgbClr val="FFFFFF"/>
                                        </a:fillRef>
                                        <a:effectRef idx="0">
                                          <a:srgbClr val="FFFFFF"/>
                                        </a:effectRef>
                                        <a:fontRef idx="minor">
                                          <a:schemeClr val="tx1"/>
                                        </a:fontRef>
                                      </wps:style>
                                      <wps:bodyPr/>
                                    </wps:wsp>
                                    <wps:wsp>
                                      <wps:cNvPr id="1992527578" name="直接连接符 1992527578"/>
                                      <wps:cNvCnPr/>
                                      <wps:spPr>
                                        <a:xfrm flipH="1">
                                          <a:off x="555" y="336"/>
                                          <a:ext cx="0" cy="2070"/>
                                        </a:xfrm>
                                        <a:prstGeom prst="line">
                                          <a:avLst/>
                                        </a:prstGeom>
                                        <a:ln w="6350">
                                          <a:solidFill>
                                            <a:schemeClr val="tx1"/>
                                          </a:solidFill>
                                          <a:prstDash val="dash"/>
                                        </a:ln>
                                      </wps:spPr>
                                      <wps:style>
                                        <a:lnRef idx="2">
                                          <a:schemeClr val="accent1"/>
                                        </a:lnRef>
                                        <a:fillRef idx="0">
                                          <a:srgbClr val="FFFFFF"/>
                                        </a:fillRef>
                                        <a:effectRef idx="0">
                                          <a:srgbClr val="FFFFFF"/>
                                        </a:effectRef>
                                        <a:fontRef idx="minor">
                                          <a:schemeClr val="tx1"/>
                                        </a:fontRef>
                                      </wps:style>
                                      <wps:bodyPr/>
                                    </wps:wsp>
                                    <wps:wsp>
                                      <wps:cNvPr id="169714895" name="直接连接符 169714895"/>
                                      <wps:cNvCnPr/>
                                      <wps:spPr>
                                        <a:xfrm flipH="1">
                                          <a:off x="890" y="337"/>
                                          <a:ext cx="1" cy="2069"/>
                                        </a:xfrm>
                                        <a:prstGeom prst="line">
                                          <a:avLst/>
                                        </a:prstGeom>
                                        <a:ln w="6350">
                                          <a:solidFill>
                                            <a:schemeClr val="tx1"/>
                                          </a:solidFill>
                                          <a:prstDash val="dash"/>
                                        </a:ln>
                                      </wps:spPr>
                                      <wps:style>
                                        <a:lnRef idx="2">
                                          <a:schemeClr val="accent1"/>
                                        </a:lnRef>
                                        <a:fillRef idx="0">
                                          <a:srgbClr val="FFFFFF"/>
                                        </a:fillRef>
                                        <a:effectRef idx="0">
                                          <a:srgbClr val="FFFFFF"/>
                                        </a:effectRef>
                                        <a:fontRef idx="minor">
                                          <a:schemeClr val="tx1"/>
                                        </a:fontRef>
                                      </wps:style>
                                      <wps:bodyPr/>
                                    </wps:wsp>
                                    <wps:wsp>
                                      <wps:cNvPr id="976975299" name="直接连接符 976975299"/>
                                      <wps:cNvCnPr/>
                                      <wps:spPr>
                                        <a:xfrm flipH="1">
                                          <a:off x="1226" y="337"/>
                                          <a:ext cx="1" cy="2069"/>
                                        </a:xfrm>
                                        <a:prstGeom prst="line">
                                          <a:avLst/>
                                        </a:prstGeom>
                                        <a:ln w="6350">
                                          <a:solidFill>
                                            <a:schemeClr val="tx1"/>
                                          </a:solidFill>
                                          <a:prstDash val="dash"/>
                                        </a:ln>
                                      </wps:spPr>
                                      <wps:style>
                                        <a:lnRef idx="2">
                                          <a:schemeClr val="accent1"/>
                                        </a:lnRef>
                                        <a:fillRef idx="0">
                                          <a:srgbClr val="FFFFFF"/>
                                        </a:fillRef>
                                        <a:effectRef idx="0">
                                          <a:srgbClr val="FFFFFF"/>
                                        </a:effectRef>
                                        <a:fontRef idx="minor">
                                          <a:schemeClr val="tx1"/>
                                        </a:fontRef>
                                      </wps:style>
                                      <wps:bodyPr/>
                                    </wps:wsp>
                                    <wps:wsp>
                                      <wps:cNvPr id="1004944042" name="直接连接符 1004944042"/>
                                      <wps:cNvCnPr/>
                                      <wps:spPr>
                                        <a:xfrm flipH="1">
                                          <a:off x="1562" y="337"/>
                                          <a:ext cx="1" cy="2069"/>
                                        </a:xfrm>
                                        <a:prstGeom prst="line">
                                          <a:avLst/>
                                        </a:prstGeom>
                                        <a:ln w="6350">
                                          <a:solidFill>
                                            <a:schemeClr val="tx1"/>
                                          </a:solidFill>
                                          <a:prstDash val="dash"/>
                                        </a:ln>
                                      </wps:spPr>
                                      <wps:style>
                                        <a:lnRef idx="2">
                                          <a:schemeClr val="accent1"/>
                                        </a:lnRef>
                                        <a:fillRef idx="0">
                                          <a:srgbClr val="FFFFFF"/>
                                        </a:fillRef>
                                        <a:effectRef idx="0">
                                          <a:srgbClr val="FFFFFF"/>
                                        </a:effectRef>
                                        <a:fontRef idx="minor">
                                          <a:schemeClr val="tx1"/>
                                        </a:fontRef>
                                      </wps:style>
                                      <wps:bodyPr/>
                                    </wps:wsp>
                                    <wps:wsp>
                                      <wps:cNvPr id="1273625027" name="直接连接符 1273625027"/>
                                      <wps:cNvCnPr/>
                                      <wps:spPr>
                                        <a:xfrm flipH="1">
                                          <a:off x="2235" y="337"/>
                                          <a:ext cx="1" cy="2069"/>
                                        </a:xfrm>
                                        <a:prstGeom prst="line">
                                          <a:avLst/>
                                        </a:prstGeom>
                                        <a:ln w="6350">
                                          <a:solidFill>
                                            <a:schemeClr val="tx1"/>
                                          </a:solidFill>
                                          <a:prstDash val="dash"/>
                                        </a:ln>
                                      </wps:spPr>
                                      <wps:style>
                                        <a:lnRef idx="2">
                                          <a:schemeClr val="accent1"/>
                                        </a:lnRef>
                                        <a:fillRef idx="0">
                                          <a:srgbClr val="FFFFFF"/>
                                        </a:fillRef>
                                        <a:effectRef idx="0">
                                          <a:srgbClr val="FFFFFF"/>
                                        </a:effectRef>
                                        <a:fontRef idx="minor">
                                          <a:schemeClr val="tx1"/>
                                        </a:fontRef>
                                      </wps:style>
                                      <wps:bodyPr/>
                                    </wps:wsp>
                                  </wpg:grpSp>
                                  <wps:wsp>
                                    <wps:cNvPr id="377010532" name="直接箭头连接符 377010532"/>
                                    <wps:cNvCnPr/>
                                    <wps:spPr>
                                      <a:xfrm>
                                        <a:off x="132" y="2409"/>
                                        <a:ext cx="3798" cy="1"/>
                                      </a:xfrm>
                                      <a:prstGeom prst="straightConnector1">
                                        <a:avLst/>
                                      </a:prstGeom>
                                      <a:ln w="6350">
                                        <a:solidFill>
                                          <a:schemeClr val="tx1"/>
                                        </a:solidFill>
                                        <a:tailEnd type="triangle" w="sm" len="med"/>
                                      </a:ln>
                                    </wps:spPr>
                                    <wps:style>
                                      <a:lnRef idx="2">
                                        <a:schemeClr val="accent1"/>
                                      </a:lnRef>
                                      <a:fillRef idx="0">
                                        <a:srgbClr val="FFFFFF"/>
                                      </a:fillRef>
                                      <a:effectRef idx="0">
                                        <a:srgbClr val="FFFFFF"/>
                                      </a:effectRef>
                                      <a:fontRef idx="minor">
                                        <a:schemeClr val="tx1"/>
                                      </a:fontRef>
                                    </wps:style>
                                    <wps:bodyPr/>
                                  </wps:wsp>
                                  <wps:wsp>
                                    <wps:cNvPr id="136952101" name="矩形 136952101"/>
                                    <wps:cNvSpPr/>
                                    <wps:spPr>
                                      <a:xfrm>
                                        <a:off x="126" y="340"/>
                                        <a:ext cx="3572" cy="2070"/>
                                      </a:xfrm>
                                      <a:prstGeom prst="rect">
                                        <a:avLst/>
                                      </a:prstGeom>
                                      <a:noFill/>
                                      <a:ln w="635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horz" wrap="none" lIns="36000" tIns="0" rIns="36000" bIns="0" numCol="1" spcCol="0" rtlCol="0" fromWordArt="0" anchor="ctr" anchorCtr="0" forceAA="0" compatLnSpc="1">
                                      <a:spAutoFit/>
                                    </wps:bodyPr>
                                  </wps:wsp>
                                </wpg:grpSp>
                              </wpg:grpSp>
                              <wps:wsp>
                                <wps:cNvPr id="584638857" name="文本框 6"/>
                                <wps:cNvSpPr txBox="1"/>
                                <wps:spPr>
                                  <a:xfrm>
                                    <a:off x="3950" y="2226"/>
                                    <a:ext cx="225" cy="361"/>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2000FAA" w14:textId="77777777" w:rsidR="005318B1" w:rsidRPr="005318B1" w:rsidRDefault="005318B1" w:rsidP="005318B1">
                                      <w:pPr>
                                        <w:rPr>
                                          <w:i/>
                                          <w:iCs/>
                                          <w:sz w:val="18"/>
                                          <w:szCs w:val="18"/>
                                        </w:rPr>
                                      </w:pPr>
                                      <w:r w:rsidRPr="005318B1">
                                        <w:rPr>
                                          <w:i/>
                                          <w:iCs/>
                                          <w:sz w:val="18"/>
                                          <w:szCs w:val="18"/>
                                        </w:rPr>
                                        <w:t>x</w:t>
                                      </w:r>
                                    </w:p>
                                  </w:txbxContent>
                                </wps:txbx>
                                <wps:bodyPr rot="0" spcFirstLastPara="0" vert="horz" wrap="none" lIns="36000" tIns="0" rIns="36000" bIns="0" numCol="1" spcCol="0" rtlCol="0" fromWordArt="0" anchor="t" anchorCtr="0" forceAA="0" compatLnSpc="1">
                                  <a:spAutoFit/>
                                </wps:bodyPr>
                              </wps:wsp>
                            </wpg:grpSp>
                            <wps:wsp>
                              <wps:cNvPr id="1475038880" name="文本框 6"/>
                              <wps:cNvSpPr txBox="1"/>
                              <wps:spPr>
                                <a:xfrm>
                                  <a:off x="1947" y="-24"/>
                                  <a:ext cx="536" cy="361"/>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765DC06" w14:textId="77777777" w:rsidR="005318B1" w:rsidRPr="005318B1" w:rsidRDefault="005318B1" w:rsidP="005318B1">
                                    <w:pPr>
                                      <w:rPr>
                                        <w:sz w:val="18"/>
                                        <w:szCs w:val="18"/>
                                      </w:rPr>
                                    </w:pPr>
                                    <w:r w:rsidRPr="005318B1">
                                      <w:rPr>
                                        <w:rFonts w:hint="eastAsia"/>
                                        <w:sz w:val="18"/>
                                        <w:szCs w:val="18"/>
                                      </w:rPr>
                                      <w:t>光强</w:t>
                                    </w:r>
                                  </w:p>
                                </w:txbxContent>
                              </wps:txbx>
                              <wps:bodyPr rot="0" spcFirstLastPara="0" vert="horz" wrap="none" lIns="36000" tIns="0" rIns="36000" bIns="0" numCol="1" spcCol="0" rtlCol="0" fromWordArt="0" anchor="t" anchorCtr="0" forceAA="0" compatLnSpc="1">
                                <a:spAutoFit/>
                              </wps:bodyPr>
                            </wps:wsp>
                          </wpg:grpSp>
                          <wps:wsp>
                            <wps:cNvPr id="381381881" name="文本框 6"/>
                            <wps:cNvSpPr txBox="1"/>
                            <wps:spPr>
                              <a:xfrm>
                                <a:off x="1764" y="2417"/>
                                <a:ext cx="280" cy="361"/>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9B6C844" w14:textId="77777777" w:rsidR="005318B1" w:rsidRPr="005318B1" w:rsidRDefault="005318B1" w:rsidP="005318B1">
                                  <w:pPr>
                                    <w:rPr>
                                      <w:i/>
                                      <w:iCs/>
                                      <w:sz w:val="18"/>
                                      <w:szCs w:val="18"/>
                                    </w:rPr>
                                  </w:pPr>
                                  <w:r w:rsidRPr="005318B1">
                                    <w:rPr>
                                      <w:i/>
                                      <w:iCs/>
                                      <w:sz w:val="18"/>
                                      <w:szCs w:val="18"/>
                                    </w:rPr>
                                    <w:t>O</w:t>
                                  </w:r>
                                </w:p>
                              </w:txbxContent>
                            </wps:txbx>
                            <wps:bodyPr rot="0" spcFirstLastPara="0" vert="horz" wrap="none" lIns="36000" tIns="0" rIns="36000" bIns="0" numCol="1" spcCol="0" rtlCol="0" fromWordArt="0" anchor="t" anchorCtr="0" forceAA="0" compatLnSpc="1">
                              <a:spAutoFit/>
                            </wps:bodyPr>
                          </wps:wsp>
                        </wpg:grpSp>
                        <wps:wsp>
                          <wps:cNvPr id="1185687960" name="文本框 6"/>
                          <wps:cNvSpPr txBox="1"/>
                          <wps:spPr>
                            <a:xfrm>
                              <a:off x="1364" y="1724"/>
                              <a:ext cx="237" cy="361"/>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BA9EBE5" w14:textId="77777777" w:rsidR="005318B1" w:rsidRPr="005318B1" w:rsidRDefault="005318B1" w:rsidP="005318B1">
                                <w:pPr>
                                  <w:rPr>
                                    <w:sz w:val="18"/>
                                    <w:szCs w:val="18"/>
                                  </w:rPr>
                                </w:pPr>
                                <w:r w:rsidRPr="005318B1">
                                  <w:rPr>
                                    <w:sz w:val="18"/>
                                    <w:szCs w:val="18"/>
                                  </w:rPr>
                                  <w:t>b</w:t>
                                </w:r>
                              </w:p>
                            </w:txbxContent>
                          </wps:txbx>
                          <wps:bodyPr rot="0" spcFirstLastPara="0" vert="horz" wrap="none" lIns="36000" tIns="0" rIns="36000" bIns="0" numCol="1" spcCol="0" rtlCol="0" fromWordArt="0" anchor="t" anchorCtr="0" forceAA="0" compatLnSpc="1">
                            <a:spAutoFit/>
                          </wps:bodyPr>
                        </wps:wsp>
                        <wps:wsp>
                          <wps:cNvPr id="124100875" name="文本框 6"/>
                          <wps:cNvSpPr txBox="1"/>
                          <wps:spPr>
                            <a:xfrm>
                              <a:off x="1279" y="675"/>
                              <a:ext cx="225" cy="36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87FCD2B" w14:textId="1AFEFD6C" w:rsidR="00FC6247" w:rsidRPr="005318B1" w:rsidRDefault="00FC6247" w:rsidP="005318B1">
                                <w:pPr>
                                  <w:rPr>
                                    <w:sz w:val="18"/>
                                    <w:szCs w:val="18"/>
                                  </w:rPr>
                                </w:pPr>
                                <w:r>
                                  <w:rPr>
                                    <w:rFonts w:hint="eastAsia"/>
                                    <w:sz w:val="18"/>
                                    <w:szCs w:val="18"/>
                                  </w:rPr>
                                  <w:t>a</w:t>
                                </w:r>
                              </w:p>
                            </w:txbxContent>
                          </wps:txbx>
                          <wps:bodyPr rot="0" spcFirstLastPara="0" vert="horz" wrap="none" lIns="36000" tIns="0" rIns="36000" bIns="0" numCol="1" spcCol="0" rtlCol="0" fromWordArt="0" anchor="t" anchorCtr="0" forceAA="0" compatLnSpc="1">
                            <a:spAutoFit/>
                          </wps:bodyPr>
                        </wps:wsp>
                      </wpg:grpSp>
                      <wps:wsp>
                        <wps:cNvPr id="1448015919" name="任意多边形: 形状 719872896"/>
                        <wps:cNvSpPr/>
                        <wps:spPr>
                          <a:xfrm>
                            <a:off x="69386" y="905321"/>
                            <a:ext cx="2054547" cy="436307"/>
                          </a:xfrm>
                          <a:custGeom>
                            <a:avLst/>
                            <a:gdLst>
                              <a:gd name="csX0" fmla="*/ 0 w 2215375"/>
                              <a:gd name="csY0" fmla="*/ 159442 h 318883"/>
                              <a:gd name="csX1" fmla="*/ 99662 w 2215375"/>
                              <a:gd name="csY1" fmla="*/ 318884 h 318883"/>
                              <a:gd name="csX2" fmla="*/ 199325 w 2215375"/>
                              <a:gd name="csY2" fmla="*/ 159442 h 318883"/>
                              <a:gd name="csX3" fmla="*/ 298987 w 2215375"/>
                              <a:gd name="csY3" fmla="*/ 0 h 318883"/>
                              <a:gd name="csX4" fmla="*/ 398650 w 2215375"/>
                              <a:gd name="csY4" fmla="*/ 159442 h 318883"/>
                              <a:gd name="csX5" fmla="*/ 498312 w 2215375"/>
                              <a:gd name="csY5" fmla="*/ 318884 h 318883"/>
                              <a:gd name="csX6" fmla="*/ 597974 w 2215375"/>
                              <a:gd name="csY6" fmla="*/ 159442 h 318883"/>
                              <a:gd name="csX7" fmla="*/ 697637 w 2215375"/>
                              <a:gd name="csY7" fmla="*/ 0 h 318883"/>
                              <a:gd name="csX8" fmla="*/ 797299 w 2215375"/>
                              <a:gd name="csY8" fmla="*/ 159442 h 318883"/>
                              <a:gd name="csX9" fmla="*/ 896962 w 2215375"/>
                              <a:gd name="csY9" fmla="*/ 318884 h 318883"/>
                              <a:gd name="csX10" fmla="*/ 996624 w 2215375"/>
                              <a:gd name="csY10" fmla="*/ 159442 h 318883"/>
                              <a:gd name="csX11" fmla="*/ 1096286 w 2215375"/>
                              <a:gd name="csY11" fmla="*/ 0 h 318883"/>
                              <a:gd name="csX12" fmla="*/ 1195949 w 2215375"/>
                              <a:gd name="csY12" fmla="*/ 159442 h 318883"/>
                              <a:gd name="csX13" fmla="*/ 1295611 w 2215375"/>
                              <a:gd name="csY13" fmla="*/ 318884 h 318883"/>
                              <a:gd name="csX14" fmla="*/ 1395273 w 2215375"/>
                              <a:gd name="csY14" fmla="*/ 159442 h 318883"/>
                              <a:gd name="csX15" fmla="*/ 1494936 w 2215375"/>
                              <a:gd name="csY15" fmla="*/ 0 h 318883"/>
                              <a:gd name="csX16" fmla="*/ 1594598 w 2215375"/>
                              <a:gd name="csY16" fmla="*/ 159442 h 318883"/>
                              <a:gd name="csX17" fmla="*/ 1694261 w 2215375"/>
                              <a:gd name="csY17" fmla="*/ 318884 h 318883"/>
                              <a:gd name="csX18" fmla="*/ 1793923 w 2215375"/>
                              <a:gd name="csY18" fmla="*/ 159442 h 318883"/>
                              <a:gd name="csX19" fmla="*/ 1893585 w 2215375"/>
                              <a:gd name="csY19" fmla="*/ 0 h 318883"/>
                              <a:gd name="csX20" fmla="*/ 1993248 w 2215375"/>
                              <a:gd name="csY20" fmla="*/ 159442 h 318883"/>
                              <a:gd name="csX21" fmla="*/ 2092910 w 2215375"/>
                              <a:gd name="csY21" fmla="*/ 318884 h 318883"/>
                              <a:gd name="csX22" fmla="*/ 2192573 w 2215375"/>
                              <a:gd name="csY22" fmla="*/ 159442 h 318883"/>
                              <a:gd name="csX23" fmla="*/ 2215375 w 2215375"/>
                              <a:gd name="csY23" fmla="*/ 103398 h 318883"/>
                              <a:gd name="csX0" fmla="*/ 0 w 2192573"/>
                              <a:gd name="csY0" fmla="*/ 159442 h 318884"/>
                              <a:gd name="csX1" fmla="*/ 99662 w 2192573"/>
                              <a:gd name="csY1" fmla="*/ 318884 h 318884"/>
                              <a:gd name="csX2" fmla="*/ 199325 w 2192573"/>
                              <a:gd name="csY2" fmla="*/ 159442 h 318884"/>
                              <a:gd name="csX3" fmla="*/ 298987 w 2192573"/>
                              <a:gd name="csY3" fmla="*/ 0 h 318884"/>
                              <a:gd name="csX4" fmla="*/ 398650 w 2192573"/>
                              <a:gd name="csY4" fmla="*/ 159442 h 318884"/>
                              <a:gd name="csX5" fmla="*/ 498312 w 2192573"/>
                              <a:gd name="csY5" fmla="*/ 318884 h 318884"/>
                              <a:gd name="csX6" fmla="*/ 597974 w 2192573"/>
                              <a:gd name="csY6" fmla="*/ 159442 h 318884"/>
                              <a:gd name="csX7" fmla="*/ 697637 w 2192573"/>
                              <a:gd name="csY7" fmla="*/ 0 h 318884"/>
                              <a:gd name="csX8" fmla="*/ 797299 w 2192573"/>
                              <a:gd name="csY8" fmla="*/ 159442 h 318884"/>
                              <a:gd name="csX9" fmla="*/ 896962 w 2192573"/>
                              <a:gd name="csY9" fmla="*/ 318884 h 318884"/>
                              <a:gd name="csX10" fmla="*/ 996624 w 2192573"/>
                              <a:gd name="csY10" fmla="*/ 159442 h 318884"/>
                              <a:gd name="csX11" fmla="*/ 1096286 w 2192573"/>
                              <a:gd name="csY11" fmla="*/ 0 h 318884"/>
                              <a:gd name="csX12" fmla="*/ 1195949 w 2192573"/>
                              <a:gd name="csY12" fmla="*/ 159442 h 318884"/>
                              <a:gd name="csX13" fmla="*/ 1295611 w 2192573"/>
                              <a:gd name="csY13" fmla="*/ 318884 h 318884"/>
                              <a:gd name="csX14" fmla="*/ 1395273 w 2192573"/>
                              <a:gd name="csY14" fmla="*/ 159442 h 318884"/>
                              <a:gd name="csX15" fmla="*/ 1494936 w 2192573"/>
                              <a:gd name="csY15" fmla="*/ 0 h 318884"/>
                              <a:gd name="csX16" fmla="*/ 1594598 w 2192573"/>
                              <a:gd name="csY16" fmla="*/ 159442 h 318884"/>
                              <a:gd name="csX17" fmla="*/ 1694261 w 2192573"/>
                              <a:gd name="csY17" fmla="*/ 318884 h 318884"/>
                              <a:gd name="csX18" fmla="*/ 1793923 w 2192573"/>
                              <a:gd name="csY18" fmla="*/ 159442 h 318884"/>
                              <a:gd name="csX19" fmla="*/ 1893585 w 2192573"/>
                              <a:gd name="csY19" fmla="*/ 0 h 318884"/>
                              <a:gd name="csX20" fmla="*/ 1993248 w 2192573"/>
                              <a:gd name="csY20" fmla="*/ 159442 h 318884"/>
                              <a:gd name="csX21" fmla="*/ 2092910 w 2192573"/>
                              <a:gd name="csY21" fmla="*/ 318884 h 318884"/>
                              <a:gd name="csX22" fmla="*/ 2192573 w 2192573"/>
                              <a:gd name="csY22" fmla="*/ 159442 h 318884"/>
                              <a:gd name="csX0" fmla="*/ 0 w 2192573"/>
                              <a:gd name="csY0" fmla="*/ 159442 h 318884"/>
                              <a:gd name="csX1" fmla="*/ 99662 w 2192573"/>
                              <a:gd name="csY1" fmla="*/ 318884 h 318884"/>
                              <a:gd name="csX2" fmla="*/ 199325 w 2192573"/>
                              <a:gd name="csY2" fmla="*/ 159442 h 318884"/>
                              <a:gd name="csX3" fmla="*/ 298987 w 2192573"/>
                              <a:gd name="csY3" fmla="*/ 0 h 318884"/>
                              <a:gd name="csX4" fmla="*/ 398650 w 2192573"/>
                              <a:gd name="csY4" fmla="*/ 159442 h 318884"/>
                              <a:gd name="csX5" fmla="*/ 498312 w 2192573"/>
                              <a:gd name="csY5" fmla="*/ 318884 h 318884"/>
                              <a:gd name="csX6" fmla="*/ 597974 w 2192573"/>
                              <a:gd name="csY6" fmla="*/ 159442 h 318884"/>
                              <a:gd name="csX7" fmla="*/ 697637 w 2192573"/>
                              <a:gd name="csY7" fmla="*/ 0 h 318884"/>
                              <a:gd name="csX8" fmla="*/ 797299 w 2192573"/>
                              <a:gd name="csY8" fmla="*/ 159442 h 318884"/>
                              <a:gd name="csX9" fmla="*/ 896962 w 2192573"/>
                              <a:gd name="csY9" fmla="*/ 318884 h 318884"/>
                              <a:gd name="csX10" fmla="*/ 996624 w 2192573"/>
                              <a:gd name="csY10" fmla="*/ 159442 h 318884"/>
                              <a:gd name="csX11" fmla="*/ 1096286 w 2192573"/>
                              <a:gd name="csY11" fmla="*/ 0 h 318884"/>
                              <a:gd name="csX12" fmla="*/ 1195949 w 2192573"/>
                              <a:gd name="csY12" fmla="*/ 159442 h 318884"/>
                              <a:gd name="csX13" fmla="*/ 1295611 w 2192573"/>
                              <a:gd name="csY13" fmla="*/ 318884 h 318884"/>
                              <a:gd name="csX14" fmla="*/ 1395273 w 2192573"/>
                              <a:gd name="csY14" fmla="*/ 159442 h 318884"/>
                              <a:gd name="csX15" fmla="*/ 1492550 w 2192573"/>
                              <a:gd name="csY15" fmla="*/ 103350 h 318884"/>
                              <a:gd name="csX16" fmla="*/ 1594598 w 2192573"/>
                              <a:gd name="csY16" fmla="*/ 159442 h 318884"/>
                              <a:gd name="csX17" fmla="*/ 1694261 w 2192573"/>
                              <a:gd name="csY17" fmla="*/ 318884 h 318884"/>
                              <a:gd name="csX18" fmla="*/ 1793923 w 2192573"/>
                              <a:gd name="csY18" fmla="*/ 159442 h 318884"/>
                              <a:gd name="csX19" fmla="*/ 1893585 w 2192573"/>
                              <a:gd name="csY19" fmla="*/ 0 h 318884"/>
                              <a:gd name="csX20" fmla="*/ 1993248 w 2192573"/>
                              <a:gd name="csY20" fmla="*/ 159442 h 318884"/>
                              <a:gd name="csX21" fmla="*/ 2092910 w 2192573"/>
                              <a:gd name="csY21" fmla="*/ 318884 h 318884"/>
                              <a:gd name="csX22" fmla="*/ 2192573 w 2192573"/>
                              <a:gd name="csY22" fmla="*/ 159442 h 318884"/>
                              <a:gd name="csX0" fmla="*/ 0 w 2192573"/>
                              <a:gd name="csY0" fmla="*/ 159442 h 318884"/>
                              <a:gd name="csX1" fmla="*/ 99662 w 2192573"/>
                              <a:gd name="csY1" fmla="*/ 318884 h 318884"/>
                              <a:gd name="csX2" fmla="*/ 199325 w 2192573"/>
                              <a:gd name="csY2" fmla="*/ 159442 h 318884"/>
                              <a:gd name="csX3" fmla="*/ 298987 w 2192573"/>
                              <a:gd name="csY3" fmla="*/ 0 h 318884"/>
                              <a:gd name="csX4" fmla="*/ 398650 w 2192573"/>
                              <a:gd name="csY4" fmla="*/ 159442 h 318884"/>
                              <a:gd name="csX5" fmla="*/ 498312 w 2192573"/>
                              <a:gd name="csY5" fmla="*/ 318884 h 318884"/>
                              <a:gd name="csX6" fmla="*/ 597974 w 2192573"/>
                              <a:gd name="csY6" fmla="*/ 159442 h 318884"/>
                              <a:gd name="csX7" fmla="*/ 697637 w 2192573"/>
                              <a:gd name="csY7" fmla="*/ 0 h 318884"/>
                              <a:gd name="csX8" fmla="*/ 797299 w 2192573"/>
                              <a:gd name="csY8" fmla="*/ 159442 h 318884"/>
                              <a:gd name="csX9" fmla="*/ 896962 w 2192573"/>
                              <a:gd name="csY9" fmla="*/ 318884 h 318884"/>
                              <a:gd name="csX10" fmla="*/ 996624 w 2192573"/>
                              <a:gd name="csY10" fmla="*/ 159442 h 318884"/>
                              <a:gd name="csX11" fmla="*/ 1096286 w 2192573"/>
                              <a:gd name="csY11" fmla="*/ 0 h 318884"/>
                              <a:gd name="csX12" fmla="*/ 1195949 w 2192573"/>
                              <a:gd name="csY12" fmla="*/ 159442 h 318884"/>
                              <a:gd name="csX13" fmla="*/ 1295611 w 2192573"/>
                              <a:gd name="csY13" fmla="*/ 318884 h 318884"/>
                              <a:gd name="csX14" fmla="*/ 1395273 w 2192573"/>
                              <a:gd name="csY14" fmla="*/ 159442 h 318884"/>
                              <a:gd name="csX15" fmla="*/ 1492550 w 2192573"/>
                              <a:gd name="csY15" fmla="*/ 103350 h 318884"/>
                              <a:gd name="csX16" fmla="*/ 1594598 w 2192573"/>
                              <a:gd name="csY16" fmla="*/ 159442 h 318884"/>
                              <a:gd name="csX17" fmla="*/ 1694261 w 2192573"/>
                              <a:gd name="csY17" fmla="*/ 318884 h 318884"/>
                              <a:gd name="csX18" fmla="*/ 1793923 w 2192573"/>
                              <a:gd name="csY18" fmla="*/ 159442 h 318884"/>
                              <a:gd name="csX19" fmla="*/ 1900746 w 2192573"/>
                              <a:gd name="csY19" fmla="*/ 155676 h 318884"/>
                              <a:gd name="csX20" fmla="*/ 1993248 w 2192573"/>
                              <a:gd name="csY20" fmla="*/ 159442 h 318884"/>
                              <a:gd name="csX21" fmla="*/ 2092910 w 2192573"/>
                              <a:gd name="csY21" fmla="*/ 318884 h 318884"/>
                              <a:gd name="csX22" fmla="*/ 2192573 w 2192573"/>
                              <a:gd name="csY22" fmla="*/ 159442 h 318884"/>
                              <a:gd name="csX0" fmla="*/ 0 w 2192573"/>
                              <a:gd name="csY0" fmla="*/ 159442 h 318884"/>
                              <a:gd name="csX1" fmla="*/ 99662 w 2192573"/>
                              <a:gd name="csY1" fmla="*/ 318884 h 318884"/>
                              <a:gd name="csX2" fmla="*/ 199325 w 2192573"/>
                              <a:gd name="csY2" fmla="*/ 159442 h 318884"/>
                              <a:gd name="csX3" fmla="*/ 298987 w 2192573"/>
                              <a:gd name="csY3" fmla="*/ 0 h 318884"/>
                              <a:gd name="csX4" fmla="*/ 398650 w 2192573"/>
                              <a:gd name="csY4" fmla="*/ 159442 h 318884"/>
                              <a:gd name="csX5" fmla="*/ 498312 w 2192573"/>
                              <a:gd name="csY5" fmla="*/ 318884 h 318884"/>
                              <a:gd name="csX6" fmla="*/ 597974 w 2192573"/>
                              <a:gd name="csY6" fmla="*/ 159442 h 318884"/>
                              <a:gd name="csX7" fmla="*/ 696753 w 2192573"/>
                              <a:gd name="csY7" fmla="*/ 111240 h 318884"/>
                              <a:gd name="csX8" fmla="*/ 797299 w 2192573"/>
                              <a:gd name="csY8" fmla="*/ 159442 h 318884"/>
                              <a:gd name="csX9" fmla="*/ 896962 w 2192573"/>
                              <a:gd name="csY9" fmla="*/ 318884 h 318884"/>
                              <a:gd name="csX10" fmla="*/ 996624 w 2192573"/>
                              <a:gd name="csY10" fmla="*/ 159442 h 318884"/>
                              <a:gd name="csX11" fmla="*/ 1096286 w 2192573"/>
                              <a:gd name="csY11" fmla="*/ 0 h 318884"/>
                              <a:gd name="csX12" fmla="*/ 1195949 w 2192573"/>
                              <a:gd name="csY12" fmla="*/ 159442 h 318884"/>
                              <a:gd name="csX13" fmla="*/ 1295611 w 2192573"/>
                              <a:gd name="csY13" fmla="*/ 318884 h 318884"/>
                              <a:gd name="csX14" fmla="*/ 1395273 w 2192573"/>
                              <a:gd name="csY14" fmla="*/ 159442 h 318884"/>
                              <a:gd name="csX15" fmla="*/ 1492550 w 2192573"/>
                              <a:gd name="csY15" fmla="*/ 103350 h 318884"/>
                              <a:gd name="csX16" fmla="*/ 1594598 w 2192573"/>
                              <a:gd name="csY16" fmla="*/ 159442 h 318884"/>
                              <a:gd name="csX17" fmla="*/ 1694261 w 2192573"/>
                              <a:gd name="csY17" fmla="*/ 318884 h 318884"/>
                              <a:gd name="csX18" fmla="*/ 1793923 w 2192573"/>
                              <a:gd name="csY18" fmla="*/ 159442 h 318884"/>
                              <a:gd name="csX19" fmla="*/ 1900746 w 2192573"/>
                              <a:gd name="csY19" fmla="*/ 155676 h 318884"/>
                              <a:gd name="csX20" fmla="*/ 1993248 w 2192573"/>
                              <a:gd name="csY20" fmla="*/ 159442 h 318884"/>
                              <a:gd name="csX21" fmla="*/ 2092910 w 2192573"/>
                              <a:gd name="csY21" fmla="*/ 318884 h 318884"/>
                              <a:gd name="csX22" fmla="*/ 2192573 w 2192573"/>
                              <a:gd name="csY22" fmla="*/ 159442 h 318884"/>
                              <a:gd name="csX0" fmla="*/ 0 w 2192573"/>
                              <a:gd name="csY0" fmla="*/ 159442 h 318884"/>
                              <a:gd name="csX1" fmla="*/ 99662 w 2192573"/>
                              <a:gd name="csY1" fmla="*/ 318884 h 318884"/>
                              <a:gd name="csX2" fmla="*/ 199325 w 2192573"/>
                              <a:gd name="csY2" fmla="*/ 159442 h 318884"/>
                              <a:gd name="csX3" fmla="*/ 295406 w 2192573"/>
                              <a:gd name="csY3" fmla="*/ 155676 h 318884"/>
                              <a:gd name="csX4" fmla="*/ 398650 w 2192573"/>
                              <a:gd name="csY4" fmla="*/ 159442 h 318884"/>
                              <a:gd name="csX5" fmla="*/ 498312 w 2192573"/>
                              <a:gd name="csY5" fmla="*/ 318884 h 318884"/>
                              <a:gd name="csX6" fmla="*/ 597974 w 2192573"/>
                              <a:gd name="csY6" fmla="*/ 159442 h 318884"/>
                              <a:gd name="csX7" fmla="*/ 696753 w 2192573"/>
                              <a:gd name="csY7" fmla="*/ 111240 h 318884"/>
                              <a:gd name="csX8" fmla="*/ 797299 w 2192573"/>
                              <a:gd name="csY8" fmla="*/ 159442 h 318884"/>
                              <a:gd name="csX9" fmla="*/ 896962 w 2192573"/>
                              <a:gd name="csY9" fmla="*/ 318884 h 318884"/>
                              <a:gd name="csX10" fmla="*/ 996624 w 2192573"/>
                              <a:gd name="csY10" fmla="*/ 159442 h 318884"/>
                              <a:gd name="csX11" fmla="*/ 1096286 w 2192573"/>
                              <a:gd name="csY11" fmla="*/ 0 h 318884"/>
                              <a:gd name="csX12" fmla="*/ 1195949 w 2192573"/>
                              <a:gd name="csY12" fmla="*/ 159442 h 318884"/>
                              <a:gd name="csX13" fmla="*/ 1295611 w 2192573"/>
                              <a:gd name="csY13" fmla="*/ 318884 h 318884"/>
                              <a:gd name="csX14" fmla="*/ 1395273 w 2192573"/>
                              <a:gd name="csY14" fmla="*/ 159442 h 318884"/>
                              <a:gd name="csX15" fmla="*/ 1492550 w 2192573"/>
                              <a:gd name="csY15" fmla="*/ 103350 h 318884"/>
                              <a:gd name="csX16" fmla="*/ 1594598 w 2192573"/>
                              <a:gd name="csY16" fmla="*/ 159442 h 318884"/>
                              <a:gd name="csX17" fmla="*/ 1694261 w 2192573"/>
                              <a:gd name="csY17" fmla="*/ 318884 h 318884"/>
                              <a:gd name="csX18" fmla="*/ 1793923 w 2192573"/>
                              <a:gd name="csY18" fmla="*/ 159442 h 318884"/>
                              <a:gd name="csX19" fmla="*/ 1900746 w 2192573"/>
                              <a:gd name="csY19" fmla="*/ 155676 h 318884"/>
                              <a:gd name="csX20" fmla="*/ 1993248 w 2192573"/>
                              <a:gd name="csY20" fmla="*/ 159442 h 318884"/>
                              <a:gd name="csX21" fmla="*/ 2092910 w 2192573"/>
                              <a:gd name="csY21" fmla="*/ 318884 h 318884"/>
                              <a:gd name="csX22" fmla="*/ 2192573 w 2192573"/>
                              <a:gd name="csY22" fmla="*/ 159442 h 318884"/>
                              <a:gd name="csX0" fmla="*/ 0 w 2192573"/>
                              <a:gd name="csY0" fmla="*/ 159442 h 322590"/>
                              <a:gd name="csX1" fmla="*/ 99662 w 2192573"/>
                              <a:gd name="csY1" fmla="*/ 318884 h 322590"/>
                              <a:gd name="csX2" fmla="*/ 198132 w 2192573"/>
                              <a:gd name="csY2" fmla="*/ 262386 h 322590"/>
                              <a:gd name="csX3" fmla="*/ 295406 w 2192573"/>
                              <a:gd name="csY3" fmla="*/ 155676 h 322590"/>
                              <a:gd name="csX4" fmla="*/ 398650 w 2192573"/>
                              <a:gd name="csY4" fmla="*/ 159442 h 322590"/>
                              <a:gd name="csX5" fmla="*/ 498312 w 2192573"/>
                              <a:gd name="csY5" fmla="*/ 318884 h 322590"/>
                              <a:gd name="csX6" fmla="*/ 597974 w 2192573"/>
                              <a:gd name="csY6" fmla="*/ 159442 h 322590"/>
                              <a:gd name="csX7" fmla="*/ 696753 w 2192573"/>
                              <a:gd name="csY7" fmla="*/ 111240 h 322590"/>
                              <a:gd name="csX8" fmla="*/ 797299 w 2192573"/>
                              <a:gd name="csY8" fmla="*/ 159442 h 322590"/>
                              <a:gd name="csX9" fmla="*/ 896962 w 2192573"/>
                              <a:gd name="csY9" fmla="*/ 318884 h 322590"/>
                              <a:gd name="csX10" fmla="*/ 996624 w 2192573"/>
                              <a:gd name="csY10" fmla="*/ 159442 h 322590"/>
                              <a:gd name="csX11" fmla="*/ 1096286 w 2192573"/>
                              <a:gd name="csY11" fmla="*/ 0 h 322590"/>
                              <a:gd name="csX12" fmla="*/ 1195949 w 2192573"/>
                              <a:gd name="csY12" fmla="*/ 159442 h 322590"/>
                              <a:gd name="csX13" fmla="*/ 1295611 w 2192573"/>
                              <a:gd name="csY13" fmla="*/ 318884 h 322590"/>
                              <a:gd name="csX14" fmla="*/ 1395273 w 2192573"/>
                              <a:gd name="csY14" fmla="*/ 159442 h 322590"/>
                              <a:gd name="csX15" fmla="*/ 1492550 w 2192573"/>
                              <a:gd name="csY15" fmla="*/ 103350 h 322590"/>
                              <a:gd name="csX16" fmla="*/ 1594598 w 2192573"/>
                              <a:gd name="csY16" fmla="*/ 159442 h 322590"/>
                              <a:gd name="csX17" fmla="*/ 1694261 w 2192573"/>
                              <a:gd name="csY17" fmla="*/ 318884 h 322590"/>
                              <a:gd name="csX18" fmla="*/ 1793923 w 2192573"/>
                              <a:gd name="csY18" fmla="*/ 159442 h 322590"/>
                              <a:gd name="csX19" fmla="*/ 1900746 w 2192573"/>
                              <a:gd name="csY19" fmla="*/ 155676 h 322590"/>
                              <a:gd name="csX20" fmla="*/ 1993248 w 2192573"/>
                              <a:gd name="csY20" fmla="*/ 159442 h 322590"/>
                              <a:gd name="csX21" fmla="*/ 2092910 w 2192573"/>
                              <a:gd name="csY21" fmla="*/ 318884 h 322590"/>
                              <a:gd name="csX22" fmla="*/ 2192573 w 2192573"/>
                              <a:gd name="csY22" fmla="*/ 159442 h 322590"/>
                              <a:gd name="csX0" fmla="*/ 0 w 2192573"/>
                              <a:gd name="csY0" fmla="*/ 159442 h 322590"/>
                              <a:gd name="csX1" fmla="*/ 99662 w 2192573"/>
                              <a:gd name="csY1" fmla="*/ 318884 h 322590"/>
                              <a:gd name="csX2" fmla="*/ 198132 w 2192573"/>
                              <a:gd name="csY2" fmla="*/ 262386 h 322590"/>
                              <a:gd name="csX3" fmla="*/ 295406 w 2192573"/>
                              <a:gd name="csY3" fmla="*/ 155676 h 322590"/>
                              <a:gd name="csX4" fmla="*/ 416551 w 2192573"/>
                              <a:gd name="csY4" fmla="*/ 241424 h 322590"/>
                              <a:gd name="csX5" fmla="*/ 498312 w 2192573"/>
                              <a:gd name="csY5" fmla="*/ 318884 h 322590"/>
                              <a:gd name="csX6" fmla="*/ 597974 w 2192573"/>
                              <a:gd name="csY6" fmla="*/ 159442 h 322590"/>
                              <a:gd name="csX7" fmla="*/ 696753 w 2192573"/>
                              <a:gd name="csY7" fmla="*/ 111240 h 322590"/>
                              <a:gd name="csX8" fmla="*/ 797299 w 2192573"/>
                              <a:gd name="csY8" fmla="*/ 159442 h 322590"/>
                              <a:gd name="csX9" fmla="*/ 896962 w 2192573"/>
                              <a:gd name="csY9" fmla="*/ 318884 h 322590"/>
                              <a:gd name="csX10" fmla="*/ 996624 w 2192573"/>
                              <a:gd name="csY10" fmla="*/ 159442 h 322590"/>
                              <a:gd name="csX11" fmla="*/ 1096286 w 2192573"/>
                              <a:gd name="csY11" fmla="*/ 0 h 322590"/>
                              <a:gd name="csX12" fmla="*/ 1195949 w 2192573"/>
                              <a:gd name="csY12" fmla="*/ 159442 h 322590"/>
                              <a:gd name="csX13" fmla="*/ 1295611 w 2192573"/>
                              <a:gd name="csY13" fmla="*/ 318884 h 322590"/>
                              <a:gd name="csX14" fmla="*/ 1395273 w 2192573"/>
                              <a:gd name="csY14" fmla="*/ 159442 h 322590"/>
                              <a:gd name="csX15" fmla="*/ 1492550 w 2192573"/>
                              <a:gd name="csY15" fmla="*/ 103350 h 322590"/>
                              <a:gd name="csX16" fmla="*/ 1594598 w 2192573"/>
                              <a:gd name="csY16" fmla="*/ 159442 h 322590"/>
                              <a:gd name="csX17" fmla="*/ 1694261 w 2192573"/>
                              <a:gd name="csY17" fmla="*/ 318884 h 322590"/>
                              <a:gd name="csX18" fmla="*/ 1793923 w 2192573"/>
                              <a:gd name="csY18" fmla="*/ 159442 h 322590"/>
                              <a:gd name="csX19" fmla="*/ 1900746 w 2192573"/>
                              <a:gd name="csY19" fmla="*/ 155676 h 322590"/>
                              <a:gd name="csX20" fmla="*/ 1993248 w 2192573"/>
                              <a:gd name="csY20" fmla="*/ 159442 h 322590"/>
                              <a:gd name="csX21" fmla="*/ 2092910 w 2192573"/>
                              <a:gd name="csY21" fmla="*/ 318884 h 322590"/>
                              <a:gd name="csX22" fmla="*/ 2192573 w 2192573"/>
                              <a:gd name="csY22" fmla="*/ 159442 h 322590"/>
                              <a:gd name="csX0" fmla="*/ 0 w 2192573"/>
                              <a:gd name="csY0" fmla="*/ 159442 h 322590"/>
                              <a:gd name="csX1" fmla="*/ 99662 w 2192573"/>
                              <a:gd name="csY1" fmla="*/ 318884 h 322590"/>
                              <a:gd name="csX2" fmla="*/ 198132 w 2192573"/>
                              <a:gd name="csY2" fmla="*/ 262386 h 322590"/>
                              <a:gd name="csX3" fmla="*/ 295406 w 2192573"/>
                              <a:gd name="csY3" fmla="*/ 155676 h 322590"/>
                              <a:gd name="csX4" fmla="*/ 416551 w 2192573"/>
                              <a:gd name="csY4" fmla="*/ 241424 h 322590"/>
                              <a:gd name="csX5" fmla="*/ 498312 w 2192573"/>
                              <a:gd name="csY5" fmla="*/ 318884 h 322590"/>
                              <a:gd name="csX6" fmla="*/ 601554 w 2192573"/>
                              <a:gd name="csY6" fmla="*/ 243208 h 322590"/>
                              <a:gd name="csX7" fmla="*/ 696753 w 2192573"/>
                              <a:gd name="csY7" fmla="*/ 111240 h 322590"/>
                              <a:gd name="csX8" fmla="*/ 797299 w 2192573"/>
                              <a:gd name="csY8" fmla="*/ 159442 h 322590"/>
                              <a:gd name="csX9" fmla="*/ 896962 w 2192573"/>
                              <a:gd name="csY9" fmla="*/ 318884 h 322590"/>
                              <a:gd name="csX10" fmla="*/ 996624 w 2192573"/>
                              <a:gd name="csY10" fmla="*/ 159442 h 322590"/>
                              <a:gd name="csX11" fmla="*/ 1096286 w 2192573"/>
                              <a:gd name="csY11" fmla="*/ 0 h 322590"/>
                              <a:gd name="csX12" fmla="*/ 1195949 w 2192573"/>
                              <a:gd name="csY12" fmla="*/ 159442 h 322590"/>
                              <a:gd name="csX13" fmla="*/ 1295611 w 2192573"/>
                              <a:gd name="csY13" fmla="*/ 318884 h 322590"/>
                              <a:gd name="csX14" fmla="*/ 1395273 w 2192573"/>
                              <a:gd name="csY14" fmla="*/ 159442 h 322590"/>
                              <a:gd name="csX15" fmla="*/ 1492550 w 2192573"/>
                              <a:gd name="csY15" fmla="*/ 103350 h 322590"/>
                              <a:gd name="csX16" fmla="*/ 1594598 w 2192573"/>
                              <a:gd name="csY16" fmla="*/ 159442 h 322590"/>
                              <a:gd name="csX17" fmla="*/ 1694261 w 2192573"/>
                              <a:gd name="csY17" fmla="*/ 318884 h 322590"/>
                              <a:gd name="csX18" fmla="*/ 1793923 w 2192573"/>
                              <a:gd name="csY18" fmla="*/ 159442 h 322590"/>
                              <a:gd name="csX19" fmla="*/ 1900746 w 2192573"/>
                              <a:gd name="csY19" fmla="*/ 155676 h 322590"/>
                              <a:gd name="csX20" fmla="*/ 1993248 w 2192573"/>
                              <a:gd name="csY20" fmla="*/ 159442 h 322590"/>
                              <a:gd name="csX21" fmla="*/ 2092910 w 2192573"/>
                              <a:gd name="csY21" fmla="*/ 318884 h 322590"/>
                              <a:gd name="csX22" fmla="*/ 2192573 w 2192573"/>
                              <a:gd name="csY22" fmla="*/ 159442 h 322590"/>
                              <a:gd name="csX0" fmla="*/ 0 w 2192573"/>
                              <a:gd name="csY0" fmla="*/ 159442 h 322590"/>
                              <a:gd name="csX1" fmla="*/ 99662 w 2192573"/>
                              <a:gd name="csY1" fmla="*/ 318884 h 322590"/>
                              <a:gd name="csX2" fmla="*/ 198132 w 2192573"/>
                              <a:gd name="csY2" fmla="*/ 262386 h 322590"/>
                              <a:gd name="csX3" fmla="*/ 295406 w 2192573"/>
                              <a:gd name="csY3" fmla="*/ 155676 h 322590"/>
                              <a:gd name="csX4" fmla="*/ 416551 w 2192573"/>
                              <a:gd name="csY4" fmla="*/ 241424 h 322590"/>
                              <a:gd name="csX5" fmla="*/ 498312 w 2192573"/>
                              <a:gd name="csY5" fmla="*/ 318884 h 322590"/>
                              <a:gd name="csX6" fmla="*/ 601554 w 2192573"/>
                              <a:gd name="csY6" fmla="*/ 243208 h 322590"/>
                              <a:gd name="csX7" fmla="*/ 696753 w 2192573"/>
                              <a:gd name="csY7" fmla="*/ 111240 h 322590"/>
                              <a:gd name="csX8" fmla="*/ 815199 w 2192573"/>
                              <a:gd name="csY8" fmla="*/ 235861 h 322590"/>
                              <a:gd name="csX9" fmla="*/ 896962 w 2192573"/>
                              <a:gd name="csY9" fmla="*/ 318884 h 322590"/>
                              <a:gd name="csX10" fmla="*/ 996624 w 2192573"/>
                              <a:gd name="csY10" fmla="*/ 159442 h 322590"/>
                              <a:gd name="csX11" fmla="*/ 1096286 w 2192573"/>
                              <a:gd name="csY11" fmla="*/ 0 h 322590"/>
                              <a:gd name="csX12" fmla="*/ 1195949 w 2192573"/>
                              <a:gd name="csY12" fmla="*/ 159442 h 322590"/>
                              <a:gd name="csX13" fmla="*/ 1295611 w 2192573"/>
                              <a:gd name="csY13" fmla="*/ 318884 h 322590"/>
                              <a:gd name="csX14" fmla="*/ 1395273 w 2192573"/>
                              <a:gd name="csY14" fmla="*/ 159442 h 322590"/>
                              <a:gd name="csX15" fmla="*/ 1492550 w 2192573"/>
                              <a:gd name="csY15" fmla="*/ 103350 h 322590"/>
                              <a:gd name="csX16" fmla="*/ 1594598 w 2192573"/>
                              <a:gd name="csY16" fmla="*/ 159442 h 322590"/>
                              <a:gd name="csX17" fmla="*/ 1694261 w 2192573"/>
                              <a:gd name="csY17" fmla="*/ 318884 h 322590"/>
                              <a:gd name="csX18" fmla="*/ 1793923 w 2192573"/>
                              <a:gd name="csY18" fmla="*/ 159442 h 322590"/>
                              <a:gd name="csX19" fmla="*/ 1900746 w 2192573"/>
                              <a:gd name="csY19" fmla="*/ 155676 h 322590"/>
                              <a:gd name="csX20" fmla="*/ 1993248 w 2192573"/>
                              <a:gd name="csY20" fmla="*/ 159442 h 322590"/>
                              <a:gd name="csX21" fmla="*/ 2092910 w 2192573"/>
                              <a:gd name="csY21" fmla="*/ 318884 h 322590"/>
                              <a:gd name="csX22" fmla="*/ 2192573 w 2192573"/>
                              <a:gd name="csY22" fmla="*/ 159442 h 322590"/>
                              <a:gd name="csX0" fmla="*/ 0 w 2192573"/>
                              <a:gd name="csY0" fmla="*/ 159442 h 322590"/>
                              <a:gd name="csX1" fmla="*/ 99662 w 2192573"/>
                              <a:gd name="csY1" fmla="*/ 318884 h 322590"/>
                              <a:gd name="csX2" fmla="*/ 198132 w 2192573"/>
                              <a:gd name="csY2" fmla="*/ 262386 h 322590"/>
                              <a:gd name="csX3" fmla="*/ 295406 w 2192573"/>
                              <a:gd name="csY3" fmla="*/ 155676 h 322590"/>
                              <a:gd name="csX4" fmla="*/ 416551 w 2192573"/>
                              <a:gd name="csY4" fmla="*/ 241424 h 322590"/>
                              <a:gd name="csX5" fmla="*/ 498312 w 2192573"/>
                              <a:gd name="csY5" fmla="*/ 318884 h 322590"/>
                              <a:gd name="csX6" fmla="*/ 601554 w 2192573"/>
                              <a:gd name="csY6" fmla="*/ 243208 h 322590"/>
                              <a:gd name="csX7" fmla="*/ 696753 w 2192573"/>
                              <a:gd name="csY7" fmla="*/ 111240 h 322590"/>
                              <a:gd name="csX8" fmla="*/ 815199 w 2192573"/>
                              <a:gd name="csY8" fmla="*/ 235861 h 322590"/>
                              <a:gd name="csX9" fmla="*/ 896962 w 2192573"/>
                              <a:gd name="csY9" fmla="*/ 318884 h 322590"/>
                              <a:gd name="csX10" fmla="*/ 996624 w 2192573"/>
                              <a:gd name="csY10" fmla="*/ 159442 h 322590"/>
                              <a:gd name="csX11" fmla="*/ 1096286 w 2192573"/>
                              <a:gd name="csY11" fmla="*/ 0 h 322590"/>
                              <a:gd name="csX12" fmla="*/ 1195949 w 2192573"/>
                              <a:gd name="csY12" fmla="*/ 159442 h 322590"/>
                              <a:gd name="csX13" fmla="*/ 1295611 w 2192573"/>
                              <a:gd name="csY13" fmla="*/ 318884 h 322590"/>
                              <a:gd name="csX14" fmla="*/ 1395193 w 2192573"/>
                              <a:gd name="csY14" fmla="*/ 208003 h 322590"/>
                              <a:gd name="csX15" fmla="*/ 1492550 w 2192573"/>
                              <a:gd name="csY15" fmla="*/ 103350 h 322590"/>
                              <a:gd name="csX16" fmla="*/ 1594598 w 2192573"/>
                              <a:gd name="csY16" fmla="*/ 159442 h 322590"/>
                              <a:gd name="csX17" fmla="*/ 1694261 w 2192573"/>
                              <a:gd name="csY17" fmla="*/ 318884 h 322590"/>
                              <a:gd name="csX18" fmla="*/ 1793923 w 2192573"/>
                              <a:gd name="csY18" fmla="*/ 159442 h 322590"/>
                              <a:gd name="csX19" fmla="*/ 1900746 w 2192573"/>
                              <a:gd name="csY19" fmla="*/ 155676 h 322590"/>
                              <a:gd name="csX20" fmla="*/ 1993248 w 2192573"/>
                              <a:gd name="csY20" fmla="*/ 159442 h 322590"/>
                              <a:gd name="csX21" fmla="*/ 2092910 w 2192573"/>
                              <a:gd name="csY21" fmla="*/ 318884 h 322590"/>
                              <a:gd name="csX22" fmla="*/ 2192573 w 2192573"/>
                              <a:gd name="csY22" fmla="*/ 159442 h 322590"/>
                              <a:gd name="csX0" fmla="*/ 0 w 2192573"/>
                              <a:gd name="csY0" fmla="*/ 159442 h 322590"/>
                              <a:gd name="csX1" fmla="*/ 99662 w 2192573"/>
                              <a:gd name="csY1" fmla="*/ 318884 h 322590"/>
                              <a:gd name="csX2" fmla="*/ 198132 w 2192573"/>
                              <a:gd name="csY2" fmla="*/ 262386 h 322590"/>
                              <a:gd name="csX3" fmla="*/ 295406 w 2192573"/>
                              <a:gd name="csY3" fmla="*/ 155676 h 322590"/>
                              <a:gd name="csX4" fmla="*/ 416551 w 2192573"/>
                              <a:gd name="csY4" fmla="*/ 241424 h 322590"/>
                              <a:gd name="csX5" fmla="*/ 498312 w 2192573"/>
                              <a:gd name="csY5" fmla="*/ 318884 h 322590"/>
                              <a:gd name="csX6" fmla="*/ 601554 w 2192573"/>
                              <a:gd name="csY6" fmla="*/ 243208 h 322590"/>
                              <a:gd name="csX7" fmla="*/ 696753 w 2192573"/>
                              <a:gd name="csY7" fmla="*/ 111240 h 322590"/>
                              <a:gd name="csX8" fmla="*/ 815199 w 2192573"/>
                              <a:gd name="csY8" fmla="*/ 235861 h 322590"/>
                              <a:gd name="csX9" fmla="*/ 896962 w 2192573"/>
                              <a:gd name="csY9" fmla="*/ 318884 h 322590"/>
                              <a:gd name="csX10" fmla="*/ 996624 w 2192573"/>
                              <a:gd name="csY10" fmla="*/ 159442 h 322590"/>
                              <a:gd name="csX11" fmla="*/ 1096286 w 2192573"/>
                              <a:gd name="csY11" fmla="*/ 0 h 322590"/>
                              <a:gd name="csX12" fmla="*/ 1195949 w 2192573"/>
                              <a:gd name="csY12" fmla="*/ 159442 h 322590"/>
                              <a:gd name="csX13" fmla="*/ 1295611 w 2192573"/>
                              <a:gd name="csY13" fmla="*/ 318884 h 322590"/>
                              <a:gd name="csX14" fmla="*/ 1395193 w 2192573"/>
                              <a:gd name="csY14" fmla="*/ 208003 h 322590"/>
                              <a:gd name="csX15" fmla="*/ 1492550 w 2192573"/>
                              <a:gd name="csY15" fmla="*/ 103350 h 322590"/>
                              <a:gd name="csX16" fmla="*/ 1599372 w 2192573"/>
                              <a:gd name="csY16" fmla="*/ 217759 h 322590"/>
                              <a:gd name="csX17" fmla="*/ 1694261 w 2192573"/>
                              <a:gd name="csY17" fmla="*/ 318884 h 322590"/>
                              <a:gd name="csX18" fmla="*/ 1793923 w 2192573"/>
                              <a:gd name="csY18" fmla="*/ 159442 h 322590"/>
                              <a:gd name="csX19" fmla="*/ 1900746 w 2192573"/>
                              <a:gd name="csY19" fmla="*/ 155676 h 322590"/>
                              <a:gd name="csX20" fmla="*/ 1993248 w 2192573"/>
                              <a:gd name="csY20" fmla="*/ 159442 h 322590"/>
                              <a:gd name="csX21" fmla="*/ 2092910 w 2192573"/>
                              <a:gd name="csY21" fmla="*/ 318884 h 322590"/>
                              <a:gd name="csX22" fmla="*/ 2192573 w 2192573"/>
                              <a:gd name="csY22" fmla="*/ 159442 h 322590"/>
                              <a:gd name="csX0" fmla="*/ 0 w 2192573"/>
                              <a:gd name="csY0" fmla="*/ 159442 h 322590"/>
                              <a:gd name="csX1" fmla="*/ 99662 w 2192573"/>
                              <a:gd name="csY1" fmla="*/ 318884 h 322590"/>
                              <a:gd name="csX2" fmla="*/ 198132 w 2192573"/>
                              <a:gd name="csY2" fmla="*/ 262386 h 322590"/>
                              <a:gd name="csX3" fmla="*/ 295406 w 2192573"/>
                              <a:gd name="csY3" fmla="*/ 155676 h 322590"/>
                              <a:gd name="csX4" fmla="*/ 416551 w 2192573"/>
                              <a:gd name="csY4" fmla="*/ 241424 h 322590"/>
                              <a:gd name="csX5" fmla="*/ 498312 w 2192573"/>
                              <a:gd name="csY5" fmla="*/ 318884 h 322590"/>
                              <a:gd name="csX6" fmla="*/ 601554 w 2192573"/>
                              <a:gd name="csY6" fmla="*/ 243208 h 322590"/>
                              <a:gd name="csX7" fmla="*/ 696753 w 2192573"/>
                              <a:gd name="csY7" fmla="*/ 111240 h 322590"/>
                              <a:gd name="csX8" fmla="*/ 815199 w 2192573"/>
                              <a:gd name="csY8" fmla="*/ 235861 h 322590"/>
                              <a:gd name="csX9" fmla="*/ 896962 w 2192573"/>
                              <a:gd name="csY9" fmla="*/ 318884 h 322590"/>
                              <a:gd name="csX10" fmla="*/ 996624 w 2192573"/>
                              <a:gd name="csY10" fmla="*/ 159442 h 322590"/>
                              <a:gd name="csX11" fmla="*/ 1096286 w 2192573"/>
                              <a:gd name="csY11" fmla="*/ 0 h 322590"/>
                              <a:gd name="csX12" fmla="*/ 1195949 w 2192573"/>
                              <a:gd name="csY12" fmla="*/ 159442 h 322590"/>
                              <a:gd name="csX13" fmla="*/ 1295611 w 2192573"/>
                              <a:gd name="csY13" fmla="*/ 318884 h 322590"/>
                              <a:gd name="csX14" fmla="*/ 1395193 w 2192573"/>
                              <a:gd name="csY14" fmla="*/ 208003 h 322590"/>
                              <a:gd name="csX15" fmla="*/ 1492550 w 2192573"/>
                              <a:gd name="csY15" fmla="*/ 103350 h 322590"/>
                              <a:gd name="csX16" fmla="*/ 1599372 w 2192573"/>
                              <a:gd name="csY16" fmla="*/ 217759 h 322590"/>
                              <a:gd name="csX17" fmla="*/ 1694261 w 2192573"/>
                              <a:gd name="csY17" fmla="*/ 318884 h 322590"/>
                              <a:gd name="csX18" fmla="*/ 1797504 w 2192573"/>
                              <a:gd name="csY18" fmla="*/ 225365 h 322590"/>
                              <a:gd name="csX19" fmla="*/ 1900746 w 2192573"/>
                              <a:gd name="csY19" fmla="*/ 155676 h 322590"/>
                              <a:gd name="csX20" fmla="*/ 1993248 w 2192573"/>
                              <a:gd name="csY20" fmla="*/ 159442 h 322590"/>
                              <a:gd name="csX21" fmla="*/ 2092910 w 2192573"/>
                              <a:gd name="csY21" fmla="*/ 318884 h 322590"/>
                              <a:gd name="csX22" fmla="*/ 2192573 w 2192573"/>
                              <a:gd name="csY22" fmla="*/ 159442 h 322590"/>
                              <a:gd name="csX0" fmla="*/ 0 w 2192573"/>
                              <a:gd name="csY0" fmla="*/ 159442 h 322590"/>
                              <a:gd name="csX1" fmla="*/ 99662 w 2192573"/>
                              <a:gd name="csY1" fmla="*/ 318884 h 322590"/>
                              <a:gd name="csX2" fmla="*/ 198132 w 2192573"/>
                              <a:gd name="csY2" fmla="*/ 262386 h 322590"/>
                              <a:gd name="csX3" fmla="*/ 295406 w 2192573"/>
                              <a:gd name="csY3" fmla="*/ 155676 h 322590"/>
                              <a:gd name="csX4" fmla="*/ 416551 w 2192573"/>
                              <a:gd name="csY4" fmla="*/ 241424 h 322590"/>
                              <a:gd name="csX5" fmla="*/ 498312 w 2192573"/>
                              <a:gd name="csY5" fmla="*/ 318884 h 322590"/>
                              <a:gd name="csX6" fmla="*/ 601554 w 2192573"/>
                              <a:gd name="csY6" fmla="*/ 243208 h 322590"/>
                              <a:gd name="csX7" fmla="*/ 696753 w 2192573"/>
                              <a:gd name="csY7" fmla="*/ 111240 h 322590"/>
                              <a:gd name="csX8" fmla="*/ 815199 w 2192573"/>
                              <a:gd name="csY8" fmla="*/ 235861 h 322590"/>
                              <a:gd name="csX9" fmla="*/ 896962 w 2192573"/>
                              <a:gd name="csY9" fmla="*/ 318884 h 322590"/>
                              <a:gd name="csX10" fmla="*/ 996624 w 2192573"/>
                              <a:gd name="csY10" fmla="*/ 159442 h 322590"/>
                              <a:gd name="csX11" fmla="*/ 1096286 w 2192573"/>
                              <a:gd name="csY11" fmla="*/ 0 h 322590"/>
                              <a:gd name="csX12" fmla="*/ 1195949 w 2192573"/>
                              <a:gd name="csY12" fmla="*/ 159442 h 322590"/>
                              <a:gd name="csX13" fmla="*/ 1295611 w 2192573"/>
                              <a:gd name="csY13" fmla="*/ 318884 h 322590"/>
                              <a:gd name="csX14" fmla="*/ 1395193 w 2192573"/>
                              <a:gd name="csY14" fmla="*/ 208003 h 322590"/>
                              <a:gd name="csX15" fmla="*/ 1492550 w 2192573"/>
                              <a:gd name="csY15" fmla="*/ 103350 h 322590"/>
                              <a:gd name="csX16" fmla="*/ 1599372 w 2192573"/>
                              <a:gd name="csY16" fmla="*/ 217759 h 322590"/>
                              <a:gd name="csX17" fmla="*/ 1694261 w 2192573"/>
                              <a:gd name="csY17" fmla="*/ 318884 h 322590"/>
                              <a:gd name="csX18" fmla="*/ 1797504 w 2192573"/>
                              <a:gd name="csY18" fmla="*/ 225365 h 322590"/>
                              <a:gd name="csX19" fmla="*/ 1900746 w 2192573"/>
                              <a:gd name="csY19" fmla="*/ 155676 h 322590"/>
                              <a:gd name="csX20" fmla="*/ 1988475 w 2192573"/>
                              <a:gd name="csY20" fmla="*/ 239945 h 322590"/>
                              <a:gd name="csX21" fmla="*/ 2092910 w 2192573"/>
                              <a:gd name="csY21" fmla="*/ 318884 h 322590"/>
                              <a:gd name="csX22" fmla="*/ 2192573 w 2192573"/>
                              <a:gd name="csY22" fmla="*/ 159442 h 322590"/>
                              <a:gd name="csX0" fmla="*/ 0 w 2192573"/>
                              <a:gd name="csY0" fmla="*/ 159442 h 322590"/>
                              <a:gd name="csX1" fmla="*/ 99662 w 2192573"/>
                              <a:gd name="csY1" fmla="*/ 318884 h 322590"/>
                              <a:gd name="csX2" fmla="*/ 198132 w 2192573"/>
                              <a:gd name="csY2" fmla="*/ 262386 h 322590"/>
                              <a:gd name="csX3" fmla="*/ 295406 w 2192573"/>
                              <a:gd name="csY3" fmla="*/ 155676 h 322590"/>
                              <a:gd name="csX4" fmla="*/ 416551 w 2192573"/>
                              <a:gd name="csY4" fmla="*/ 241424 h 322590"/>
                              <a:gd name="csX5" fmla="*/ 498312 w 2192573"/>
                              <a:gd name="csY5" fmla="*/ 318884 h 322590"/>
                              <a:gd name="csX6" fmla="*/ 601554 w 2192573"/>
                              <a:gd name="csY6" fmla="*/ 243208 h 322590"/>
                              <a:gd name="csX7" fmla="*/ 696753 w 2192573"/>
                              <a:gd name="csY7" fmla="*/ 111240 h 322590"/>
                              <a:gd name="csX8" fmla="*/ 815199 w 2192573"/>
                              <a:gd name="csY8" fmla="*/ 235861 h 322590"/>
                              <a:gd name="csX9" fmla="*/ 896962 w 2192573"/>
                              <a:gd name="csY9" fmla="*/ 318884 h 322590"/>
                              <a:gd name="csX10" fmla="*/ 996624 w 2192573"/>
                              <a:gd name="csY10" fmla="*/ 159442 h 322590"/>
                              <a:gd name="csX11" fmla="*/ 1096286 w 2192573"/>
                              <a:gd name="csY11" fmla="*/ 0 h 322590"/>
                              <a:gd name="csX12" fmla="*/ 1195949 w 2192573"/>
                              <a:gd name="csY12" fmla="*/ 159442 h 322590"/>
                              <a:gd name="csX13" fmla="*/ 1295611 w 2192573"/>
                              <a:gd name="csY13" fmla="*/ 318884 h 322590"/>
                              <a:gd name="csX14" fmla="*/ 1395193 w 2192573"/>
                              <a:gd name="csY14" fmla="*/ 208003 h 322590"/>
                              <a:gd name="csX15" fmla="*/ 1492550 w 2192573"/>
                              <a:gd name="csY15" fmla="*/ 103350 h 322590"/>
                              <a:gd name="csX16" fmla="*/ 1599372 w 2192573"/>
                              <a:gd name="csY16" fmla="*/ 217759 h 322590"/>
                              <a:gd name="csX17" fmla="*/ 1694261 w 2192573"/>
                              <a:gd name="csY17" fmla="*/ 318884 h 322590"/>
                              <a:gd name="csX18" fmla="*/ 1789151 w 2192573"/>
                              <a:gd name="csY18" fmla="*/ 230497 h 322590"/>
                              <a:gd name="csX19" fmla="*/ 1900746 w 2192573"/>
                              <a:gd name="csY19" fmla="*/ 155676 h 322590"/>
                              <a:gd name="csX20" fmla="*/ 1988475 w 2192573"/>
                              <a:gd name="csY20" fmla="*/ 239945 h 322590"/>
                              <a:gd name="csX21" fmla="*/ 2092910 w 2192573"/>
                              <a:gd name="csY21" fmla="*/ 318884 h 322590"/>
                              <a:gd name="csX22" fmla="*/ 2192573 w 2192573"/>
                              <a:gd name="csY22" fmla="*/ 159442 h 322590"/>
                              <a:gd name="csX0" fmla="*/ 0 w 2192573"/>
                              <a:gd name="csY0" fmla="*/ 159442 h 322590"/>
                              <a:gd name="csX1" fmla="*/ 99662 w 2192573"/>
                              <a:gd name="csY1" fmla="*/ 318884 h 322590"/>
                              <a:gd name="csX2" fmla="*/ 198132 w 2192573"/>
                              <a:gd name="csY2" fmla="*/ 262386 h 322590"/>
                              <a:gd name="csX3" fmla="*/ 295406 w 2192573"/>
                              <a:gd name="csY3" fmla="*/ 155676 h 322590"/>
                              <a:gd name="csX4" fmla="*/ 416551 w 2192573"/>
                              <a:gd name="csY4" fmla="*/ 241424 h 322590"/>
                              <a:gd name="csX5" fmla="*/ 498312 w 2192573"/>
                              <a:gd name="csY5" fmla="*/ 318884 h 322590"/>
                              <a:gd name="csX6" fmla="*/ 601554 w 2192573"/>
                              <a:gd name="csY6" fmla="*/ 243208 h 322590"/>
                              <a:gd name="csX7" fmla="*/ 696753 w 2192573"/>
                              <a:gd name="csY7" fmla="*/ 111240 h 322590"/>
                              <a:gd name="csX8" fmla="*/ 815199 w 2192573"/>
                              <a:gd name="csY8" fmla="*/ 235861 h 322590"/>
                              <a:gd name="csX9" fmla="*/ 896962 w 2192573"/>
                              <a:gd name="csY9" fmla="*/ 318884 h 322590"/>
                              <a:gd name="csX10" fmla="*/ 996624 w 2192573"/>
                              <a:gd name="csY10" fmla="*/ 159442 h 322590"/>
                              <a:gd name="csX11" fmla="*/ 1096286 w 2192573"/>
                              <a:gd name="csY11" fmla="*/ 0 h 322590"/>
                              <a:gd name="csX12" fmla="*/ 1195949 w 2192573"/>
                              <a:gd name="csY12" fmla="*/ 159442 h 322590"/>
                              <a:gd name="csX13" fmla="*/ 1295611 w 2192573"/>
                              <a:gd name="csY13" fmla="*/ 318884 h 322590"/>
                              <a:gd name="csX14" fmla="*/ 1395193 w 2192573"/>
                              <a:gd name="csY14" fmla="*/ 208003 h 322590"/>
                              <a:gd name="csX15" fmla="*/ 1493743 w 2192573"/>
                              <a:gd name="csY15" fmla="*/ 108421 h 322590"/>
                              <a:gd name="csX16" fmla="*/ 1599372 w 2192573"/>
                              <a:gd name="csY16" fmla="*/ 217759 h 322590"/>
                              <a:gd name="csX17" fmla="*/ 1694261 w 2192573"/>
                              <a:gd name="csY17" fmla="*/ 318884 h 322590"/>
                              <a:gd name="csX18" fmla="*/ 1789151 w 2192573"/>
                              <a:gd name="csY18" fmla="*/ 230497 h 322590"/>
                              <a:gd name="csX19" fmla="*/ 1900746 w 2192573"/>
                              <a:gd name="csY19" fmla="*/ 155676 h 322590"/>
                              <a:gd name="csX20" fmla="*/ 1988475 w 2192573"/>
                              <a:gd name="csY20" fmla="*/ 239945 h 322590"/>
                              <a:gd name="csX21" fmla="*/ 2092910 w 2192573"/>
                              <a:gd name="csY21" fmla="*/ 318884 h 322590"/>
                              <a:gd name="csX22" fmla="*/ 2192573 w 2192573"/>
                              <a:gd name="csY22" fmla="*/ 159442 h 322590"/>
                              <a:gd name="csX0" fmla="*/ 0 w 2192573"/>
                              <a:gd name="csY0" fmla="*/ 159442 h 322590"/>
                              <a:gd name="csX1" fmla="*/ 99662 w 2192573"/>
                              <a:gd name="csY1" fmla="*/ 318884 h 322590"/>
                              <a:gd name="csX2" fmla="*/ 198132 w 2192573"/>
                              <a:gd name="csY2" fmla="*/ 262386 h 322590"/>
                              <a:gd name="csX3" fmla="*/ 295406 w 2192573"/>
                              <a:gd name="csY3" fmla="*/ 155676 h 322590"/>
                              <a:gd name="csX4" fmla="*/ 416551 w 2192573"/>
                              <a:gd name="csY4" fmla="*/ 241424 h 322590"/>
                              <a:gd name="csX5" fmla="*/ 498312 w 2192573"/>
                              <a:gd name="csY5" fmla="*/ 318884 h 322590"/>
                              <a:gd name="csX6" fmla="*/ 601554 w 2192573"/>
                              <a:gd name="csY6" fmla="*/ 243208 h 322590"/>
                              <a:gd name="csX7" fmla="*/ 696753 w 2192573"/>
                              <a:gd name="csY7" fmla="*/ 111240 h 322590"/>
                              <a:gd name="csX8" fmla="*/ 815199 w 2192573"/>
                              <a:gd name="csY8" fmla="*/ 235861 h 322590"/>
                              <a:gd name="csX9" fmla="*/ 896962 w 2192573"/>
                              <a:gd name="csY9" fmla="*/ 318884 h 322590"/>
                              <a:gd name="csX10" fmla="*/ 996624 w 2192573"/>
                              <a:gd name="csY10" fmla="*/ 159442 h 322590"/>
                              <a:gd name="csX11" fmla="*/ 1096286 w 2192573"/>
                              <a:gd name="csY11" fmla="*/ 0 h 322590"/>
                              <a:gd name="csX12" fmla="*/ 1195949 w 2192573"/>
                              <a:gd name="csY12" fmla="*/ 159442 h 322590"/>
                              <a:gd name="csX13" fmla="*/ 1295611 w 2192573"/>
                              <a:gd name="csY13" fmla="*/ 318884 h 322590"/>
                              <a:gd name="csX14" fmla="*/ 1395193 w 2192573"/>
                              <a:gd name="csY14" fmla="*/ 208003 h 322590"/>
                              <a:gd name="csX15" fmla="*/ 1493743 w 2192573"/>
                              <a:gd name="csY15" fmla="*/ 108421 h 322590"/>
                              <a:gd name="csX16" fmla="*/ 1599372 w 2192573"/>
                              <a:gd name="csY16" fmla="*/ 217759 h 322590"/>
                              <a:gd name="csX17" fmla="*/ 1694261 w 2192573"/>
                              <a:gd name="csY17" fmla="*/ 318884 h 322590"/>
                              <a:gd name="csX18" fmla="*/ 1789151 w 2192573"/>
                              <a:gd name="csY18" fmla="*/ 230497 h 322590"/>
                              <a:gd name="csX19" fmla="*/ 1895852 w 2192573"/>
                              <a:gd name="csY19" fmla="*/ 155676 h 322590"/>
                              <a:gd name="csX20" fmla="*/ 1988475 w 2192573"/>
                              <a:gd name="csY20" fmla="*/ 239945 h 322590"/>
                              <a:gd name="csX21" fmla="*/ 2092910 w 2192573"/>
                              <a:gd name="csY21" fmla="*/ 318884 h 322590"/>
                              <a:gd name="csX22" fmla="*/ 2192573 w 2192573"/>
                              <a:gd name="csY22" fmla="*/ 159442 h 322590"/>
                              <a:gd name="csX0" fmla="*/ 0 w 2192573"/>
                              <a:gd name="csY0" fmla="*/ 159442 h 322590"/>
                              <a:gd name="csX1" fmla="*/ 99662 w 2192573"/>
                              <a:gd name="csY1" fmla="*/ 318884 h 322590"/>
                              <a:gd name="csX2" fmla="*/ 198132 w 2192573"/>
                              <a:gd name="csY2" fmla="*/ 262386 h 322590"/>
                              <a:gd name="csX3" fmla="*/ 295406 w 2192573"/>
                              <a:gd name="csY3" fmla="*/ 155676 h 322590"/>
                              <a:gd name="csX4" fmla="*/ 416551 w 2192573"/>
                              <a:gd name="csY4" fmla="*/ 241424 h 322590"/>
                              <a:gd name="csX5" fmla="*/ 498312 w 2192573"/>
                              <a:gd name="csY5" fmla="*/ 318884 h 322590"/>
                              <a:gd name="csX6" fmla="*/ 608714 w 2192573"/>
                              <a:gd name="csY6" fmla="*/ 227936 h 322590"/>
                              <a:gd name="csX7" fmla="*/ 696753 w 2192573"/>
                              <a:gd name="csY7" fmla="*/ 111240 h 322590"/>
                              <a:gd name="csX8" fmla="*/ 815199 w 2192573"/>
                              <a:gd name="csY8" fmla="*/ 235861 h 322590"/>
                              <a:gd name="csX9" fmla="*/ 896962 w 2192573"/>
                              <a:gd name="csY9" fmla="*/ 318884 h 322590"/>
                              <a:gd name="csX10" fmla="*/ 996624 w 2192573"/>
                              <a:gd name="csY10" fmla="*/ 159442 h 322590"/>
                              <a:gd name="csX11" fmla="*/ 1096286 w 2192573"/>
                              <a:gd name="csY11" fmla="*/ 0 h 322590"/>
                              <a:gd name="csX12" fmla="*/ 1195949 w 2192573"/>
                              <a:gd name="csY12" fmla="*/ 159442 h 322590"/>
                              <a:gd name="csX13" fmla="*/ 1295611 w 2192573"/>
                              <a:gd name="csY13" fmla="*/ 318884 h 322590"/>
                              <a:gd name="csX14" fmla="*/ 1395193 w 2192573"/>
                              <a:gd name="csY14" fmla="*/ 208003 h 322590"/>
                              <a:gd name="csX15" fmla="*/ 1493743 w 2192573"/>
                              <a:gd name="csY15" fmla="*/ 108421 h 322590"/>
                              <a:gd name="csX16" fmla="*/ 1599372 w 2192573"/>
                              <a:gd name="csY16" fmla="*/ 217759 h 322590"/>
                              <a:gd name="csX17" fmla="*/ 1694261 w 2192573"/>
                              <a:gd name="csY17" fmla="*/ 318884 h 322590"/>
                              <a:gd name="csX18" fmla="*/ 1789151 w 2192573"/>
                              <a:gd name="csY18" fmla="*/ 230497 h 322590"/>
                              <a:gd name="csX19" fmla="*/ 1895852 w 2192573"/>
                              <a:gd name="csY19" fmla="*/ 155676 h 322590"/>
                              <a:gd name="csX20" fmla="*/ 1988475 w 2192573"/>
                              <a:gd name="csY20" fmla="*/ 239945 h 322590"/>
                              <a:gd name="csX21" fmla="*/ 2092910 w 2192573"/>
                              <a:gd name="csY21" fmla="*/ 318884 h 322590"/>
                              <a:gd name="csX22" fmla="*/ 2192573 w 2192573"/>
                              <a:gd name="csY22" fmla="*/ 159442 h 322590"/>
                              <a:gd name="csX0" fmla="*/ 0 w 2192573"/>
                              <a:gd name="csY0" fmla="*/ 159442 h 322590"/>
                              <a:gd name="csX1" fmla="*/ 99662 w 2192573"/>
                              <a:gd name="csY1" fmla="*/ 318884 h 322590"/>
                              <a:gd name="csX2" fmla="*/ 198132 w 2192573"/>
                              <a:gd name="csY2" fmla="*/ 262386 h 322590"/>
                              <a:gd name="csX3" fmla="*/ 295406 w 2192573"/>
                              <a:gd name="csY3" fmla="*/ 155676 h 322590"/>
                              <a:gd name="csX4" fmla="*/ 416551 w 2192573"/>
                              <a:gd name="csY4" fmla="*/ 241424 h 322590"/>
                              <a:gd name="csX5" fmla="*/ 498312 w 2192573"/>
                              <a:gd name="csY5" fmla="*/ 318884 h 322590"/>
                              <a:gd name="csX6" fmla="*/ 608714 w 2192573"/>
                              <a:gd name="csY6" fmla="*/ 227936 h 322590"/>
                              <a:gd name="csX7" fmla="*/ 696753 w 2192573"/>
                              <a:gd name="csY7" fmla="*/ 111240 h 322590"/>
                              <a:gd name="csX8" fmla="*/ 811619 w 2192573"/>
                              <a:gd name="csY8" fmla="*/ 224874 h 322590"/>
                              <a:gd name="csX9" fmla="*/ 896962 w 2192573"/>
                              <a:gd name="csY9" fmla="*/ 318884 h 322590"/>
                              <a:gd name="csX10" fmla="*/ 996624 w 2192573"/>
                              <a:gd name="csY10" fmla="*/ 159442 h 322590"/>
                              <a:gd name="csX11" fmla="*/ 1096286 w 2192573"/>
                              <a:gd name="csY11" fmla="*/ 0 h 322590"/>
                              <a:gd name="csX12" fmla="*/ 1195949 w 2192573"/>
                              <a:gd name="csY12" fmla="*/ 159442 h 322590"/>
                              <a:gd name="csX13" fmla="*/ 1295611 w 2192573"/>
                              <a:gd name="csY13" fmla="*/ 318884 h 322590"/>
                              <a:gd name="csX14" fmla="*/ 1395193 w 2192573"/>
                              <a:gd name="csY14" fmla="*/ 208003 h 322590"/>
                              <a:gd name="csX15" fmla="*/ 1493743 w 2192573"/>
                              <a:gd name="csY15" fmla="*/ 108421 h 322590"/>
                              <a:gd name="csX16" fmla="*/ 1599372 w 2192573"/>
                              <a:gd name="csY16" fmla="*/ 217759 h 322590"/>
                              <a:gd name="csX17" fmla="*/ 1694261 w 2192573"/>
                              <a:gd name="csY17" fmla="*/ 318884 h 322590"/>
                              <a:gd name="csX18" fmla="*/ 1789151 w 2192573"/>
                              <a:gd name="csY18" fmla="*/ 230497 h 322590"/>
                              <a:gd name="csX19" fmla="*/ 1895852 w 2192573"/>
                              <a:gd name="csY19" fmla="*/ 155676 h 322590"/>
                              <a:gd name="csX20" fmla="*/ 1988475 w 2192573"/>
                              <a:gd name="csY20" fmla="*/ 239945 h 322590"/>
                              <a:gd name="csX21" fmla="*/ 2092910 w 2192573"/>
                              <a:gd name="csY21" fmla="*/ 318884 h 322590"/>
                              <a:gd name="csX22" fmla="*/ 2192573 w 2192573"/>
                              <a:gd name="csY22" fmla="*/ 159442 h 322590"/>
                              <a:gd name="csX0" fmla="*/ 0 w 2192573"/>
                              <a:gd name="csY0" fmla="*/ 159442 h 322590"/>
                              <a:gd name="csX1" fmla="*/ 99662 w 2192573"/>
                              <a:gd name="csY1" fmla="*/ 318884 h 322590"/>
                              <a:gd name="csX2" fmla="*/ 198132 w 2192573"/>
                              <a:gd name="csY2" fmla="*/ 262386 h 322590"/>
                              <a:gd name="csX3" fmla="*/ 295406 w 2192573"/>
                              <a:gd name="csY3" fmla="*/ 155676 h 322590"/>
                              <a:gd name="csX4" fmla="*/ 416551 w 2192573"/>
                              <a:gd name="csY4" fmla="*/ 241424 h 322590"/>
                              <a:gd name="csX5" fmla="*/ 498312 w 2192573"/>
                              <a:gd name="csY5" fmla="*/ 318884 h 322590"/>
                              <a:gd name="csX6" fmla="*/ 608714 w 2192573"/>
                              <a:gd name="csY6" fmla="*/ 227936 h 322590"/>
                              <a:gd name="csX7" fmla="*/ 696753 w 2192573"/>
                              <a:gd name="csY7" fmla="*/ 111240 h 322590"/>
                              <a:gd name="csX8" fmla="*/ 811619 w 2192573"/>
                              <a:gd name="csY8" fmla="*/ 224874 h 322590"/>
                              <a:gd name="csX9" fmla="*/ 896962 w 2192573"/>
                              <a:gd name="csY9" fmla="*/ 318884 h 322590"/>
                              <a:gd name="csX10" fmla="*/ 996624 w 2192573"/>
                              <a:gd name="csY10" fmla="*/ 159442 h 322590"/>
                              <a:gd name="csX11" fmla="*/ 1096286 w 2192573"/>
                              <a:gd name="csY11" fmla="*/ 0 h 322590"/>
                              <a:gd name="csX12" fmla="*/ 1195949 w 2192573"/>
                              <a:gd name="csY12" fmla="*/ 159442 h 322590"/>
                              <a:gd name="csX13" fmla="*/ 1295611 w 2192573"/>
                              <a:gd name="csY13" fmla="*/ 318884 h 322590"/>
                              <a:gd name="csX14" fmla="*/ 1388032 w 2192573"/>
                              <a:gd name="csY14" fmla="*/ 229572 h 322590"/>
                              <a:gd name="csX15" fmla="*/ 1493743 w 2192573"/>
                              <a:gd name="csY15" fmla="*/ 108421 h 322590"/>
                              <a:gd name="csX16" fmla="*/ 1599372 w 2192573"/>
                              <a:gd name="csY16" fmla="*/ 217759 h 322590"/>
                              <a:gd name="csX17" fmla="*/ 1694261 w 2192573"/>
                              <a:gd name="csY17" fmla="*/ 318884 h 322590"/>
                              <a:gd name="csX18" fmla="*/ 1789151 w 2192573"/>
                              <a:gd name="csY18" fmla="*/ 230497 h 322590"/>
                              <a:gd name="csX19" fmla="*/ 1895852 w 2192573"/>
                              <a:gd name="csY19" fmla="*/ 155676 h 322590"/>
                              <a:gd name="csX20" fmla="*/ 1988475 w 2192573"/>
                              <a:gd name="csY20" fmla="*/ 239945 h 322590"/>
                              <a:gd name="csX21" fmla="*/ 2092910 w 2192573"/>
                              <a:gd name="csY21" fmla="*/ 318884 h 322590"/>
                              <a:gd name="csX22" fmla="*/ 2192573 w 2192573"/>
                              <a:gd name="csY22" fmla="*/ 159442 h 322590"/>
                              <a:gd name="csX0" fmla="*/ 0 w 2192573"/>
                              <a:gd name="csY0" fmla="*/ 159442 h 322590"/>
                              <a:gd name="csX1" fmla="*/ 99662 w 2192573"/>
                              <a:gd name="csY1" fmla="*/ 318884 h 322590"/>
                              <a:gd name="csX2" fmla="*/ 198132 w 2192573"/>
                              <a:gd name="csY2" fmla="*/ 262386 h 322590"/>
                              <a:gd name="csX3" fmla="*/ 295406 w 2192573"/>
                              <a:gd name="csY3" fmla="*/ 155676 h 322590"/>
                              <a:gd name="csX4" fmla="*/ 416551 w 2192573"/>
                              <a:gd name="csY4" fmla="*/ 241424 h 322590"/>
                              <a:gd name="csX5" fmla="*/ 498312 w 2192573"/>
                              <a:gd name="csY5" fmla="*/ 318884 h 322590"/>
                              <a:gd name="csX6" fmla="*/ 608714 w 2192573"/>
                              <a:gd name="csY6" fmla="*/ 227936 h 322590"/>
                              <a:gd name="csX7" fmla="*/ 696753 w 2192573"/>
                              <a:gd name="csY7" fmla="*/ 111240 h 322590"/>
                              <a:gd name="csX8" fmla="*/ 811619 w 2192573"/>
                              <a:gd name="csY8" fmla="*/ 224874 h 322590"/>
                              <a:gd name="csX9" fmla="*/ 896962 w 2192573"/>
                              <a:gd name="csY9" fmla="*/ 318884 h 322590"/>
                              <a:gd name="csX10" fmla="*/ 996624 w 2192573"/>
                              <a:gd name="csY10" fmla="*/ 159442 h 322590"/>
                              <a:gd name="csX11" fmla="*/ 1096286 w 2192573"/>
                              <a:gd name="csY11" fmla="*/ 0 h 322590"/>
                              <a:gd name="csX12" fmla="*/ 1195949 w 2192573"/>
                              <a:gd name="csY12" fmla="*/ 159442 h 322590"/>
                              <a:gd name="csX13" fmla="*/ 1295611 w 2192573"/>
                              <a:gd name="csY13" fmla="*/ 318884 h 322590"/>
                              <a:gd name="csX14" fmla="*/ 1388032 w 2192573"/>
                              <a:gd name="csY14" fmla="*/ 229572 h 322590"/>
                              <a:gd name="csX15" fmla="*/ 1493743 w 2192573"/>
                              <a:gd name="csY15" fmla="*/ 108421 h 322590"/>
                              <a:gd name="csX16" fmla="*/ 1599372 w 2192573"/>
                              <a:gd name="csY16" fmla="*/ 225366 h 322590"/>
                              <a:gd name="csX17" fmla="*/ 1694261 w 2192573"/>
                              <a:gd name="csY17" fmla="*/ 318884 h 322590"/>
                              <a:gd name="csX18" fmla="*/ 1789151 w 2192573"/>
                              <a:gd name="csY18" fmla="*/ 230497 h 322590"/>
                              <a:gd name="csX19" fmla="*/ 1895852 w 2192573"/>
                              <a:gd name="csY19" fmla="*/ 155676 h 322590"/>
                              <a:gd name="csX20" fmla="*/ 1988475 w 2192573"/>
                              <a:gd name="csY20" fmla="*/ 239945 h 322590"/>
                              <a:gd name="csX21" fmla="*/ 2092910 w 2192573"/>
                              <a:gd name="csY21" fmla="*/ 318884 h 322590"/>
                              <a:gd name="csX22" fmla="*/ 2192573 w 2192573"/>
                              <a:gd name="csY22" fmla="*/ 159442 h 322590"/>
                              <a:gd name="csX0" fmla="*/ 0 w 2192573"/>
                              <a:gd name="csY0" fmla="*/ 159442 h 322590"/>
                              <a:gd name="csX1" fmla="*/ 99662 w 2192573"/>
                              <a:gd name="csY1" fmla="*/ 318884 h 322590"/>
                              <a:gd name="csX2" fmla="*/ 198132 w 2192573"/>
                              <a:gd name="csY2" fmla="*/ 262386 h 322590"/>
                              <a:gd name="csX3" fmla="*/ 295406 w 2192573"/>
                              <a:gd name="csY3" fmla="*/ 155676 h 322590"/>
                              <a:gd name="csX4" fmla="*/ 416551 w 2192573"/>
                              <a:gd name="csY4" fmla="*/ 241424 h 322590"/>
                              <a:gd name="csX5" fmla="*/ 498312 w 2192573"/>
                              <a:gd name="csY5" fmla="*/ 318884 h 322590"/>
                              <a:gd name="csX6" fmla="*/ 608714 w 2192573"/>
                              <a:gd name="csY6" fmla="*/ 227936 h 322590"/>
                              <a:gd name="csX7" fmla="*/ 696753 w 2192573"/>
                              <a:gd name="csY7" fmla="*/ 111240 h 322590"/>
                              <a:gd name="csX8" fmla="*/ 811619 w 2192573"/>
                              <a:gd name="csY8" fmla="*/ 224874 h 322590"/>
                              <a:gd name="csX9" fmla="*/ 896962 w 2192573"/>
                              <a:gd name="csY9" fmla="*/ 318884 h 322590"/>
                              <a:gd name="csX10" fmla="*/ 996624 w 2192573"/>
                              <a:gd name="csY10" fmla="*/ 159442 h 322590"/>
                              <a:gd name="csX11" fmla="*/ 1096286 w 2192573"/>
                              <a:gd name="csY11" fmla="*/ 0 h 322590"/>
                              <a:gd name="csX12" fmla="*/ 1195949 w 2192573"/>
                              <a:gd name="csY12" fmla="*/ 159442 h 322590"/>
                              <a:gd name="csX13" fmla="*/ 1295611 w 2192573"/>
                              <a:gd name="csY13" fmla="*/ 318884 h 322590"/>
                              <a:gd name="csX14" fmla="*/ 1388032 w 2192573"/>
                              <a:gd name="csY14" fmla="*/ 229572 h 322590"/>
                              <a:gd name="csX15" fmla="*/ 1493743 w 2192573"/>
                              <a:gd name="csY15" fmla="*/ 108421 h 322590"/>
                              <a:gd name="csX16" fmla="*/ 1599372 w 2192573"/>
                              <a:gd name="csY16" fmla="*/ 225366 h 322590"/>
                              <a:gd name="csX17" fmla="*/ 1694261 w 2192573"/>
                              <a:gd name="csY17" fmla="*/ 318884 h 322590"/>
                              <a:gd name="csX18" fmla="*/ 1789151 w 2192573"/>
                              <a:gd name="csY18" fmla="*/ 230497 h 322590"/>
                              <a:gd name="csX19" fmla="*/ 1895852 w 2192573"/>
                              <a:gd name="csY19" fmla="*/ 155676 h 322590"/>
                              <a:gd name="csX20" fmla="*/ 1988475 w 2192573"/>
                              <a:gd name="csY20" fmla="*/ 239945 h 322590"/>
                              <a:gd name="csX21" fmla="*/ 2092910 w 2192573"/>
                              <a:gd name="csY21" fmla="*/ 318884 h 322590"/>
                              <a:gd name="csX22" fmla="*/ 2192573 w 2192573"/>
                              <a:gd name="csY22" fmla="*/ 159442 h 322590"/>
                              <a:gd name="csX0" fmla="*/ 0 w 2192573"/>
                              <a:gd name="csY0" fmla="*/ 159442 h 322590"/>
                              <a:gd name="csX1" fmla="*/ 99662 w 2192573"/>
                              <a:gd name="csY1" fmla="*/ 318884 h 322590"/>
                              <a:gd name="csX2" fmla="*/ 198132 w 2192573"/>
                              <a:gd name="csY2" fmla="*/ 262386 h 322590"/>
                              <a:gd name="csX3" fmla="*/ 295406 w 2192573"/>
                              <a:gd name="csY3" fmla="*/ 155676 h 322590"/>
                              <a:gd name="csX4" fmla="*/ 416551 w 2192573"/>
                              <a:gd name="csY4" fmla="*/ 241424 h 322590"/>
                              <a:gd name="csX5" fmla="*/ 498312 w 2192573"/>
                              <a:gd name="csY5" fmla="*/ 318884 h 322590"/>
                              <a:gd name="csX6" fmla="*/ 608714 w 2192573"/>
                              <a:gd name="csY6" fmla="*/ 227936 h 322590"/>
                              <a:gd name="csX7" fmla="*/ 696753 w 2192573"/>
                              <a:gd name="csY7" fmla="*/ 111240 h 322590"/>
                              <a:gd name="csX8" fmla="*/ 811619 w 2192573"/>
                              <a:gd name="csY8" fmla="*/ 224874 h 322590"/>
                              <a:gd name="csX9" fmla="*/ 896962 w 2192573"/>
                              <a:gd name="csY9" fmla="*/ 318884 h 322590"/>
                              <a:gd name="csX10" fmla="*/ 996624 w 2192573"/>
                              <a:gd name="csY10" fmla="*/ 159442 h 322590"/>
                              <a:gd name="csX11" fmla="*/ 1096286 w 2192573"/>
                              <a:gd name="csY11" fmla="*/ 0 h 322590"/>
                              <a:gd name="csX12" fmla="*/ 1195949 w 2192573"/>
                              <a:gd name="csY12" fmla="*/ 159442 h 322590"/>
                              <a:gd name="csX13" fmla="*/ 1295611 w 2192573"/>
                              <a:gd name="csY13" fmla="*/ 318884 h 322590"/>
                              <a:gd name="csX14" fmla="*/ 1388032 w 2192573"/>
                              <a:gd name="csY14" fmla="*/ 229572 h 322590"/>
                              <a:gd name="csX15" fmla="*/ 1493743 w 2192573"/>
                              <a:gd name="csY15" fmla="*/ 108421 h 322590"/>
                              <a:gd name="csX16" fmla="*/ 1599372 w 2192573"/>
                              <a:gd name="csY16" fmla="*/ 225366 h 322590"/>
                              <a:gd name="csX17" fmla="*/ 1694261 w 2192573"/>
                              <a:gd name="csY17" fmla="*/ 318884 h 322590"/>
                              <a:gd name="csX18" fmla="*/ 1789151 w 2192573"/>
                              <a:gd name="csY18" fmla="*/ 230497 h 322590"/>
                              <a:gd name="csX19" fmla="*/ 1895852 w 2192573"/>
                              <a:gd name="csY19" fmla="*/ 155676 h 322590"/>
                              <a:gd name="csX20" fmla="*/ 1988475 w 2192573"/>
                              <a:gd name="csY20" fmla="*/ 239945 h 322590"/>
                              <a:gd name="csX21" fmla="*/ 2092910 w 2192573"/>
                              <a:gd name="csY21" fmla="*/ 318884 h 322590"/>
                              <a:gd name="csX22" fmla="*/ 2192573 w 2192573"/>
                              <a:gd name="csY22" fmla="*/ 159442 h 322590"/>
                              <a:gd name="csX0" fmla="*/ 0 w 2192573"/>
                              <a:gd name="csY0" fmla="*/ 159442 h 322590"/>
                              <a:gd name="csX1" fmla="*/ 99662 w 2192573"/>
                              <a:gd name="csY1" fmla="*/ 318884 h 322590"/>
                              <a:gd name="csX2" fmla="*/ 198132 w 2192573"/>
                              <a:gd name="csY2" fmla="*/ 262386 h 322590"/>
                              <a:gd name="csX3" fmla="*/ 295406 w 2192573"/>
                              <a:gd name="csY3" fmla="*/ 155676 h 322590"/>
                              <a:gd name="csX4" fmla="*/ 416551 w 2192573"/>
                              <a:gd name="csY4" fmla="*/ 241424 h 322590"/>
                              <a:gd name="csX5" fmla="*/ 498312 w 2192573"/>
                              <a:gd name="csY5" fmla="*/ 318884 h 322590"/>
                              <a:gd name="csX6" fmla="*/ 608714 w 2192573"/>
                              <a:gd name="csY6" fmla="*/ 227936 h 322590"/>
                              <a:gd name="csX7" fmla="*/ 696753 w 2192573"/>
                              <a:gd name="csY7" fmla="*/ 111240 h 322590"/>
                              <a:gd name="csX8" fmla="*/ 811619 w 2192573"/>
                              <a:gd name="csY8" fmla="*/ 224874 h 322590"/>
                              <a:gd name="csX9" fmla="*/ 896962 w 2192573"/>
                              <a:gd name="csY9" fmla="*/ 318884 h 322590"/>
                              <a:gd name="csX10" fmla="*/ 996624 w 2192573"/>
                              <a:gd name="csY10" fmla="*/ 159442 h 322590"/>
                              <a:gd name="csX11" fmla="*/ 1096286 w 2192573"/>
                              <a:gd name="csY11" fmla="*/ 0 h 322590"/>
                              <a:gd name="csX12" fmla="*/ 1195949 w 2192573"/>
                              <a:gd name="csY12" fmla="*/ 159442 h 322590"/>
                              <a:gd name="csX13" fmla="*/ 1295611 w 2192573"/>
                              <a:gd name="csY13" fmla="*/ 318884 h 322590"/>
                              <a:gd name="csX14" fmla="*/ 1388032 w 2192573"/>
                              <a:gd name="csY14" fmla="*/ 229572 h 322590"/>
                              <a:gd name="csX15" fmla="*/ 1493743 w 2192573"/>
                              <a:gd name="csY15" fmla="*/ 108421 h 322590"/>
                              <a:gd name="csX16" fmla="*/ 1599372 w 2192573"/>
                              <a:gd name="csY16" fmla="*/ 225366 h 322590"/>
                              <a:gd name="csX17" fmla="*/ 1694261 w 2192573"/>
                              <a:gd name="csY17" fmla="*/ 318884 h 322590"/>
                              <a:gd name="csX18" fmla="*/ 1789151 w 2192573"/>
                              <a:gd name="csY18" fmla="*/ 230497 h 322590"/>
                              <a:gd name="csX19" fmla="*/ 1895852 w 2192573"/>
                              <a:gd name="csY19" fmla="*/ 155676 h 322590"/>
                              <a:gd name="csX20" fmla="*/ 1988475 w 2192573"/>
                              <a:gd name="csY20" fmla="*/ 239945 h 322590"/>
                              <a:gd name="csX21" fmla="*/ 2092910 w 2192573"/>
                              <a:gd name="csY21" fmla="*/ 318884 h 322590"/>
                              <a:gd name="csX22" fmla="*/ 2192573 w 2192573"/>
                              <a:gd name="csY22" fmla="*/ 159442 h 322590"/>
                              <a:gd name="csX0" fmla="*/ 0 w 2192573"/>
                              <a:gd name="csY0" fmla="*/ 159442 h 322590"/>
                              <a:gd name="csX1" fmla="*/ 99662 w 2192573"/>
                              <a:gd name="csY1" fmla="*/ 318884 h 322590"/>
                              <a:gd name="csX2" fmla="*/ 198132 w 2192573"/>
                              <a:gd name="csY2" fmla="*/ 262386 h 322590"/>
                              <a:gd name="csX3" fmla="*/ 295406 w 2192573"/>
                              <a:gd name="csY3" fmla="*/ 155676 h 322590"/>
                              <a:gd name="csX4" fmla="*/ 416551 w 2192573"/>
                              <a:gd name="csY4" fmla="*/ 241424 h 322590"/>
                              <a:gd name="csX5" fmla="*/ 498312 w 2192573"/>
                              <a:gd name="csY5" fmla="*/ 318884 h 322590"/>
                              <a:gd name="csX6" fmla="*/ 608714 w 2192573"/>
                              <a:gd name="csY6" fmla="*/ 227936 h 322590"/>
                              <a:gd name="csX7" fmla="*/ 696753 w 2192573"/>
                              <a:gd name="csY7" fmla="*/ 111240 h 322590"/>
                              <a:gd name="csX8" fmla="*/ 811619 w 2192573"/>
                              <a:gd name="csY8" fmla="*/ 224874 h 322590"/>
                              <a:gd name="csX9" fmla="*/ 896962 w 2192573"/>
                              <a:gd name="csY9" fmla="*/ 318884 h 322590"/>
                              <a:gd name="csX10" fmla="*/ 996624 w 2192573"/>
                              <a:gd name="csY10" fmla="*/ 159442 h 322590"/>
                              <a:gd name="csX11" fmla="*/ 1096286 w 2192573"/>
                              <a:gd name="csY11" fmla="*/ 0 h 322590"/>
                              <a:gd name="csX12" fmla="*/ 1195949 w 2192573"/>
                              <a:gd name="csY12" fmla="*/ 159442 h 322590"/>
                              <a:gd name="csX13" fmla="*/ 1295611 w 2192573"/>
                              <a:gd name="csY13" fmla="*/ 318884 h 322590"/>
                              <a:gd name="csX14" fmla="*/ 1388032 w 2192573"/>
                              <a:gd name="csY14" fmla="*/ 229572 h 322590"/>
                              <a:gd name="csX15" fmla="*/ 1493743 w 2192573"/>
                              <a:gd name="csY15" fmla="*/ 108421 h 322590"/>
                              <a:gd name="csX16" fmla="*/ 1599372 w 2192573"/>
                              <a:gd name="csY16" fmla="*/ 225366 h 322590"/>
                              <a:gd name="csX17" fmla="*/ 1694261 w 2192573"/>
                              <a:gd name="csY17" fmla="*/ 318884 h 322590"/>
                              <a:gd name="csX18" fmla="*/ 1789151 w 2192573"/>
                              <a:gd name="csY18" fmla="*/ 230497 h 322590"/>
                              <a:gd name="csX19" fmla="*/ 1895852 w 2192573"/>
                              <a:gd name="csY19" fmla="*/ 155676 h 322590"/>
                              <a:gd name="csX20" fmla="*/ 1988475 w 2192573"/>
                              <a:gd name="csY20" fmla="*/ 239945 h 322590"/>
                              <a:gd name="csX21" fmla="*/ 2092910 w 2192573"/>
                              <a:gd name="csY21" fmla="*/ 318884 h 322590"/>
                              <a:gd name="csX22" fmla="*/ 2192573 w 2192573"/>
                              <a:gd name="csY22" fmla="*/ 159442 h 322590"/>
                              <a:gd name="csX0" fmla="*/ 0 w 2192573"/>
                              <a:gd name="csY0" fmla="*/ 159442 h 322590"/>
                              <a:gd name="csX1" fmla="*/ 99662 w 2192573"/>
                              <a:gd name="csY1" fmla="*/ 318884 h 322590"/>
                              <a:gd name="csX2" fmla="*/ 198132 w 2192573"/>
                              <a:gd name="csY2" fmla="*/ 262386 h 322590"/>
                              <a:gd name="csX3" fmla="*/ 295406 w 2192573"/>
                              <a:gd name="csY3" fmla="*/ 155676 h 322590"/>
                              <a:gd name="csX4" fmla="*/ 416551 w 2192573"/>
                              <a:gd name="csY4" fmla="*/ 241424 h 322590"/>
                              <a:gd name="csX5" fmla="*/ 498312 w 2192573"/>
                              <a:gd name="csY5" fmla="*/ 318884 h 322590"/>
                              <a:gd name="csX6" fmla="*/ 608714 w 2192573"/>
                              <a:gd name="csY6" fmla="*/ 227936 h 322590"/>
                              <a:gd name="csX7" fmla="*/ 696753 w 2192573"/>
                              <a:gd name="csY7" fmla="*/ 111240 h 322590"/>
                              <a:gd name="csX8" fmla="*/ 811619 w 2192573"/>
                              <a:gd name="csY8" fmla="*/ 224874 h 322590"/>
                              <a:gd name="csX9" fmla="*/ 896962 w 2192573"/>
                              <a:gd name="csY9" fmla="*/ 318884 h 322590"/>
                              <a:gd name="csX10" fmla="*/ 996624 w 2192573"/>
                              <a:gd name="csY10" fmla="*/ 159442 h 322590"/>
                              <a:gd name="csX11" fmla="*/ 1096286 w 2192573"/>
                              <a:gd name="csY11" fmla="*/ 0 h 322590"/>
                              <a:gd name="csX12" fmla="*/ 1195949 w 2192573"/>
                              <a:gd name="csY12" fmla="*/ 159442 h 322590"/>
                              <a:gd name="csX13" fmla="*/ 1295611 w 2192573"/>
                              <a:gd name="csY13" fmla="*/ 318884 h 322590"/>
                              <a:gd name="csX14" fmla="*/ 1388032 w 2192573"/>
                              <a:gd name="csY14" fmla="*/ 229572 h 322590"/>
                              <a:gd name="csX15" fmla="*/ 1493743 w 2192573"/>
                              <a:gd name="csY15" fmla="*/ 108421 h 322590"/>
                              <a:gd name="csX16" fmla="*/ 1599372 w 2192573"/>
                              <a:gd name="csY16" fmla="*/ 225366 h 322590"/>
                              <a:gd name="csX17" fmla="*/ 1694261 w 2192573"/>
                              <a:gd name="csY17" fmla="*/ 318884 h 322590"/>
                              <a:gd name="csX18" fmla="*/ 1789151 w 2192573"/>
                              <a:gd name="csY18" fmla="*/ 230497 h 322590"/>
                              <a:gd name="csX19" fmla="*/ 1895852 w 2192573"/>
                              <a:gd name="csY19" fmla="*/ 155676 h 322590"/>
                              <a:gd name="csX20" fmla="*/ 1988475 w 2192573"/>
                              <a:gd name="csY20" fmla="*/ 239945 h 322590"/>
                              <a:gd name="csX21" fmla="*/ 2092910 w 2192573"/>
                              <a:gd name="csY21" fmla="*/ 318884 h 322590"/>
                              <a:gd name="csX22" fmla="*/ 2192573 w 2192573"/>
                              <a:gd name="csY22" fmla="*/ 159442 h 322590"/>
                              <a:gd name="csX0" fmla="*/ 0 w 2192573"/>
                              <a:gd name="csY0" fmla="*/ 159442 h 322590"/>
                              <a:gd name="csX1" fmla="*/ 99662 w 2192573"/>
                              <a:gd name="csY1" fmla="*/ 318884 h 322590"/>
                              <a:gd name="csX2" fmla="*/ 198132 w 2192573"/>
                              <a:gd name="csY2" fmla="*/ 262386 h 322590"/>
                              <a:gd name="csX3" fmla="*/ 295406 w 2192573"/>
                              <a:gd name="csY3" fmla="*/ 155676 h 322590"/>
                              <a:gd name="csX4" fmla="*/ 416551 w 2192573"/>
                              <a:gd name="csY4" fmla="*/ 241424 h 322590"/>
                              <a:gd name="csX5" fmla="*/ 498312 w 2192573"/>
                              <a:gd name="csY5" fmla="*/ 318884 h 322590"/>
                              <a:gd name="csX6" fmla="*/ 608714 w 2192573"/>
                              <a:gd name="csY6" fmla="*/ 227936 h 322590"/>
                              <a:gd name="csX7" fmla="*/ 696753 w 2192573"/>
                              <a:gd name="csY7" fmla="*/ 111240 h 322590"/>
                              <a:gd name="csX8" fmla="*/ 811619 w 2192573"/>
                              <a:gd name="csY8" fmla="*/ 224874 h 322590"/>
                              <a:gd name="csX9" fmla="*/ 896962 w 2192573"/>
                              <a:gd name="csY9" fmla="*/ 318884 h 322590"/>
                              <a:gd name="csX10" fmla="*/ 996624 w 2192573"/>
                              <a:gd name="csY10" fmla="*/ 159442 h 322590"/>
                              <a:gd name="csX11" fmla="*/ 1096286 w 2192573"/>
                              <a:gd name="csY11" fmla="*/ 0 h 322590"/>
                              <a:gd name="csX12" fmla="*/ 1195949 w 2192573"/>
                              <a:gd name="csY12" fmla="*/ 159442 h 322590"/>
                              <a:gd name="csX13" fmla="*/ 1295611 w 2192573"/>
                              <a:gd name="csY13" fmla="*/ 318884 h 322590"/>
                              <a:gd name="csX14" fmla="*/ 1388032 w 2192573"/>
                              <a:gd name="csY14" fmla="*/ 229572 h 322590"/>
                              <a:gd name="csX15" fmla="*/ 1493743 w 2192573"/>
                              <a:gd name="csY15" fmla="*/ 108421 h 322590"/>
                              <a:gd name="csX16" fmla="*/ 1599372 w 2192573"/>
                              <a:gd name="csY16" fmla="*/ 225366 h 322590"/>
                              <a:gd name="csX17" fmla="*/ 1694261 w 2192573"/>
                              <a:gd name="csY17" fmla="*/ 318884 h 322590"/>
                              <a:gd name="csX18" fmla="*/ 1789151 w 2192573"/>
                              <a:gd name="csY18" fmla="*/ 230497 h 322590"/>
                              <a:gd name="csX19" fmla="*/ 1895852 w 2192573"/>
                              <a:gd name="csY19" fmla="*/ 155676 h 322590"/>
                              <a:gd name="csX20" fmla="*/ 1988475 w 2192573"/>
                              <a:gd name="csY20" fmla="*/ 239945 h 322590"/>
                              <a:gd name="csX21" fmla="*/ 2092910 w 2192573"/>
                              <a:gd name="csY21" fmla="*/ 318884 h 322590"/>
                              <a:gd name="csX22" fmla="*/ 2192573 w 2192573"/>
                              <a:gd name="csY22" fmla="*/ 159442 h 322590"/>
                              <a:gd name="csX0" fmla="*/ 0 w 2192573"/>
                              <a:gd name="csY0" fmla="*/ 159442 h 322590"/>
                              <a:gd name="csX1" fmla="*/ 99662 w 2192573"/>
                              <a:gd name="csY1" fmla="*/ 318884 h 322590"/>
                              <a:gd name="csX2" fmla="*/ 198132 w 2192573"/>
                              <a:gd name="csY2" fmla="*/ 262386 h 322590"/>
                              <a:gd name="csX3" fmla="*/ 295406 w 2192573"/>
                              <a:gd name="csY3" fmla="*/ 155676 h 322590"/>
                              <a:gd name="csX4" fmla="*/ 416551 w 2192573"/>
                              <a:gd name="csY4" fmla="*/ 241424 h 322590"/>
                              <a:gd name="csX5" fmla="*/ 498312 w 2192573"/>
                              <a:gd name="csY5" fmla="*/ 318884 h 322590"/>
                              <a:gd name="csX6" fmla="*/ 608714 w 2192573"/>
                              <a:gd name="csY6" fmla="*/ 227936 h 322590"/>
                              <a:gd name="csX7" fmla="*/ 696753 w 2192573"/>
                              <a:gd name="csY7" fmla="*/ 111240 h 322590"/>
                              <a:gd name="csX8" fmla="*/ 811619 w 2192573"/>
                              <a:gd name="csY8" fmla="*/ 224874 h 322590"/>
                              <a:gd name="csX9" fmla="*/ 896962 w 2192573"/>
                              <a:gd name="csY9" fmla="*/ 318884 h 322590"/>
                              <a:gd name="csX10" fmla="*/ 996624 w 2192573"/>
                              <a:gd name="csY10" fmla="*/ 159442 h 322590"/>
                              <a:gd name="csX11" fmla="*/ 1096286 w 2192573"/>
                              <a:gd name="csY11" fmla="*/ 0 h 322590"/>
                              <a:gd name="csX12" fmla="*/ 1195949 w 2192573"/>
                              <a:gd name="csY12" fmla="*/ 159442 h 322590"/>
                              <a:gd name="csX13" fmla="*/ 1295611 w 2192573"/>
                              <a:gd name="csY13" fmla="*/ 318884 h 322590"/>
                              <a:gd name="csX14" fmla="*/ 1388032 w 2192573"/>
                              <a:gd name="csY14" fmla="*/ 229572 h 322590"/>
                              <a:gd name="csX15" fmla="*/ 1493743 w 2192573"/>
                              <a:gd name="csY15" fmla="*/ 108421 h 322590"/>
                              <a:gd name="csX16" fmla="*/ 1599372 w 2192573"/>
                              <a:gd name="csY16" fmla="*/ 225366 h 322590"/>
                              <a:gd name="csX17" fmla="*/ 1694261 w 2192573"/>
                              <a:gd name="csY17" fmla="*/ 318884 h 322590"/>
                              <a:gd name="csX18" fmla="*/ 1789151 w 2192573"/>
                              <a:gd name="csY18" fmla="*/ 230497 h 322590"/>
                              <a:gd name="csX19" fmla="*/ 1895852 w 2192573"/>
                              <a:gd name="csY19" fmla="*/ 155676 h 322590"/>
                              <a:gd name="csX20" fmla="*/ 1988475 w 2192573"/>
                              <a:gd name="csY20" fmla="*/ 239945 h 322590"/>
                              <a:gd name="csX21" fmla="*/ 2092910 w 2192573"/>
                              <a:gd name="csY21" fmla="*/ 318884 h 322590"/>
                              <a:gd name="csX22" fmla="*/ 2192573 w 2192573"/>
                              <a:gd name="csY22" fmla="*/ 159442 h 322590"/>
                              <a:gd name="csX0" fmla="*/ 0 w 2192573"/>
                              <a:gd name="csY0" fmla="*/ 159442 h 322590"/>
                              <a:gd name="csX1" fmla="*/ 99662 w 2192573"/>
                              <a:gd name="csY1" fmla="*/ 318884 h 322590"/>
                              <a:gd name="csX2" fmla="*/ 198132 w 2192573"/>
                              <a:gd name="csY2" fmla="*/ 262386 h 322590"/>
                              <a:gd name="csX3" fmla="*/ 295406 w 2192573"/>
                              <a:gd name="csY3" fmla="*/ 155676 h 322590"/>
                              <a:gd name="csX4" fmla="*/ 416551 w 2192573"/>
                              <a:gd name="csY4" fmla="*/ 241424 h 322590"/>
                              <a:gd name="csX5" fmla="*/ 498312 w 2192573"/>
                              <a:gd name="csY5" fmla="*/ 318884 h 322590"/>
                              <a:gd name="csX6" fmla="*/ 608714 w 2192573"/>
                              <a:gd name="csY6" fmla="*/ 227936 h 322590"/>
                              <a:gd name="csX7" fmla="*/ 696753 w 2192573"/>
                              <a:gd name="csY7" fmla="*/ 111240 h 322590"/>
                              <a:gd name="csX8" fmla="*/ 811619 w 2192573"/>
                              <a:gd name="csY8" fmla="*/ 224874 h 322590"/>
                              <a:gd name="csX9" fmla="*/ 896962 w 2192573"/>
                              <a:gd name="csY9" fmla="*/ 318884 h 322590"/>
                              <a:gd name="csX10" fmla="*/ 996624 w 2192573"/>
                              <a:gd name="csY10" fmla="*/ 159442 h 322590"/>
                              <a:gd name="csX11" fmla="*/ 1096286 w 2192573"/>
                              <a:gd name="csY11" fmla="*/ 0 h 322590"/>
                              <a:gd name="csX12" fmla="*/ 1195949 w 2192573"/>
                              <a:gd name="csY12" fmla="*/ 159442 h 322590"/>
                              <a:gd name="csX13" fmla="*/ 1295611 w 2192573"/>
                              <a:gd name="csY13" fmla="*/ 318884 h 322590"/>
                              <a:gd name="csX14" fmla="*/ 1388032 w 2192573"/>
                              <a:gd name="csY14" fmla="*/ 229572 h 322590"/>
                              <a:gd name="csX15" fmla="*/ 1493743 w 2192573"/>
                              <a:gd name="csY15" fmla="*/ 108421 h 322590"/>
                              <a:gd name="csX16" fmla="*/ 1599372 w 2192573"/>
                              <a:gd name="csY16" fmla="*/ 225366 h 322590"/>
                              <a:gd name="csX17" fmla="*/ 1694261 w 2192573"/>
                              <a:gd name="csY17" fmla="*/ 318884 h 322590"/>
                              <a:gd name="csX18" fmla="*/ 1789151 w 2192573"/>
                              <a:gd name="csY18" fmla="*/ 230497 h 322590"/>
                              <a:gd name="csX19" fmla="*/ 1895852 w 2192573"/>
                              <a:gd name="csY19" fmla="*/ 155676 h 322590"/>
                              <a:gd name="csX20" fmla="*/ 1988475 w 2192573"/>
                              <a:gd name="csY20" fmla="*/ 239945 h 322590"/>
                              <a:gd name="csX21" fmla="*/ 2092910 w 2192573"/>
                              <a:gd name="csY21" fmla="*/ 318884 h 322590"/>
                              <a:gd name="csX22" fmla="*/ 2192573 w 2192573"/>
                              <a:gd name="csY22" fmla="*/ 159442 h 322590"/>
                              <a:gd name="csX0" fmla="*/ 0 w 2192573"/>
                              <a:gd name="csY0" fmla="*/ 159442 h 322590"/>
                              <a:gd name="csX1" fmla="*/ 99662 w 2192573"/>
                              <a:gd name="csY1" fmla="*/ 318884 h 322590"/>
                              <a:gd name="csX2" fmla="*/ 198132 w 2192573"/>
                              <a:gd name="csY2" fmla="*/ 262386 h 322590"/>
                              <a:gd name="csX3" fmla="*/ 295406 w 2192573"/>
                              <a:gd name="csY3" fmla="*/ 155676 h 322590"/>
                              <a:gd name="csX4" fmla="*/ 416551 w 2192573"/>
                              <a:gd name="csY4" fmla="*/ 241424 h 322590"/>
                              <a:gd name="csX5" fmla="*/ 498312 w 2192573"/>
                              <a:gd name="csY5" fmla="*/ 318884 h 322590"/>
                              <a:gd name="csX6" fmla="*/ 608714 w 2192573"/>
                              <a:gd name="csY6" fmla="*/ 227936 h 322590"/>
                              <a:gd name="csX7" fmla="*/ 696753 w 2192573"/>
                              <a:gd name="csY7" fmla="*/ 111240 h 322590"/>
                              <a:gd name="csX8" fmla="*/ 811619 w 2192573"/>
                              <a:gd name="csY8" fmla="*/ 224874 h 322590"/>
                              <a:gd name="csX9" fmla="*/ 896962 w 2192573"/>
                              <a:gd name="csY9" fmla="*/ 318884 h 322590"/>
                              <a:gd name="csX10" fmla="*/ 996624 w 2192573"/>
                              <a:gd name="csY10" fmla="*/ 159442 h 322590"/>
                              <a:gd name="csX11" fmla="*/ 1096286 w 2192573"/>
                              <a:gd name="csY11" fmla="*/ 0 h 322590"/>
                              <a:gd name="csX12" fmla="*/ 1195949 w 2192573"/>
                              <a:gd name="csY12" fmla="*/ 159442 h 322590"/>
                              <a:gd name="csX13" fmla="*/ 1295611 w 2192573"/>
                              <a:gd name="csY13" fmla="*/ 318884 h 322590"/>
                              <a:gd name="csX14" fmla="*/ 1388032 w 2192573"/>
                              <a:gd name="csY14" fmla="*/ 229572 h 322590"/>
                              <a:gd name="csX15" fmla="*/ 1493743 w 2192573"/>
                              <a:gd name="csY15" fmla="*/ 108421 h 322590"/>
                              <a:gd name="csX16" fmla="*/ 1599372 w 2192573"/>
                              <a:gd name="csY16" fmla="*/ 225366 h 322590"/>
                              <a:gd name="csX17" fmla="*/ 1694261 w 2192573"/>
                              <a:gd name="csY17" fmla="*/ 318884 h 322590"/>
                              <a:gd name="csX18" fmla="*/ 1789151 w 2192573"/>
                              <a:gd name="csY18" fmla="*/ 243175 h 322590"/>
                              <a:gd name="csX19" fmla="*/ 1895852 w 2192573"/>
                              <a:gd name="csY19" fmla="*/ 155676 h 322590"/>
                              <a:gd name="csX20" fmla="*/ 1988475 w 2192573"/>
                              <a:gd name="csY20" fmla="*/ 239945 h 322590"/>
                              <a:gd name="csX21" fmla="*/ 2092910 w 2192573"/>
                              <a:gd name="csY21" fmla="*/ 318884 h 322590"/>
                              <a:gd name="csX22" fmla="*/ 2192573 w 2192573"/>
                              <a:gd name="csY22" fmla="*/ 159442 h 322590"/>
                              <a:gd name="csX0" fmla="*/ 0 w 2192573"/>
                              <a:gd name="csY0" fmla="*/ 159442 h 322590"/>
                              <a:gd name="csX1" fmla="*/ 99662 w 2192573"/>
                              <a:gd name="csY1" fmla="*/ 318884 h 322590"/>
                              <a:gd name="csX2" fmla="*/ 198132 w 2192573"/>
                              <a:gd name="csY2" fmla="*/ 262386 h 322590"/>
                              <a:gd name="csX3" fmla="*/ 295406 w 2192573"/>
                              <a:gd name="csY3" fmla="*/ 155676 h 322590"/>
                              <a:gd name="csX4" fmla="*/ 416551 w 2192573"/>
                              <a:gd name="csY4" fmla="*/ 241424 h 322590"/>
                              <a:gd name="csX5" fmla="*/ 498312 w 2192573"/>
                              <a:gd name="csY5" fmla="*/ 318884 h 322590"/>
                              <a:gd name="csX6" fmla="*/ 608714 w 2192573"/>
                              <a:gd name="csY6" fmla="*/ 227936 h 322590"/>
                              <a:gd name="csX7" fmla="*/ 696753 w 2192573"/>
                              <a:gd name="csY7" fmla="*/ 111240 h 322590"/>
                              <a:gd name="csX8" fmla="*/ 811619 w 2192573"/>
                              <a:gd name="csY8" fmla="*/ 224874 h 322590"/>
                              <a:gd name="csX9" fmla="*/ 896962 w 2192573"/>
                              <a:gd name="csY9" fmla="*/ 318884 h 322590"/>
                              <a:gd name="csX10" fmla="*/ 996624 w 2192573"/>
                              <a:gd name="csY10" fmla="*/ 159442 h 322590"/>
                              <a:gd name="csX11" fmla="*/ 1096286 w 2192573"/>
                              <a:gd name="csY11" fmla="*/ 0 h 322590"/>
                              <a:gd name="csX12" fmla="*/ 1195949 w 2192573"/>
                              <a:gd name="csY12" fmla="*/ 159442 h 322590"/>
                              <a:gd name="csX13" fmla="*/ 1295611 w 2192573"/>
                              <a:gd name="csY13" fmla="*/ 318884 h 322590"/>
                              <a:gd name="csX14" fmla="*/ 1388032 w 2192573"/>
                              <a:gd name="csY14" fmla="*/ 229572 h 322590"/>
                              <a:gd name="csX15" fmla="*/ 1493743 w 2192573"/>
                              <a:gd name="csY15" fmla="*/ 108421 h 322590"/>
                              <a:gd name="csX16" fmla="*/ 1599372 w 2192573"/>
                              <a:gd name="csY16" fmla="*/ 225366 h 322590"/>
                              <a:gd name="csX17" fmla="*/ 1694261 w 2192573"/>
                              <a:gd name="csY17" fmla="*/ 318884 h 322590"/>
                              <a:gd name="csX18" fmla="*/ 1789151 w 2192573"/>
                              <a:gd name="csY18" fmla="*/ 243175 h 322590"/>
                              <a:gd name="csX19" fmla="*/ 1895852 w 2192573"/>
                              <a:gd name="csY19" fmla="*/ 155676 h 322590"/>
                              <a:gd name="csX20" fmla="*/ 1988475 w 2192573"/>
                              <a:gd name="csY20" fmla="*/ 239945 h 322590"/>
                              <a:gd name="csX21" fmla="*/ 2092910 w 2192573"/>
                              <a:gd name="csY21" fmla="*/ 318884 h 322590"/>
                              <a:gd name="csX22" fmla="*/ 2192573 w 2192573"/>
                              <a:gd name="csY22" fmla="*/ 159442 h 322590"/>
                              <a:gd name="csX0" fmla="*/ 0 w 2192573"/>
                              <a:gd name="csY0" fmla="*/ 159442 h 322590"/>
                              <a:gd name="csX1" fmla="*/ 99662 w 2192573"/>
                              <a:gd name="csY1" fmla="*/ 318884 h 322590"/>
                              <a:gd name="csX2" fmla="*/ 198132 w 2192573"/>
                              <a:gd name="csY2" fmla="*/ 262386 h 322590"/>
                              <a:gd name="csX3" fmla="*/ 295406 w 2192573"/>
                              <a:gd name="csY3" fmla="*/ 155676 h 322590"/>
                              <a:gd name="csX4" fmla="*/ 416551 w 2192573"/>
                              <a:gd name="csY4" fmla="*/ 241424 h 322590"/>
                              <a:gd name="csX5" fmla="*/ 498312 w 2192573"/>
                              <a:gd name="csY5" fmla="*/ 318884 h 322590"/>
                              <a:gd name="csX6" fmla="*/ 608714 w 2192573"/>
                              <a:gd name="csY6" fmla="*/ 227936 h 322590"/>
                              <a:gd name="csX7" fmla="*/ 696753 w 2192573"/>
                              <a:gd name="csY7" fmla="*/ 111240 h 322590"/>
                              <a:gd name="csX8" fmla="*/ 811619 w 2192573"/>
                              <a:gd name="csY8" fmla="*/ 224874 h 322590"/>
                              <a:gd name="csX9" fmla="*/ 896962 w 2192573"/>
                              <a:gd name="csY9" fmla="*/ 318884 h 322590"/>
                              <a:gd name="csX10" fmla="*/ 996624 w 2192573"/>
                              <a:gd name="csY10" fmla="*/ 159442 h 322590"/>
                              <a:gd name="csX11" fmla="*/ 1096286 w 2192573"/>
                              <a:gd name="csY11" fmla="*/ 0 h 322590"/>
                              <a:gd name="csX12" fmla="*/ 1195949 w 2192573"/>
                              <a:gd name="csY12" fmla="*/ 159442 h 322590"/>
                              <a:gd name="csX13" fmla="*/ 1295611 w 2192573"/>
                              <a:gd name="csY13" fmla="*/ 318884 h 322590"/>
                              <a:gd name="csX14" fmla="*/ 1388032 w 2192573"/>
                              <a:gd name="csY14" fmla="*/ 229572 h 322590"/>
                              <a:gd name="csX15" fmla="*/ 1493743 w 2192573"/>
                              <a:gd name="csY15" fmla="*/ 108421 h 322590"/>
                              <a:gd name="csX16" fmla="*/ 1599372 w 2192573"/>
                              <a:gd name="csY16" fmla="*/ 225366 h 322590"/>
                              <a:gd name="csX17" fmla="*/ 1694261 w 2192573"/>
                              <a:gd name="csY17" fmla="*/ 318884 h 322590"/>
                              <a:gd name="csX18" fmla="*/ 1778411 w 2192573"/>
                              <a:gd name="csY18" fmla="*/ 242330 h 322590"/>
                              <a:gd name="csX19" fmla="*/ 1895852 w 2192573"/>
                              <a:gd name="csY19" fmla="*/ 155676 h 322590"/>
                              <a:gd name="csX20" fmla="*/ 1988475 w 2192573"/>
                              <a:gd name="csY20" fmla="*/ 239945 h 322590"/>
                              <a:gd name="csX21" fmla="*/ 2092910 w 2192573"/>
                              <a:gd name="csY21" fmla="*/ 318884 h 322590"/>
                              <a:gd name="csX22" fmla="*/ 2192573 w 2192573"/>
                              <a:gd name="csY22" fmla="*/ 159442 h 322590"/>
                              <a:gd name="csX0" fmla="*/ 0 w 2192573"/>
                              <a:gd name="csY0" fmla="*/ 159442 h 321303"/>
                              <a:gd name="csX1" fmla="*/ 99662 w 2192573"/>
                              <a:gd name="csY1" fmla="*/ 318884 h 321303"/>
                              <a:gd name="csX2" fmla="*/ 201712 w 2192573"/>
                              <a:gd name="csY2" fmla="*/ 248863 h 321303"/>
                              <a:gd name="csX3" fmla="*/ 295406 w 2192573"/>
                              <a:gd name="csY3" fmla="*/ 155676 h 321303"/>
                              <a:gd name="csX4" fmla="*/ 416551 w 2192573"/>
                              <a:gd name="csY4" fmla="*/ 241424 h 321303"/>
                              <a:gd name="csX5" fmla="*/ 498312 w 2192573"/>
                              <a:gd name="csY5" fmla="*/ 318884 h 321303"/>
                              <a:gd name="csX6" fmla="*/ 608714 w 2192573"/>
                              <a:gd name="csY6" fmla="*/ 227936 h 321303"/>
                              <a:gd name="csX7" fmla="*/ 696753 w 2192573"/>
                              <a:gd name="csY7" fmla="*/ 111240 h 321303"/>
                              <a:gd name="csX8" fmla="*/ 811619 w 2192573"/>
                              <a:gd name="csY8" fmla="*/ 224874 h 321303"/>
                              <a:gd name="csX9" fmla="*/ 896962 w 2192573"/>
                              <a:gd name="csY9" fmla="*/ 318884 h 321303"/>
                              <a:gd name="csX10" fmla="*/ 996624 w 2192573"/>
                              <a:gd name="csY10" fmla="*/ 159442 h 321303"/>
                              <a:gd name="csX11" fmla="*/ 1096286 w 2192573"/>
                              <a:gd name="csY11" fmla="*/ 0 h 321303"/>
                              <a:gd name="csX12" fmla="*/ 1195949 w 2192573"/>
                              <a:gd name="csY12" fmla="*/ 159442 h 321303"/>
                              <a:gd name="csX13" fmla="*/ 1295611 w 2192573"/>
                              <a:gd name="csY13" fmla="*/ 318884 h 321303"/>
                              <a:gd name="csX14" fmla="*/ 1388032 w 2192573"/>
                              <a:gd name="csY14" fmla="*/ 229572 h 321303"/>
                              <a:gd name="csX15" fmla="*/ 1493743 w 2192573"/>
                              <a:gd name="csY15" fmla="*/ 108421 h 321303"/>
                              <a:gd name="csX16" fmla="*/ 1599372 w 2192573"/>
                              <a:gd name="csY16" fmla="*/ 225366 h 321303"/>
                              <a:gd name="csX17" fmla="*/ 1694261 w 2192573"/>
                              <a:gd name="csY17" fmla="*/ 318884 h 321303"/>
                              <a:gd name="csX18" fmla="*/ 1778411 w 2192573"/>
                              <a:gd name="csY18" fmla="*/ 242330 h 321303"/>
                              <a:gd name="csX19" fmla="*/ 1895852 w 2192573"/>
                              <a:gd name="csY19" fmla="*/ 155676 h 321303"/>
                              <a:gd name="csX20" fmla="*/ 1988475 w 2192573"/>
                              <a:gd name="csY20" fmla="*/ 239945 h 321303"/>
                              <a:gd name="csX21" fmla="*/ 2092910 w 2192573"/>
                              <a:gd name="csY21" fmla="*/ 318884 h 321303"/>
                              <a:gd name="csX22" fmla="*/ 2192573 w 2192573"/>
                              <a:gd name="csY22" fmla="*/ 159442 h 321303"/>
                              <a:gd name="csX0" fmla="*/ 0 w 2192573"/>
                              <a:gd name="csY0" fmla="*/ 159442 h 321602"/>
                              <a:gd name="csX1" fmla="*/ 99662 w 2192573"/>
                              <a:gd name="csY1" fmla="*/ 318884 h 321602"/>
                              <a:gd name="csX2" fmla="*/ 201712 w 2192573"/>
                              <a:gd name="csY2" fmla="*/ 248863 h 321602"/>
                              <a:gd name="csX3" fmla="*/ 295406 w 2192573"/>
                              <a:gd name="csY3" fmla="*/ 155676 h 321602"/>
                              <a:gd name="csX4" fmla="*/ 416551 w 2192573"/>
                              <a:gd name="csY4" fmla="*/ 241424 h 321602"/>
                              <a:gd name="csX5" fmla="*/ 498312 w 2192573"/>
                              <a:gd name="csY5" fmla="*/ 318884 h 321602"/>
                              <a:gd name="csX6" fmla="*/ 608714 w 2192573"/>
                              <a:gd name="csY6" fmla="*/ 227936 h 321602"/>
                              <a:gd name="csX7" fmla="*/ 696753 w 2192573"/>
                              <a:gd name="csY7" fmla="*/ 111240 h 321602"/>
                              <a:gd name="csX8" fmla="*/ 811619 w 2192573"/>
                              <a:gd name="csY8" fmla="*/ 224874 h 321602"/>
                              <a:gd name="csX9" fmla="*/ 896962 w 2192573"/>
                              <a:gd name="csY9" fmla="*/ 318884 h 321602"/>
                              <a:gd name="csX10" fmla="*/ 996624 w 2192573"/>
                              <a:gd name="csY10" fmla="*/ 159442 h 321602"/>
                              <a:gd name="csX11" fmla="*/ 1096286 w 2192573"/>
                              <a:gd name="csY11" fmla="*/ 0 h 321602"/>
                              <a:gd name="csX12" fmla="*/ 1195949 w 2192573"/>
                              <a:gd name="csY12" fmla="*/ 159442 h 321602"/>
                              <a:gd name="csX13" fmla="*/ 1295611 w 2192573"/>
                              <a:gd name="csY13" fmla="*/ 318884 h 321602"/>
                              <a:gd name="csX14" fmla="*/ 1388032 w 2192573"/>
                              <a:gd name="csY14" fmla="*/ 229572 h 321602"/>
                              <a:gd name="csX15" fmla="*/ 1493743 w 2192573"/>
                              <a:gd name="csY15" fmla="*/ 108421 h 321602"/>
                              <a:gd name="csX16" fmla="*/ 1599372 w 2192573"/>
                              <a:gd name="csY16" fmla="*/ 225366 h 321602"/>
                              <a:gd name="csX17" fmla="*/ 1694261 w 2192573"/>
                              <a:gd name="csY17" fmla="*/ 318884 h 321602"/>
                              <a:gd name="csX18" fmla="*/ 1778411 w 2192573"/>
                              <a:gd name="csY18" fmla="*/ 242330 h 321602"/>
                              <a:gd name="csX19" fmla="*/ 1895852 w 2192573"/>
                              <a:gd name="csY19" fmla="*/ 155676 h 321602"/>
                              <a:gd name="csX20" fmla="*/ 1988475 w 2192573"/>
                              <a:gd name="csY20" fmla="*/ 239945 h 321602"/>
                              <a:gd name="csX21" fmla="*/ 2092910 w 2192573"/>
                              <a:gd name="csY21" fmla="*/ 318884 h 321602"/>
                              <a:gd name="csX22" fmla="*/ 2192573 w 2192573"/>
                              <a:gd name="csY22" fmla="*/ 159442 h 321602"/>
                              <a:gd name="csX0" fmla="*/ 0 w 2192573"/>
                              <a:gd name="csY0" fmla="*/ 159442 h 321446"/>
                              <a:gd name="csX1" fmla="*/ 99662 w 2192573"/>
                              <a:gd name="csY1" fmla="*/ 318884 h 321446"/>
                              <a:gd name="csX2" fmla="*/ 201712 w 2192573"/>
                              <a:gd name="csY2" fmla="*/ 248863 h 321446"/>
                              <a:gd name="csX3" fmla="*/ 295406 w 2192573"/>
                              <a:gd name="csY3" fmla="*/ 155676 h 321446"/>
                              <a:gd name="csX4" fmla="*/ 416551 w 2192573"/>
                              <a:gd name="csY4" fmla="*/ 241424 h 321446"/>
                              <a:gd name="csX5" fmla="*/ 498312 w 2192573"/>
                              <a:gd name="csY5" fmla="*/ 318884 h 321446"/>
                              <a:gd name="csX6" fmla="*/ 608714 w 2192573"/>
                              <a:gd name="csY6" fmla="*/ 227936 h 321446"/>
                              <a:gd name="csX7" fmla="*/ 696753 w 2192573"/>
                              <a:gd name="csY7" fmla="*/ 111240 h 321446"/>
                              <a:gd name="csX8" fmla="*/ 811619 w 2192573"/>
                              <a:gd name="csY8" fmla="*/ 224874 h 321446"/>
                              <a:gd name="csX9" fmla="*/ 896962 w 2192573"/>
                              <a:gd name="csY9" fmla="*/ 318884 h 321446"/>
                              <a:gd name="csX10" fmla="*/ 996624 w 2192573"/>
                              <a:gd name="csY10" fmla="*/ 159442 h 321446"/>
                              <a:gd name="csX11" fmla="*/ 1096286 w 2192573"/>
                              <a:gd name="csY11" fmla="*/ 0 h 321446"/>
                              <a:gd name="csX12" fmla="*/ 1195949 w 2192573"/>
                              <a:gd name="csY12" fmla="*/ 159442 h 321446"/>
                              <a:gd name="csX13" fmla="*/ 1295611 w 2192573"/>
                              <a:gd name="csY13" fmla="*/ 318884 h 321446"/>
                              <a:gd name="csX14" fmla="*/ 1388032 w 2192573"/>
                              <a:gd name="csY14" fmla="*/ 229572 h 321446"/>
                              <a:gd name="csX15" fmla="*/ 1493743 w 2192573"/>
                              <a:gd name="csY15" fmla="*/ 108421 h 321446"/>
                              <a:gd name="csX16" fmla="*/ 1599372 w 2192573"/>
                              <a:gd name="csY16" fmla="*/ 225366 h 321446"/>
                              <a:gd name="csX17" fmla="*/ 1694261 w 2192573"/>
                              <a:gd name="csY17" fmla="*/ 318884 h 321446"/>
                              <a:gd name="csX18" fmla="*/ 1778411 w 2192573"/>
                              <a:gd name="csY18" fmla="*/ 242330 h 321446"/>
                              <a:gd name="csX19" fmla="*/ 1895852 w 2192573"/>
                              <a:gd name="csY19" fmla="*/ 155676 h 321446"/>
                              <a:gd name="csX20" fmla="*/ 1988475 w 2192573"/>
                              <a:gd name="csY20" fmla="*/ 239945 h 321446"/>
                              <a:gd name="csX21" fmla="*/ 2092910 w 2192573"/>
                              <a:gd name="csY21" fmla="*/ 318884 h 321446"/>
                              <a:gd name="csX22" fmla="*/ 2192573 w 2192573"/>
                              <a:gd name="csY22" fmla="*/ 159442 h 321446"/>
                              <a:gd name="csX0" fmla="*/ 0 w 2192573"/>
                              <a:gd name="csY0" fmla="*/ 159442 h 321562"/>
                              <a:gd name="csX1" fmla="*/ 99662 w 2192573"/>
                              <a:gd name="csY1" fmla="*/ 318884 h 321562"/>
                              <a:gd name="csX2" fmla="*/ 201712 w 2192573"/>
                              <a:gd name="csY2" fmla="*/ 248863 h 321562"/>
                              <a:gd name="csX3" fmla="*/ 295406 w 2192573"/>
                              <a:gd name="csY3" fmla="*/ 155676 h 321562"/>
                              <a:gd name="csX4" fmla="*/ 416551 w 2192573"/>
                              <a:gd name="csY4" fmla="*/ 241424 h 321562"/>
                              <a:gd name="csX5" fmla="*/ 498312 w 2192573"/>
                              <a:gd name="csY5" fmla="*/ 318884 h 321562"/>
                              <a:gd name="csX6" fmla="*/ 608714 w 2192573"/>
                              <a:gd name="csY6" fmla="*/ 227936 h 321562"/>
                              <a:gd name="csX7" fmla="*/ 696753 w 2192573"/>
                              <a:gd name="csY7" fmla="*/ 111240 h 321562"/>
                              <a:gd name="csX8" fmla="*/ 811619 w 2192573"/>
                              <a:gd name="csY8" fmla="*/ 224874 h 321562"/>
                              <a:gd name="csX9" fmla="*/ 896962 w 2192573"/>
                              <a:gd name="csY9" fmla="*/ 318884 h 321562"/>
                              <a:gd name="csX10" fmla="*/ 996624 w 2192573"/>
                              <a:gd name="csY10" fmla="*/ 159442 h 321562"/>
                              <a:gd name="csX11" fmla="*/ 1096286 w 2192573"/>
                              <a:gd name="csY11" fmla="*/ 0 h 321562"/>
                              <a:gd name="csX12" fmla="*/ 1195949 w 2192573"/>
                              <a:gd name="csY12" fmla="*/ 159442 h 321562"/>
                              <a:gd name="csX13" fmla="*/ 1295611 w 2192573"/>
                              <a:gd name="csY13" fmla="*/ 318884 h 321562"/>
                              <a:gd name="csX14" fmla="*/ 1388032 w 2192573"/>
                              <a:gd name="csY14" fmla="*/ 229572 h 321562"/>
                              <a:gd name="csX15" fmla="*/ 1493743 w 2192573"/>
                              <a:gd name="csY15" fmla="*/ 108421 h 321562"/>
                              <a:gd name="csX16" fmla="*/ 1599372 w 2192573"/>
                              <a:gd name="csY16" fmla="*/ 225366 h 321562"/>
                              <a:gd name="csX17" fmla="*/ 1694261 w 2192573"/>
                              <a:gd name="csY17" fmla="*/ 318884 h 321562"/>
                              <a:gd name="csX18" fmla="*/ 1778411 w 2192573"/>
                              <a:gd name="csY18" fmla="*/ 242330 h 321562"/>
                              <a:gd name="csX19" fmla="*/ 1895852 w 2192573"/>
                              <a:gd name="csY19" fmla="*/ 155676 h 321562"/>
                              <a:gd name="csX20" fmla="*/ 1988475 w 2192573"/>
                              <a:gd name="csY20" fmla="*/ 239945 h 321562"/>
                              <a:gd name="csX21" fmla="*/ 2092910 w 2192573"/>
                              <a:gd name="csY21" fmla="*/ 318884 h 321562"/>
                              <a:gd name="csX22" fmla="*/ 2192573 w 2192573"/>
                              <a:gd name="csY22" fmla="*/ 159442 h 321562"/>
                              <a:gd name="csX0" fmla="*/ 0 w 2192573"/>
                              <a:gd name="csY0" fmla="*/ 159442 h 321562"/>
                              <a:gd name="csX1" fmla="*/ 99662 w 2192573"/>
                              <a:gd name="csY1" fmla="*/ 318884 h 321562"/>
                              <a:gd name="csX2" fmla="*/ 201712 w 2192573"/>
                              <a:gd name="csY2" fmla="*/ 248863 h 321562"/>
                              <a:gd name="csX3" fmla="*/ 295406 w 2192573"/>
                              <a:gd name="csY3" fmla="*/ 155676 h 321562"/>
                              <a:gd name="csX4" fmla="*/ 416551 w 2192573"/>
                              <a:gd name="csY4" fmla="*/ 241424 h 321562"/>
                              <a:gd name="csX5" fmla="*/ 498312 w 2192573"/>
                              <a:gd name="csY5" fmla="*/ 318884 h 321562"/>
                              <a:gd name="csX6" fmla="*/ 608714 w 2192573"/>
                              <a:gd name="csY6" fmla="*/ 227936 h 321562"/>
                              <a:gd name="csX7" fmla="*/ 696753 w 2192573"/>
                              <a:gd name="csY7" fmla="*/ 111240 h 321562"/>
                              <a:gd name="csX8" fmla="*/ 811619 w 2192573"/>
                              <a:gd name="csY8" fmla="*/ 224874 h 321562"/>
                              <a:gd name="csX9" fmla="*/ 896962 w 2192573"/>
                              <a:gd name="csY9" fmla="*/ 318884 h 321562"/>
                              <a:gd name="csX10" fmla="*/ 996624 w 2192573"/>
                              <a:gd name="csY10" fmla="*/ 159442 h 321562"/>
                              <a:gd name="csX11" fmla="*/ 1096286 w 2192573"/>
                              <a:gd name="csY11" fmla="*/ 0 h 321562"/>
                              <a:gd name="csX12" fmla="*/ 1195949 w 2192573"/>
                              <a:gd name="csY12" fmla="*/ 159442 h 321562"/>
                              <a:gd name="csX13" fmla="*/ 1295611 w 2192573"/>
                              <a:gd name="csY13" fmla="*/ 318884 h 321562"/>
                              <a:gd name="csX14" fmla="*/ 1388032 w 2192573"/>
                              <a:gd name="csY14" fmla="*/ 229572 h 321562"/>
                              <a:gd name="csX15" fmla="*/ 1493743 w 2192573"/>
                              <a:gd name="csY15" fmla="*/ 108421 h 321562"/>
                              <a:gd name="csX16" fmla="*/ 1599372 w 2192573"/>
                              <a:gd name="csY16" fmla="*/ 225366 h 321562"/>
                              <a:gd name="csX17" fmla="*/ 1694261 w 2192573"/>
                              <a:gd name="csY17" fmla="*/ 318884 h 321562"/>
                              <a:gd name="csX18" fmla="*/ 1778411 w 2192573"/>
                              <a:gd name="csY18" fmla="*/ 242330 h 321562"/>
                              <a:gd name="csX19" fmla="*/ 1895852 w 2192573"/>
                              <a:gd name="csY19" fmla="*/ 155676 h 321562"/>
                              <a:gd name="csX20" fmla="*/ 1988475 w 2192573"/>
                              <a:gd name="csY20" fmla="*/ 239945 h 321562"/>
                              <a:gd name="csX21" fmla="*/ 2092910 w 2192573"/>
                              <a:gd name="csY21" fmla="*/ 318884 h 321562"/>
                              <a:gd name="csX22" fmla="*/ 2192573 w 2192573"/>
                              <a:gd name="csY22" fmla="*/ 159442 h 321562"/>
                              <a:gd name="csX0" fmla="*/ 0 w 2192573"/>
                              <a:gd name="csY0" fmla="*/ 159442 h 321562"/>
                              <a:gd name="csX1" fmla="*/ 99662 w 2192573"/>
                              <a:gd name="csY1" fmla="*/ 318884 h 321562"/>
                              <a:gd name="csX2" fmla="*/ 201712 w 2192573"/>
                              <a:gd name="csY2" fmla="*/ 248863 h 321562"/>
                              <a:gd name="csX3" fmla="*/ 295406 w 2192573"/>
                              <a:gd name="csY3" fmla="*/ 155676 h 321562"/>
                              <a:gd name="csX4" fmla="*/ 416551 w 2192573"/>
                              <a:gd name="csY4" fmla="*/ 241424 h 321562"/>
                              <a:gd name="csX5" fmla="*/ 498312 w 2192573"/>
                              <a:gd name="csY5" fmla="*/ 318884 h 321562"/>
                              <a:gd name="csX6" fmla="*/ 608714 w 2192573"/>
                              <a:gd name="csY6" fmla="*/ 227936 h 321562"/>
                              <a:gd name="csX7" fmla="*/ 696753 w 2192573"/>
                              <a:gd name="csY7" fmla="*/ 111240 h 321562"/>
                              <a:gd name="csX8" fmla="*/ 811619 w 2192573"/>
                              <a:gd name="csY8" fmla="*/ 224874 h 321562"/>
                              <a:gd name="csX9" fmla="*/ 896962 w 2192573"/>
                              <a:gd name="csY9" fmla="*/ 318884 h 321562"/>
                              <a:gd name="csX10" fmla="*/ 996624 w 2192573"/>
                              <a:gd name="csY10" fmla="*/ 159442 h 321562"/>
                              <a:gd name="csX11" fmla="*/ 1096286 w 2192573"/>
                              <a:gd name="csY11" fmla="*/ 0 h 321562"/>
                              <a:gd name="csX12" fmla="*/ 1195949 w 2192573"/>
                              <a:gd name="csY12" fmla="*/ 159442 h 321562"/>
                              <a:gd name="csX13" fmla="*/ 1295611 w 2192573"/>
                              <a:gd name="csY13" fmla="*/ 318884 h 321562"/>
                              <a:gd name="csX14" fmla="*/ 1388032 w 2192573"/>
                              <a:gd name="csY14" fmla="*/ 229572 h 321562"/>
                              <a:gd name="csX15" fmla="*/ 1493743 w 2192573"/>
                              <a:gd name="csY15" fmla="*/ 108421 h 321562"/>
                              <a:gd name="csX16" fmla="*/ 1599372 w 2192573"/>
                              <a:gd name="csY16" fmla="*/ 225366 h 321562"/>
                              <a:gd name="csX17" fmla="*/ 1694261 w 2192573"/>
                              <a:gd name="csY17" fmla="*/ 318884 h 321562"/>
                              <a:gd name="csX18" fmla="*/ 1778411 w 2192573"/>
                              <a:gd name="csY18" fmla="*/ 242330 h 321562"/>
                              <a:gd name="csX19" fmla="*/ 1895852 w 2192573"/>
                              <a:gd name="csY19" fmla="*/ 155676 h 321562"/>
                              <a:gd name="csX20" fmla="*/ 1988475 w 2192573"/>
                              <a:gd name="csY20" fmla="*/ 239945 h 321562"/>
                              <a:gd name="csX21" fmla="*/ 2092910 w 2192573"/>
                              <a:gd name="csY21" fmla="*/ 318884 h 321562"/>
                              <a:gd name="csX22" fmla="*/ 2192573 w 2192573"/>
                              <a:gd name="csY22" fmla="*/ 159442 h 321562"/>
                              <a:gd name="csX0" fmla="*/ 0 w 2163933"/>
                              <a:gd name="csY0" fmla="*/ 159442 h 323415"/>
                              <a:gd name="csX1" fmla="*/ 99662 w 2163933"/>
                              <a:gd name="csY1" fmla="*/ 318884 h 323415"/>
                              <a:gd name="csX2" fmla="*/ 201712 w 2163933"/>
                              <a:gd name="csY2" fmla="*/ 248863 h 323415"/>
                              <a:gd name="csX3" fmla="*/ 295406 w 2163933"/>
                              <a:gd name="csY3" fmla="*/ 155676 h 323415"/>
                              <a:gd name="csX4" fmla="*/ 416551 w 2163933"/>
                              <a:gd name="csY4" fmla="*/ 241424 h 323415"/>
                              <a:gd name="csX5" fmla="*/ 498312 w 2163933"/>
                              <a:gd name="csY5" fmla="*/ 318884 h 323415"/>
                              <a:gd name="csX6" fmla="*/ 608714 w 2163933"/>
                              <a:gd name="csY6" fmla="*/ 227936 h 323415"/>
                              <a:gd name="csX7" fmla="*/ 696753 w 2163933"/>
                              <a:gd name="csY7" fmla="*/ 111240 h 323415"/>
                              <a:gd name="csX8" fmla="*/ 811619 w 2163933"/>
                              <a:gd name="csY8" fmla="*/ 224874 h 323415"/>
                              <a:gd name="csX9" fmla="*/ 896962 w 2163933"/>
                              <a:gd name="csY9" fmla="*/ 318884 h 323415"/>
                              <a:gd name="csX10" fmla="*/ 996624 w 2163933"/>
                              <a:gd name="csY10" fmla="*/ 159442 h 323415"/>
                              <a:gd name="csX11" fmla="*/ 1096286 w 2163933"/>
                              <a:gd name="csY11" fmla="*/ 0 h 323415"/>
                              <a:gd name="csX12" fmla="*/ 1195949 w 2163933"/>
                              <a:gd name="csY12" fmla="*/ 159442 h 323415"/>
                              <a:gd name="csX13" fmla="*/ 1295611 w 2163933"/>
                              <a:gd name="csY13" fmla="*/ 318884 h 323415"/>
                              <a:gd name="csX14" fmla="*/ 1388032 w 2163933"/>
                              <a:gd name="csY14" fmla="*/ 229572 h 323415"/>
                              <a:gd name="csX15" fmla="*/ 1493743 w 2163933"/>
                              <a:gd name="csY15" fmla="*/ 108421 h 323415"/>
                              <a:gd name="csX16" fmla="*/ 1599372 w 2163933"/>
                              <a:gd name="csY16" fmla="*/ 225366 h 323415"/>
                              <a:gd name="csX17" fmla="*/ 1694261 w 2163933"/>
                              <a:gd name="csY17" fmla="*/ 318884 h 323415"/>
                              <a:gd name="csX18" fmla="*/ 1778411 w 2163933"/>
                              <a:gd name="csY18" fmla="*/ 242330 h 323415"/>
                              <a:gd name="csX19" fmla="*/ 1895852 w 2163933"/>
                              <a:gd name="csY19" fmla="*/ 155676 h 323415"/>
                              <a:gd name="csX20" fmla="*/ 1988475 w 2163933"/>
                              <a:gd name="csY20" fmla="*/ 239945 h 323415"/>
                              <a:gd name="csX21" fmla="*/ 2092910 w 2163933"/>
                              <a:gd name="csY21" fmla="*/ 318884 h 323415"/>
                              <a:gd name="csX22" fmla="*/ 2163933 w 2163933"/>
                              <a:gd name="csY22" fmla="*/ 260322 h 323415"/>
                              <a:gd name="csX0" fmla="*/ 0 w 2163933"/>
                              <a:gd name="csY0" fmla="*/ 159442 h 321562"/>
                              <a:gd name="csX1" fmla="*/ 99662 w 2163933"/>
                              <a:gd name="csY1" fmla="*/ 318884 h 321562"/>
                              <a:gd name="csX2" fmla="*/ 201712 w 2163933"/>
                              <a:gd name="csY2" fmla="*/ 248863 h 321562"/>
                              <a:gd name="csX3" fmla="*/ 295406 w 2163933"/>
                              <a:gd name="csY3" fmla="*/ 155676 h 321562"/>
                              <a:gd name="csX4" fmla="*/ 416551 w 2163933"/>
                              <a:gd name="csY4" fmla="*/ 241424 h 321562"/>
                              <a:gd name="csX5" fmla="*/ 498312 w 2163933"/>
                              <a:gd name="csY5" fmla="*/ 318884 h 321562"/>
                              <a:gd name="csX6" fmla="*/ 608714 w 2163933"/>
                              <a:gd name="csY6" fmla="*/ 227936 h 321562"/>
                              <a:gd name="csX7" fmla="*/ 696753 w 2163933"/>
                              <a:gd name="csY7" fmla="*/ 111240 h 321562"/>
                              <a:gd name="csX8" fmla="*/ 811619 w 2163933"/>
                              <a:gd name="csY8" fmla="*/ 224874 h 321562"/>
                              <a:gd name="csX9" fmla="*/ 896962 w 2163933"/>
                              <a:gd name="csY9" fmla="*/ 318884 h 321562"/>
                              <a:gd name="csX10" fmla="*/ 996624 w 2163933"/>
                              <a:gd name="csY10" fmla="*/ 159442 h 321562"/>
                              <a:gd name="csX11" fmla="*/ 1096286 w 2163933"/>
                              <a:gd name="csY11" fmla="*/ 0 h 321562"/>
                              <a:gd name="csX12" fmla="*/ 1195949 w 2163933"/>
                              <a:gd name="csY12" fmla="*/ 159442 h 321562"/>
                              <a:gd name="csX13" fmla="*/ 1295611 w 2163933"/>
                              <a:gd name="csY13" fmla="*/ 318884 h 321562"/>
                              <a:gd name="csX14" fmla="*/ 1388032 w 2163933"/>
                              <a:gd name="csY14" fmla="*/ 229572 h 321562"/>
                              <a:gd name="csX15" fmla="*/ 1493743 w 2163933"/>
                              <a:gd name="csY15" fmla="*/ 108421 h 321562"/>
                              <a:gd name="csX16" fmla="*/ 1599372 w 2163933"/>
                              <a:gd name="csY16" fmla="*/ 225366 h 321562"/>
                              <a:gd name="csX17" fmla="*/ 1694261 w 2163933"/>
                              <a:gd name="csY17" fmla="*/ 318884 h 321562"/>
                              <a:gd name="csX18" fmla="*/ 1778411 w 2163933"/>
                              <a:gd name="csY18" fmla="*/ 242330 h 321562"/>
                              <a:gd name="csX19" fmla="*/ 1895852 w 2163933"/>
                              <a:gd name="csY19" fmla="*/ 155676 h 321562"/>
                              <a:gd name="csX20" fmla="*/ 1988475 w 2163933"/>
                              <a:gd name="csY20" fmla="*/ 239945 h 321562"/>
                              <a:gd name="csX21" fmla="*/ 2092910 w 2163933"/>
                              <a:gd name="csY21" fmla="*/ 318884 h 321562"/>
                              <a:gd name="csX22" fmla="*/ 2163933 w 2163933"/>
                              <a:gd name="csY22" fmla="*/ 260322 h 321562"/>
                              <a:gd name="csX0" fmla="*/ 0 w 2163933"/>
                              <a:gd name="csY0" fmla="*/ 159442 h 321562"/>
                              <a:gd name="csX1" fmla="*/ 99662 w 2163933"/>
                              <a:gd name="csY1" fmla="*/ 318884 h 321562"/>
                              <a:gd name="csX2" fmla="*/ 201712 w 2163933"/>
                              <a:gd name="csY2" fmla="*/ 248863 h 321562"/>
                              <a:gd name="csX3" fmla="*/ 295406 w 2163933"/>
                              <a:gd name="csY3" fmla="*/ 155676 h 321562"/>
                              <a:gd name="csX4" fmla="*/ 416551 w 2163933"/>
                              <a:gd name="csY4" fmla="*/ 241424 h 321562"/>
                              <a:gd name="csX5" fmla="*/ 498312 w 2163933"/>
                              <a:gd name="csY5" fmla="*/ 318884 h 321562"/>
                              <a:gd name="csX6" fmla="*/ 608714 w 2163933"/>
                              <a:gd name="csY6" fmla="*/ 227936 h 321562"/>
                              <a:gd name="csX7" fmla="*/ 696753 w 2163933"/>
                              <a:gd name="csY7" fmla="*/ 111240 h 321562"/>
                              <a:gd name="csX8" fmla="*/ 811619 w 2163933"/>
                              <a:gd name="csY8" fmla="*/ 224874 h 321562"/>
                              <a:gd name="csX9" fmla="*/ 896962 w 2163933"/>
                              <a:gd name="csY9" fmla="*/ 318884 h 321562"/>
                              <a:gd name="csX10" fmla="*/ 996624 w 2163933"/>
                              <a:gd name="csY10" fmla="*/ 159442 h 321562"/>
                              <a:gd name="csX11" fmla="*/ 1096286 w 2163933"/>
                              <a:gd name="csY11" fmla="*/ 0 h 321562"/>
                              <a:gd name="csX12" fmla="*/ 1195949 w 2163933"/>
                              <a:gd name="csY12" fmla="*/ 159442 h 321562"/>
                              <a:gd name="csX13" fmla="*/ 1295611 w 2163933"/>
                              <a:gd name="csY13" fmla="*/ 318884 h 321562"/>
                              <a:gd name="csX14" fmla="*/ 1388032 w 2163933"/>
                              <a:gd name="csY14" fmla="*/ 229572 h 321562"/>
                              <a:gd name="csX15" fmla="*/ 1493743 w 2163933"/>
                              <a:gd name="csY15" fmla="*/ 108421 h 321562"/>
                              <a:gd name="csX16" fmla="*/ 1599372 w 2163933"/>
                              <a:gd name="csY16" fmla="*/ 225366 h 321562"/>
                              <a:gd name="csX17" fmla="*/ 1694261 w 2163933"/>
                              <a:gd name="csY17" fmla="*/ 318884 h 321562"/>
                              <a:gd name="csX18" fmla="*/ 1778411 w 2163933"/>
                              <a:gd name="csY18" fmla="*/ 242330 h 321562"/>
                              <a:gd name="csX19" fmla="*/ 1895852 w 2163933"/>
                              <a:gd name="csY19" fmla="*/ 155676 h 321562"/>
                              <a:gd name="csX20" fmla="*/ 1988475 w 2163933"/>
                              <a:gd name="csY20" fmla="*/ 239945 h 321562"/>
                              <a:gd name="csX21" fmla="*/ 2092910 w 2163933"/>
                              <a:gd name="csY21" fmla="*/ 318884 h 321562"/>
                              <a:gd name="csX22" fmla="*/ 2163933 w 2163933"/>
                              <a:gd name="csY22" fmla="*/ 260322 h 321562"/>
                              <a:gd name="csX0" fmla="*/ 0 w 2163933"/>
                              <a:gd name="csY0" fmla="*/ 159442 h 321562"/>
                              <a:gd name="csX1" fmla="*/ 99662 w 2163933"/>
                              <a:gd name="csY1" fmla="*/ 318884 h 321562"/>
                              <a:gd name="csX2" fmla="*/ 201712 w 2163933"/>
                              <a:gd name="csY2" fmla="*/ 248863 h 321562"/>
                              <a:gd name="csX3" fmla="*/ 295406 w 2163933"/>
                              <a:gd name="csY3" fmla="*/ 155676 h 321562"/>
                              <a:gd name="csX4" fmla="*/ 416551 w 2163933"/>
                              <a:gd name="csY4" fmla="*/ 241424 h 321562"/>
                              <a:gd name="csX5" fmla="*/ 498312 w 2163933"/>
                              <a:gd name="csY5" fmla="*/ 318884 h 321562"/>
                              <a:gd name="csX6" fmla="*/ 608714 w 2163933"/>
                              <a:gd name="csY6" fmla="*/ 227936 h 321562"/>
                              <a:gd name="csX7" fmla="*/ 696753 w 2163933"/>
                              <a:gd name="csY7" fmla="*/ 111240 h 321562"/>
                              <a:gd name="csX8" fmla="*/ 811619 w 2163933"/>
                              <a:gd name="csY8" fmla="*/ 224874 h 321562"/>
                              <a:gd name="csX9" fmla="*/ 896962 w 2163933"/>
                              <a:gd name="csY9" fmla="*/ 318884 h 321562"/>
                              <a:gd name="csX10" fmla="*/ 996624 w 2163933"/>
                              <a:gd name="csY10" fmla="*/ 159442 h 321562"/>
                              <a:gd name="csX11" fmla="*/ 1096286 w 2163933"/>
                              <a:gd name="csY11" fmla="*/ 0 h 321562"/>
                              <a:gd name="csX12" fmla="*/ 1195949 w 2163933"/>
                              <a:gd name="csY12" fmla="*/ 159442 h 321562"/>
                              <a:gd name="csX13" fmla="*/ 1295611 w 2163933"/>
                              <a:gd name="csY13" fmla="*/ 318884 h 321562"/>
                              <a:gd name="csX14" fmla="*/ 1388032 w 2163933"/>
                              <a:gd name="csY14" fmla="*/ 229572 h 321562"/>
                              <a:gd name="csX15" fmla="*/ 1493743 w 2163933"/>
                              <a:gd name="csY15" fmla="*/ 108421 h 321562"/>
                              <a:gd name="csX16" fmla="*/ 1599372 w 2163933"/>
                              <a:gd name="csY16" fmla="*/ 225366 h 321562"/>
                              <a:gd name="csX17" fmla="*/ 1694261 w 2163933"/>
                              <a:gd name="csY17" fmla="*/ 318884 h 321562"/>
                              <a:gd name="csX18" fmla="*/ 1778411 w 2163933"/>
                              <a:gd name="csY18" fmla="*/ 242330 h 321562"/>
                              <a:gd name="csX19" fmla="*/ 1895852 w 2163933"/>
                              <a:gd name="csY19" fmla="*/ 155676 h 321562"/>
                              <a:gd name="csX20" fmla="*/ 1988475 w 2163933"/>
                              <a:gd name="csY20" fmla="*/ 239945 h 321562"/>
                              <a:gd name="csX21" fmla="*/ 2092910 w 2163933"/>
                              <a:gd name="csY21" fmla="*/ 318884 h 321562"/>
                              <a:gd name="csX22" fmla="*/ 2163933 w 2163933"/>
                              <a:gd name="csY22" fmla="*/ 260322 h 321562"/>
                              <a:gd name="csX0" fmla="*/ 0 w 2163933"/>
                              <a:gd name="csY0" fmla="*/ 159442 h 321562"/>
                              <a:gd name="csX1" fmla="*/ 99662 w 2163933"/>
                              <a:gd name="csY1" fmla="*/ 318884 h 321562"/>
                              <a:gd name="csX2" fmla="*/ 201712 w 2163933"/>
                              <a:gd name="csY2" fmla="*/ 248863 h 321562"/>
                              <a:gd name="csX3" fmla="*/ 295406 w 2163933"/>
                              <a:gd name="csY3" fmla="*/ 155676 h 321562"/>
                              <a:gd name="csX4" fmla="*/ 416551 w 2163933"/>
                              <a:gd name="csY4" fmla="*/ 241424 h 321562"/>
                              <a:gd name="csX5" fmla="*/ 498312 w 2163933"/>
                              <a:gd name="csY5" fmla="*/ 318884 h 321562"/>
                              <a:gd name="csX6" fmla="*/ 608714 w 2163933"/>
                              <a:gd name="csY6" fmla="*/ 227936 h 321562"/>
                              <a:gd name="csX7" fmla="*/ 696753 w 2163933"/>
                              <a:gd name="csY7" fmla="*/ 111240 h 321562"/>
                              <a:gd name="csX8" fmla="*/ 811619 w 2163933"/>
                              <a:gd name="csY8" fmla="*/ 224874 h 321562"/>
                              <a:gd name="csX9" fmla="*/ 896962 w 2163933"/>
                              <a:gd name="csY9" fmla="*/ 318884 h 321562"/>
                              <a:gd name="csX10" fmla="*/ 996624 w 2163933"/>
                              <a:gd name="csY10" fmla="*/ 159442 h 321562"/>
                              <a:gd name="csX11" fmla="*/ 1096286 w 2163933"/>
                              <a:gd name="csY11" fmla="*/ 0 h 321562"/>
                              <a:gd name="csX12" fmla="*/ 1195949 w 2163933"/>
                              <a:gd name="csY12" fmla="*/ 159442 h 321562"/>
                              <a:gd name="csX13" fmla="*/ 1295611 w 2163933"/>
                              <a:gd name="csY13" fmla="*/ 318884 h 321562"/>
                              <a:gd name="csX14" fmla="*/ 1388032 w 2163933"/>
                              <a:gd name="csY14" fmla="*/ 229572 h 321562"/>
                              <a:gd name="csX15" fmla="*/ 1493743 w 2163933"/>
                              <a:gd name="csY15" fmla="*/ 108421 h 321562"/>
                              <a:gd name="csX16" fmla="*/ 1599372 w 2163933"/>
                              <a:gd name="csY16" fmla="*/ 225366 h 321562"/>
                              <a:gd name="csX17" fmla="*/ 1694261 w 2163933"/>
                              <a:gd name="csY17" fmla="*/ 318884 h 321562"/>
                              <a:gd name="csX18" fmla="*/ 1778411 w 2163933"/>
                              <a:gd name="csY18" fmla="*/ 242330 h 321562"/>
                              <a:gd name="csX19" fmla="*/ 1895852 w 2163933"/>
                              <a:gd name="csY19" fmla="*/ 155676 h 321562"/>
                              <a:gd name="csX20" fmla="*/ 1988475 w 2163933"/>
                              <a:gd name="csY20" fmla="*/ 239945 h 321562"/>
                              <a:gd name="csX21" fmla="*/ 2092910 w 2163933"/>
                              <a:gd name="csY21" fmla="*/ 318884 h 321562"/>
                              <a:gd name="csX22" fmla="*/ 2163933 w 2163933"/>
                              <a:gd name="csY22" fmla="*/ 260322 h 321562"/>
                              <a:gd name="csX0" fmla="*/ 0 w 2163933"/>
                              <a:gd name="csY0" fmla="*/ 159442 h 321562"/>
                              <a:gd name="csX1" fmla="*/ 99662 w 2163933"/>
                              <a:gd name="csY1" fmla="*/ 318884 h 321562"/>
                              <a:gd name="csX2" fmla="*/ 201712 w 2163933"/>
                              <a:gd name="csY2" fmla="*/ 248863 h 321562"/>
                              <a:gd name="csX3" fmla="*/ 295406 w 2163933"/>
                              <a:gd name="csY3" fmla="*/ 155676 h 321562"/>
                              <a:gd name="csX4" fmla="*/ 416551 w 2163933"/>
                              <a:gd name="csY4" fmla="*/ 241424 h 321562"/>
                              <a:gd name="csX5" fmla="*/ 498312 w 2163933"/>
                              <a:gd name="csY5" fmla="*/ 318884 h 321562"/>
                              <a:gd name="csX6" fmla="*/ 608714 w 2163933"/>
                              <a:gd name="csY6" fmla="*/ 227936 h 321562"/>
                              <a:gd name="csX7" fmla="*/ 696753 w 2163933"/>
                              <a:gd name="csY7" fmla="*/ 111240 h 321562"/>
                              <a:gd name="csX8" fmla="*/ 811619 w 2163933"/>
                              <a:gd name="csY8" fmla="*/ 224874 h 321562"/>
                              <a:gd name="csX9" fmla="*/ 896962 w 2163933"/>
                              <a:gd name="csY9" fmla="*/ 318884 h 321562"/>
                              <a:gd name="csX10" fmla="*/ 996624 w 2163933"/>
                              <a:gd name="csY10" fmla="*/ 159442 h 321562"/>
                              <a:gd name="csX11" fmla="*/ 1096286 w 2163933"/>
                              <a:gd name="csY11" fmla="*/ 0 h 321562"/>
                              <a:gd name="csX12" fmla="*/ 1195949 w 2163933"/>
                              <a:gd name="csY12" fmla="*/ 159442 h 321562"/>
                              <a:gd name="csX13" fmla="*/ 1295611 w 2163933"/>
                              <a:gd name="csY13" fmla="*/ 318884 h 321562"/>
                              <a:gd name="csX14" fmla="*/ 1388032 w 2163933"/>
                              <a:gd name="csY14" fmla="*/ 229572 h 321562"/>
                              <a:gd name="csX15" fmla="*/ 1493743 w 2163933"/>
                              <a:gd name="csY15" fmla="*/ 108421 h 321562"/>
                              <a:gd name="csX16" fmla="*/ 1599372 w 2163933"/>
                              <a:gd name="csY16" fmla="*/ 225366 h 321562"/>
                              <a:gd name="csX17" fmla="*/ 1694261 w 2163933"/>
                              <a:gd name="csY17" fmla="*/ 318884 h 321562"/>
                              <a:gd name="csX18" fmla="*/ 1778411 w 2163933"/>
                              <a:gd name="csY18" fmla="*/ 242330 h 321562"/>
                              <a:gd name="csX19" fmla="*/ 1895852 w 2163933"/>
                              <a:gd name="csY19" fmla="*/ 155676 h 321562"/>
                              <a:gd name="csX20" fmla="*/ 1988475 w 2163933"/>
                              <a:gd name="csY20" fmla="*/ 239945 h 321562"/>
                              <a:gd name="csX21" fmla="*/ 2092910 w 2163933"/>
                              <a:gd name="csY21" fmla="*/ 318884 h 321562"/>
                              <a:gd name="csX22" fmla="*/ 2163933 w 2163933"/>
                              <a:gd name="csY22" fmla="*/ 260322 h 321562"/>
                              <a:gd name="csX0" fmla="*/ 0 w 2126149"/>
                              <a:gd name="csY0" fmla="*/ 264243 h 324295"/>
                              <a:gd name="csX1" fmla="*/ 61878 w 2126149"/>
                              <a:gd name="csY1" fmla="*/ 318884 h 324295"/>
                              <a:gd name="csX2" fmla="*/ 163928 w 2126149"/>
                              <a:gd name="csY2" fmla="*/ 248863 h 324295"/>
                              <a:gd name="csX3" fmla="*/ 257622 w 2126149"/>
                              <a:gd name="csY3" fmla="*/ 155676 h 324295"/>
                              <a:gd name="csX4" fmla="*/ 378767 w 2126149"/>
                              <a:gd name="csY4" fmla="*/ 241424 h 324295"/>
                              <a:gd name="csX5" fmla="*/ 460528 w 2126149"/>
                              <a:gd name="csY5" fmla="*/ 318884 h 324295"/>
                              <a:gd name="csX6" fmla="*/ 570930 w 2126149"/>
                              <a:gd name="csY6" fmla="*/ 227936 h 324295"/>
                              <a:gd name="csX7" fmla="*/ 658969 w 2126149"/>
                              <a:gd name="csY7" fmla="*/ 111240 h 324295"/>
                              <a:gd name="csX8" fmla="*/ 773835 w 2126149"/>
                              <a:gd name="csY8" fmla="*/ 224874 h 324295"/>
                              <a:gd name="csX9" fmla="*/ 859178 w 2126149"/>
                              <a:gd name="csY9" fmla="*/ 318884 h 324295"/>
                              <a:gd name="csX10" fmla="*/ 958840 w 2126149"/>
                              <a:gd name="csY10" fmla="*/ 159442 h 324295"/>
                              <a:gd name="csX11" fmla="*/ 1058502 w 2126149"/>
                              <a:gd name="csY11" fmla="*/ 0 h 324295"/>
                              <a:gd name="csX12" fmla="*/ 1158165 w 2126149"/>
                              <a:gd name="csY12" fmla="*/ 159442 h 324295"/>
                              <a:gd name="csX13" fmla="*/ 1257827 w 2126149"/>
                              <a:gd name="csY13" fmla="*/ 318884 h 324295"/>
                              <a:gd name="csX14" fmla="*/ 1350248 w 2126149"/>
                              <a:gd name="csY14" fmla="*/ 229572 h 324295"/>
                              <a:gd name="csX15" fmla="*/ 1455959 w 2126149"/>
                              <a:gd name="csY15" fmla="*/ 108421 h 324295"/>
                              <a:gd name="csX16" fmla="*/ 1561588 w 2126149"/>
                              <a:gd name="csY16" fmla="*/ 225366 h 324295"/>
                              <a:gd name="csX17" fmla="*/ 1656477 w 2126149"/>
                              <a:gd name="csY17" fmla="*/ 318884 h 324295"/>
                              <a:gd name="csX18" fmla="*/ 1740627 w 2126149"/>
                              <a:gd name="csY18" fmla="*/ 242330 h 324295"/>
                              <a:gd name="csX19" fmla="*/ 1858068 w 2126149"/>
                              <a:gd name="csY19" fmla="*/ 155676 h 324295"/>
                              <a:gd name="csX20" fmla="*/ 1950691 w 2126149"/>
                              <a:gd name="csY20" fmla="*/ 239945 h 324295"/>
                              <a:gd name="csX21" fmla="*/ 2055126 w 2126149"/>
                              <a:gd name="csY21" fmla="*/ 318884 h 324295"/>
                              <a:gd name="csX22" fmla="*/ 2126149 w 2126149"/>
                              <a:gd name="csY22" fmla="*/ 260322 h 324295"/>
                              <a:gd name="csX0" fmla="*/ 0 w 2126149"/>
                              <a:gd name="csY0" fmla="*/ 264243 h 320383"/>
                              <a:gd name="csX1" fmla="*/ 61878 w 2126149"/>
                              <a:gd name="csY1" fmla="*/ 318884 h 320383"/>
                              <a:gd name="csX2" fmla="*/ 163928 w 2126149"/>
                              <a:gd name="csY2" fmla="*/ 248863 h 320383"/>
                              <a:gd name="csX3" fmla="*/ 257622 w 2126149"/>
                              <a:gd name="csY3" fmla="*/ 155676 h 320383"/>
                              <a:gd name="csX4" fmla="*/ 378767 w 2126149"/>
                              <a:gd name="csY4" fmla="*/ 241424 h 320383"/>
                              <a:gd name="csX5" fmla="*/ 460528 w 2126149"/>
                              <a:gd name="csY5" fmla="*/ 318884 h 320383"/>
                              <a:gd name="csX6" fmla="*/ 570930 w 2126149"/>
                              <a:gd name="csY6" fmla="*/ 227936 h 320383"/>
                              <a:gd name="csX7" fmla="*/ 658969 w 2126149"/>
                              <a:gd name="csY7" fmla="*/ 111240 h 320383"/>
                              <a:gd name="csX8" fmla="*/ 773835 w 2126149"/>
                              <a:gd name="csY8" fmla="*/ 224874 h 320383"/>
                              <a:gd name="csX9" fmla="*/ 859178 w 2126149"/>
                              <a:gd name="csY9" fmla="*/ 318884 h 320383"/>
                              <a:gd name="csX10" fmla="*/ 958840 w 2126149"/>
                              <a:gd name="csY10" fmla="*/ 159442 h 320383"/>
                              <a:gd name="csX11" fmla="*/ 1058502 w 2126149"/>
                              <a:gd name="csY11" fmla="*/ 0 h 320383"/>
                              <a:gd name="csX12" fmla="*/ 1158165 w 2126149"/>
                              <a:gd name="csY12" fmla="*/ 159442 h 320383"/>
                              <a:gd name="csX13" fmla="*/ 1257827 w 2126149"/>
                              <a:gd name="csY13" fmla="*/ 318884 h 320383"/>
                              <a:gd name="csX14" fmla="*/ 1350248 w 2126149"/>
                              <a:gd name="csY14" fmla="*/ 229572 h 320383"/>
                              <a:gd name="csX15" fmla="*/ 1455959 w 2126149"/>
                              <a:gd name="csY15" fmla="*/ 108421 h 320383"/>
                              <a:gd name="csX16" fmla="*/ 1561588 w 2126149"/>
                              <a:gd name="csY16" fmla="*/ 225366 h 320383"/>
                              <a:gd name="csX17" fmla="*/ 1656477 w 2126149"/>
                              <a:gd name="csY17" fmla="*/ 318884 h 320383"/>
                              <a:gd name="csX18" fmla="*/ 1740627 w 2126149"/>
                              <a:gd name="csY18" fmla="*/ 242330 h 320383"/>
                              <a:gd name="csX19" fmla="*/ 1858068 w 2126149"/>
                              <a:gd name="csY19" fmla="*/ 155676 h 320383"/>
                              <a:gd name="csX20" fmla="*/ 1950691 w 2126149"/>
                              <a:gd name="csY20" fmla="*/ 239945 h 320383"/>
                              <a:gd name="csX21" fmla="*/ 2055126 w 2126149"/>
                              <a:gd name="csY21" fmla="*/ 318884 h 320383"/>
                              <a:gd name="csX22" fmla="*/ 2126149 w 2126149"/>
                              <a:gd name="csY22" fmla="*/ 260322 h 320383"/>
                              <a:gd name="csX0" fmla="*/ 0 w 2126149"/>
                              <a:gd name="csY0" fmla="*/ 264243 h 320383"/>
                              <a:gd name="csX1" fmla="*/ 61878 w 2126149"/>
                              <a:gd name="csY1" fmla="*/ 318884 h 320383"/>
                              <a:gd name="csX2" fmla="*/ 163928 w 2126149"/>
                              <a:gd name="csY2" fmla="*/ 248863 h 320383"/>
                              <a:gd name="csX3" fmla="*/ 257622 w 2126149"/>
                              <a:gd name="csY3" fmla="*/ 155676 h 320383"/>
                              <a:gd name="csX4" fmla="*/ 378767 w 2126149"/>
                              <a:gd name="csY4" fmla="*/ 241424 h 320383"/>
                              <a:gd name="csX5" fmla="*/ 460528 w 2126149"/>
                              <a:gd name="csY5" fmla="*/ 318884 h 320383"/>
                              <a:gd name="csX6" fmla="*/ 570930 w 2126149"/>
                              <a:gd name="csY6" fmla="*/ 227936 h 320383"/>
                              <a:gd name="csX7" fmla="*/ 658969 w 2126149"/>
                              <a:gd name="csY7" fmla="*/ 111240 h 320383"/>
                              <a:gd name="csX8" fmla="*/ 773835 w 2126149"/>
                              <a:gd name="csY8" fmla="*/ 224874 h 320383"/>
                              <a:gd name="csX9" fmla="*/ 859178 w 2126149"/>
                              <a:gd name="csY9" fmla="*/ 318884 h 320383"/>
                              <a:gd name="csX10" fmla="*/ 958840 w 2126149"/>
                              <a:gd name="csY10" fmla="*/ 159442 h 320383"/>
                              <a:gd name="csX11" fmla="*/ 1058502 w 2126149"/>
                              <a:gd name="csY11" fmla="*/ 0 h 320383"/>
                              <a:gd name="csX12" fmla="*/ 1158165 w 2126149"/>
                              <a:gd name="csY12" fmla="*/ 159442 h 320383"/>
                              <a:gd name="csX13" fmla="*/ 1257827 w 2126149"/>
                              <a:gd name="csY13" fmla="*/ 318884 h 320383"/>
                              <a:gd name="csX14" fmla="*/ 1350248 w 2126149"/>
                              <a:gd name="csY14" fmla="*/ 229572 h 320383"/>
                              <a:gd name="csX15" fmla="*/ 1455959 w 2126149"/>
                              <a:gd name="csY15" fmla="*/ 108421 h 320383"/>
                              <a:gd name="csX16" fmla="*/ 1561588 w 2126149"/>
                              <a:gd name="csY16" fmla="*/ 225366 h 320383"/>
                              <a:gd name="csX17" fmla="*/ 1656477 w 2126149"/>
                              <a:gd name="csY17" fmla="*/ 318884 h 320383"/>
                              <a:gd name="csX18" fmla="*/ 1740627 w 2126149"/>
                              <a:gd name="csY18" fmla="*/ 242330 h 320383"/>
                              <a:gd name="csX19" fmla="*/ 1858068 w 2126149"/>
                              <a:gd name="csY19" fmla="*/ 155676 h 320383"/>
                              <a:gd name="csX20" fmla="*/ 1950691 w 2126149"/>
                              <a:gd name="csY20" fmla="*/ 239945 h 320383"/>
                              <a:gd name="csX21" fmla="*/ 2055126 w 2126149"/>
                              <a:gd name="csY21" fmla="*/ 318884 h 320383"/>
                              <a:gd name="csX22" fmla="*/ 2126149 w 2126149"/>
                              <a:gd name="csY22" fmla="*/ 260322 h 320383"/>
                              <a:gd name="csX0" fmla="*/ 0 w 2126149"/>
                              <a:gd name="csY0" fmla="*/ 264243 h 320383"/>
                              <a:gd name="csX1" fmla="*/ 61878 w 2126149"/>
                              <a:gd name="csY1" fmla="*/ 318884 h 320383"/>
                              <a:gd name="csX2" fmla="*/ 163928 w 2126149"/>
                              <a:gd name="csY2" fmla="*/ 248863 h 320383"/>
                              <a:gd name="csX3" fmla="*/ 257622 w 2126149"/>
                              <a:gd name="csY3" fmla="*/ 155676 h 320383"/>
                              <a:gd name="csX4" fmla="*/ 378767 w 2126149"/>
                              <a:gd name="csY4" fmla="*/ 241424 h 320383"/>
                              <a:gd name="csX5" fmla="*/ 460528 w 2126149"/>
                              <a:gd name="csY5" fmla="*/ 318884 h 320383"/>
                              <a:gd name="csX6" fmla="*/ 570930 w 2126149"/>
                              <a:gd name="csY6" fmla="*/ 227936 h 320383"/>
                              <a:gd name="csX7" fmla="*/ 658969 w 2126149"/>
                              <a:gd name="csY7" fmla="*/ 111240 h 320383"/>
                              <a:gd name="csX8" fmla="*/ 773835 w 2126149"/>
                              <a:gd name="csY8" fmla="*/ 224874 h 320383"/>
                              <a:gd name="csX9" fmla="*/ 859178 w 2126149"/>
                              <a:gd name="csY9" fmla="*/ 318884 h 320383"/>
                              <a:gd name="csX10" fmla="*/ 958840 w 2126149"/>
                              <a:gd name="csY10" fmla="*/ 159442 h 320383"/>
                              <a:gd name="csX11" fmla="*/ 1058502 w 2126149"/>
                              <a:gd name="csY11" fmla="*/ 0 h 320383"/>
                              <a:gd name="csX12" fmla="*/ 1158165 w 2126149"/>
                              <a:gd name="csY12" fmla="*/ 159442 h 320383"/>
                              <a:gd name="csX13" fmla="*/ 1257827 w 2126149"/>
                              <a:gd name="csY13" fmla="*/ 318884 h 320383"/>
                              <a:gd name="csX14" fmla="*/ 1350248 w 2126149"/>
                              <a:gd name="csY14" fmla="*/ 229572 h 320383"/>
                              <a:gd name="csX15" fmla="*/ 1455959 w 2126149"/>
                              <a:gd name="csY15" fmla="*/ 108421 h 320383"/>
                              <a:gd name="csX16" fmla="*/ 1561588 w 2126149"/>
                              <a:gd name="csY16" fmla="*/ 225366 h 320383"/>
                              <a:gd name="csX17" fmla="*/ 1656477 w 2126149"/>
                              <a:gd name="csY17" fmla="*/ 318884 h 320383"/>
                              <a:gd name="csX18" fmla="*/ 1740627 w 2126149"/>
                              <a:gd name="csY18" fmla="*/ 242330 h 320383"/>
                              <a:gd name="csX19" fmla="*/ 1858068 w 2126149"/>
                              <a:gd name="csY19" fmla="*/ 155676 h 320383"/>
                              <a:gd name="csX20" fmla="*/ 1950691 w 2126149"/>
                              <a:gd name="csY20" fmla="*/ 239945 h 320383"/>
                              <a:gd name="csX21" fmla="*/ 2055126 w 2126149"/>
                              <a:gd name="csY21" fmla="*/ 318884 h 320383"/>
                              <a:gd name="csX22" fmla="*/ 2126149 w 2126149"/>
                              <a:gd name="csY22" fmla="*/ 260322 h 320383"/>
                              <a:gd name="csX0" fmla="*/ 0 w 2126149"/>
                              <a:gd name="csY0" fmla="*/ 264243 h 320383"/>
                              <a:gd name="csX1" fmla="*/ 61878 w 2126149"/>
                              <a:gd name="csY1" fmla="*/ 318884 h 320383"/>
                              <a:gd name="csX2" fmla="*/ 163928 w 2126149"/>
                              <a:gd name="csY2" fmla="*/ 248863 h 320383"/>
                              <a:gd name="csX3" fmla="*/ 257622 w 2126149"/>
                              <a:gd name="csY3" fmla="*/ 155676 h 320383"/>
                              <a:gd name="csX4" fmla="*/ 378767 w 2126149"/>
                              <a:gd name="csY4" fmla="*/ 241424 h 320383"/>
                              <a:gd name="csX5" fmla="*/ 460528 w 2126149"/>
                              <a:gd name="csY5" fmla="*/ 318884 h 320383"/>
                              <a:gd name="csX6" fmla="*/ 570930 w 2126149"/>
                              <a:gd name="csY6" fmla="*/ 227936 h 320383"/>
                              <a:gd name="csX7" fmla="*/ 658969 w 2126149"/>
                              <a:gd name="csY7" fmla="*/ 111240 h 320383"/>
                              <a:gd name="csX8" fmla="*/ 773835 w 2126149"/>
                              <a:gd name="csY8" fmla="*/ 224874 h 320383"/>
                              <a:gd name="csX9" fmla="*/ 859178 w 2126149"/>
                              <a:gd name="csY9" fmla="*/ 318884 h 320383"/>
                              <a:gd name="csX10" fmla="*/ 958840 w 2126149"/>
                              <a:gd name="csY10" fmla="*/ 159442 h 320383"/>
                              <a:gd name="csX11" fmla="*/ 1058502 w 2126149"/>
                              <a:gd name="csY11" fmla="*/ 0 h 320383"/>
                              <a:gd name="csX12" fmla="*/ 1158165 w 2126149"/>
                              <a:gd name="csY12" fmla="*/ 159442 h 320383"/>
                              <a:gd name="csX13" fmla="*/ 1257827 w 2126149"/>
                              <a:gd name="csY13" fmla="*/ 318884 h 320383"/>
                              <a:gd name="csX14" fmla="*/ 1350248 w 2126149"/>
                              <a:gd name="csY14" fmla="*/ 229572 h 320383"/>
                              <a:gd name="csX15" fmla="*/ 1455959 w 2126149"/>
                              <a:gd name="csY15" fmla="*/ 108421 h 320383"/>
                              <a:gd name="csX16" fmla="*/ 1561588 w 2126149"/>
                              <a:gd name="csY16" fmla="*/ 225366 h 320383"/>
                              <a:gd name="csX17" fmla="*/ 1656477 w 2126149"/>
                              <a:gd name="csY17" fmla="*/ 318884 h 320383"/>
                              <a:gd name="csX18" fmla="*/ 1740627 w 2126149"/>
                              <a:gd name="csY18" fmla="*/ 242330 h 320383"/>
                              <a:gd name="csX19" fmla="*/ 1858068 w 2126149"/>
                              <a:gd name="csY19" fmla="*/ 155676 h 320383"/>
                              <a:gd name="csX20" fmla="*/ 1950691 w 2126149"/>
                              <a:gd name="csY20" fmla="*/ 239945 h 320383"/>
                              <a:gd name="csX21" fmla="*/ 2055126 w 2126149"/>
                              <a:gd name="csY21" fmla="*/ 318884 h 320383"/>
                              <a:gd name="csX22" fmla="*/ 2126149 w 2126149"/>
                              <a:gd name="csY22" fmla="*/ 260322 h 320383"/>
                              <a:gd name="csX0" fmla="*/ 0 w 2126149"/>
                              <a:gd name="csY0" fmla="*/ 264243 h 320383"/>
                              <a:gd name="csX1" fmla="*/ 61878 w 2126149"/>
                              <a:gd name="csY1" fmla="*/ 318884 h 320383"/>
                              <a:gd name="csX2" fmla="*/ 163928 w 2126149"/>
                              <a:gd name="csY2" fmla="*/ 248863 h 320383"/>
                              <a:gd name="csX3" fmla="*/ 257622 w 2126149"/>
                              <a:gd name="csY3" fmla="*/ 155676 h 320383"/>
                              <a:gd name="csX4" fmla="*/ 378767 w 2126149"/>
                              <a:gd name="csY4" fmla="*/ 241424 h 320383"/>
                              <a:gd name="csX5" fmla="*/ 460528 w 2126149"/>
                              <a:gd name="csY5" fmla="*/ 318884 h 320383"/>
                              <a:gd name="csX6" fmla="*/ 570930 w 2126149"/>
                              <a:gd name="csY6" fmla="*/ 227936 h 320383"/>
                              <a:gd name="csX7" fmla="*/ 658969 w 2126149"/>
                              <a:gd name="csY7" fmla="*/ 111240 h 320383"/>
                              <a:gd name="csX8" fmla="*/ 773835 w 2126149"/>
                              <a:gd name="csY8" fmla="*/ 224874 h 320383"/>
                              <a:gd name="csX9" fmla="*/ 859178 w 2126149"/>
                              <a:gd name="csY9" fmla="*/ 318884 h 320383"/>
                              <a:gd name="csX10" fmla="*/ 958840 w 2126149"/>
                              <a:gd name="csY10" fmla="*/ 159442 h 320383"/>
                              <a:gd name="csX11" fmla="*/ 1058502 w 2126149"/>
                              <a:gd name="csY11" fmla="*/ 0 h 320383"/>
                              <a:gd name="csX12" fmla="*/ 1158165 w 2126149"/>
                              <a:gd name="csY12" fmla="*/ 159442 h 320383"/>
                              <a:gd name="csX13" fmla="*/ 1257827 w 2126149"/>
                              <a:gd name="csY13" fmla="*/ 318884 h 320383"/>
                              <a:gd name="csX14" fmla="*/ 1350248 w 2126149"/>
                              <a:gd name="csY14" fmla="*/ 229572 h 320383"/>
                              <a:gd name="csX15" fmla="*/ 1455959 w 2126149"/>
                              <a:gd name="csY15" fmla="*/ 108421 h 320383"/>
                              <a:gd name="csX16" fmla="*/ 1561588 w 2126149"/>
                              <a:gd name="csY16" fmla="*/ 225366 h 320383"/>
                              <a:gd name="csX17" fmla="*/ 1656477 w 2126149"/>
                              <a:gd name="csY17" fmla="*/ 318884 h 320383"/>
                              <a:gd name="csX18" fmla="*/ 1740627 w 2126149"/>
                              <a:gd name="csY18" fmla="*/ 242330 h 320383"/>
                              <a:gd name="csX19" fmla="*/ 1858068 w 2126149"/>
                              <a:gd name="csY19" fmla="*/ 155676 h 320383"/>
                              <a:gd name="csX20" fmla="*/ 1950691 w 2126149"/>
                              <a:gd name="csY20" fmla="*/ 239945 h 320383"/>
                              <a:gd name="csX21" fmla="*/ 2055126 w 2126149"/>
                              <a:gd name="csY21" fmla="*/ 318884 h 320383"/>
                              <a:gd name="csX22" fmla="*/ 2126149 w 2126149"/>
                              <a:gd name="csY22" fmla="*/ 260322 h 320383"/>
                              <a:gd name="csX0" fmla="*/ 0 w 2126149"/>
                              <a:gd name="csY0" fmla="*/ 264243 h 320383"/>
                              <a:gd name="csX1" fmla="*/ 61878 w 2126149"/>
                              <a:gd name="csY1" fmla="*/ 318884 h 320383"/>
                              <a:gd name="csX2" fmla="*/ 163928 w 2126149"/>
                              <a:gd name="csY2" fmla="*/ 248863 h 320383"/>
                              <a:gd name="csX3" fmla="*/ 257622 w 2126149"/>
                              <a:gd name="csY3" fmla="*/ 155676 h 320383"/>
                              <a:gd name="csX4" fmla="*/ 378767 w 2126149"/>
                              <a:gd name="csY4" fmla="*/ 241424 h 320383"/>
                              <a:gd name="csX5" fmla="*/ 460528 w 2126149"/>
                              <a:gd name="csY5" fmla="*/ 318884 h 320383"/>
                              <a:gd name="csX6" fmla="*/ 570930 w 2126149"/>
                              <a:gd name="csY6" fmla="*/ 227936 h 320383"/>
                              <a:gd name="csX7" fmla="*/ 658969 w 2126149"/>
                              <a:gd name="csY7" fmla="*/ 111240 h 320383"/>
                              <a:gd name="csX8" fmla="*/ 773835 w 2126149"/>
                              <a:gd name="csY8" fmla="*/ 224874 h 320383"/>
                              <a:gd name="csX9" fmla="*/ 859178 w 2126149"/>
                              <a:gd name="csY9" fmla="*/ 318884 h 320383"/>
                              <a:gd name="csX10" fmla="*/ 958840 w 2126149"/>
                              <a:gd name="csY10" fmla="*/ 159442 h 320383"/>
                              <a:gd name="csX11" fmla="*/ 1058502 w 2126149"/>
                              <a:gd name="csY11" fmla="*/ 0 h 320383"/>
                              <a:gd name="csX12" fmla="*/ 1158165 w 2126149"/>
                              <a:gd name="csY12" fmla="*/ 159442 h 320383"/>
                              <a:gd name="csX13" fmla="*/ 1257827 w 2126149"/>
                              <a:gd name="csY13" fmla="*/ 318884 h 320383"/>
                              <a:gd name="csX14" fmla="*/ 1350248 w 2126149"/>
                              <a:gd name="csY14" fmla="*/ 229572 h 320383"/>
                              <a:gd name="csX15" fmla="*/ 1455959 w 2126149"/>
                              <a:gd name="csY15" fmla="*/ 108421 h 320383"/>
                              <a:gd name="csX16" fmla="*/ 1561588 w 2126149"/>
                              <a:gd name="csY16" fmla="*/ 225366 h 320383"/>
                              <a:gd name="csX17" fmla="*/ 1656477 w 2126149"/>
                              <a:gd name="csY17" fmla="*/ 318884 h 320383"/>
                              <a:gd name="csX18" fmla="*/ 1740627 w 2126149"/>
                              <a:gd name="csY18" fmla="*/ 242330 h 320383"/>
                              <a:gd name="csX19" fmla="*/ 1858068 w 2126149"/>
                              <a:gd name="csY19" fmla="*/ 155676 h 320383"/>
                              <a:gd name="csX20" fmla="*/ 1950691 w 2126149"/>
                              <a:gd name="csY20" fmla="*/ 239945 h 320383"/>
                              <a:gd name="csX21" fmla="*/ 2055126 w 2126149"/>
                              <a:gd name="csY21" fmla="*/ 318884 h 320383"/>
                              <a:gd name="csX22" fmla="*/ 2126149 w 2126149"/>
                              <a:gd name="csY22" fmla="*/ 260322 h 320383"/>
                              <a:gd name="csX0" fmla="*/ 0 w 2126149"/>
                              <a:gd name="csY0" fmla="*/ 264243 h 320383"/>
                              <a:gd name="csX1" fmla="*/ 61878 w 2126149"/>
                              <a:gd name="csY1" fmla="*/ 318884 h 320383"/>
                              <a:gd name="csX2" fmla="*/ 163928 w 2126149"/>
                              <a:gd name="csY2" fmla="*/ 248863 h 320383"/>
                              <a:gd name="csX3" fmla="*/ 257622 w 2126149"/>
                              <a:gd name="csY3" fmla="*/ 155676 h 320383"/>
                              <a:gd name="csX4" fmla="*/ 378767 w 2126149"/>
                              <a:gd name="csY4" fmla="*/ 241424 h 320383"/>
                              <a:gd name="csX5" fmla="*/ 460528 w 2126149"/>
                              <a:gd name="csY5" fmla="*/ 318884 h 320383"/>
                              <a:gd name="csX6" fmla="*/ 570930 w 2126149"/>
                              <a:gd name="csY6" fmla="*/ 215859 h 320383"/>
                              <a:gd name="csX7" fmla="*/ 658969 w 2126149"/>
                              <a:gd name="csY7" fmla="*/ 111240 h 320383"/>
                              <a:gd name="csX8" fmla="*/ 773835 w 2126149"/>
                              <a:gd name="csY8" fmla="*/ 224874 h 320383"/>
                              <a:gd name="csX9" fmla="*/ 859178 w 2126149"/>
                              <a:gd name="csY9" fmla="*/ 318884 h 320383"/>
                              <a:gd name="csX10" fmla="*/ 958840 w 2126149"/>
                              <a:gd name="csY10" fmla="*/ 159442 h 320383"/>
                              <a:gd name="csX11" fmla="*/ 1058502 w 2126149"/>
                              <a:gd name="csY11" fmla="*/ 0 h 320383"/>
                              <a:gd name="csX12" fmla="*/ 1158165 w 2126149"/>
                              <a:gd name="csY12" fmla="*/ 159442 h 320383"/>
                              <a:gd name="csX13" fmla="*/ 1257827 w 2126149"/>
                              <a:gd name="csY13" fmla="*/ 318884 h 320383"/>
                              <a:gd name="csX14" fmla="*/ 1350248 w 2126149"/>
                              <a:gd name="csY14" fmla="*/ 229572 h 320383"/>
                              <a:gd name="csX15" fmla="*/ 1455959 w 2126149"/>
                              <a:gd name="csY15" fmla="*/ 108421 h 320383"/>
                              <a:gd name="csX16" fmla="*/ 1561588 w 2126149"/>
                              <a:gd name="csY16" fmla="*/ 225366 h 320383"/>
                              <a:gd name="csX17" fmla="*/ 1656477 w 2126149"/>
                              <a:gd name="csY17" fmla="*/ 318884 h 320383"/>
                              <a:gd name="csX18" fmla="*/ 1740627 w 2126149"/>
                              <a:gd name="csY18" fmla="*/ 242330 h 320383"/>
                              <a:gd name="csX19" fmla="*/ 1858068 w 2126149"/>
                              <a:gd name="csY19" fmla="*/ 155676 h 320383"/>
                              <a:gd name="csX20" fmla="*/ 1950691 w 2126149"/>
                              <a:gd name="csY20" fmla="*/ 239945 h 320383"/>
                              <a:gd name="csX21" fmla="*/ 2055126 w 2126149"/>
                              <a:gd name="csY21" fmla="*/ 318884 h 320383"/>
                              <a:gd name="csX22" fmla="*/ 2126149 w 2126149"/>
                              <a:gd name="csY22" fmla="*/ 260322 h 320383"/>
                              <a:gd name="csX0" fmla="*/ 0 w 2126149"/>
                              <a:gd name="csY0" fmla="*/ 264243 h 320383"/>
                              <a:gd name="csX1" fmla="*/ 61878 w 2126149"/>
                              <a:gd name="csY1" fmla="*/ 318884 h 320383"/>
                              <a:gd name="csX2" fmla="*/ 163928 w 2126149"/>
                              <a:gd name="csY2" fmla="*/ 248863 h 320383"/>
                              <a:gd name="csX3" fmla="*/ 257622 w 2126149"/>
                              <a:gd name="csY3" fmla="*/ 155676 h 320383"/>
                              <a:gd name="csX4" fmla="*/ 378767 w 2126149"/>
                              <a:gd name="csY4" fmla="*/ 241424 h 320383"/>
                              <a:gd name="csX5" fmla="*/ 460528 w 2126149"/>
                              <a:gd name="csY5" fmla="*/ 318884 h 320383"/>
                              <a:gd name="csX6" fmla="*/ 570930 w 2126149"/>
                              <a:gd name="csY6" fmla="*/ 215859 h 320383"/>
                              <a:gd name="csX7" fmla="*/ 658969 w 2126149"/>
                              <a:gd name="csY7" fmla="*/ 111240 h 320383"/>
                              <a:gd name="csX8" fmla="*/ 773835 w 2126149"/>
                              <a:gd name="csY8" fmla="*/ 224874 h 320383"/>
                              <a:gd name="csX9" fmla="*/ 859178 w 2126149"/>
                              <a:gd name="csY9" fmla="*/ 318884 h 320383"/>
                              <a:gd name="csX10" fmla="*/ 958840 w 2126149"/>
                              <a:gd name="csY10" fmla="*/ 159442 h 320383"/>
                              <a:gd name="csX11" fmla="*/ 1058502 w 2126149"/>
                              <a:gd name="csY11" fmla="*/ 0 h 320383"/>
                              <a:gd name="csX12" fmla="*/ 1158165 w 2126149"/>
                              <a:gd name="csY12" fmla="*/ 159442 h 320383"/>
                              <a:gd name="csX13" fmla="*/ 1257827 w 2126149"/>
                              <a:gd name="csY13" fmla="*/ 318884 h 320383"/>
                              <a:gd name="csX14" fmla="*/ 1350248 w 2126149"/>
                              <a:gd name="csY14" fmla="*/ 229572 h 320383"/>
                              <a:gd name="csX15" fmla="*/ 1455959 w 2126149"/>
                              <a:gd name="csY15" fmla="*/ 108421 h 320383"/>
                              <a:gd name="csX16" fmla="*/ 1561588 w 2126149"/>
                              <a:gd name="csY16" fmla="*/ 225366 h 320383"/>
                              <a:gd name="csX17" fmla="*/ 1656477 w 2126149"/>
                              <a:gd name="csY17" fmla="*/ 318884 h 320383"/>
                              <a:gd name="csX18" fmla="*/ 1740627 w 2126149"/>
                              <a:gd name="csY18" fmla="*/ 242330 h 320383"/>
                              <a:gd name="csX19" fmla="*/ 1858068 w 2126149"/>
                              <a:gd name="csY19" fmla="*/ 155676 h 320383"/>
                              <a:gd name="csX20" fmla="*/ 1950691 w 2126149"/>
                              <a:gd name="csY20" fmla="*/ 239945 h 320383"/>
                              <a:gd name="csX21" fmla="*/ 2055126 w 2126149"/>
                              <a:gd name="csY21" fmla="*/ 318884 h 320383"/>
                              <a:gd name="csX22" fmla="*/ 2126149 w 2126149"/>
                              <a:gd name="csY22" fmla="*/ 260322 h 320383"/>
                              <a:gd name="csX0" fmla="*/ 0 w 2126149"/>
                              <a:gd name="csY0" fmla="*/ 264243 h 320383"/>
                              <a:gd name="csX1" fmla="*/ 61878 w 2126149"/>
                              <a:gd name="csY1" fmla="*/ 318884 h 320383"/>
                              <a:gd name="csX2" fmla="*/ 163928 w 2126149"/>
                              <a:gd name="csY2" fmla="*/ 248863 h 320383"/>
                              <a:gd name="csX3" fmla="*/ 257622 w 2126149"/>
                              <a:gd name="csY3" fmla="*/ 155676 h 320383"/>
                              <a:gd name="csX4" fmla="*/ 378767 w 2126149"/>
                              <a:gd name="csY4" fmla="*/ 241424 h 320383"/>
                              <a:gd name="csX5" fmla="*/ 460528 w 2126149"/>
                              <a:gd name="csY5" fmla="*/ 318884 h 320383"/>
                              <a:gd name="csX6" fmla="*/ 570930 w 2126149"/>
                              <a:gd name="csY6" fmla="*/ 215859 h 320383"/>
                              <a:gd name="csX7" fmla="*/ 658969 w 2126149"/>
                              <a:gd name="csY7" fmla="*/ 111240 h 320383"/>
                              <a:gd name="csX8" fmla="*/ 773835 w 2126149"/>
                              <a:gd name="csY8" fmla="*/ 224874 h 320383"/>
                              <a:gd name="csX9" fmla="*/ 859178 w 2126149"/>
                              <a:gd name="csY9" fmla="*/ 318884 h 320383"/>
                              <a:gd name="csX10" fmla="*/ 958840 w 2126149"/>
                              <a:gd name="csY10" fmla="*/ 159442 h 320383"/>
                              <a:gd name="csX11" fmla="*/ 1058502 w 2126149"/>
                              <a:gd name="csY11" fmla="*/ 0 h 320383"/>
                              <a:gd name="csX12" fmla="*/ 1158165 w 2126149"/>
                              <a:gd name="csY12" fmla="*/ 159442 h 320383"/>
                              <a:gd name="csX13" fmla="*/ 1257827 w 2126149"/>
                              <a:gd name="csY13" fmla="*/ 318884 h 320383"/>
                              <a:gd name="csX14" fmla="*/ 1350248 w 2126149"/>
                              <a:gd name="csY14" fmla="*/ 229572 h 320383"/>
                              <a:gd name="csX15" fmla="*/ 1455959 w 2126149"/>
                              <a:gd name="csY15" fmla="*/ 108421 h 320383"/>
                              <a:gd name="csX16" fmla="*/ 1561588 w 2126149"/>
                              <a:gd name="csY16" fmla="*/ 225366 h 320383"/>
                              <a:gd name="csX17" fmla="*/ 1656477 w 2126149"/>
                              <a:gd name="csY17" fmla="*/ 318884 h 320383"/>
                              <a:gd name="csX18" fmla="*/ 1740627 w 2126149"/>
                              <a:gd name="csY18" fmla="*/ 242330 h 320383"/>
                              <a:gd name="csX19" fmla="*/ 1858068 w 2126149"/>
                              <a:gd name="csY19" fmla="*/ 155676 h 320383"/>
                              <a:gd name="csX20" fmla="*/ 1950691 w 2126149"/>
                              <a:gd name="csY20" fmla="*/ 239945 h 320383"/>
                              <a:gd name="csX21" fmla="*/ 2055126 w 2126149"/>
                              <a:gd name="csY21" fmla="*/ 318884 h 320383"/>
                              <a:gd name="csX22" fmla="*/ 2126149 w 2126149"/>
                              <a:gd name="csY22" fmla="*/ 260322 h 320383"/>
                              <a:gd name="csX0" fmla="*/ 0 w 2126149"/>
                              <a:gd name="csY0" fmla="*/ 264243 h 320383"/>
                              <a:gd name="csX1" fmla="*/ 61878 w 2126149"/>
                              <a:gd name="csY1" fmla="*/ 318884 h 320383"/>
                              <a:gd name="csX2" fmla="*/ 163928 w 2126149"/>
                              <a:gd name="csY2" fmla="*/ 248863 h 320383"/>
                              <a:gd name="csX3" fmla="*/ 257622 w 2126149"/>
                              <a:gd name="csY3" fmla="*/ 155676 h 320383"/>
                              <a:gd name="csX4" fmla="*/ 378767 w 2126149"/>
                              <a:gd name="csY4" fmla="*/ 241424 h 320383"/>
                              <a:gd name="csX5" fmla="*/ 460528 w 2126149"/>
                              <a:gd name="csY5" fmla="*/ 318884 h 320383"/>
                              <a:gd name="csX6" fmla="*/ 570930 w 2126149"/>
                              <a:gd name="csY6" fmla="*/ 215859 h 320383"/>
                              <a:gd name="csX7" fmla="*/ 658969 w 2126149"/>
                              <a:gd name="csY7" fmla="*/ 111240 h 320383"/>
                              <a:gd name="csX8" fmla="*/ 767868 w 2126149"/>
                              <a:gd name="csY8" fmla="*/ 218113 h 320383"/>
                              <a:gd name="csX9" fmla="*/ 859178 w 2126149"/>
                              <a:gd name="csY9" fmla="*/ 318884 h 320383"/>
                              <a:gd name="csX10" fmla="*/ 958840 w 2126149"/>
                              <a:gd name="csY10" fmla="*/ 159442 h 320383"/>
                              <a:gd name="csX11" fmla="*/ 1058502 w 2126149"/>
                              <a:gd name="csY11" fmla="*/ 0 h 320383"/>
                              <a:gd name="csX12" fmla="*/ 1158165 w 2126149"/>
                              <a:gd name="csY12" fmla="*/ 159442 h 320383"/>
                              <a:gd name="csX13" fmla="*/ 1257827 w 2126149"/>
                              <a:gd name="csY13" fmla="*/ 318884 h 320383"/>
                              <a:gd name="csX14" fmla="*/ 1350248 w 2126149"/>
                              <a:gd name="csY14" fmla="*/ 229572 h 320383"/>
                              <a:gd name="csX15" fmla="*/ 1455959 w 2126149"/>
                              <a:gd name="csY15" fmla="*/ 108421 h 320383"/>
                              <a:gd name="csX16" fmla="*/ 1561588 w 2126149"/>
                              <a:gd name="csY16" fmla="*/ 225366 h 320383"/>
                              <a:gd name="csX17" fmla="*/ 1656477 w 2126149"/>
                              <a:gd name="csY17" fmla="*/ 318884 h 320383"/>
                              <a:gd name="csX18" fmla="*/ 1740627 w 2126149"/>
                              <a:gd name="csY18" fmla="*/ 242330 h 320383"/>
                              <a:gd name="csX19" fmla="*/ 1858068 w 2126149"/>
                              <a:gd name="csY19" fmla="*/ 155676 h 320383"/>
                              <a:gd name="csX20" fmla="*/ 1950691 w 2126149"/>
                              <a:gd name="csY20" fmla="*/ 239945 h 320383"/>
                              <a:gd name="csX21" fmla="*/ 2055126 w 2126149"/>
                              <a:gd name="csY21" fmla="*/ 318884 h 320383"/>
                              <a:gd name="csX22" fmla="*/ 2126149 w 2126149"/>
                              <a:gd name="csY22" fmla="*/ 260322 h 320383"/>
                              <a:gd name="csX0" fmla="*/ 0 w 2126149"/>
                              <a:gd name="csY0" fmla="*/ 264243 h 319843"/>
                              <a:gd name="csX1" fmla="*/ 61878 w 2126149"/>
                              <a:gd name="csY1" fmla="*/ 318884 h 319843"/>
                              <a:gd name="csX2" fmla="*/ 163928 w 2126149"/>
                              <a:gd name="csY2" fmla="*/ 248863 h 319843"/>
                              <a:gd name="csX3" fmla="*/ 257622 w 2126149"/>
                              <a:gd name="csY3" fmla="*/ 155676 h 319843"/>
                              <a:gd name="csX4" fmla="*/ 378767 w 2126149"/>
                              <a:gd name="csY4" fmla="*/ 241424 h 319843"/>
                              <a:gd name="csX5" fmla="*/ 460528 w 2126149"/>
                              <a:gd name="csY5" fmla="*/ 318884 h 319843"/>
                              <a:gd name="csX6" fmla="*/ 570930 w 2126149"/>
                              <a:gd name="csY6" fmla="*/ 215859 h 319843"/>
                              <a:gd name="csX7" fmla="*/ 658969 w 2126149"/>
                              <a:gd name="csY7" fmla="*/ 111240 h 319843"/>
                              <a:gd name="csX8" fmla="*/ 767868 w 2126149"/>
                              <a:gd name="csY8" fmla="*/ 218113 h 319843"/>
                              <a:gd name="csX9" fmla="*/ 859178 w 2126149"/>
                              <a:gd name="csY9" fmla="*/ 318884 h 319843"/>
                              <a:gd name="csX10" fmla="*/ 958840 w 2126149"/>
                              <a:gd name="csY10" fmla="*/ 159442 h 319843"/>
                              <a:gd name="csX11" fmla="*/ 1058502 w 2126149"/>
                              <a:gd name="csY11" fmla="*/ 0 h 319843"/>
                              <a:gd name="csX12" fmla="*/ 1158165 w 2126149"/>
                              <a:gd name="csY12" fmla="*/ 159442 h 319843"/>
                              <a:gd name="csX13" fmla="*/ 1257827 w 2126149"/>
                              <a:gd name="csY13" fmla="*/ 318884 h 319843"/>
                              <a:gd name="csX14" fmla="*/ 1347862 w 2126149"/>
                              <a:gd name="csY14" fmla="*/ 218585 h 319843"/>
                              <a:gd name="csX15" fmla="*/ 1455959 w 2126149"/>
                              <a:gd name="csY15" fmla="*/ 108421 h 319843"/>
                              <a:gd name="csX16" fmla="*/ 1561588 w 2126149"/>
                              <a:gd name="csY16" fmla="*/ 225366 h 319843"/>
                              <a:gd name="csX17" fmla="*/ 1656477 w 2126149"/>
                              <a:gd name="csY17" fmla="*/ 318884 h 319843"/>
                              <a:gd name="csX18" fmla="*/ 1740627 w 2126149"/>
                              <a:gd name="csY18" fmla="*/ 242330 h 319843"/>
                              <a:gd name="csX19" fmla="*/ 1858068 w 2126149"/>
                              <a:gd name="csY19" fmla="*/ 155676 h 319843"/>
                              <a:gd name="csX20" fmla="*/ 1950691 w 2126149"/>
                              <a:gd name="csY20" fmla="*/ 239945 h 319843"/>
                              <a:gd name="csX21" fmla="*/ 2055126 w 2126149"/>
                              <a:gd name="csY21" fmla="*/ 318884 h 319843"/>
                              <a:gd name="csX22" fmla="*/ 2126149 w 2126149"/>
                              <a:gd name="csY22" fmla="*/ 260322 h 319843"/>
                              <a:gd name="csX0" fmla="*/ 0 w 2126149"/>
                              <a:gd name="csY0" fmla="*/ 264243 h 319880"/>
                              <a:gd name="csX1" fmla="*/ 61878 w 2126149"/>
                              <a:gd name="csY1" fmla="*/ 318884 h 319880"/>
                              <a:gd name="csX2" fmla="*/ 163928 w 2126149"/>
                              <a:gd name="csY2" fmla="*/ 248863 h 319880"/>
                              <a:gd name="csX3" fmla="*/ 257622 w 2126149"/>
                              <a:gd name="csY3" fmla="*/ 155676 h 319880"/>
                              <a:gd name="csX4" fmla="*/ 378767 w 2126149"/>
                              <a:gd name="csY4" fmla="*/ 241424 h 319880"/>
                              <a:gd name="csX5" fmla="*/ 460528 w 2126149"/>
                              <a:gd name="csY5" fmla="*/ 318884 h 319880"/>
                              <a:gd name="csX6" fmla="*/ 570930 w 2126149"/>
                              <a:gd name="csY6" fmla="*/ 215859 h 319880"/>
                              <a:gd name="csX7" fmla="*/ 658969 w 2126149"/>
                              <a:gd name="csY7" fmla="*/ 111240 h 319880"/>
                              <a:gd name="csX8" fmla="*/ 767868 w 2126149"/>
                              <a:gd name="csY8" fmla="*/ 218113 h 319880"/>
                              <a:gd name="csX9" fmla="*/ 859178 w 2126149"/>
                              <a:gd name="csY9" fmla="*/ 318884 h 319880"/>
                              <a:gd name="csX10" fmla="*/ 958840 w 2126149"/>
                              <a:gd name="csY10" fmla="*/ 159442 h 319880"/>
                              <a:gd name="csX11" fmla="*/ 1058502 w 2126149"/>
                              <a:gd name="csY11" fmla="*/ 0 h 319880"/>
                              <a:gd name="csX12" fmla="*/ 1158165 w 2126149"/>
                              <a:gd name="csY12" fmla="*/ 159442 h 319880"/>
                              <a:gd name="csX13" fmla="*/ 1257827 w 2126149"/>
                              <a:gd name="csY13" fmla="*/ 318884 h 319880"/>
                              <a:gd name="csX14" fmla="*/ 1347862 w 2126149"/>
                              <a:gd name="csY14" fmla="*/ 218585 h 319880"/>
                              <a:gd name="csX15" fmla="*/ 1455959 w 2126149"/>
                              <a:gd name="csY15" fmla="*/ 108421 h 319880"/>
                              <a:gd name="csX16" fmla="*/ 1561588 w 2126149"/>
                              <a:gd name="csY16" fmla="*/ 225366 h 319880"/>
                              <a:gd name="csX17" fmla="*/ 1656477 w 2126149"/>
                              <a:gd name="csY17" fmla="*/ 318884 h 319880"/>
                              <a:gd name="csX18" fmla="*/ 1740627 w 2126149"/>
                              <a:gd name="csY18" fmla="*/ 242330 h 319880"/>
                              <a:gd name="csX19" fmla="*/ 1858068 w 2126149"/>
                              <a:gd name="csY19" fmla="*/ 155676 h 319880"/>
                              <a:gd name="csX20" fmla="*/ 1950691 w 2126149"/>
                              <a:gd name="csY20" fmla="*/ 239945 h 319880"/>
                              <a:gd name="csX21" fmla="*/ 2055126 w 2126149"/>
                              <a:gd name="csY21" fmla="*/ 318884 h 319880"/>
                              <a:gd name="csX22" fmla="*/ 2126149 w 2126149"/>
                              <a:gd name="csY22" fmla="*/ 260322 h 319880"/>
                              <a:gd name="csX0" fmla="*/ 0 w 2126149"/>
                              <a:gd name="csY0" fmla="*/ 264243 h 319856"/>
                              <a:gd name="csX1" fmla="*/ 61878 w 2126149"/>
                              <a:gd name="csY1" fmla="*/ 318884 h 319856"/>
                              <a:gd name="csX2" fmla="*/ 163928 w 2126149"/>
                              <a:gd name="csY2" fmla="*/ 248863 h 319856"/>
                              <a:gd name="csX3" fmla="*/ 257622 w 2126149"/>
                              <a:gd name="csY3" fmla="*/ 155676 h 319856"/>
                              <a:gd name="csX4" fmla="*/ 378767 w 2126149"/>
                              <a:gd name="csY4" fmla="*/ 241424 h 319856"/>
                              <a:gd name="csX5" fmla="*/ 460528 w 2126149"/>
                              <a:gd name="csY5" fmla="*/ 318884 h 319856"/>
                              <a:gd name="csX6" fmla="*/ 570930 w 2126149"/>
                              <a:gd name="csY6" fmla="*/ 215859 h 319856"/>
                              <a:gd name="csX7" fmla="*/ 658969 w 2126149"/>
                              <a:gd name="csY7" fmla="*/ 111240 h 319856"/>
                              <a:gd name="csX8" fmla="*/ 767868 w 2126149"/>
                              <a:gd name="csY8" fmla="*/ 218113 h 319856"/>
                              <a:gd name="csX9" fmla="*/ 859178 w 2126149"/>
                              <a:gd name="csY9" fmla="*/ 318884 h 319856"/>
                              <a:gd name="csX10" fmla="*/ 958840 w 2126149"/>
                              <a:gd name="csY10" fmla="*/ 159442 h 319856"/>
                              <a:gd name="csX11" fmla="*/ 1058502 w 2126149"/>
                              <a:gd name="csY11" fmla="*/ 0 h 319856"/>
                              <a:gd name="csX12" fmla="*/ 1158165 w 2126149"/>
                              <a:gd name="csY12" fmla="*/ 159442 h 319856"/>
                              <a:gd name="csX13" fmla="*/ 1257827 w 2126149"/>
                              <a:gd name="csY13" fmla="*/ 318884 h 319856"/>
                              <a:gd name="csX14" fmla="*/ 1347862 w 2126149"/>
                              <a:gd name="csY14" fmla="*/ 218585 h 319856"/>
                              <a:gd name="csX15" fmla="*/ 1455959 w 2126149"/>
                              <a:gd name="csY15" fmla="*/ 108421 h 319856"/>
                              <a:gd name="csX16" fmla="*/ 1561588 w 2126149"/>
                              <a:gd name="csY16" fmla="*/ 225366 h 319856"/>
                              <a:gd name="csX17" fmla="*/ 1656477 w 2126149"/>
                              <a:gd name="csY17" fmla="*/ 318884 h 319856"/>
                              <a:gd name="csX18" fmla="*/ 1740627 w 2126149"/>
                              <a:gd name="csY18" fmla="*/ 242330 h 319856"/>
                              <a:gd name="csX19" fmla="*/ 1858068 w 2126149"/>
                              <a:gd name="csY19" fmla="*/ 155676 h 319856"/>
                              <a:gd name="csX20" fmla="*/ 1950691 w 2126149"/>
                              <a:gd name="csY20" fmla="*/ 239945 h 319856"/>
                              <a:gd name="csX21" fmla="*/ 2055126 w 2126149"/>
                              <a:gd name="csY21" fmla="*/ 318884 h 319856"/>
                              <a:gd name="csX22" fmla="*/ 2126149 w 2126149"/>
                              <a:gd name="csY22" fmla="*/ 260322 h 319856"/>
                              <a:gd name="csX0" fmla="*/ 0 w 2126149"/>
                              <a:gd name="csY0" fmla="*/ 264243 h 319877"/>
                              <a:gd name="csX1" fmla="*/ 61878 w 2126149"/>
                              <a:gd name="csY1" fmla="*/ 318884 h 319877"/>
                              <a:gd name="csX2" fmla="*/ 163928 w 2126149"/>
                              <a:gd name="csY2" fmla="*/ 248863 h 319877"/>
                              <a:gd name="csX3" fmla="*/ 257622 w 2126149"/>
                              <a:gd name="csY3" fmla="*/ 155676 h 319877"/>
                              <a:gd name="csX4" fmla="*/ 378767 w 2126149"/>
                              <a:gd name="csY4" fmla="*/ 241424 h 319877"/>
                              <a:gd name="csX5" fmla="*/ 460528 w 2126149"/>
                              <a:gd name="csY5" fmla="*/ 318884 h 319877"/>
                              <a:gd name="csX6" fmla="*/ 570930 w 2126149"/>
                              <a:gd name="csY6" fmla="*/ 215859 h 319877"/>
                              <a:gd name="csX7" fmla="*/ 658969 w 2126149"/>
                              <a:gd name="csY7" fmla="*/ 111240 h 319877"/>
                              <a:gd name="csX8" fmla="*/ 767868 w 2126149"/>
                              <a:gd name="csY8" fmla="*/ 218113 h 319877"/>
                              <a:gd name="csX9" fmla="*/ 859178 w 2126149"/>
                              <a:gd name="csY9" fmla="*/ 318884 h 319877"/>
                              <a:gd name="csX10" fmla="*/ 958840 w 2126149"/>
                              <a:gd name="csY10" fmla="*/ 159442 h 319877"/>
                              <a:gd name="csX11" fmla="*/ 1058502 w 2126149"/>
                              <a:gd name="csY11" fmla="*/ 0 h 319877"/>
                              <a:gd name="csX12" fmla="*/ 1158165 w 2126149"/>
                              <a:gd name="csY12" fmla="*/ 159442 h 319877"/>
                              <a:gd name="csX13" fmla="*/ 1257827 w 2126149"/>
                              <a:gd name="csY13" fmla="*/ 318884 h 319877"/>
                              <a:gd name="csX14" fmla="*/ 1347862 w 2126149"/>
                              <a:gd name="csY14" fmla="*/ 218585 h 319877"/>
                              <a:gd name="csX15" fmla="*/ 1455959 w 2126149"/>
                              <a:gd name="csY15" fmla="*/ 108421 h 319877"/>
                              <a:gd name="csX16" fmla="*/ 1561588 w 2126149"/>
                              <a:gd name="csY16" fmla="*/ 225366 h 319877"/>
                              <a:gd name="csX17" fmla="*/ 1656477 w 2126149"/>
                              <a:gd name="csY17" fmla="*/ 318884 h 319877"/>
                              <a:gd name="csX18" fmla="*/ 1740627 w 2126149"/>
                              <a:gd name="csY18" fmla="*/ 242330 h 319877"/>
                              <a:gd name="csX19" fmla="*/ 1858068 w 2126149"/>
                              <a:gd name="csY19" fmla="*/ 155676 h 319877"/>
                              <a:gd name="csX20" fmla="*/ 1950691 w 2126149"/>
                              <a:gd name="csY20" fmla="*/ 239945 h 319877"/>
                              <a:gd name="csX21" fmla="*/ 2055126 w 2126149"/>
                              <a:gd name="csY21" fmla="*/ 318884 h 319877"/>
                              <a:gd name="csX22" fmla="*/ 2126149 w 2126149"/>
                              <a:gd name="csY22" fmla="*/ 260322 h 319877"/>
                              <a:gd name="csX0" fmla="*/ 0 w 2126149"/>
                              <a:gd name="csY0" fmla="*/ 264243 h 319877"/>
                              <a:gd name="csX1" fmla="*/ 61878 w 2126149"/>
                              <a:gd name="csY1" fmla="*/ 318884 h 319877"/>
                              <a:gd name="csX2" fmla="*/ 163928 w 2126149"/>
                              <a:gd name="csY2" fmla="*/ 248863 h 319877"/>
                              <a:gd name="csX3" fmla="*/ 257622 w 2126149"/>
                              <a:gd name="csY3" fmla="*/ 155676 h 319877"/>
                              <a:gd name="csX4" fmla="*/ 378767 w 2126149"/>
                              <a:gd name="csY4" fmla="*/ 241424 h 319877"/>
                              <a:gd name="csX5" fmla="*/ 460528 w 2126149"/>
                              <a:gd name="csY5" fmla="*/ 318884 h 319877"/>
                              <a:gd name="csX6" fmla="*/ 570930 w 2126149"/>
                              <a:gd name="csY6" fmla="*/ 215859 h 319877"/>
                              <a:gd name="csX7" fmla="*/ 658969 w 2126149"/>
                              <a:gd name="csY7" fmla="*/ 111240 h 319877"/>
                              <a:gd name="csX8" fmla="*/ 767868 w 2126149"/>
                              <a:gd name="csY8" fmla="*/ 218113 h 319877"/>
                              <a:gd name="csX9" fmla="*/ 859178 w 2126149"/>
                              <a:gd name="csY9" fmla="*/ 318884 h 319877"/>
                              <a:gd name="csX10" fmla="*/ 958840 w 2126149"/>
                              <a:gd name="csY10" fmla="*/ 159442 h 319877"/>
                              <a:gd name="csX11" fmla="*/ 1058502 w 2126149"/>
                              <a:gd name="csY11" fmla="*/ 0 h 319877"/>
                              <a:gd name="csX12" fmla="*/ 1158165 w 2126149"/>
                              <a:gd name="csY12" fmla="*/ 159442 h 319877"/>
                              <a:gd name="csX13" fmla="*/ 1257827 w 2126149"/>
                              <a:gd name="csY13" fmla="*/ 318884 h 319877"/>
                              <a:gd name="csX14" fmla="*/ 1347862 w 2126149"/>
                              <a:gd name="csY14" fmla="*/ 218585 h 319877"/>
                              <a:gd name="csX15" fmla="*/ 1455959 w 2126149"/>
                              <a:gd name="csY15" fmla="*/ 108421 h 319877"/>
                              <a:gd name="csX16" fmla="*/ 1559202 w 2126149"/>
                              <a:gd name="csY16" fmla="*/ 214379 h 319877"/>
                              <a:gd name="csX17" fmla="*/ 1656477 w 2126149"/>
                              <a:gd name="csY17" fmla="*/ 318884 h 319877"/>
                              <a:gd name="csX18" fmla="*/ 1740627 w 2126149"/>
                              <a:gd name="csY18" fmla="*/ 242330 h 319877"/>
                              <a:gd name="csX19" fmla="*/ 1858068 w 2126149"/>
                              <a:gd name="csY19" fmla="*/ 155676 h 319877"/>
                              <a:gd name="csX20" fmla="*/ 1950691 w 2126149"/>
                              <a:gd name="csY20" fmla="*/ 239945 h 319877"/>
                              <a:gd name="csX21" fmla="*/ 2055126 w 2126149"/>
                              <a:gd name="csY21" fmla="*/ 318884 h 319877"/>
                              <a:gd name="csX22" fmla="*/ 2126149 w 2126149"/>
                              <a:gd name="csY22" fmla="*/ 260322 h 319877"/>
                              <a:gd name="csX0" fmla="*/ 0 w 2126149"/>
                              <a:gd name="csY0" fmla="*/ 264243 h 319877"/>
                              <a:gd name="csX1" fmla="*/ 61878 w 2126149"/>
                              <a:gd name="csY1" fmla="*/ 318884 h 319877"/>
                              <a:gd name="csX2" fmla="*/ 163928 w 2126149"/>
                              <a:gd name="csY2" fmla="*/ 248863 h 319877"/>
                              <a:gd name="csX3" fmla="*/ 257622 w 2126149"/>
                              <a:gd name="csY3" fmla="*/ 155676 h 319877"/>
                              <a:gd name="csX4" fmla="*/ 378767 w 2126149"/>
                              <a:gd name="csY4" fmla="*/ 241424 h 319877"/>
                              <a:gd name="csX5" fmla="*/ 460528 w 2126149"/>
                              <a:gd name="csY5" fmla="*/ 318884 h 319877"/>
                              <a:gd name="csX6" fmla="*/ 570930 w 2126149"/>
                              <a:gd name="csY6" fmla="*/ 215859 h 319877"/>
                              <a:gd name="csX7" fmla="*/ 658969 w 2126149"/>
                              <a:gd name="csY7" fmla="*/ 111240 h 319877"/>
                              <a:gd name="csX8" fmla="*/ 767868 w 2126149"/>
                              <a:gd name="csY8" fmla="*/ 218113 h 319877"/>
                              <a:gd name="csX9" fmla="*/ 859178 w 2126149"/>
                              <a:gd name="csY9" fmla="*/ 318884 h 319877"/>
                              <a:gd name="csX10" fmla="*/ 958840 w 2126149"/>
                              <a:gd name="csY10" fmla="*/ 159442 h 319877"/>
                              <a:gd name="csX11" fmla="*/ 1058502 w 2126149"/>
                              <a:gd name="csY11" fmla="*/ 0 h 319877"/>
                              <a:gd name="csX12" fmla="*/ 1158165 w 2126149"/>
                              <a:gd name="csY12" fmla="*/ 159442 h 319877"/>
                              <a:gd name="csX13" fmla="*/ 1257827 w 2126149"/>
                              <a:gd name="csY13" fmla="*/ 318884 h 319877"/>
                              <a:gd name="csX14" fmla="*/ 1347862 w 2126149"/>
                              <a:gd name="csY14" fmla="*/ 218585 h 319877"/>
                              <a:gd name="csX15" fmla="*/ 1455959 w 2126149"/>
                              <a:gd name="csY15" fmla="*/ 108421 h 319877"/>
                              <a:gd name="csX16" fmla="*/ 1555622 w 2126149"/>
                              <a:gd name="csY16" fmla="*/ 213534 h 319877"/>
                              <a:gd name="csX17" fmla="*/ 1656477 w 2126149"/>
                              <a:gd name="csY17" fmla="*/ 318884 h 319877"/>
                              <a:gd name="csX18" fmla="*/ 1740627 w 2126149"/>
                              <a:gd name="csY18" fmla="*/ 242330 h 319877"/>
                              <a:gd name="csX19" fmla="*/ 1858068 w 2126149"/>
                              <a:gd name="csY19" fmla="*/ 155676 h 319877"/>
                              <a:gd name="csX20" fmla="*/ 1950691 w 2126149"/>
                              <a:gd name="csY20" fmla="*/ 239945 h 319877"/>
                              <a:gd name="csX21" fmla="*/ 2055126 w 2126149"/>
                              <a:gd name="csY21" fmla="*/ 318884 h 319877"/>
                              <a:gd name="csX22" fmla="*/ 2126149 w 2126149"/>
                              <a:gd name="csY22" fmla="*/ 260322 h 319877"/>
                              <a:gd name="csX0" fmla="*/ 0 w 2126149"/>
                              <a:gd name="csY0" fmla="*/ 264243 h 319877"/>
                              <a:gd name="csX1" fmla="*/ 61878 w 2126149"/>
                              <a:gd name="csY1" fmla="*/ 318884 h 319877"/>
                              <a:gd name="csX2" fmla="*/ 163928 w 2126149"/>
                              <a:gd name="csY2" fmla="*/ 248863 h 319877"/>
                              <a:gd name="csX3" fmla="*/ 257622 w 2126149"/>
                              <a:gd name="csY3" fmla="*/ 155676 h 319877"/>
                              <a:gd name="csX4" fmla="*/ 378767 w 2126149"/>
                              <a:gd name="csY4" fmla="*/ 241424 h 319877"/>
                              <a:gd name="csX5" fmla="*/ 460528 w 2126149"/>
                              <a:gd name="csY5" fmla="*/ 318884 h 319877"/>
                              <a:gd name="csX6" fmla="*/ 570930 w 2126149"/>
                              <a:gd name="csY6" fmla="*/ 215859 h 319877"/>
                              <a:gd name="csX7" fmla="*/ 658969 w 2126149"/>
                              <a:gd name="csY7" fmla="*/ 111240 h 319877"/>
                              <a:gd name="csX8" fmla="*/ 767868 w 2126149"/>
                              <a:gd name="csY8" fmla="*/ 218113 h 319877"/>
                              <a:gd name="csX9" fmla="*/ 859178 w 2126149"/>
                              <a:gd name="csY9" fmla="*/ 318884 h 319877"/>
                              <a:gd name="csX10" fmla="*/ 958840 w 2126149"/>
                              <a:gd name="csY10" fmla="*/ 159442 h 319877"/>
                              <a:gd name="csX11" fmla="*/ 1058502 w 2126149"/>
                              <a:gd name="csY11" fmla="*/ 0 h 319877"/>
                              <a:gd name="csX12" fmla="*/ 1158165 w 2126149"/>
                              <a:gd name="csY12" fmla="*/ 159442 h 319877"/>
                              <a:gd name="csX13" fmla="*/ 1257827 w 2126149"/>
                              <a:gd name="csY13" fmla="*/ 318884 h 319877"/>
                              <a:gd name="csX14" fmla="*/ 1347862 w 2126149"/>
                              <a:gd name="csY14" fmla="*/ 218585 h 319877"/>
                              <a:gd name="csX15" fmla="*/ 1455959 w 2126149"/>
                              <a:gd name="csY15" fmla="*/ 108421 h 319877"/>
                              <a:gd name="csX16" fmla="*/ 1555622 w 2126149"/>
                              <a:gd name="csY16" fmla="*/ 213534 h 319877"/>
                              <a:gd name="csX17" fmla="*/ 1656477 w 2126149"/>
                              <a:gd name="csY17" fmla="*/ 318884 h 319877"/>
                              <a:gd name="csX18" fmla="*/ 1740627 w 2126149"/>
                              <a:gd name="csY18" fmla="*/ 242330 h 319877"/>
                              <a:gd name="csX19" fmla="*/ 1858068 w 2126149"/>
                              <a:gd name="csY19" fmla="*/ 155676 h 319877"/>
                              <a:gd name="csX20" fmla="*/ 1950691 w 2126149"/>
                              <a:gd name="csY20" fmla="*/ 239945 h 319877"/>
                              <a:gd name="csX21" fmla="*/ 2055126 w 2126149"/>
                              <a:gd name="csY21" fmla="*/ 318884 h 319877"/>
                              <a:gd name="csX22" fmla="*/ 2126149 w 2126149"/>
                              <a:gd name="csY22" fmla="*/ 260322 h 319877"/>
                              <a:gd name="csX0" fmla="*/ 0 w 2126149"/>
                              <a:gd name="csY0" fmla="*/ 264243 h 319877"/>
                              <a:gd name="csX1" fmla="*/ 61878 w 2126149"/>
                              <a:gd name="csY1" fmla="*/ 318884 h 319877"/>
                              <a:gd name="csX2" fmla="*/ 163928 w 2126149"/>
                              <a:gd name="csY2" fmla="*/ 248863 h 319877"/>
                              <a:gd name="csX3" fmla="*/ 257622 w 2126149"/>
                              <a:gd name="csY3" fmla="*/ 155676 h 319877"/>
                              <a:gd name="csX4" fmla="*/ 378767 w 2126149"/>
                              <a:gd name="csY4" fmla="*/ 241424 h 319877"/>
                              <a:gd name="csX5" fmla="*/ 460528 w 2126149"/>
                              <a:gd name="csY5" fmla="*/ 318884 h 319877"/>
                              <a:gd name="csX6" fmla="*/ 570930 w 2126149"/>
                              <a:gd name="csY6" fmla="*/ 215859 h 319877"/>
                              <a:gd name="csX7" fmla="*/ 658969 w 2126149"/>
                              <a:gd name="csY7" fmla="*/ 111240 h 319877"/>
                              <a:gd name="csX8" fmla="*/ 767868 w 2126149"/>
                              <a:gd name="csY8" fmla="*/ 218113 h 319877"/>
                              <a:gd name="csX9" fmla="*/ 859178 w 2126149"/>
                              <a:gd name="csY9" fmla="*/ 318884 h 319877"/>
                              <a:gd name="csX10" fmla="*/ 958840 w 2126149"/>
                              <a:gd name="csY10" fmla="*/ 159442 h 319877"/>
                              <a:gd name="csX11" fmla="*/ 1058502 w 2126149"/>
                              <a:gd name="csY11" fmla="*/ 0 h 319877"/>
                              <a:gd name="csX12" fmla="*/ 1158165 w 2126149"/>
                              <a:gd name="csY12" fmla="*/ 159442 h 319877"/>
                              <a:gd name="csX13" fmla="*/ 1257827 w 2126149"/>
                              <a:gd name="csY13" fmla="*/ 318884 h 319877"/>
                              <a:gd name="csX14" fmla="*/ 1347862 w 2126149"/>
                              <a:gd name="csY14" fmla="*/ 218585 h 319877"/>
                              <a:gd name="csX15" fmla="*/ 1455959 w 2126149"/>
                              <a:gd name="csY15" fmla="*/ 108421 h 319877"/>
                              <a:gd name="csX16" fmla="*/ 1555622 w 2126149"/>
                              <a:gd name="csY16" fmla="*/ 213534 h 319877"/>
                              <a:gd name="csX17" fmla="*/ 1656477 w 2126149"/>
                              <a:gd name="csY17" fmla="*/ 318884 h 319877"/>
                              <a:gd name="csX18" fmla="*/ 1740627 w 2126149"/>
                              <a:gd name="csY18" fmla="*/ 242330 h 319877"/>
                              <a:gd name="csX19" fmla="*/ 1858068 w 2126149"/>
                              <a:gd name="csY19" fmla="*/ 155676 h 319877"/>
                              <a:gd name="csX20" fmla="*/ 1950691 w 2126149"/>
                              <a:gd name="csY20" fmla="*/ 239945 h 319877"/>
                              <a:gd name="csX21" fmla="*/ 2055126 w 2126149"/>
                              <a:gd name="csY21" fmla="*/ 318884 h 319877"/>
                              <a:gd name="csX22" fmla="*/ 2126149 w 2126149"/>
                              <a:gd name="csY22" fmla="*/ 260322 h 319877"/>
                              <a:gd name="csX0" fmla="*/ 0 w 2126149"/>
                              <a:gd name="csY0" fmla="*/ 264243 h 319877"/>
                              <a:gd name="csX1" fmla="*/ 61878 w 2126149"/>
                              <a:gd name="csY1" fmla="*/ 318884 h 319877"/>
                              <a:gd name="csX2" fmla="*/ 163928 w 2126149"/>
                              <a:gd name="csY2" fmla="*/ 248863 h 319877"/>
                              <a:gd name="csX3" fmla="*/ 257622 w 2126149"/>
                              <a:gd name="csY3" fmla="*/ 155676 h 319877"/>
                              <a:gd name="csX4" fmla="*/ 378767 w 2126149"/>
                              <a:gd name="csY4" fmla="*/ 241424 h 319877"/>
                              <a:gd name="csX5" fmla="*/ 460528 w 2126149"/>
                              <a:gd name="csY5" fmla="*/ 318884 h 319877"/>
                              <a:gd name="csX6" fmla="*/ 570930 w 2126149"/>
                              <a:gd name="csY6" fmla="*/ 215859 h 319877"/>
                              <a:gd name="csX7" fmla="*/ 658969 w 2126149"/>
                              <a:gd name="csY7" fmla="*/ 111240 h 319877"/>
                              <a:gd name="csX8" fmla="*/ 767868 w 2126149"/>
                              <a:gd name="csY8" fmla="*/ 218113 h 319877"/>
                              <a:gd name="csX9" fmla="*/ 859178 w 2126149"/>
                              <a:gd name="csY9" fmla="*/ 318884 h 319877"/>
                              <a:gd name="csX10" fmla="*/ 958840 w 2126149"/>
                              <a:gd name="csY10" fmla="*/ 159442 h 319877"/>
                              <a:gd name="csX11" fmla="*/ 1058502 w 2126149"/>
                              <a:gd name="csY11" fmla="*/ 0 h 319877"/>
                              <a:gd name="csX12" fmla="*/ 1158165 w 2126149"/>
                              <a:gd name="csY12" fmla="*/ 159442 h 319877"/>
                              <a:gd name="csX13" fmla="*/ 1257827 w 2126149"/>
                              <a:gd name="csY13" fmla="*/ 318884 h 319877"/>
                              <a:gd name="csX14" fmla="*/ 1347862 w 2126149"/>
                              <a:gd name="csY14" fmla="*/ 218585 h 319877"/>
                              <a:gd name="csX15" fmla="*/ 1455959 w 2126149"/>
                              <a:gd name="csY15" fmla="*/ 108421 h 319877"/>
                              <a:gd name="csX16" fmla="*/ 1555622 w 2126149"/>
                              <a:gd name="csY16" fmla="*/ 213534 h 319877"/>
                              <a:gd name="csX17" fmla="*/ 1656477 w 2126149"/>
                              <a:gd name="csY17" fmla="*/ 318884 h 319877"/>
                              <a:gd name="csX18" fmla="*/ 1740627 w 2126149"/>
                              <a:gd name="csY18" fmla="*/ 242330 h 319877"/>
                              <a:gd name="csX19" fmla="*/ 1858068 w 2126149"/>
                              <a:gd name="csY19" fmla="*/ 155676 h 319877"/>
                              <a:gd name="csX20" fmla="*/ 1950691 w 2126149"/>
                              <a:gd name="csY20" fmla="*/ 239945 h 319877"/>
                              <a:gd name="csX21" fmla="*/ 2055126 w 2126149"/>
                              <a:gd name="csY21" fmla="*/ 318884 h 319877"/>
                              <a:gd name="csX22" fmla="*/ 2126149 w 2126149"/>
                              <a:gd name="csY22" fmla="*/ 260322 h 319877"/>
                              <a:gd name="csX0" fmla="*/ 0 w 2126149"/>
                              <a:gd name="csY0" fmla="*/ 264243 h 319877"/>
                              <a:gd name="csX1" fmla="*/ 61878 w 2126149"/>
                              <a:gd name="csY1" fmla="*/ 318884 h 319877"/>
                              <a:gd name="csX2" fmla="*/ 163928 w 2126149"/>
                              <a:gd name="csY2" fmla="*/ 248863 h 319877"/>
                              <a:gd name="csX3" fmla="*/ 257622 w 2126149"/>
                              <a:gd name="csY3" fmla="*/ 155676 h 319877"/>
                              <a:gd name="csX4" fmla="*/ 378767 w 2126149"/>
                              <a:gd name="csY4" fmla="*/ 241424 h 319877"/>
                              <a:gd name="csX5" fmla="*/ 460528 w 2126149"/>
                              <a:gd name="csY5" fmla="*/ 318884 h 319877"/>
                              <a:gd name="csX6" fmla="*/ 570930 w 2126149"/>
                              <a:gd name="csY6" fmla="*/ 215859 h 319877"/>
                              <a:gd name="csX7" fmla="*/ 658969 w 2126149"/>
                              <a:gd name="csY7" fmla="*/ 111240 h 319877"/>
                              <a:gd name="csX8" fmla="*/ 767868 w 2126149"/>
                              <a:gd name="csY8" fmla="*/ 218113 h 319877"/>
                              <a:gd name="csX9" fmla="*/ 859178 w 2126149"/>
                              <a:gd name="csY9" fmla="*/ 318884 h 319877"/>
                              <a:gd name="csX10" fmla="*/ 958840 w 2126149"/>
                              <a:gd name="csY10" fmla="*/ 159442 h 319877"/>
                              <a:gd name="csX11" fmla="*/ 1058502 w 2126149"/>
                              <a:gd name="csY11" fmla="*/ 0 h 319877"/>
                              <a:gd name="csX12" fmla="*/ 1158165 w 2126149"/>
                              <a:gd name="csY12" fmla="*/ 159442 h 319877"/>
                              <a:gd name="csX13" fmla="*/ 1257827 w 2126149"/>
                              <a:gd name="csY13" fmla="*/ 318884 h 319877"/>
                              <a:gd name="csX14" fmla="*/ 1347862 w 2126149"/>
                              <a:gd name="csY14" fmla="*/ 218585 h 319877"/>
                              <a:gd name="csX15" fmla="*/ 1455959 w 2126149"/>
                              <a:gd name="csY15" fmla="*/ 108421 h 319877"/>
                              <a:gd name="csX16" fmla="*/ 1555622 w 2126149"/>
                              <a:gd name="csY16" fmla="*/ 213534 h 319877"/>
                              <a:gd name="csX17" fmla="*/ 1656477 w 2126149"/>
                              <a:gd name="csY17" fmla="*/ 318884 h 319877"/>
                              <a:gd name="csX18" fmla="*/ 1744207 w 2126149"/>
                              <a:gd name="csY18" fmla="*/ 236707 h 319877"/>
                              <a:gd name="csX19" fmla="*/ 1858068 w 2126149"/>
                              <a:gd name="csY19" fmla="*/ 155676 h 319877"/>
                              <a:gd name="csX20" fmla="*/ 1950691 w 2126149"/>
                              <a:gd name="csY20" fmla="*/ 239945 h 319877"/>
                              <a:gd name="csX21" fmla="*/ 2055126 w 2126149"/>
                              <a:gd name="csY21" fmla="*/ 318884 h 319877"/>
                              <a:gd name="csX22" fmla="*/ 2126149 w 2126149"/>
                              <a:gd name="csY22" fmla="*/ 260322 h 319877"/>
                              <a:gd name="csX0" fmla="*/ 0 w 2126149"/>
                              <a:gd name="csY0" fmla="*/ 264243 h 319877"/>
                              <a:gd name="csX1" fmla="*/ 61878 w 2126149"/>
                              <a:gd name="csY1" fmla="*/ 318884 h 319877"/>
                              <a:gd name="csX2" fmla="*/ 163928 w 2126149"/>
                              <a:gd name="csY2" fmla="*/ 248863 h 319877"/>
                              <a:gd name="csX3" fmla="*/ 257622 w 2126149"/>
                              <a:gd name="csY3" fmla="*/ 155676 h 319877"/>
                              <a:gd name="csX4" fmla="*/ 378767 w 2126149"/>
                              <a:gd name="csY4" fmla="*/ 241424 h 319877"/>
                              <a:gd name="csX5" fmla="*/ 460528 w 2126149"/>
                              <a:gd name="csY5" fmla="*/ 318884 h 319877"/>
                              <a:gd name="csX6" fmla="*/ 570930 w 2126149"/>
                              <a:gd name="csY6" fmla="*/ 215859 h 319877"/>
                              <a:gd name="csX7" fmla="*/ 658969 w 2126149"/>
                              <a:gd name="csY7" fmla="*/ 111240 h 319877"/>
                              <a:gd name="csX8" fmla="*/ 767868 w 2126149"/>
                              <a:gd name="csY8" fmla="*/ 218113 h 319877"/>
                              <a:gd name="csX9" fmla="*/ 859178 w 2126149"/>
                              <a:gd name="csY9" fmla="*/ 318884 h 319877"/>
                              <a:gd name="csX10" fmla="*/ 958840 w 2126149"/>
                              <a:gd name="csY10" fmla="*/ 159442 h 319877"/>
                              <a:gd name="csX11" fmla="*/ 1058502 w 2126149"/>
                              <a:gd name="csY11" fmla="*/ 0 h 319877"/>
                              <a:gd name="csX12" fmla="*/ 1158165 w 2126149"/>
                              <a:gd name="csY12" fmla="*/ 159442 h 319877"/>
                              <a:gd name="csX13" fmla="*/ 1257827 w 2126149"/>
                              <a:gd name="csY13" fmla="*/ 318884 h 319877"/>
                              <a:gd name="csX14" fmla="*/ 1347862 w 2126149"/>
                              <a:gd name="csY14" fmla="*/ 218585 h 319877"/>
                              <a:gd name="csX15" fmla="*/ 1455959 w 2126149"/>
                              <a:gd name="csY15" fmla="*/ 108421 h 319877"/>
                              <a:gd name="csX16" fmla="*/ 1555622 w 2126149"/>
                              <a:gd name="csY16" fmla="*/ 213534 h 319877"/>
                              <a:gd name="csX17" fmla="*/ 1656477 w 2126149"/>
                              <a:gd name="csY17" fmla="*/ 318884 h 319877"/>
                              <a:gd name="csX18" fmla="*/ 1748980 w 2126149"/>
                              <a:gd name="csY18" fmla="*/ 233336 h 319877"/>
                              <a:gd name="csX19" fmla="*/ 1858068 w 2126149"/>
                              <a:gd name="csY19" fmla="*/ 155676 h 319877"/>
                              <a:gd name="csX20" fmla="*/ 1950691 w 2126149"/>
                              <a:gd name="csY20" fmla="*/ 239945 h 319877"/>
                              <a:gd name="csX21" fmla="*/ 2055126 w 2126149"/>
                              <a:gd name="csY21" fmla="*/ 318884 h 319877"/>
                              <a:gd name="csX22" fmla="*/ 2126149 w 2126149"/>
                              <a:gd name="csY22" fmla="*/ 260322 h 319877"/>
                              <a:gd name="csX0" fmla="*/ 0 w 2126149"/>
                              <a:gd name="csY0" fmla="*/ 264243 h 319877"/>
                              <a:gd name="csX1" fmla="*/ 61878 w 2126149"/>
                              <a:gd name="csY1" fmla="*/ 318884 h 319877"/>
                              <a:gd name="csX2" fmla="*/ 163928 w 2126149"/>
                              <a:gd name="csY2" fmla="*/ 248863 h 319877"/>
                              <a:gd name="csX3" fmla="*/ 257622 w 2126149"/>
                              <a:gd name="csY3" fmla="*/ 155676 h 319877"/>
                              <a:gd name="csX4" fmla="*/ 378767 w 2126149"/>
                              <a:gd name="csY4" fmla="*/ 241424 h 319877"/>
                              <a:gd name="csX5" fmla="*/ 460528 w 2126149"/>
                              <a:gd name="csY5" fmla="*/ 318884 h 319877"/>
                              <a:gd name="csX6" fmla="*/ 570930 w 2126149"/>
                              <a:gd name="csY6" fmla="*/ 215859 h 319877"/>
                              <a:gd name="csX7" fmla="*/ 658969 w 2126149"/>
                              <a:gd name="csY7" fmla="*/ 111240 h 319877"/>
                              <a:gd name="csX8" fmla="*/ 767868 w 2126149"/>
                              <a:gd name="csY8" fmla="*/ 218113 h 319877"/>
                              <a:gd name="csX9" fmla="*/ 859178 w 2126149"/>
                              <a:gd name="csY9" fmla="*/ 318884 h 319877"/>
                              <a:gd name="csX10" fmla="*/ 958840 w 2126149"/>
                              <a:gd name="csY10" fmla="*/ 159442 h 319877"/>
                              <a:gd name="csX11" fmla="*/ 1058502 w 2126149"/>
                              <a:gd name="csY11" fmla="*/ 0 h 319877"/>
                              <a:gd name="csX12" fmla="*/ 1158165 w 2126149"/>
                              <a:gd name="csY12" fmla="*/ 159442 h 319877"/>
                              <a:gd name="csX13" fmla="*/ 1257827 w 2126149"/>
                              <a:gd name="csY13" fmla="*/ 318884 h 319877"/>
                              <a:gd name="csX14" fmla="*/ 1347862 w 2126149"/>
                              <a:gd name="csY14" fmla="*/ 218585 h 319877"/>
                              <a:gd name="csX15" fmla="*/ 1455959 w 2126149"/>
                              <a:gd name="csY15" fmla="*/ 108421 h 319877"/>
                              <a:gd name="csX16" fmla="*/ 1555622 w 2126149"/>
                              <a:gd name="csY16" fmla="*/ 213534 h 319877"/>
                              <a:gd name="csX17" fmla="*/ 1656477 w 2126149"/>
                              <a:gd name="csY17" fmla="*/ 318884 h 319877"/>
                              <a:gd name="csX18" fmla="*/ 1748980 w 2126149"/>
                              <a:gd name="csY18" fmla="*/ 233336 h 319877"/>
                              <a:gd name="csX19" fmla="*/ 1858068 w 2126149"/>
                              <a:gd name="csY19" fmla="*/ 155676 h 319877"/>
                              <a:gd name="csX20" fmla="*/ 1950691 w 2126149"/>
                              <a:gd name="csY20" fmla="*/ 239945 h 319877"/>
                              <a:gd name="csX21" fmla="*/ 2055126 w 2126149"/>
                              <a:gd name="csY21" fmla="*/ 318884 h 319877"/>
                              <a:gd name="csX22" fmla="*/ 2126149 w 2126149"/>
                              <a:gd name="csY22" fmla="*/ 260322 h 319877"/>
                              <a:gd name="csX0" fmla="*/ 0 w 2126149"/>
                              <a:gd name="csY0" fmla="*/ 264243 h 319877"/>
                              <a:gd name="csX1" fmla="*/ 61878 w 2126149"/>
                              <a:gd name="csY1" fmla="*/ 318884 h 319877"/>
                              <a:gd name="csX2" fmla="*/ 163928 w 2126149"/>
                              <a:gd name="csY2" fmla="*/ 248863 h 319877"/>
                              <a:gd name="csX3" fmla="*/ 257622 w 2126149"/>
                              <a:gd name="csY3" fmla="*/ 155676 h 319877"/>
                              <a:gd name="csX4" fmla="*/ 378767 w 2126149"/>
                              <a:gd name="csY4" fmla="*/ 241424 h 319877"/>
                              <a:gd name="csX5" fmla="*/ 460528 w 2126149"/>
                              <a:gd name="csY5" fmla="*/ 318884 h 319877"/>
                              <a:gd name="csX6" fmla="*/ 570930 w 2126149"/>
                              <a:gd name="csY6" fmla="*/ 215859 h 319877"/>
                              <a:gd name="csX7" fmla="*/ 658969 w 2126149"/>
                              <a:gd name="csY7" fmla="*/ 111240 h 319877"/>
                              <a:gd name="csX8" fmla="*/ 767868 w 2126149"/>
                              <a:gd name="csY8" fmla="*/ 218113 h 319877"/>
                              <a:gd name="csX9" fmla="*/ 859178 w 2126149"/>
                              <a:gd name="csY9" fmla="*/ 318884 h 319877"/>
                              <a:gd name="csX10" fmla="*/ 958840 w 2126149"/>
                              <a:gd name="csY10" fmla="*/ 159442 h 319877"/>
                              <a:gd name="csX11" fmla="*/ 1058502 w 2126149"/>
                              <a:gd name="csY11" fmla="*/ 0 h 319877"/>
                              <a:gd name="csX12" fmla="*/ 1158165 w 2126149"/>
                              <a:gd name="csY12" fmla="*/ 159442 h 319877"/>
                              <a:gd name="csX13" fmla="*/ 1257827 w 2126149"/>
                              <a:gd name="csY13" fmla="*/ 318884 h 319877"/>
                              <a:gd name="csX14" fmla="*/ 1347862 w 2126149"/>
                              <a:gd name="csY14" fmla="*/ 218585 h 319877"/>
                              <a:gd name="csX15" fmla="*/ 1455959 w 2126149"/>
                              <a:gd name="csY15" fmla="*/ 108421 h 319877"/>
                              <a:gd name="csX16" fmla="*/ 1555622 w 2126149"/>
                              <a:gd name="csY16" fmla="*/ 213534 h 319877"/>
                              <a:gd name="csX17" fmla="*/ 1656477 w 2126149"/>
                              <a:gd name="csY17" fmla="*/ 318884 h 319877"/>
                              <a:gd name="csX18" fmla="*/ 1748980 w 2126149"/>
                              <a:gd name="csY18" fmla="*/ 233336 h 319877"/>
                              <a:gd name="csX19" fmla="*/ 1858068 w 2126149"/>
                              <a:gd name="csY19" fmla="*/ 155676 h 319877"/>
                              <a:gd name="csX20" fmla="*/ 1944725 w 2126149"/>
                              <a:gd name="csY20" fmla="*/ 232338 h 319877"/>
                              <a:gd name="csX21" fmla="*/ 2055126 w 2126149"/>
                              <a:gd name="csY21" fmla="*/ 318884 h 319877"/>
                              <a:gd name="csX22" fmla="*/ 2126149 w 2126149"/>
                              <a:gd name="csY22" fmla="*/ 260322 h 319877"/>
                              <a:gd name="csX0" fmla="*/ 0 w 2126149"/>
                              <a:gd name="csY0" fmla="*/ 264243 h 319877"/>
                              <a:gd name="csX1" fmla="*/ 61878 w 2126149"/>
                              <a:gd name="csY1" fmla="*/ 318884 h 319877"/>
                              <a:gd name="csX2" fmla="*/ 163928 w 2126149"/>
                              <a:gd name="csY2" fmla="*/ 248863 h 319877"/>
                              <a:gd name="csX3" fmla="*/ 257622 w 2126149"/>
                              <a:gd name="csY3" fmla="*/ 155676 h 319877"/>
                              <a:gd name="csX4" fmla="*/ 378767 w 2126149"/>
                              <a:gd name="csY4" fmla="*/ 241424 h 319877"/>
                              <a:gd name="csX5" fmla="*/ 460528 w 2126149"/>
                              <a:gd name="csY5" fmla="*/ 318884 h 319877"/>
                              <a:gd name="csX6" fmla="*/ 570930 w 2126149"/>
                              <a:gd name="csY6" fmla="*/ 215859 h 319877"/>
                              <a:gd name="csX7" fmla="*/ 658969 w 2126149"/>
                              <a:gd name="csY7" fmla="*/ 111240 h 319877"/>
                              <a:gd name="csX8" fmla="*/ 767868 w 2126149"/>
                              <a:gd name="csY8" fmla="*/ 218113 h 319877"/>
                              <a:gd name="csX9" fmla="*/ 859178 w 2126149"/>
                              <a:gd name="csY9" fmla="*/ 318884 h 319877"/>
                              <a:gd name="csX10" fmla="*/ 958840 w 2126149"/>
                              <a:gd name="csY10" fmla="*/ 159442 h 319877"/>
                              <a:gd name="csX11" fmla="*/ 1058502 w 2126149"/>
                              <a:gd name="csY11" fmla="*/ 0 h 319877"/>
                              <a:gd name="csX12" fmla="*/ 1158165 w 2126149"/>
                              <a:gd name="csY12" fmla="*/ 159442 h 319877"/>
                              <a:gd name="csX13" fmla="*/ 1257827 w 2126149"/>
                              <a:gd name="csY13" fmla="*/ 318884 h 319877"/>
                              <a:gd name="csX14" fmla="*/ 1347862 w 2126149"/>
                              <a:gd name="csY14" fmla="*/ 218585 h 319877"/>
                              <a:gd name="csX15" fmla="*/ 1455959 w 2126149"/>
                              <a:gd name="csY15" fmla="*/ 108421 h 319877"/>
                              <a:gd name="csX16" fmla="*/ 1555622 w 2126149"/>
                              <a:gd name="csY16" fmla="*/ 213534 h 319877"/>
                              <a:gd name="csX17" fmla="*/ 1656477 w 2126149"/>
                              <a:gd name="csY17" fmla="*/ 318884 h 319877"/>
                              <a:gd name="csX18" fmla="*/ 1748980 w 2126149"/>
                              <a:gd name="csY18" fmla="*/ 233336 h 319877"/>
                              <a:gd name="csX19" fmla="*/ 1858068 w 2126149"/>
                              <a:gd name="csY19" fmla="*/ 155676 h 319877"/>
                              <a:gd name="csX20" fmla="*/ 1943532 w 2126149"/>
                              <a:gd name="csY20" fmla="*/ 228664 h 319877"/>
                              <a:gd name="csX21" fmla="*/ 2055126 w 2126149"/>
                              <a:gd name="csY21" fmla="*/ 318884 h 319877"/>
                              <a:gd name="csX22" fmla="*/ 2126149 w 2126149"/>
                              <a:gd name="csY22" fmla="*/ 260322 h 319877"/>
                              <a:gd name="csX0" fmla="*/ 0 w 2126149"/>
                              <a:gd name="csY0" fmla="*/ 264243 h 319877"/>
                              <a:gd name="csX1" fmla="*/ 61878 w 2126149"/>
                              <a:gd name="csY1" fmla="*/ 318884 h 319877"/>
                              <a:gd name="csX2" fmla="*/ 163928 w 2126149"/>
                              <a:gd name="csY2" fmla="*/ 248863 h 319877"/>
                              <a:gd name="csX3" fmla="*/ 257622 w 2126149"/>
                              <a:gd name="csY3" fmla="*/ 155676 h 319877"/>
                              <a:gd name="csX4" fmla="*/ 370413 w 2126149"/>
                              <a:gd name="csY4" fmla="*/ 228664 h 319877"/>
                              <a:gd name="csX5" fmla="*/ 460528 w 2126149"/>
                              <a:gd name="csY5" fmla="*/ 318884 h 319877"/>
                              <a:gd name="csX6" fmla="*/ 570930 w 2126149"/>
                              <a:gd name="csY6" fmla="*/ 215859 h 319877"/>
                              <a:gd name="csX7" fmla="*/ 658969 w 2126149"/>
                              <a:gd name="csY7" fmla="*/ 111240 h 319877"/>
                              <a:gd name="csX8" fmla="*/ 767868 w 2126149"/>
                              <a:gd name="csY8" fmla="*/ 218113 h 319877"/>
                              <a:gd name="csX9" fmla="*/ 859178 w 2126149"/>
                              <a:gd name="csY9" fmla="*/ 318884 h 319877"/>
                              <a:gd name="csX10" fmla="*/ 958840 w 2126149"/>
                              <a:gd name="csY10" fmla="*/ 159442 h 319877"/>
                              <a:gd name="csX11" fmla="*/ 1058502 w 2126149"/>
                              <a:gd name="csY11" fmla="*/ 0 h 319877"/>
                              <a:gd name="csX12" fmla="*/ 1158165 w 2126149"/>
                              <a:gd name="csY12" fmla="*/ 159442 h 319877"/>
                              <a:gd name="csX13" fmla="*/ 1257827 w 2126149"/>
                              <a:gd name="csY13" fmla="*/ 318884 h 319877"/>
                              <a:gd name="csX14" fmla="*/ 1347862 w 2126149"/>
                              <a:gd name="csY14" fmla="*/ 218585 h 319877"/>
                              <a:gd name="csX15" fmla="*/ 1455959 w 2126149"/>
                              <a:gd name="csY15" fmla="*/ 108421 h 319877"/>
                              <a:gd name="csX16" fmla="*/ 1555622 w 2126149"/>
                              <a:gd name="csY16" fmla="*/ 213534 h 319877"/>
                              <a:gd name="csX17" fmla="*/ 1656477 w 2126149"/>
                              <a:gd name="csY17" fmla="*/ 318884 h 319877"/>
                              <a:gd name="csX18" fmla="*/ 1748980 w 2126149"/>
                              <a:gd name="csY18" fmla="*/ 233336 h 319877"/>
                              <a:gd name="csX19" fmla="*/ 1858068 w 2126149"/>
                              <a:gd name="csY19" fmla="*/ 155676 h 319877"/>
                              <a:gd name="csX20" fmla="*/ 1943532 w 2126149"/>
                              <a:gd name="csY20" fmla="*/ 228664 h 319877"/>
                              <a:gd name="csX21" fmla="*/ 2055126 w 2126149"/>
                              <a:gd name="csY21" fmla="*/ 318884 h 319877"/>
                              <a:gd name="csX22" fmla="*/ 2126149 w 2126149"/>
                              <a:gd name="csY22" fmla="*/ 260322 h 319877"/>
                              <a:gd name="csX0" fmla="*/ 0 w 2126149"/>
                              <a:gd name="csY0" fmla="*/ 264243 h 319877"/>
                              <a:gd name="csX1" fmla="*/ 61878 w 2126149"/>
                              <a:gd name="csY1" fmla="*/ 318884 h 319877"/>
                              <a:gd name="csX2" fmla="*/ 167508 w 2126149"/>
                              <a:gd name="csY2" fmla="*/ 234871 h 319877"/>
                              <a:gd name="csX3" fmla="*/ 257622 w 2126149"/>
                              <a:gd name="csY3" fmla="*/ 155676 h 319877"/>
                              <a:gd name="csX4" fmla="*/ 370413 w 2126149"/>
                              <a:gd name="csY4" fmla="*/ 228664 h 319877"/>
                              <a:gd name="csX5" fmla="*/ 460528 w 2126149"/>
                              <a:gd name="csY5" fmla="*/ 318884 h 319877"/>
                              <a:gd name="csX6" fmla="*/ 570930 w 2126149"/>
                              <a:gd name="csY6" fmla="*/ 215859 h 319877"/>
                              <a:gd name="csX7" fmla="*/ 658969 w 2126149"/>
                              <a:gd name="csY7" fmla="*/ 111240 h 319877"/>
                              <a:gd name="csX8" fmla="*/ 767868 w 2126149"/>
                              <a:gd name="csY8" fmla="*/ 218113 h 319877"/>
                              <a:gd name="csX9" fmla="*/ 859178 w 2126149"/>
                              <a:gd name="csY9" fmla="*/ 318884 h 319877"/>
                              <a:gd name="csX10" fmla="*/ 958840 w 2126149"/>
                              <a:gd name="csY10" fmla="*/ 159442 h 319877"/>
                              <a:gd name="csX11" fmla="*/ 1058502 w 2126149"/>
                              <a:gd name="csY11" fmla="*/ 0 h 319877"/>
                              <a:gd name="csX12" fmla="*/ 1158165 w 2126149"/>
                              <a:gd name="csY12" fmla="*/ 159442 h 319877"/>
                              <a:gd name="csX13" fmla="*/ 1257827 w 2126149"/>
                              <a:gd name="csY13" fmla="*/ 318884 h 319877"/>
                              <a:gd name="csX14" fmla="*/ 1347862 w 2126149"/>
                              <a:gd name="csY14" fmla="*/ 218585 h 319877"/>
                              <a:gd name="csX15" fmla="*/ 1455959 w 2126149"/>
                              <a:gd name="csY15" fmla="*/ 108421 h 319877"/>
                              <a:gd name="csX16" fmla="*/ 1555622 w 2126149"/>
                              <a:gd name="csY16" fmla="*/ 213534 h 319877"/>
                              <a:gd name="csX17" fmla="*/ 1656477 w 2126149"/>
                              <a:gd name="csY17" fmla="*/ 318884 h 319877"/>
                              <a:gd name="csX18" fmla="*/ 1748980 w 2126149"/>
                              <a:gd name="csY18" fmla="*/ 233336 h 319877"/>
                              <a:gd name="csX19" fmla="*/ 1858068 w 2126149"/>
                              <a:gd name="csY19" fmla="*/ 155676 h 319877"/>
                              <a:gd name="csX20" fmla="*/ 1943532 w 2126149"/>
                              <a:gd name="csY20" fmla="*/ 228664 h 319877"/>
                              <a:gd name="csX21" fmla="*/ 2055126 w 2126149"/>
                              <a:gd name="csY21" fmla="*/ 318884 h 319877"/>
                              <a:gd name="csX22" fmla="*/ 2126149 w 2126149"/>
                              <a:gd name="csY22" fmla="*/ 260322 h 319877"/>
                              <a:gd name="csX0" fmla="*/ 0 w 2126149"/>
                              <a:gd name="csY0" fmla="*/ 264243 h 319877"/>
                              <a:gd name="csX1" fmla="*/ 61878 w 2126149"/>
                              <a:gd name="csY1" fmla="*/ 318884 h 319877"/>
                              <a:gd name="csX2" fmla="*/ 167508 w 2126149"/>
                              <a:gd name="csY2" fmla="*/ 234871 h 319877"/>
                              <a:gd name="csX3" fmla="*/ 257622 w 2126149"/>
                              <a:gd name="csY3" fmla="*/ 155676 h 319877"/>
                              <a:gd name="csX4" fmla="*/ 370413 w 2126149"/>
                              <a:gd name="csY4" fmla="*/ 228664 h 319877"/>
                              <a:gd name="csX5" fmla="*/ 460528 w 2126149"/>
                              <a:gd name="csY5" fmla="*/ 318884 h 319877"/>
                              <a:gd name="csX6" fmla="*/ 570930 w 2126149"/>
                              <a:gd name="csY6" fmla="*/ 215859 h 319877"/>
                              <a:gd name="csX7" fmla="*/ 658969 w 2126149"/>
                              <a:gd name="csY7" fmla="*/ 111240 h 319877"/>
                              <a:gd name="csX8" fmla="*/ 767868 w 2126149"/>
                              <a:gd name="csY8" fmla="*/ 218113 h 319877"/>
                              <a:gd name="csX9" fmla="*/ 859178 w 2126149"/>
                              <a:gd name="csY9" fmla="*/ 318884 h 319877"/>
                              <a:gd name="csX10" fmla="*/ 958840 w 2126149"/>
                              <a:gd name="csY10" fmla="*/ 159442 h 319877"/>
                              <a:gd name="csX11" fmla="*/ 1058502 w 2126149"/>
                              <a:gd name="csY11" fmla="*/ 0 h 319877"/>
                              <a:gd name="csX12" fmla="*/ 1158165 w 2126149"/>
                              <a:gd name="csY12" fmla="*/ 159442 h 319877"/>
                              <a:gd name="csX13" fmla="*/ 1257827 w 2126149"/>
                              <a:gd name="csY13" fmla="*/ 318884 h 319877"/>
                              <a:gd name="csX14" fmla="*/ 1347862 w 2126149"/>
                              <a:gd name="csY14" fmla="*/ 218585 h 319877"/>
                              <a:gd name="csX15" fmla="*/ 1455959 w 2126149"/>
                              <a:gd name="csY15" fmla="*/ 108421 h 319877"/>
                              <a:gd name="csX16" fmla="*/ 1555622 w 2126149"/>
                              <a:gd name="csY16" fmla="*/ 213534 h 319877"/>
                              <a:gd name="csX17" fmla="*/ 1656477 w 2126149"/>
                              <a:gd name="csY17" fmla="*/ 318884 h 319877"/>
                              <a:gd name="csX18" fmla="*/ 1748980 w 2126149"/>
                              <a:gd name="csY18" fmla="*/ 233336 h 319877"/>
                              <a:gd name="csX19" fmla="*/ 1858068 w 2126149"/>
                              <a:gd name="csY19" fmla="*/ 155676 h 319877"/>
                              <a:gd name="csX20" fmla="*/ 1943532 w 2126149"/>
                              <a:gd name="csY20" fmla="*/ 228664 h 319877"/>
                              <a:gd name="csX21" fmla="*/ 2055126 w 2126149"/>
                              <a:gd name="csY21" fmla="*/ 318884 h 319877"/>
                              <a:gd name="csX22" fmla="*/ 2126149 w 2126149"/>
                              <a:gd name="csY22" fmla="*/ 260322 h 319877"/>
                              <a:gd name="csX0" fmla="*/ 0 w 2126149"/>
                              <a:gd name="csY0" fmla="*/ 264243 h 319877"/>
                              <a:gd name="csX1" fmla="*/ 61878 w 2126149"/>
                              <a:gd name="csY1" fmla="*/ 318884 h 319877"/>
                              <a:gd name="csX2" fmla="*/ 167508 w 2126149"/>
                              <a:gd name="csY2" fmla="*/ 234871 h 319877"/>
                              <a:gd name="csX3" fmla="*/ 257622 w 2126149"/>
                              <a:gd name="csY3" fmla="*/ 155676 h 319877"/>
                              <a:gd name="csX4" fmla="*/ 370413 w 2126149"/>
                              <a:gd name="csY4" fmla="*/ 228664 h 319877"/>
                              <a:gd name="csX5" fmla="*/ 460528 w 2126149"/>
                              <a:gd name="csY5" fmla="*/ 318884 h 319877"/>
                              <a:gd name="csX6" fmla="*/ 570930 w 2126149"/>
                              <a:gd name="csY6" fmla="*/ 215859 h 319877"/>
                              <a:gd name="csX7" fmla="*/ 658969 w 2126149"/>
                              <a:gd name="csY7" fmla="*/ 111240 h 319877"/>
                              <a:gd name="csX8" fmla="*/ 767868 w 2126149"/>
                              <a:gd name="csY8" fmla="*/ 218113 h 319877"/>
                              <a:gd name="csX9" fmla="*/ 859178 w 2126149"/>
                              <a:gd name="csY9" fmla="*/ 318884 h 319877"/>
                              <a:gd name="csX10" fmla="*/ 958840 w 2126149"/>
                              <a:gd name="csY10" fmla="*/ 159442 h 319877"/>
                              <a:gd name="csX11" fmla="*/ 1058502 w 2126149"/>
                              <a:gd name="csY11" fmla="*/ 0 h 319877"/>
                              <a:gd name="csX12" fmla="*/ 1158165 w 2126149"/>
                              <a:gd name="csY12" fmla="*/ 159442 h 319877"/>
                              <a:gd name="csX13" fmla="*/ 1257827 w 2126149"/>
                              <a:gd name="csY13" fmla="*/ 318884 h 319877"/>
                              <a:gd name="csX14" fmla="*/ 1347862 w 2126149"/>
                              <a:gd name="csY14" fmla="*/ 218585 h 319877"/>
                              <a:gd name="csX15" fmla="*/ 1455959 w 2126149"/>
                              <a:gd name="csY15" fmla="*/ 108421 h 319877"/>
                              <a:gd name="csX16" fmla="*/ 1555622 w 2126149"/>
                              <a:gd name="csY16" fmla="*/ 213534 h 319877"/>
                              <a:gd name="csX17" fmla="*/ 1656477 w 2126149"/>
                              <a:gd name="csY17" fmla="*/ 318884 h 319877"/>
                              <a:gd name="csX18" fmla="*/ 1748980 w 2126149"/>
                              <a:gd name="csY18" fmla="*/ 233336 h 319877"/>
                              <a:gd name="csX19" fmla="*/ 1858068 w 2126149"/>
                              <a:gd name="csY19" fmla="*/ 155676 h 319877"/>
                              <a:gd name="csX20" fmla="*/ 1943532 w 2126149"/>
                              <a:gd name="csY20" fmla="*/ 228664 h 319877"/>
                              <a:gd name="csX21" fmla="*/ 2055126 w 2126149"/>
                              <a:gd name="csY21" fmla="*/ 318884 h 319877"/>
                              <a:gd name="csX22" fmla="*/ 2126149 w 2126149"/>
                              <a:gd name="csY22" fmla="*/ 260322 h 319877"/>
                              <a:gd name="csX0" fmla="*/ 0 w 2126149"/>
                              <a:gd name="csY0" fmla="*/ 264243 h 319877"/>
                              <a:gd name="csX1" fmla="*/ 61878 w 2126149"/>
                              <a:gd name="csY1" fmla="*/ 318884 h 319877"/>
                              <a:gd name="csX2" fmla="*/ 167508 w 2126149"/>
                              <a:gd name="csY2" fmla="*/ 234871 h 319877"/>
                              <a:gd name="csX3" fmla="*/ 257622 w 2126149"/>
                              <a:gd name="csY3" fmla="*/ 155676 h 319877"/>
                              <a:gd name="csX4" fmla="*/ 370413 w 2126149"/>
                              <a:gd name="csY4" fmla="*/ 228664 h 319877"/>
                              <a:gd name="csX5" fmla="*/ 460528 w 2126149"/>
                              <a:gd name="csY5" fmla="*/ 318884 h 319877"/>
                              <a:gd name="csX6" fmla="*/ 570930 w 2126149"/>
                              <a:gd name="csY6" fmla="*/ 215859 h 319877"/>
                              <a:gd name="csX7" fmla="*/ 658969 w 2126149"/>
                              <a:gd name="csY7" fmla="*/ 111240 h 319877"/>
                              <a:gd name="csX8" fmla="*/ 767868 w 2126149"/>
                              <a:gd name="csY8" fmla="*/ 218113 h 319877"/>
                              <a:gd name="csX9" fmla="*/ 859178 w 2126149"/>
                              <a:gd name="csY9" fmla="*/ 318884 h 319877"/>
                              <a:gd name="csX10" fmla="*/ 958840 w 2126149"/>
                              <a:gd name="csY10" fmla="*/ 159442 h 319877"/>
                              <a:gd name="csX11" fmla="*/ 1058502 w 2126149"/>
                              <a:gd name="csY11" fmla="*/ 0 h 319877"/>
                              <a:gd name="csX12" fmla="*/ 1158165 w 2126149"/>
                              <a:gd name="csY12" fmla="*/ 159442 h 319877"/>
                              <a:gd name="csX13" fmla="*/ 1257827 w 2126149"/>
                              <a:gd name="csY13" fmla="*/ 318884 h 319877"/>
                              <a:gd name="csX14" fmla="*/ 1347862 w 2126149"/>
                              <a:gd name="csY14" fmla="*/ 218585 h 319877"/>
                              <a:gd name="csX15" fmla="*/ 1455959 w 2126149"/>
                              <a:gd name="csY15" fmla="*/ 108421 h 319877"/>
                              <a:gd name="csX16" fmla="*/ 1555622 w 2126149"/>
                              <a:gd name="csY16" fmla="*/ 213534 h 319877"/>
                              <a:gd name="csX17" fmla="*/ 1656477 w 2126149"/>
                              <a:gd name="csY17" fmla="*/ 318884 h 319877"/>
                              <a:gd name="csX18" fmla="*/ 1748980 w 2126149"/>
                              <a:gd name="csY18" fmla="*/ 233336 h 319877"/>
                              <a:gd name="csX19" fmla="*/ 1858068 w 2126149"/>
                              <a:gd name="csY19" fmla="*/ 155676 h 319877"/>
                              <a:gd name="csX20" fmla="*/ 1943532 w 2126149"/>
                              <a:gd name="csY20" fmla="*/ 228664 h 319877"/>
                              <a:gd name="csX21" fmla="*/ 2055126 w 2126149"/>
                              <a:gd name="csY21" fmla="*/ 318884 h 319877"/>
                              <a:gd name="csX22" fmla="*/ 2126149 w 2126149"/>
                              <a:gd name="csY22" fmla="*/ 260322 h 319877"/>
                              <a:gd name="csX0" fmla="*/ 0 w 2126149"/>
                              <a:gd name="csY0" fmla="*/ 264243 h 319877"/>
                              <a:gd name="csX1" fmla="*/ 61878 w 2126149"/>
                              <a:gd name="csY1" fmla="*/ 318884 h 319877"/>
                              <a:gd name="csX2" fmla="*/ 167508 w 2126149"/>
                              <a:gd name="csY2" fmla="*/ 234871 h 319877"/>
                              <a:gd name="csX3" fmla="*/ 257622 w 2126149"/>
                              <a:gd name="csY3" fmla="*/ 155676 h 319877"/>
                              <a:gd name="csX4" fmla="*/ 370413 w 2126149"/>
                              <a:gd name="csY4" fmla="*/ 228664 h 319877"/>
                              <a:gd name="csX5" fmla="*/ 460528 w 2126149"/>
                              <a:gd name="csY5" fmla="*/ 318884 h 319877"/>
                              <a:gd name="csX6" fmla="*/ 570930 w 2126149"/>
                              <a:gd name="csY6" fmla="*/ 215859 h 319877"/>
                              <a:gd name="csX7" fmla="*/ 658969 w 2126149"/>
                              <a:gd name="csY7" fmla="*/ 111240 h 319877"/>
                              <a:gd name="csX8" fmla="*/ 767868 w 2126149"/>
                              <a:gd name="csY8" fmla="*/ 218113 h 319877"/>
                              <a:gd name="csX9" fmla="*/ 859178 w 2126149"/>
                              <a:gd name="csY9" fmla="*/ 318884 h 319877"/>
                              <a:gd name="csX10" fmla="*/ 958840 w 2126149"/>
                              <a:gd name="csY10" fmla="*/ 159442 h 319877"/>
                              <a:gd name="csX11" fmla="*/ 1058502 w 2126149"/>
                              <a:gd name="csY11" fmla="*/ 0 h 319877"/>
                              <a:gd name="csX12" fmla="*/ 1158165 w 2126149"/>
                              <a:gd name="csY12" fmla="*/ 159442 h 319877"/>
                              <a:gd name="csX13" fmla="*/ 1257827 w 2126149"/>
                              <a:gd name="csY13" fmla="*/ 318884 h 319877"/>
                              <a:gd name="csX14" fmla="*/ 1347862 w 2126149"/>
                              <a:gd name="csY14" fmla="*/ 218585 h 319877"/>
                              <a:gd name="csX15" fmla="*/ 1455959 w 2126149"/>
                              <a:gd name="csY15" fmla="*/ 108421 h 319877"/>
                              <a:gd name="csX16" fmla="*/ 1555622 w 2126149"/>
                              <a:gd name="csY16" fmla="*/ 213534 h 319877"/>
                              <a:gd name="csX17" fmla="*/ 1656477 w 2126149"/>
                              <a:gd name="csY17" fmla="*/ 318884 h 319877"/>
                              <a:gd name="csX18" fmla="*/ 1748980 w 2126149"/>
                              <a:gd name="csY18" fmla="*/ 233336 h 319877"/>
                              <a:gd name="csX19" fmla="*/ 1858068 w 2126149"/>
                              <a:gd name="csY19" fmla="*/ 155676 h 319877"/>
                              <a:gd name="csX20" fmla="*/ 1943532 w 2126149"/>
                              <a:gd name="csY20" fmla="*/ 228664 h 319877"/>
                              <a:gd name="csX21" fmla="*/ 2055126 w 2126149"/>
                              <a:gd name="csY21" fmla="*/ 318884 h 319877"/>
                              <a:gd name="csX22" fmla="*/ 2126149 w 2126149"/>
                              <a:gd name="csY22" fmla="*/ 260322 h 319877"/>
                              <a:gd name="csX0" fmla="*/ 0 w 2126149"/>
                              <a:gd name="csY0" fmla="*/ 264243 h 319877"/>
                              <a:gd name="csX1" fmla="*/ 61878 w 2126149"/>
                              <a:gd name="csY1" fmla="*/ 318884 h 319877"/>
                              <a:gd name="csX2" fmla="*/ 167508 w 2126149"/>
                              <a:gd name="csY2" fmla="*/ 234871 h 319877"/>
                              <a:gd name="csX3" fmla="*/ 257622 w 2126149"/>
                              <a:gd name="csY3" fmla="*/ 155676 h 319877"/>
                              <a:gd name="csX4" fmla="*/ 370413 w 2126149"/>
                              <a:gd name="csY4" fmla="*/ 228664 h 319877"/>
                              <a:gd name="csX5" fmla="*/ 460528 w 2126149"/>
                              <a:gd name="csY5" fmla="*/ 318884 h 319877"/>
                              <a:gd name="csX6" fmla="*/ 570930 w 2126149"/>
                              <a:gd name="csY6" fmla="*/ 215859 h 319877"/>
                              <a:gd name="csX7" fmla="*/ 658969 w 2126149"/>
                              <a:gd name="csY7" fmla="*/ 111240 h 319877"/>
                              <a:gd name="csX8" fmla="*/ 767868 w 2126149"/>
                              <a:gd name="csY8" fmla="*/ 218113 h 319877"/>
                              <a:gd name="csX9" fmla="*/ 859178 w 2126149"/>
                              <a:gd name="csY9" fmla="*/ 318884 h 319877"/>
                              <a:gd name="csX10" fmla="*/ 958840 w 2126149"/>
                              <a:gd name="csY10" fmla="*/ 159442 h 319877"/>
                              <a:gd name="csX11" fmla="*/ 1058502 w 2126149"/>
                              <a:gd name="csY11" fmla="*/ 0 h 319877"/>
                              <a:gd name="csX12" fmla="*/ 1158165 w 2126149"/>
                              <a:gd name="csY12" fmla="*/ 159442 h 319877"/>
                              <a:gd name="csX13" fmla="*/ 1257827 w 2126149"/>
                              <a:gd name="csY13" fmla="*/ 318884 h 319877"/>
                              <a:gd name="csX14" fmla="*/ 1347862 w 2126149"/>
                              <a:gd name="csY14" fmla="*/ 218585 h 319877"/>
                              <a:gd name="csX15" fmla="*/ 1455959 w 2126149"/>
                              <a:gd name="csY15" fmla="*/ 108421 h 319877"/>
                              <a:gd name="csX16" fmla="*/ 1555622 w 2126149"/>
                              <a:gd name="csY16" fmla="*/ 213534 h 319877"/>
                              <a:gd name="csX17" fmla="*/ 1656477 w 2126149"/>
                              <a:gd name="csY17" fmla="*/ 318884 h 319877"/>
                              <a:gd name="csX18" fmla="*/ 1748980 w 2126149"/>
                              <a:gd name="csY18" fmla="*/ 233336 h 319877"/>
                              <a:gd name="csX19" fmla="*/ 1858068 w 2126149"/>
                              <a:gd name="csY19" fmla="*/ 155676 h 319877"/>
                              <a:gd name="csX20" fmla="*/ 1943532 w 2126149"/>
                              <a:gd name="csY20" fmla="*/ 228664 h 319877"/>
                              <a:gd name="csX21" fmla="*/ 2055126 w 2126149"/>
                              <a:gd name="csY21" fmla="*/ 318884 h 319877"/>
                              <a:gd name="csX22" fmla="*/ 2126149 w 2126149"/>
                              <a:gd name="csY22" fmla="*/ 260322 h 319877"/>
                              <a:gd name="csX0" fmla="*/ 0 w 2126149"/>
                              <a:gd name="csY0" fmla="*/ 264243 h 319877"/>
                              <a:gd name="csX1" fmla="*/ 61878 w 2126149"/>
                              <a:gd name="csY1" fmla="*/ 318884 h 319877"/>
                              <a:gd name="csX2" fmla="*/ 167508 w 2126149"/>
                              <a:gd name="csY2" fmla="*/ 234871 h 319877"/>
                              <a:gd name="csX3" fmla="*/ 257622 w 2126149"/>
                              <a:gd name="csY3" fmla="*/ 155676 h 319877"/>
                              <a:gd name="csX4" fmla="*/ 370413 w 2126149"/>
                              <a:gd name="csY4" fmla="*/ 228664 h 319877"/>
                              <a:gd name="csX5" fmla="*/ 460528 w 2126149"/>
                              <a:gd name="csY5" fmla="*/ 318884 h 319877"/>
                              <a:gd name="csX6" fmla="*/ 570930 w 2126149"/>
                              <a:gd name="csY6" fmla="*/ 215859 h 319877"/>
                              <a:gd name="csX7" fmla="*/ 658969 w 2126149"/>
                              <a:gd name="csY7" fmla="*/ 111240 h 319877"/>
                              <a:gd name="csX8" fmla="*/ 767868 w 2126149"/>
                              <a:gd name="csY8" fmla="*/ 218113 h 319877"/>
                              <a:gd name="csX9" fmla="*/ 859178 w 2126149"/>
                              <a:gd name="csY9" fmla="*/ 318884 h 319877"/>
                              <a:gd name="csX10" fmla="*/ 958840 w 2126149"/>
                              <a:gd name="csY10" fmla="*/ 159442 h 319877"/>
                              <a:gd name="csX11" fmla="*/ 1058502 w 2126149"/>
                              <a:gd name="csY11" fmla="*/ 0 h 319877"/>
                              <a:gd name="csX12" fmla="*/ 1158165 w 2126149"/>
                              <a:gd name="csY12" fmla="*/ 159442 h 319877"/>
                              <a:gd name="csX13" fmla="*/ 1257827 w 2126149"/>
                              <a:gd name="csY13" fmla="*/ 318884 h 319877"/>
                              <a:gd name="csX14" fmla="*/ 1347862 w 2126149"/>
                              <a:gd name="csY14" fmla="*/ 218585 h 319877"/>
                              <a:gd name="csX15" fmla="*/ 1455959 w 2126149"/>
                              <a:gd name="csY15" fmla="*/ 108421 h 319877"/>
                              <a:gd name="csX16" fmla="*/ 1555622 w 2126149"/>
                              <a:gd name="csY16" fmla="*/ 213534 h 319877"/>
                              <a:gd name="csX17" fmla="*/ 1656477 w 2126149"/>
                              <a:gd name="csY17" fmla="*/ 318884 h 319877"/>
                              <a:gd name="csX18" fmla="*/ 1748980 w 2126149"/>
                              <a:gd name="csY18" fmla="*/ 233336 h 319877"/>
                              <a:gd name="csX19" fmla="*/ 1858068 w 2126149"/>
                              <a:gd name="csY19" fmla="*/ 155676 h 319877"/>
                              <a:gd name="csX20" fmla="*/ 1943532 w 2126149"/>
                              <a:gd name="csY20" fmla="*/ 228664 h 319877"/>
                              <a:gd name="csX21" fmla="*/ 2055126 w 2126149"/>
                              <a:gd name="csY21" fmla="*/ 318884 h 319877"/>
                              <a:gd name="csX22" fmla="*/ 2126149 w 2126149"/>
                              <a:gd name="csY22" fmla="*/ 260322 h 319877"/>
                              <a:gd name="csX0" fmla="*/ 0 w 2126149"/>
                              <a:gd name="csY0" fmla="*/ 264243 h 319877"/>
                              <a:gd name="csX1" fmla="*/ 61878 w 2126149"/>
                              <a:gd name="csY1" fmla="*/ 318884 h 319877"/>
                              <a:gd name="csX2" fmla="*/ 167508 w 2126149"/>
                              <a:gd name="csY2" fmla="*/ 234871 h 319877"/>
                              <a:gd name="csX3" fmla="*/ 257622 w 2126149"/>
                              <a:gd name="csY3" fmla="*/ 155676 h 319877"/>
                              <a:gd name="csX4" fmla="*/ 370413 w 2126149"/>
                              <a:gd name="csY4" fmla="*/ 228664 h 319877"/>
                              <a:gd name="csX5" fmla="*/ 460528 w 2126149"/>
                              <a:gd name="csY5" fmla="*/ 318884 h 319877"/>
                              <a:gd name="csX6" fmla="*/ 570930 w 2126149"/>
                              <a:gd name="csY6" fmla="*/ 215859 h 319877"/>
                              <a:gd name="csX7" fmla="*/ 658969 w 2126149"/>
                              <a:gd name="csY7" fmla="*/ 111240 h 319877"/>
                              <a:gd name="csX8" fmla="*/ 767868 w 2126149"/>
                              <a:gd name="csY8" fmla="*/ 218113 h 319877"/>
                              <a:gd name="csX9" fmla="*/ 859178 w 2126149"/>
                              <a:gd name="csY9" fmla="*/ 318884 h 319877"/>
                              <a:gd name="csX10" fmla="*/ 958840 w 2126149"/>
                              <a:gd name="csY10" fmla="*/ 159442 h 319877"/>
                              <a:gd name="csX11" fmla="*/ 1058502 w 2126149"/>
                              <a:gd name="csY11" fmla="*/ 0 h 319877"/>
                              <a:gd name="csX12" fmla="*/ 1158165 w 2126149"/>
                              <a:gd name="csY12" fmla="*/ 159442 h 319877"/>
                              <a:gd name="csX13" fmla="*/ 1257827 w 2126149"/>
                              <a:gd name="csY13" fmla="*/ 318884 h 319877"/>
                              <a:gd name="csX14" fmla="*/ 1347862 w 2126149"/>
                              <a:gd name="csY14" fmla="*/ 218585 h 319877"/>
                              <a:gd name="csX15" fmla="*/ 1455959 w 2126149"/>
                              <a:gd name="csY15" fmla="*/ 108421 h 319877"/>
                              <a:gd name="csX16" fmla="*/ 1555622 w 2126149"/>
                              <a:gd name="csY16" fmla="*/ 213534 h 319877"/>
                              <a:gd name="csX17" fmla="*/ 1656477 w 2126149"/>
                              <a:gd name="csY17" fmla="*/ 318884 h 319877"/>
                              <a:gd name="csX18" fmla="*/ 1748980 w 2126149"/>
                              <a:gd name="csY18" fmla="*/ 233336 h 319877"/>
                              <a:gd name="csX19" fmla="*/ 1858068 w 2126149"/>
                              <a:gd name="csY19" fmla="*/ 155676 h 319877"/>
                              <a:gd name="csX20" fmla="*/ 1943532 w 2126149"/>
                              <a:gd name="csY20" fmla="*/ 228664 h 319877"/>
                              <a:gd name="csX21" fmla="*/ 2055126 w 2126149"/>
                              <a:gd name="csY21" fmla="*/ 318884 h 319877"/>
                              <a:gd name="csX22" fmla="*/ 2126149 w 2126149"/>
                              <a:gd name="csY22" fmla="*/ 260322 h 319877"/>
                              <a:gd name="csX0" fmla="*/ 0 w 2126149"/>
                              <a:gd name="csY0" fmla="*/ 264243 h 319877"/>
                              <a:gd name="csX1" fmla="*/ 61878 w 2126149"/>
                              <a:gd name="csY1" fmla="*/ 318884 h 319877"/>
                              <a:gd name="csX2" fmla="*/ 167508 w 2126149"/>
                              <a:gd name="csY2" fmla="*/ 232336 h 319877"/>
                              <a:gd name="csX3" fmla="*/ 257622 w 2126149"/>
                              <a:gd name="csY3" fmla="*/ 155676 h 319877"/>
                              <a:gd name="csX4" fmla="*/ 370413 w 2126149"/>
                              <a:gd name="csY4" fmla="*/ 228664 h 319877"/>
                              <a:gd name="csX5" fmla="*/ 460528 w 2126149"/>
                              <a:gd name="csY5" fmla="*/ 318884 h 319877"/>
                              <a:gd name="csX6" fmla="*/ 570930 w 2126149"/>
                              <a:gd name="csY6" fmla="*/ 215859 h 319877"/>
                              <a:gd name="csX7" fmla="*/ 658969 w 2126149"/>
                              <a:gd name="csY7" fmla="*/ 111240 h 319877"/>
                              <a:gd name="csX8" fmla="*/ 767868 w 2126149"/>
                              <a:gd name="csY8" fmla="*/ 218113 h 319877"/>
                              <a:gd name="csX9" fmla="*/ 859178 w 2126149"/>
                              <a:gd name="csY9" fmla="*/ 318884 h 319877"/>
                              <a:gd name="csX10" fmla="*/ 958840 w 2126149"/>
                              <a:gd name="csY10" fmla="*/ 159442 h 319877"/>
                              <a:gd name="csX11" fmla="*/ 1058502 w 2126149"/>
                              <a:gd name="csY11" fmla="*/ 0 h 319877"/>
                              <a:gd name="csX12" fmla="*/ 1158165 w 2126149"/>
                              <a:gd name="csY12" fmla="*/ 159442 h 319877"/>
                              <a:gd name="csX13" fmla="*/ 1257827 w 2126149"/>
                              <a:gd name="csY13" fmla="*/ 318884 h 319877"/>
                              <a:gd name="csX14" fmla="*/ 1347862 w 2126149"/>
                              <a:gd name="csY14" fmla="*/ 218585 h 319877"/>
                              <a:gd name="csX15" fmla="*/ 1455959 w 2126149"/>
                              <a:gd name="csY15" fmla="*/ 108421 h 319877"/>
                              <a:gd name="csX16" fmla="*/ 1555622 w 2126149"/>
                              <a:gd name="csY16" fmla="*/ 213534 h 319877"/>
                              <a:gd name="csX17" fmla="*/ 1656477 w 2126149"/>
                              <a:gd name="csY17" fmla="*/ 318884 h 319877"/>
                              <a:gd name="csX18" fmla="*/ 1748980 w 2126149"/>
                              <a:gd name="csY18" fmla="*/ 233336 h 319877"/>
                              <a:gd name="csX19" fmla="*/ 1858068 w 2126149"/>
                              <a:gd name="csY19" fmla="*/ 155676 h 319877"/>
                              <a:gd name="csX20" fmla="*/ 1943532 w 2126149"/>
                              <a:gd name="csY20" fmla="*/ 228664 h 319877"/>
                              <a:gd name="csX21" fmla="*/ 2055126 w 2126149"/>
                              <a:gd name="csY21" fmla="*/ 318884 h 319877"/>
                              <a:gd name="csX22" fmla="*/ 2126149 w 2126149"/>
                              <a:gd name="csY22" fmla="*/ 260322 h 319877"/>
                              <a:gd name="csX0" fmla="*/ 0 w 2126149"/>
                              <a:gd name="csY0" fmla="*/ 264243 h 319877"/>
                              <a:gd name="csX1" fmla="*/ 61878 w 2126149"/>
                              <a:gd name="csY1" fmla="*/ 318884 h 319877"/>
                              <a:gd name="csX2" fmla="*/ 167508 w 2126149"/>
                              <a:gd name="csY2" fmla="*/ 232336 h 319877"/>
                              <a:gd name="csX3" fmla="*/ 257622 w 2126149"/>
                              <a:gd name="csY3" fmla="*/ 155676 h 319877"/>
                              <a:gd name="csX4" fmla="*/ 370413 w 2126149"/>
                              <a:gd name="csY4" fmla="*/ 228664 h 319877"/>
                              <a:gd name="csX5" fmla="*/ 460528 w 2126149"/>
                              <a:gd name="csY5" fmla="*/ 318884 h 319877"/>
                              <a:gd name="csX6" fmla="*/ 570930 w 2126149"/>
                              <a:gd name="csY6" fmla="*/ 215859 h 319877"/>
                              <a:gd name="csX7" fmla="*/ 658969 w 2126149"/>
                              <a:gd name="csY7" fmla="*/ 111240 h 319877"/>
                              <a:gd name="csX8" fmla="*/ 767868 w 2126149"/>
                              <a:gd name="csY8" fmla="*/ 218113 h 319877"/>
                              <a:gd name="csX9" fmla="*/ 859178 w 2126149"/>
                              <a:gd name="csY9" fmla="*/ 318884 h 319877"/>
                              <a:gd name="csX10" fmla="*/ 958840 w 2126149"/>
                              <a:gd name="csY10" fmla="*/ 159442 h 319877"/>
                              <a:gd name="csX11" fmla="*/ 1058502 w 2126149"/>
                              <a:gd name="csY11" fmla="*/ 0 h 319877"/>
                              <a:gd name="csX12" fmla="*/ 1158165 w 2126149"/>
                              <a:gd name="csY12" fmla="*/ 159442 h 319877"/>
                              <a:gd name="csX13" fmla="*/ 1257827 w 2126149"/>
                              <a:gd name="csY13" fmla="*/ 318884 h 319877"/>
                              <a:gd name="csX14" fmla="*/ 1347862 w 2126149"/>
                              <a:gd name="csY14" fmla="*/ 218585 h 319877"/>
                              <a:gd name="csX15" fmla="*/ 1455959 w 2126149"/>
                              <a:gd name="csY15" fmla="*/ 108421 h 319877"/>
                              <a:gd name="csX16" fmla="*/ 1555622 w 2126149"/>
                              <a:gd name="csY16" fmla="*/ 213534 h 319877"/>
                              <a:gd name="csX17" fmla="*/ 1656477 w 2126149"/>
                              <a:gd name="csY17" fmla="*/ 318884 h 319877"/>
                              <a:gd name="csX18" fmla="*/ 1762107 w 2126149"/>
                              <a:gd name="csY18" fmla="*/ 231646 h 319877"/>
                              <a:gd name="csX19" fmla="*/ 1858068 w 2126149"/>
                              <a:gd name="csY19" fmla="*/ 155676 h 319877"/>
                              <a:gd name="csX20" fmla="*/ 1943532 w 2126149"/>
                              <a:gd name="csY20" fmla="*/ 228664 h 319877"/>
                              <a:gd name="csX21" fmla="*/ 2055126 w 2126149"/>
                              <a:gd name="csY21" fmla="*/ 318884 h 319877"/>
                              <a:gd name="csX22" fmla="*/ 2126149 w 2126149"/>
                              <a:gd name="csY22" fmla="*/ 260322 h 319877"/>
                              <a:gd name="csX0" fmla="*/ 0 w 2126149"/>
                              <a:gd name="csY0" fmla="*/ 264243 h 319877"/>
                              <a:gd name="csX1" fmla="*/ 61878 w 2126149"/>
                              <a:gd name="csY1" fmla="*/ 318884 h 319877"/>
                              <a:gd name="csX2" fmla="*/ 167508 w 2126149"/>
                              <a:gd name="csY2" fmla="*/ 232336 h 319877"/>
                              <a:gd name="csX3" fmla="*/ 257622 w 2126149"/>
                              <a:gd name="csY3" fmla="*/ 155676 h 319877"/>
                              <a:gd name="csX4" fmla="*/ 370413 w 2126149"/>
                              <a:gd name="csY4" fmla="*/ 228664 h 319877"/>
                              <a:gd name="csX5" fmla="*/ 460528 w 2126149"/>
                              <a:gd name="csY5" fmla="*/ 318884 h 319877"/>
                              <a:gd name="csX6" fmla="*/ 570930 w 2126149"/>
                              <a:gd name="csY6" fmla="*/ 215859 h 319877"/>
                              <a:gd name="csX7" fmla="*/ 658969 w 2126149"/>
                              <a:gd name="csY7" fmla="*/ 111240 h 319877"/>
                              <a:gd name="csX8" fmla="*/ 767868 w 2126149"/>
                              <a:gd name="csY8" fmla="*/ 218113 h 319877"/>
                              <a:gd name="csX9" fmla="*/ 859178 w 2126149"/>
                              <a:gd name="csY9" fmla="*/ 318884 h 319877"/>
                              <a:gd name="csX10" fmla="*/ 958840 w 2126149"/>
                              <a:gd name="csY10" fmla="*/ 159442 h 319877"/>
                              <a:gd name="csX11" fmla="*/ 1058502 w 2126149"/>
                              <a:gd name="csY11" fmla="*/ 0 h 319877"/>
                              <a:gd name="csX12" fmla="*/ 1158165 w 2126149"/>
                              <a:gd name="csY12" fmla="*/ 159442 h 319877"/>
                              <a:gd name="csX13" fmla="*/ 1257827 w 2126149"/>
                              <a:gd name="csY13" fmla="*/ 318884 h 319877"/>
                              <a:gd name="csX14" fmla="*/ 1347862 w 2126149"/>
                              <a:gd name="csY14" fmla="*/ 218585 h 319877"/>
                              <a:gd name="csX15" fmla="*/ 1455959 w 2126149"/>
                              <a:gd name="csY15" fmla="*/ 108421 h 319877"/>
                              <a:gd name="csX16" fmla="*/ 1555622 w 2126149"/>
                              <a:gd name="csY16" fmla="*/ 213534 h 319877"/>
                              <a:gd name="csX17" fmla="*/ 1656477 w 2126149"/>
                              <a:gd name="csY17" fmla="*/ 318884 h 319877"/>
                              <a:gd name="csX18" fmla="*/ 1762107 w 2126149"/>
                              <a:gd name="csY18" fmla="*/ 231646 h 319877"/>
                              <a:gd name="csX19" fmla="*/ 1858068 w 2126149"/>
                              <a:gd name="csY19" fmla="*/ 155676 h 319877"/>
                              <a:gd name="csX20" fmla="*/ 1948129 w 2126149"/>
                              <a:gd name="csY20" fmla="*/ 228664 h 319877"/>
                              <a:gd name="csX21" fmla="*/ 2055126 w 2126149"/>
                              <a:gd name="csY21" fmla="*/ 318884 h 319877"/>
                              <a:gd name="csX22" fmla="*/ 2126149 w 2126149"/>
                              <a:gd name="csY22" fmla="*/ 260322 h 319877"/>
                              <a:gd name="csX0" fmla="*/ 0 w 2126149"/>
                              <a:gd name="csY0" fmla="*/ 264243 h 319877"/>
                              <a:gd name="csX1" fmla="*/ 61878 w 2126149"/>
                              <a:gd name="csY1" fmla="*/ 318884 h 319877"/>
                              <a:gd name="csX2" fmla="*/ 167508 w 2126149"/>
                              <a:gd name="csY2" fmla="*/ 232336 h 319877"/>
                              <a:gd name="csX3" fmla="*/ 257622 w 2126149"/>
                              <a:gd name="csY3" fmla="*/ 155676 h 319877"/>
                              <a:gd name="csX4" fmla="*/ 370413 w 2126149"/>
                              <a:gd name="csY4" fmla="*/ 228664 h 319877"/>
                              <a:gd name="csX5" fmla="*/ 460528 w 2126149"/>
                              <a:gd name="csY5" fmla="*/ 318884 h 319877"/>
                              <a:gd name="csX6" fmla="*/ 570930 w 2126149"/>
                              <a:gd name="csY6" fmla="*/ 215859 h 319877"/>
                              <a:gd name="csX7" fmla="*/ 658969 w 2126149"/>
                              <a:gd name="csY7" fmla="*/ 111240 h 319877"/>
                              <a:gd name="csX8" fmla="*/ 767868 w 2126149"/>
                              <a:gd name="csY8" fmla="*/ 218113 h 319877"/>
                              <a:gd name="csX9" fmla="*/ 859178 w 2126149"/>
                              <a:gd name="csY9" fmla="*/ 318884 h 319877"/>
                              <a:gd name="csX10" fmla="*/ 958840 w 2126149"/>
                              <a:gd name="csY10" fmla="*/ 159442 h 319877"/>
                              <a:gd name="csX11" fmla="*/ 1058502 w 2126149"/>
                              <a:gd name="csY11" fmla="*/ 0 h 319877"/>
                              <a:gd name="csX12" fmla="*/ 1158165 w 2126149"/>
                              <a:gd name="csY12" fmla="*/ 159442 h 319877"/>
                              <a:gd name="csX13" fmla="*/ 1257827 w 2126149"/>
                              <a:gd name="csY13" fmla="*/ 318884 h 319877"/>
                              <a:gd name="csX14" fmla="*/ 1347862 w 2126149"/>
                              <a:gd name="csY14" fmla="*/ 218585 h 319877"/>
                              <a:gd name="csX15" fmla="*/ 1455959 w 2126149"/>
                              <a:gd name="csY15" fmla="*/ 108421 h 319877"/>
                              <a:gd name="csX16" fmla="*/ 1555622 w 2126149"/>
                              <a:gd name="csY16" fmla="*/ 213534 h 319877"/>
                              <a:gd name="csX17" fmla="*/ 1656477 w 2126149"/>
                              <a:gd name="csY17" fmla="*/ 318884 h 319877"/>
                              <a:gd name="csX18" fmla="*/ 1762107 w 2126149"/>
                              <a:gd name="csY18" fmla="*/ 231646 h 319877"/>
                              <a:gd name="csX19" fmla="*/ 1858068 w 2126149"/>
                              <a:gd name="csY19" fmla="*/ 155676 h 319877"/>
                              <a:gd name="csX20" fmla="*/ 1951710 w 2126149"/>
                              <a:gd name="csY20" fmla="*/ 229573 h 319877"/>
                              <a:gd name="csX21" fmla="*/ 2055126 w 2126149"/>
                              <a:gd name="csY21" fmla="*/ 318884 h 319877"/>
                              <a:gd name="csX22" fmla="*/ 2126149 w 2126149"/>
                              <a:gd name="csY22" fmla="*/ 260322 h 319877"/>
                              <a:gd name="csX0" fmla="*/ 0 w 2126149"/>
                              <a:gd name="csY0" fmla="*/ 264243 h 319826"/>
                              <a:gd name="csX1" fmla="*/ 61878 w 2126149"/>
                              <a:gd name="csY1" fmla="*/ 318884 h 319826"/>
                              <a:gd name="csX2" fmla="*/ 167508 w 2126149"/>
                              <a:gd name="csY2" fmla="*/ 232336 h 319826"/>
                              <a:gd name="csX3" fmla="*/ 257622 w 2126149"/>
                              <a:gd name="csY3" fmla="*/ 155676 h 319826"/>
                              <a:gd name="csX4" fmla="*/ 370413 w 2126149"/>
                              <a:gd name="csY4" fmla="*/ 228664 h 319826"/>
                              <a:gd name="csX5" fmla="*/ 460528 w 2126149"/>
                              <a:gd name="csY5" fmla="*/ 318884 h 319826"/>
                              <a:gd name="csX6" fmla="*/ 570930 w 2126149"/>
                              <a:gd name="csY6" fmla="*/ 215859 h 319826"/>
                              <a:gd name="csX7" fmla="*/ 658969 w 2126149"/>
                              <a:gd name="csY7" fmla="*/ 111240 h 319826"/>
                              <a:gd name="csX8" fmla="*/ 767868 w 2126149"/>
                              <a:gd name="csY8" fmla="*/ 218113 h 319826"/>
                              <a:gd name="csX9" fmla="*/ 859178 w 2126149"/>
                              <a:gd name="csY9" fmla="*/ 318884 h 319826"/>
                              <a:gd name="csX10" fmla="*/ 958840 w 2126149"/>
                              <a:gd name="csY10" fmla="*/ 159442 h 319826"/>
                              <a:gd name="csX11" fmla="*/ 1058502 w 2126149"/>
                              <a:gd name="csY11" fmla="*/ 0 h 319826"/>
                              <a:gd name="csX12" fmla="*/ 1158165 w 2126149"/>
                              <a:gd name="csY12" fmla="*/ 159442 h 319826"/>
                              <a:gd name="csX13" fmla="*/ 1257827 w 2126149"/>
                              <a:gd name="csY13" fmla="*/ 318884 h 319826"/>
                              <a:gd name="csX14" fmla="*/ 1359642 w 2126149"/>
                              <a:gd name="csY14" fmla="*/ 214359 h 319826"/>
                              <a:gd name="csX15" fmla="*/ 1455959 w 2126149"/>
                              <a:gd name="csY15" fmla="*/ 108421 h 319826"/>
                              <a:gd name="csX16" fmla="*/ 1555622 w 2126149"/>
                              <a:gd name="csY16" fmla="*/ 213534 h 319826"/>
                              <a:gd name="csX17" fmla="*/ 1656477 w 2126149"/>
                              <a:gd name="csY17" fmla="*/ 318884 h 319826"/>
                              <a:gd name="csX18" fmla="*/ 1762107 w 2126149"/>
                              <a:gd name="csY18" fmla="*/ 231646 h 319826"/>
                              <a:gd name="csX19" fmla="*/ 1858068 w 2126149"/>
                              <a:gd name="csY19" fmla="*/ 155676 h 319826"/>
                              <a:gd name="csX20" fmla="*/ 1951710 w 2126149"/>
                              <a:gd name="csY20" fmla="*/ 229573 h 319826"/>
                              <a:gd name="csX21" fmla="*/ 2055126 w 2126149"/>
                              <a:gd name="csY21" fmla="*/ 318884 h 319826"/>
                              <a:gd name="csX22" fmla="*/ 2126149 w 2126149"/>
                              <a:gd name="csY22" fmla="*/ 260322 h 319826"/>
                              <a:gd name="csX0" fmla="*/ 0 w 2126149"/>
                              <a:gd name="csY0" fmla="*/ 264243 h 319826"/>
                              <a:gd name="csX1" fmla="*/ 61878 w 2126149"/>
                              <a:gd name="csY1" fmla="*/ 318884 h 319826"/>
                              <a:gd name="csX2" fmla="*/ 167508 w 2126149"/>
                              <a:gd name="csY2" fmla="*/ 232336 h 319826"/>
                              <a:gd name="csX3" fmla="*/ 257622 w 2126149"/>
                              <a:gd name="csY3" fmla="*/ 155676 h 319826"/>
                              <a:gd name="csX4" fmla="*/ 370413 w 2126149"/>
                              <a:gd name="csY4" fmla="*/ 228664 h 319826"/>
                              <a:gd name="csX5" fmla="*/ 460528 w 2126149"/>
                              <a:gd name="csY5" fmla="*/ 318884 h 319826"/>
                              <a:gd name="csX6" fmla="*/ 570930 w 2126149"/>
                              <a:gd name="csY6" fmla="*/ 215859 h 319826"/>
                              <a:gd name="csX7" fmla="*/ 658969 w 2126149"/>
                              <a:gd name="csY7" fmla="*/ 111240 h 319826"/>
                              <a:gd name="csX8" fmla="*/ 767868 w 2126149"/>
                              <a:gd name="csY8" fmla="*/ 218113 h 319826"/>
                              <a:gd name="csX9" fmla="*/ 859178 w 2126149"/>
                              <a:gd name="csY9" fmla="*/ 318884 h 319826"/>
                              <a:gd name="csX10" fmla="*/ 958840 w 2126149"/>
                              <a:gd name="csY10" fmla="*/ 159442 h 319826"/>
                              <a:gd name="csX11" fmla="*/ 1058502 w 2126149"/>
                              <a:gd name="csY11" fmla="*/ 0 h 319826"/>
                              <a:gd name="csX12" fmla="*/ 1158165 w 2126149"/>
                              <a:gd name="csY12" fmla="*/ 159442 h 319826"/>
                              <a:gd name="csX13" fmla="*/ 1257827 w 2126149"/>
                              <a:gd name="csY13" fmla="*/ 318884 h 319826"/>
                              <a:gd name="csX14" fmla="*/ 1359642 w 2126149"/>
                              <a:gd name="csY14" fmla="*/ 214359 h 319826"/>
                              <a:gd name="csX15" fmla="*/ 1455959 w 2126149"/>
                              <a:gd name="csY15" fmla="*/ 108421 h 319826"/>
                              <a:gd name="csX16" fmla="*/ 1559202 w 2126149"/>
                              <a:gd name="csY16" fmla="*/ 212689 h 319826"/>
                              <a:gd name="csX17" fmla="*/ 1656477 w 2126149"/>
                              <a:gd name="csY17" fmla="*/ 318884 h 319826"/>
                              <a:gd name="csX18" fmla="*/ 1762107 w 2126149"/>
                              <a:gd name="csY18" fmla="*/ 231646 h 319826"/>
                              <a:gd name="csX19" fmla="*/ 1858068 w 2126149"/>
                              <a:gd name="csY19" fmla="*/ 155676 h 319826"/>
                              <a:gd name="csX20" fmla="*/ 1951710 w 2126149"/>
                              <a:gd name="csY20" fmla="*/ 229573 h 319826"/>
                              <a:gd name="csX21" fmla="*/ 2055126 w 2126149"/>
                              <a:gd name="csY21" fmla="*/ 318884 h 319826"/>
                              <a:gd name="csX22" fmla="*/ 2126149 w 2126149"/>
                              <a:gd name="csY22" fmla="*/ 260322 h 319826"/>
                              <a:gd name="csX0" fmla="*/ 0 w 2126149"/>
                              <a:gd name="csY0" fmla="*/ 264243 h 319707"/>
                              <a:gd name="csX1" fmla="*/ 61878 w 2126149"/>
                              <a:gd name="csY1" fmla="*/ 318884 h 319707"/>
                              <a:gd name="csX2" fmla="*/ 167508 w 2126149"/>
                              <a:gd name="csY2" fmla="*/ 232336 h 319707"/>
                              <a:gd name="csX3" fmla="*/ 257622 w 2126149"/>
                              <a:gd name="csY3" fmla="*/ 155676 h 319707"/>
                              <a:gd name="csX4" fmla="*/ 370413 w 2126149"/>
                              <a:gd name="csY4" fmla="*/ 228664 h 319707"/>
                              <a:gd name="csX5" fmla="*/ 460528 w 2126149"/>
                              <a:gd name="csY5" fmla="*/ 318884 h 319707"/>
                              <a:gd name="csX6" fmla="*/ 570930 w 2126149"/>
                              <a:gd name="csY6" fmla="*/ 215859 h 319707"/>
                              <a:gd name="csX7" fmla="*/ 658969 w 2126149"/>
                              <a:gd name="csY7" fmla="*/ 111240 h 319707"/>
                              <a:gd name="csX8" fmla="*/ 762121 w 2126149"/>
                              <a:gd name="csY8" fmla="*/ 210404 h 319707"/>
                              <a:gd name="csX9" fmla="*/ 859178 w 2126149"/>
                              <a:gd name="csY9" fmla="*/ 318884 h 319707"/>
                              <a:gd name="csX10" fmla="*/ 958840 w 2126149"/>
                              <a:gd name="csY10" fmla="*/ 159442 h 319707"/>
                              <a:gd name="csX11" fmla="*/ 1058502 w 2126149"/>
                              <a:gd name="csY11" fmla="*/ 0 h 319707"/>
                              <a:gd name="csX12" fmla="*/ 1158165 w 2126149"/>
                              <a:gd name="csY12" fmla="*/ 159442 h 319707"/>
                              <a:gd name="csX13" fmla="*/ 1257827 w 2126149"/>
                              <a:gd name="csY13" fmla="*/ 318884 h 319707"/>
                              <a:gd name="csX14" fmla="*/ 1359642 w 2126149"/>
                              <a:gd name="csY14" fmla="*/ 214359 h 319707"/>
                              <a:gd name="csX15" fmla="*/ 1455959 w 2126149"/>
                              <a:gd name="csY15" fmla="*/ 108421 h 319707"/>
                              <a:gd name="csX16" fmla="*/ 1559202 w 2126149"/>
                              <a:gd name="csY16" fmla="*/ 212689 h 319707"/>
                              <a:gd name="csX17" fmla="*/ 1656477 w 2126149"/>
                              <a:gd name="csY17" fmla="*/ 318884 h 319707"/>
                              <a:gd name="csX18" fmla="*/ 1762107 w 2126149"/>
                              <a:gd name="csY18" fmla="*/ 231646 h 319707"/>
                              <a:gd name="csX19" fmla="*/ 1858068 w 2126149"/>
                              <a:gd name="csY19" fmla="*/ 155676 h 319707"/>
                              <a:gd name="csX20" fmla="*/ 1951710 w 2126149"/>
                              <a:gd name="csY20" fmla="*/ 229573 h 319707"/>
                              <a:gd name="csX21" fmla="*/ 2055126 w 2126149"/>
                              <a:gd name="csY21" fmla="*/ 318884 h 319707"/>
                              <a:gd name="csX22" fmla="*/ 2126149 w 2126149"/>
                              <a:gd name="csY22" fmla="*/ 260322 h 319707"/>
                              <a:gd name="csX0" fmla="*/ 0 w 2126149"/>
                              <a:gd name="csY0" fmla="*/ 264243 h 319707"/>
                              <a:gd name="csX1" fmla="*/ 61878 w 2126149"/>
                              <a:gd name="csY1" fmla="*/ 318884 h 319707"/>
                              <a:gd name="csX2" fmla="*/ 167508 w 2126149"/>
                              <a:gd name="csY2" fmla="*/ 232336 h 319707"/>
                              <a:gd name="csX3" fmla="*/ 257622 w 2126149"/>
                              <a:gd name="csY3" fmla="*/ 155676 h 319707"/>
                              <a:gd name="csX4" fmla="*/ 370413 w 2126149"/>
                              <a:gd name="csY4" fmla="*/ 228664 h 319707"/>
                              <a:gd name="csX5" fmla="*/ 460528 w 2126149"/>
                              <a:gd name="csY5" fmla="*/ 318884 h 319707"/>
                              <a:gd name="csX6" fmla="*/ 557804 w 2126149"/>
                              <a:gd name="csY6" fmla="*/ 208004 h 319707"/>
                              <a:gd name="csX7" fmla="*/ 658969 w 2126149"/>
                              <a:gd name="csY7" fmla="*/ 111240 h 319707"/>
                              <a:gd name="csX8" fmla="*/ 762121 w 2126149"/>
                              <a:gd name="csY8" fmla="*/ 210404 h 319707"/>
                              <a:gd name="csX9" fmla="*/ 859178 w 2126149"/>
                              <a:gd name="csY9" fmla="*/ 318884 h 319707"/>
                              <a:gd name="csX10" fmla="*/ 958840 w 2126149"/>
                              <a:gd name="csY10" fmla="*/ 159442 h 319707"/>
                              <a:gd name="csX11" fmla="*/ 1058502 w 2126149"/>
                              <a:gd name="csY11" fmla="*/ 0 h 319707"/>
                              <a:gd name="csX12" fmla="*/ 1158165 w 2126149"/>
                              <a:gd name="csY12" fmla="*/ 159442 h 319707"/>
                              <a:gd name="csX13" fmla="*/ 1257827 w 2126149"/>
                              <a:gd name="csY13" fmla="*/ 318884 h 319707"/>
                              <a:gd name="csX14" fmla="*/ 1359642 w 2126149"/>
                              <a:gd name="csY14" fmla="*/ 214359 h 319707"/>
                              <a:gd name="csX15" fmla="*/ 1455959 w 2126149"/>
                              <a:gd name="csY15" fmla="*/ 108421 h 319707"/>
                              <a:gd name="csX16" fmla="*/ 1559202 w 2126149"/>
                              <a:gd name="csY16" fmla="*/ 212689 h 319707"/>
                              <a:gd name="csX17" fmla="*/ 1656477 w 2126149"/>
                              <a:gd name="csY17" fmla="*/ 318884 h 319707"/>
                              <a:gd name="csX18" fmla="*/ 1762107 w 2126149"/>
                              <a:gd name="csY18" fmla="*/ 231646 h 319707"/>
                              <a:gd name="csX19" fmla="*/ 1858068 w 2126149"/>
                              <a:gd name="csY19" fmla="*/ 155676 h 319707"/>
                              <a:gd name="csX20" fmla="*/ 1951710 w 2126149"/>
                              <a:gd name="csY20" fmla="*/ 229573 h 319707"/>
                              <a:gd name="csX21" fmla="*/ 2055126 w 2126149"/>
                              <a:gd name="csY21" fmla="*/ 318884 h 319707"/>
                              <a:gd name="csX22" fmla="*/ 2126149 w 2126149"/>
                              <a:gd name="csY22" fmla="*/ 260322 h 319707"/>
                              <a:gd name="csX0" fmla="*/ 0 w 2126149"/>
                              <a:gd name="csY0" fmla="*/ 264243 h 319707"/>
                              <a:gd name="csX1" fmla="*/ 61878 w 2126149"/>
                              <a:gd name="csY1" fmla="*/ 318884 h 319707"/>
                              <a:gd name="csX2" fmla="*/ 167508 w 2126149"/>
                              <a:gd name="csY2" fmla="*/ 232336 h 319707"/>
                              <a:gd name="csX3" fmla="*/ 257622 w 2126149"/>
                              <a:gd name="csY3" fmla="*/ 155676 h 319707"/>
                              <a:gd name="csX4" fmla="*/ 363253 w 2126149"/>
                              <a:gd name="csY4" fmla="*/ 219367 h 319707"/>
                              <a:gd name="csX5" fmla="*/ 460528 w 2126149"/>
                              <a:gd name="csY5" fmla="*/ 318884 h 319707"/>
                              <a:gd name="csX6" fmla="*/ 557804 w 2126149"/>
                              <a:gd name="csY6" fmla="*/ 208004 h 319707"/>
                              <a:gd name="csX7" fmla="*/ 658969 w 2126149"/>
                              <a:gd name="csY7" fmla="*/ 111240 h 319707"/>
                              <a:gd name="csX8" fmla="*/ 762121 w 2126149"/>
                              <a:gd name="csY8" fmla="*/ 210404 h 319707"/>
                              <a:gd name="csX9" fmla="*/ 859178 w 2126149"/>
                              <a:gd name="csY9" fmla="*/ 318884 h 319707"/>
                              <a:gd name="csX10" fmla="*/ 958840 w 2126149"/>
                              <a:gd name="csY10" fmla="*/ 159442 h 319707"/>
                              <a:gd name="csX11" fmla="*/ 1058502 w 2126149"/>
                              <a:gd name="csY11" fmla="*/ 0 h 319707"/>
                              <a:gd name="csX12" fmla="*/ 1158165 w 2126149"/>
                              <a:gd name="csY12" fmla="*/ 159442 h 319707"/>
                              <a:gd name="csX13" fmla="*/ 1257827 w 2126149"/>
                              <a:gd name="csY13" fmla="*/ 318884 h 319707"/>
                              <a:gd name="csX14" fmla="*/ 1359642 w 2126149"/>
                              <a:gd name="csY14" fmla="*/ 214359 h 319707"/>
                              <a:gd name="csX15" fmla="*/ 1455959 w 2126149"/>
                              <a:gd name="csY15" fmla="*/ 108421 h 319707"/>
                              <a:gd name="csX16" fmla="*/ 1559202 w 2126149"/>
                              <a:gd name="csY16" fmla="*/ 212689 h 319707"/>
                              <a:gd name="csX17" fmla="*/ 1656477 w 2126149"/>
                              <a:gd name="csY17" fmla="*/ 318884 h 319707"/>
                              <a:gd name="csX18" fmla="*/ 1762107 w 2126149"/>
                              <a:gd name="csY18" fmla="*/ 231646 h 319707"/>
                              <a:gd name="csX19" fmla="*/ 1858068 w 2126149"/>
                              <a:gd name="csY19" fmla="*/ 155676 h 319707"/>
                              <a:gd name="csX20" fmla="*/ 1951710 w 2126149"/>
                              <a:gd name="csY20" fmla="*/ 229573 h 319707"/>
                              <a:gd name="csX21" fmla="*/ 2055126 w 2126149"/>
                              <a:gd name="csY21" fmla="*/ 318884 h 319707"/>
                              <a:gd name="csX22" fmla="*/ 2126149 w 2126149"/>
                              <a:gd name="csY22" fmla="*/ 260322 h 319707"/>
                              <a:gd name="csX0" fmla="*/ 0 w 2126149"/>
                              <a:gd name="csY0" fmla="*/ 264243 h 319826"/>
                              <a:gd name="csX1" fmla="*/ 61878 w 2126149"/>
                              <a:gd name="csY1" fmla="*/ 318884 h 319826"/>
                              <a:gd name="csX2" fmla="*/ 167508 w 2126149"/>
                              <a:gd name="csY2" fmla="*/ 221342 h 319826"/>
                              <a:gd name="csX3" fmla="*/ 257622 w 2126149"/>
                              <a:gd name="csY3" fmla="*/ 155676 h 319826"/>
                              <a:gd name="csX4" fmla="*/ 363253 w 2126149"/>
                              <a:gd name="csY4" fmla="*/ 219367 h 319826"/>
                              <a:gd name="csX5" fmla="*/ 460528 w 2126149"/>
                              <a:gd name="csY5" fmla="*/ 318884 h 319826"/>
                              <a:gd name="csX6" fmla="*/ 557804 w 2126149"/>
                              <a:gd name="csY6" fmla="*/ 208004 h 319826"/>
                              <a:gd name="csX7" fmla="*/ 658969 w 2126149"/>
                              <a:gd name="csY7" fmla="*/ 111240 h 319826"/>
                              <a:gd name="csX8" fmla="*/ 762121 w 2126149"/>
                              <a:gd name="csY8" fmla="*/ 210404 h 319826"/>
                              <a:gd name="csX9" fmla="*/ 859178 w 2126149"/>
                              <a:gd name="csY9" fmla="*/ 318884 h 319826"/>
                              <a:gd name="csX10" fmla="*/ 958840 w 2126149"/>
                              <a:gd name="csY10" fmla="*/ 159442 h 319826"/>
                              <a:gd name="csX11" fmla="*/ 1058502 w 2126149"/>
                              <a:gd name="csY11" fmla="*/ 0 h 319826"/>
                              <a:gd name="csX12" fmla="*/ 1158165 w 2126149"/>
                              <a:gd name="csY12" fmla="*/ 159442 h 319826"/>
                              <a:gd name="csX13" fmla="*/ 1257827 w 2126149"/>
                              <a:gd name="csY13" fmla="*/ 318884 h 319826"/>
                              <a:gd name="csX14" fmla="*/ 1359642 w 2126149"/>
                              <a:gd name="csY14" fmla="*/ 214359 h 319826"/>
                              <a:gd name="csX15" fmla="*/ 1455959 w 2126149"/>
                              <a:gd name="csY15" fmla="*/ 108421 h 319826"/>
                              <a:gd name="csX16" fmla="*/ 1559202 w 2126149"/>
                              <a:gd name="csY16" fmla="*/ 212689 h 319826"/>
                              <a:gd name="csX17" fmla="*/ 1656477 w 2126149"/>
                              <a:gd name="csY17" fmla="*/ 318884 h 319826"/>
                              <a:gd name="csX18" fmla="*/ 1762107 w 2126149"/>
                              <a:gd name="csY18" fmla="*/ 231646 h 319826"/>
                              <a:gd name="csX19" fmla="*/ 1858068 w 2126149"/>
                              <a:gd name="csY19" fmla="*/ 155676 h 319826"/>
                              <a:gd name="csX20" fmla="*/ 1951710 w 2126149"/>
                              <a:gd name="csY20" fmla="*/ 229573 h 319826"/>
                              <a:gd name="csX21" fmla="*/ 2055126 w 2126149"/>
                              <a:gd name="csY21" fmla="*/ 318884 h 319826"/>
                              <a:gd name="csX22" fmla="*/ 2126149 w 2126149"/>
                              <a:gd name="csY22" fmla="*/ 260322 h 319826"/>
                              <a:gd name="csX0" fmla="*/ 0 w 2126149"/>
                              <a:gd name="csY0" fmla="*/ 264243 h 319826"/>
                              <a:gd name="csX1" fmla="*/ 61878 w 2126149"/>
                              <a:gd name="csY1" fmla="*/ 318884 h 319826"/>
                              <a:gd name="csX2" fmla="*/ 167508 w 2126149"/>
                              <a:gd name="csY2" fmla="*/ 221342 h 319826"/>
                              <a:gd name="csX3" fmla="*/ 257622 w 2126149"/>
                              <a:gd name="csY3" fmla="*/ 155676 h 319826"/>
                              <a:gd name="csX4" fmla="*/ 363253 w 2126149"/>
                              <a:gd name="csY4" fmla="*/ 219367 h 319826"/>
                              <a:gd name="csX5" fmla="*/ 460528 w 2126149"/>
                              <a:gd name="csY5" fmla="*/ 318884 h 319826"/>
                              <a:gd name="csX6" fmla="*/ 557804 w 2126149"/>
                              <a:gd name="csY6" fmla="*/ 208004 h 319826"/>
                              <a:gd name="csX7" fmla="*/ 658969 w 2126149"/>
                              <a:gd name="csY7" fmla="*/ 111240 h 319826"/>
                              <a:gd name="csX8" fmla="*/ 762121 w 2126149"/>
                              <a:gd name="csY8" fmla="*/ 210404 h 319826"/>
                              <a:gd name="csX9" fmla="*/ 859178 w 2126149"/>
                              <a:gd name="csY9" fmla="*/ 318884 h 319826"/>
                              <a:gd name="csX10" fmla="*/ 958840 w 2126149"/>
                              <a:gd name="csY10" fmla="*/ 159442 h 319826"/>
                              <a:gd name="csX11" fmla="*/ 1058502 w 2126149"/>
                              <a:gd name="csY11" fmla="*/ 0 h 319826"/>
                              <a:gd name="csX12" fmla="*/ 1158165 w 2126149"/>
                              <a:gd name="csY12" fmla="*/ 159442 h 319826"/>
                              <a:gd name="csX13" fmla="*/ 1257827 w 2126149"/>
                              <a:gd name="csY13" fmla="*/ 318884 h 319826"/>
                              <a:gd name="csX14" fmla="*/ 1359642 w 2126149"/>
                              <a:gd name="csY14" fmla="*/ 214359 h 319826"/>
                              <a:gd name="csX15" fmla="*/ 1455959 w 2126149"/>
                              <a:gd name="csY15" fmla="*/ 108421 h 319826"/>
                              <a:gd name="csX16" fmla="*/ 1559202 w 2126149"/>
                              <a:gd name="csY16" fmla="*/ 212689 h 319826"/>
                              <a:gd name="csX17" fmla="*/ 1656477 w 2126149"/>
                              <a:gd name="csY17" fmla="*/ 318884 h 319826"/>
                              <a:gd name="csX18" fmla="*/ 1762107 w 2126149"/>
                              <a:gd name="csY18" fmla="*/ 231646 h 319826"/>
                              <a:gd name="csX19" fmla="*/ 1858068 w 2126149"/>
                              <a:gd name="csY19" fmla="*/ 155676 h 319826"/>
                              <a:gd name="csX20" fmla="*/ 1951710 w 2126149"/>
                              <a:gd name="csY20" fmla="*/ 229573 h 319826"/>
                              <a:gd name="csX21" fmla="*/ 2055126 w 2126149"/>
                              <a:gd name="csY21" fmla="*/ 318884 h 319826"/>
                              <a:gd name="csX22" fmla="*/ 2126149 w 2126149"/>
                              <a:gd name="csY22" fmla="*/ 260322 h 319826"/>
                              <a:gd name="csX0" fmla="*/ 0 w 2126149"/>
                              <a:gd name="csY0" fmla="*/ 264243 h 319826"/>
                              <a:gd name="csX1" fmla="*/ 61878 w 2126149"/>
                              <a:gd name="csY1" fmla="*/ 318884 h 319826"/>
                              <a:gd name="csX2" fmla="*/ 167508 w 2126149"/>
                              <a:gd name="csY2" fmla="*/ 221342 h 319826"/>
                              <a:gd name="csX3" fmla="*/ 257622 w 2126149"/>
                              <a:gd name="csY3" fmla="*/ 155676 h 319826"/>
                              <a:gd name="csX4" fmla="*/ 363253 w 2126149"/>
                              <a:gd name="csY4" fmla="*/ 219367 h 319826"/>
                              <a:gd name="csX5" fmla="*/ 460528 w 2126149"/>
                              <a:gd name="csY5" fmla="*/ 318884 h 319826"/>
                              <a:gd name="csX6" fmla="*/ 557804 w 2126149"/>
                              <a:gd name="csY6" fmla="*/ 208004 h 319826"/>
                              <a:gd name="csX7" fmla="*/ 658969 w 2126149"/>
                              <a:gd name="csY7" fmla="*/ 111240 h 319826"/>
                              <a:gd name="csX8" fmla="*/ 762121 w 2126149"/>
                              <a:gd name="csY8" fmla="*/ 210404 h 319826"/>
                              <a:gd name="csX9" fmla="*/ 859178 w 2126149"/>
                              <a:gd name="csY9" fmla="*/ 318884 h 319826"/>
                              <a:gd name="csX10" fmla="*/ 958840 w 2126149"/>
                              <a:gd name="csY10" fmla="*/ 159442 h 319826"/>
                              <a:gd name="csX11" fmla="*/ 1058502 w 2126149"/>
                              <a:gd name="csY11" fmla="*/ 0 h 319826"/>
                              <a:gd name="csX12" fmla="*/ 1158165 w 2126149"/>
                              <a:gd name="csY12" fmla="*/ 159442 h 319826"/>
                              <a:gd name="csX13" fmla="*/ 1257827 w 2126149"/>
                              <a:gd name="csY13" fmla="*/ 318884 h 319826"/>
                              <a:gd name="csX14" fmla="*/ 1359642 w 2126149"/>
                              <a:gd name="csY14" fmla="*/ 214359 h 319826"/>
                              <a:gd name="csX15" fmla="*/ 1455959 w 2126149"/>
                              <a:gd name="csY15" fmla="*/ 108421 h 319826"/>
                              <a:gd name="csX16" fmla="*/ 1559202 w 2126149"/>
                              <a:gd name="csY16" fmla="*/ 212689 h 319826"/>
                              <a:gd name="csX17" fmla="*/ 1656477 w 2126149"/>
                              <a:gd name="csY17" fmla="*/ 318884 h 319826"/>
                              <a:gd name="csX18" fmla="*/ 1762107 w 2126149"/>
                              <a:gd name="csY18" fmla="*/ 231646 h 319826"/>
                              <a:gd name="csX19" fmla="*/ 1858068 w 2126149"/>
                              <a:gd name="csY19" fmla="*/ 155676 h 319826"/>
                              <a:gd name="csX20" fmla="*/ 1951710 w 2126149"/>
                              <a:gd name="csY20" fmla="*/ 229573 h 319826"/>
                              <a:gd name="csX21" fmla="*/ 2055126 w 2126149"/>
                              <a:gd name="csY21" fmla="*/ 318884 h 319826"/>
                              <a:gd name="csX22" fmla="*/ 2126149 w 2126149"/>
                              <a:gd name="csY22" fmla="*/ 260322 h 319826"/>
                              <a:gd name="csX0" fmla="*/ 0 w 2126149"/>
                              <a:gd name="csY0" fmla="*/ 264243 h 319826"/>
                              <a:gd name="csX1" fmla="*/ 61878 w 2126149"/>
                              <a:gd name="csY1" fmla="*/ 318884 h 319826"/>
                              <a:gd name="csX2" fmla="*/ 167508 w 2126149"/>
                              <a:gd name="csY2" fmla="*/ 221342 h 319826"/>
                              <a:gd name="csX3" fmla="*/ 257622 w 2126149"/>
                              <a:gd name="csY3" fmla="*/ 155676 h 319826"/>
                              <a:gd name="csX4" fmla="*/ 354816 w 2126149"/>
                              <a:gd name="csY4" fmla="*/ 219367 h 319826"/>
                              <a:gd name="csX5" fmla="*/ 460528 w 2126149"/>
                              <a:gd name="csY5" fmla="*/ 318884 h 319826"/>
                              <a:gd name="csX6" fmla="*/ 557804 w 2126149"/>
                              <a:gd name="csY6" fmla="*/ 208004 h 319826"/>
                              <a:gd name="csX7" fmla="*/ 658969 w 2126149"/>
                              <a:gd name="csY7" fmla="*/ 111240 h 319826"/>
                              <a:gd name="csX8" fmla="*/ 762121 w 2126149"/>
                              <a:gd name="csY8" fmla="*/ 210404 h 319826"/>
                              <a:gd name="csX9" fmla="*/ 859178 w 2126149"/>
                              <a:gd name="csY9" fmla="*/ 318884 h 319826"/>
                              <a:gd name="csX10" fmla="*/ 958840 w 2126149"/>
                              <a:gd name="csY10" fmla="*/ 159442 h 319826"/>
                              <a:gd name="csX11" fmla="*/ 1058502 w 2126149"/>
                              <a:gd name="csY11" fmla="*/ 0 h 319826"/>
                              <a:gd name="csX12" fmla="*/ 1158165 w 2126149"/>
                              <a:gd name="csY12" fmla="*/ 159442 h 319826"/>
                              <a:gd name="csX13" fmla="*/ 1257827 w 2126149"/>
                              <a:gd name="csY13" fmla="*/ 318884 h 319826"/>
                              <a:gd name="csX14" fmla="*/ 1359642 w 2126149"/>
                              <a:gd name="csY14" fmla="*/ 214359 h 319826"/>
                              <a:gd name="csX15" fmla="*/ 1455959 w 2126149"/>
                              <a:gd name="csY15" fmla="*/ 108421 h 319826"/>
                              <a:gd name="csX16" fmla="*/ 1559202 w 2126149"/>
                              <a:gd name="csY16" fmla="*/ 212689 h 319826"/>
                              <a:gd name="csX17" fmla="*/ 1656477 w 2126149"/>
                              <a:gd name="csY17" fmla="*/ 318884 h 319826"/>
                              <a:gd name="csX18" fmla="*/ 1762107 w 2126149"/>
                              <a:gd name="csY18" fmla="*/ 231646 h 319826"/>
                              <a:gd name="csX19" fmla="*/ 1858068 w 2126149"/>
                              <a:gd name="csY19" fmla="*/ 155676 h 319826"/>
                              <a:gd name="csX20" fmla="*/ 1951710 w 2126149"/>
                              <a:gd name="csY20" fmla="*/ 229573 h 319826"/>
                              <a:gd name="csX21" fmla="*/ 2055126 w 2126149"/>
                              <a:gd name="csY21" fmla="*/ 318884 h 319826"/>
                              <a:gd name="csX22" fmla="*/ 2126149 w 2126149"/>
                              <a:gd name="csY22" fmla="*/ 260322 h 319826"/>
                              <a:gd name="csX0" fmla="*/ 0 w 2126149"/>
                              <a:gd name="csY0" fmla="*/ 264243 h 319707"/>
                              <a:gd name="csX1" fmla="*/ 61878 w 2126149"/>
                              <a:gd name="csY1" fmla="*/ 318884 h 319707"/>
                              <a:gd name="csX2" fmla="*/ 167508 w 2126149"/>
                              <a:gd name="csY2" fmla="*/ 221342 h 319707"/>
                              <a:gd name="csX3" fmla="*/ 257622 w 2126149"/>
                              <a:gd name="csY3" fmla="*/ 155676 h 319707"/>
                              <a:gd name="csX4" fmla="*/ 354816 w 2126149"/>
                              <a:gd name="csY4" fmla="*/ 219367 h 319707"/>
                              <a:gd name="csX5" fmla="*/ 460528 w 2126149"/>
                              <a:gd name="csY5" fmla="*/ 318884 h 319707"/>
                              <a:gd name="csX6" fmla="*/ 557804 w 2126149"/>
                              <a:gd name="csY6" fmla="*/ 208004 h 319707"/>
                              <a:gd name="csX7" fmla="*/ 658969 w 2126149"/>
                              <a:gd name="csY7" fmla="*/ 111240 h 319707"/>
                              <a:gd name="csX8" fmla="*/ 762121 w 2126149"/>
                              <a:gd name="csY8" fmla="*/ 210404 h 319707"/>
                              <a:gd name="csX9" fmla="*/ 859178 w 2126149"/>
                              <a:gd name="csY9" fmla="*/ 318884 h 319707"/>
                              <a:gd name="csX10" fmla="*/ 958840 w 2126149"/>
                              <a:gd name="csY10" fmla="*/ 159442 h 319707"/>
                              <a:gd name="csX11" fmla="*/ 1058502 w 2126149"/>
                              <a:gd name="csY11" fmla="*/ 0 h 319707"/>
                              <a:gd name="csX12" fmla="*/ 1158165 w 2126149"/>
                              <a:gd name="csY12" fmla="*/ 159442 h 319707"/>
                              <a:gd name="csX13" fmla="*/ 1257827 w 2126149"/>
                              <a:gd name="csY13" fmla="*/ 318884 h 319707"/>
                              <a:gd name="csX14" fmla="*/ 1359642 w 2126149"/>
                              <a:gd name="csY14" fmla="*/ 214359 h 319707"/>
                              <a:gd name="csX15" fmla="*/ 1455959 w 2126149"/>
                              <a:gd name="csY15" fmla="*/ 108421 h 319707"/>
                              <a:gd name="csX16" fmla="*/ 1559202 w 2126149"/>
                              <a:gd name="csY16" fmla="*/ 212689 h 319707"/>
                              <a:gd name="csX17" fmla="*/ 1656477 w 2126149"/>
                              <a:gd name="csY17" fmla="*/ 318884 h 319707"/>
                              <a:gd name="csX18" fmla="*/ 1762107 w 2126149"/>
                              <a:gd name="csY18" fmla="*/ 231646 h 319707"/>
                              <a:gd name="csX19" fmla="*/ 1858068 w 2126149"/>
                              <a:gd name="csY19" fmla="*/ 155676 h 319707"/>
                              <a:gd name="csX20" fmla="*/ 1951710 w 2126149"/>
                              <a:gd name="csY20" fmla="*/ 229573 h 319707"/>
                              <a:gd name="csX21" fmla="*/ 2055126 w 2126149"/>
                              <a:gd name="csY21" fmla="*/ 318884 h 319707"/>
                              <a:gd name="csX22" fmla="*/ 2126149 w 2126149"/>
                              <a:gd name="csY22" fmla="*/ 260322 h 319707"/>
                              <a:gd name="csX0" fmla="*/ 0 w 2126149"/>
                              <a:gd name="csY0" fmla="*/ 264243 h 319707"/>
                              <a:gd name="csX1" fmla="*/ 61878 w 2126149"/>
                              <a:gd name="csY1" fmla="*/ 318884 h 319707"/>
                              <a:gd name="csX2" fmla="*/ 167508 w 2126149"/>
                              <a:gd name="csY2" fmla="*/ 221342 h 319707"/>
                              <a:gd name="csX3" fmla="*/ 257622 w 2126149"/>
                              <a:gd name="csY3" fmla="*/ 155676 h 319707"/>
                              <a:gd name="csX4" fmla="*/ 354816 w 2126149"/>
                              <a:gd name="csY4" fmla="*/ 219367 h 319707"/>
                              <a:gd name="csX5" fmla="*/ 460528 w 2126149"/>
                              <a:gd name="csY5" fmla="*/ 318884 h 319707"/>
                              <a:gd name="csX6" fmla="*/ 557804 w 2126149"/>
                              <a:gd name="csY6" fmla="*/ 208004 h 319707"/>
                              <a:gd name="csX7" fmla="*/ 658969 w 2126149"/>
                              <a:gd name="csY7" fmla="*/ 111240 h 319707"/>
                              <a:gd name="csX8" fmla="*/ 762121 w 2126149"/>
                              <a:gd name="csY8" fmla="*/ 210404 h 319707"/>
                              <a:gd name="csX9" fmla="*/ 859178 w 2126149"/>
                              <a:gd name="csY9" fmla="*/ 318884 h 319707"/>
                              <a:gd name="csX10" fmla="*/ 958840 w 2126149"/>
                              <a:gd name="csY10" fmla="*/ 159442 h 319707"/>
                              <a:gd name="csX11" fmla="*/ 1058502 w 2126149"/>
                              <a:gd name="csY11" fmla="*/ 0 h 319707"/>
                              <a:gd name="csX12" fmla="*/ 1158165 w 2126149"/>
                              <a:gd name="csY12" fmla="*/ 159442 h 319707"/>
                              <a:gd name="csX13" fmla="*/ 1257827 w 2126149"/>
                              <a:gd name="csY13" fmla="*/ 318884 h 319707"/>
                              <a:gd name="csX14" fmla="*/ 1359642 w 2126149"/>
                              <a:gd name="csY14" fmla="*/ 214359 h 319707"/>
                              <a:gd name="csX15" fmla="*/ 1455959 w 2126149"/>
                              <a:gd name="csY15" fmla="*/ 108421 h 319707"/>
                              <a:gd name="csX16" fmla="*/ 1559202 w 2126149"/>
                              <a:gd name="csY16" fmla="*/ 212689 h 319707"/>
                              <a:gd name="csX17" fmla="*/ 1656477 w 2126149"/>
                              <a:gd name="csY17" fmla="*/ 318884 h 319707"/>
                              <a:gd name="csX18" fmla="*/ 1762107 w 2126149"/>
                              <a:gd name="csY18" fmla="*/ 231646 h 319707"/>
                              <a:gd name="csX19" fmla="*/ 1858068 w 2126149"/>
                              <a:gd name="csY19" fmla="*/ 155676 h 319707"/>
                              <a:gd name="csX20" fmla="*/ 1951710 w 2126149"/>
                              <a:gd name="csY20" fmla="*/ 229573 h 319707"/>
                              <a:gd name="csX21" fmla="*/ 2055126 w 2126149"/>
                              <a:gd name="csY21" fmla="*/ 318884 h 319707"/>
                              <a:gd name="csX22" fmla="*/ 2126149 w 2126149"/>
                              <a:gd name="csY22" fmla="*/ 260322 h 319707"/>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 ang="0">
                                <a:pos x="csX15" y="csY15"/>
                              </a:cxn>
                              <a:cxn ang="0">
                                <a:pos x="csX16" y="csY16"/>
                              </a:cxn>
                              <a:cxn ang="0">
                                <a:pos x="csX17" y="csY17"/>
                              </a:cxn>
                              <a:cxn ang="0">
                                <a:pos x="csX18" y="csY18"/>
                              </a:cxn>
                              <a:cxn ang="0">
                                <a:pos x="csX19" y="csY19"/>
                              </a:cxn>
                              <a:cxn ang="0">
                                <a:pos x="csX20" y="csY20"/>
                              </a:cxn>
                              <a:cxn ang="0">
                                <a:pos x="csX21" y="csY21"/>
                              </a:cxn>
                              <a:cxn ang="0">
                                <a:pos x="csX22" y="csY22"/>
                              </a:cxn>
                            </a:cxnLst>
                            <a:rect l="l" t="t" r="r" b="b"/>
                            <a:pathLst>
                              <a:path w="2126149" h="319707">
                                <a:moveTo>
                                  <a:pt x="0" y="264243"/>
                                </a:moveTo>
                                <a:cubicBezTo>
                                  <a:pt x="17017" y="291021"/>
                                  <a:pt x="37315" y="320092"/>
                                  <a:pt x="61878" y="318884"/>
                                </a:cubicBezTo>
                                <a:cubicBezTo>
                                  <a:pt x="90662" y="317468"/>
                                  <a:pt x="139100" y="252922"/>
                                  <a:pt x="167508" y="221342"/>
                                </a:cubicBezTo>
                                <a:cubicBezTo>
                                  <a:pt x="204903" y="179772"/>
                                  <a:pt x="226404" y="156005"/>
                                  <a:pt x="257622" y="155676"/>
                                </a:cubicBezTo>
                                <a:cubicBezTo>
                                  <a:pt x="288840" y="155347"/>
                                  <a:pt x="318611" y="182023"/>
                                  <a:pt x="354816" y="219367"/>
                                </a:cubicBezTo>
                                <a:cubicBezTo>
                                  <a:pt x="385026" y="250527"/>
                                  <a:pt x="426697" y="320778"/>
                                  <a:pt x="460528" y="318884"/>
                                </a:cubicBezTo>
                                <a:cubicBezTo>
                                  <a:pt x="494359" y="316990"/>
                                  <a:pt x="533122" y="249020"/>
                                  <a:pt x="557804" y="208004"/>
                                </a:cubicBezTo>
                                <a:cubicBezTo>
                                  <a:pt x="583716" y="164945"/>
                                  <a:pt x="624916" y="110840"/>
                                  <a:pt x="658969" y="111240"/>
                                </a:cubicBezTo>
                                <a:cubicBezTo>
                                  <a:pt x="693022" y="111640"/>
                                  <a:pt x="739493" y="169881"/>
                                  <a:pt x="762121" y="210404"/>
                                </a:cubicBezTo>
                                <a:cubicBezTo>
                                  <a:pt x="785558" y="252377"/>
                                  <a:pt x="826392" y="327378"/>
                                  <a:pt x="859178" y="318884"/>
                                </a:cubicBezTo>
                                <a:cubicBezTo>
                                  <a:pt x="891964" y="310390"/>
                                  <a:pt x="926390" y="241156"/>
                                  <a:pt x="958840" y="159442"/>
                                </a:cubicBezTo>
                                <a:cubicBezTo>
                                  <a:pt x="991370" y="77728"/>
                                  <a:pt x="1022464" y="0"/>
                                  <a:pt x="1058502" y="0"/>
                                </a:cubicBezTo>
                                <a:cubicBezTo>
                                  <a:pt x="1094620" y="0"/>
                                  <a:pt x="1125715" y="77728"/>
                                  <a:pt x="1158165" y="159442"/>
                                </a:cubicBezTo>
                                <a:cubicBezTo>
                                  <a:pt x="1190695" y="241156"/>
                                  <a:pt x="1224247" y="309731"/>
                                  <a:pt x="1257827" y="318884"/>
                                </a:cubicBezTo>
                                <a:cubicBezTo>
                                  <a:pt x="1291407" y="328037"/>
                                  <a:pt x="1341115" y="258830"/>
                                  <a:pt x="1359642" y="214359"/>
                                </a:cubicBezTo>
                                <a:cubicBezTo>
                                  <a:pt x="1379538" y="166603"/>
                                  <a:pt x="1422699" y="108699"/>
                                  <a:pt x="1455959" y="108421"/>
                                </a:cubicBezTo>
                                <a:cubicBezTo>
                                  <a:pt x="1489219" y="108143"/>
                                  <a:pt x="1540101" y="176767"/>
                                  <a:pt x="1559202" y="212689"/>
                                </a:cubicBezTo>
                                <a:cubicBezTo>
                                  <a:pt x="1581948" y="255466"/>
                                  <a:pt x="1622660" y="315725"/>
                                  <a:pt x="1656477" y="318884"/>
                                </a:cubicBezTo>
                                <a:cubicBezTo>
                                  <a:pt x="1690294" y="322043"/>
                                  <a:pt x="1742366" y="270104"/>
                                  <a:pt x="1762107" y="231646"/>
                                </a:cubicBezTo>
                                <a:cubicBezTo>
                                  <a:pt x="1782577" y="191768"/>
                                  <a:pt x="1826468" y="156021"/>
                                  <a:pt x="1858068" y="155676"/>
                                </a:cubicBezTo>
                                <a:cubicBezTo>
                                  <a:pt x="1889668" y="155331"/>
                                  <a:pt x="1934382" y="198991"/>
                                  <a:pt x="1951710" y="229573"/>
                                </a:cubicBezTo>
                                <a:cubicBezTo>
                                  <a:pt x="1972732" y="266675"/>
                                  <a:pt x="2025615" y="319670"/>
                                  <a:pt x="2055126" y="318884"/>
                                </a:cubicBezTo>
                                <a:cubicBezTo>
                                  <a:pt x="2085877" y="318065"/>
                                  <a:pt x="2094891" y="298932"/>
                                  <a:pt x="2126149" y="260322"/>
                                </a:cubicBezTo>
                              </a:path>
                            </a:pathLst>
                          </a:custGeom>
                          <a:noFill/>
                          <a:ln w="12700" cap="flat">
                            <a:solidFill>
                              <a:schemeClr val="tx1"/>
                            </a:solidFill>
                            <a:prstDash val="solid"/>
                            <a:miter/>
                          </a:ln>
                        </wps:spPr>
                        <wps:bodyPr/>
                      </wps:wsp>
                      <wps:wsp>
                        <wps:cNvPr id="1332926475" name="任意多边形: 形状 811097348"/>
                        <wps:cNvSpPr/>
                        <wps:spPr>
                          <a:xfrm>
                            <a:off x="73276" y="296849"/>
                            <a:ext cx="2048933" cy="455287"/>
                          </a:xfrm>
                          <a:custGeom>
                            <a:avLst/>
                            <a:gdLst>
                              <a:gd name="csX0" fmla="*/ 0 w 4393118"/>
                              <a:gd name="csY0" fmla="*/ 318884 h 318883"/>
                              <a:gd name="csX1" fmla="*/ 99662 w 4393118"/>
                              <a:gd name="csY1" fmla="*/ 159442 h 318883"/>
                              <a:gd name="csX2" fmla="*/ 199325 w 4393118"/>
                              <a:gd name="csY2" fmla="*/ 0 h 318883"/>
                              <a:gd name="csX3" fmla="*/ 298987 w 4393118"/>
                              <a:gd name="csY3" fmla="*/ 159442 h 318883"/>
                              <a:gd name="csX4" fmla="*/ 398650 w 4393118"/>
                              <a:gd name="csY4" fmla="*/ 318884 h 318883"/>
                              <a:gd name="csX5" fmla="*/ 498312 w 4393118"/>
                              <a:gd name="csY5" fmla="*/ 159442 h 318883"/>
                              <a:gd name="csX6" fmla="*/ 597974 w 4393118"/>
                              <a:gd name="csY6" fmla="*/ 0 h 318883"/>
                              <a:gd name="csX7" fmla="*/ 697637 w 4393118"/>
                              <a:gd name="csY7" fmla="*/ 159442 h 318883"/>
                              <a:gd name="csX8" fmla="*/ 797299 w 4393118"/>
                              <a:gd name="csY8" fmla="*/ 318884 h 318883"/>
                              <a:gd name="csX9" fmla="*/ 896962 w 4393118"/>
                              <a:gd name="csY9" fmla="*/ 159442 h 318883"/>
                              <a:gd name="csX10" fmla="*/ 996624 w 4393118"/>
                              <a:gd name="csY10" fmla="*/ 0 h 318883"/>
                              <a:gd name="csX11" fmla="*/ 1096286 w 4393118"/>
                              <a:gd name="csY11" fmla="*/ 159442 h 318883"/>
                              <a:gd name="csX12" fmla="*/ 1195949 w 4393118"/>
                              <a:gd name="csY12" fmla="*/ 318884 h 318883"/>
                              <a:gd name="csX13" fmla="*/ 1295611 w 4393118"/>
                              <a:gd name="csY13" fmla="*/ 159442 h 318883"/>
                              <a:gd name="csX14" fmla="*/ 1395274 w 4393118"/>
                              <a:gd name="csY14" fmla="*/ 0 h 318883"/>
                              <a:gd name="csX15" fmla="*/ 1494936 w 4393118"/>
                              <a:gd name="csY15" fmla="*/ 159442 h 318883"/>
                              <a:gd name="csX16" fmla="*/ 1594598 w 4393118"/>
                              <a:gd name="csY16" fmla="*/ 318884 h 318883"/>
                              <a:gd name="csX17" fmla="*/ 1694261 w 4393118"/>
                              <a:gd name="csY17" fmla="*/ 159442 h 318883"/>
                              <a:gd name="csX18" fmla="*/ 1793923 w 4393118"/>
                              <a:gd name="csY18" fmla="*/ 0 h 318883"/>
                              <a:gd name="csX19" fmla="*/ 1893585 w 4393118"/>
                              <a:gd name="csY19" fmla="*/ 159442 h 318883"/>
                              <a:gd name="csX20" fmla="*/ 1993248 w 4393118"/>
                              <a:gd name="csY20" fmla="*/ 318884 h 318883"/>
                              <a:gd name="csX21" fmla="*/ 2092910 w 4393118"/>
                              <a:gd name="csY21" fmla="*/ 159442 h 318883"/>
                              <a:gd name="csX22" fmla="*/ 2192573 w 4393118"/>
                              <a:gd name="csY22" fmla="*/ 0 h 318883"/>
                              <a:gd name="csX23" fmla="*/ 2292235 w 4393118"/>
                              <a:gd name="csY23" fmla="*/ 159442 h 318883"/>
                              <a:gd name="csX24" fmla="*/ 2391897 w 4393118"/>
                              <a:gd name="csY24" fmla="*/ 318884 h 318883"/>
                              <a:gd name="csX25" fmla="*/ 2491560 w 4393118"/>
                              <a:gd name="csY25" fmla="*/ 159442 h 318883"/>
                              <a:gd name="csX26" fmla="*/ 2591222 w 4393118"/>
                              <a:gd name="csY26" fmla="*/ 0 h 318883"/>
                              <a:gd name="csX27" fmla="*/ 2690885 w 4393118"/>
                              <a:gd name="csY27" fmla="*/ 159442 h 318883"/>
                              <a:gd name="csX28" fmla="*/ 2790547 w 4393118"/>
                              <a:gd name="csY28" fmla="*/ 318884 h 318883"/>
                              <a:gd name="csX29" fmla="*/ 2890209 w 4393118"/>
                              <a:gd name="csY29" fmla="*/ 159442 h 318883"/>
                              <a:gd name="csX30" fmla="*/ 2989872 w 4393118"/>
                              <a:gd name="csY30" fmla="*/ 0 h 318883"/>
                              <a:gd name="csX31" fmla="*/ 3089534 w 4393118"/>
                              <a:gd name="csY31" fmla="*/ 159442 h 318883"/>
                              <a:gd name="csX32" fmla="*/ 3189197 w 4393118"/>
                              <a:gd name="csY32" fmla="*/ 318884 h 318883"/>
                              <a:gd name="csX33" fmla="*/ 3288859 w 4393118"/>
                              <a:gd name="csY33" fmla="*/ 159442 h 318883"/>
                              <a:gd name="csX34" fmla="*/ 3388521 w 4393118"/>
                              <a:gd name="csY34" fmla="*/ 0 h 318883"/>
                              <a:gd name="csX35" fmla="*/ 3488184 w 4393118"/>
                              <a:gd name="csY35" fmla="*/ 159442 h 318883"/>
                              <a:gd name="csX36" fmla="*/ 3587846 w 4393118"/>
                              <a:gd name="csY36" fmla="*/ 318884 h 318883"/>
                              <a:gd name="csX37" fmla="*/ 3687508 w 4393118"/>
                              <a:gd name="csY37" fmla="*/ 159442 h 318883"/>
                              <a:gd name="csX38" fmla="*/ 3787171 w 4393118"/>
                              <a:gd name="csY38" fmla="*/ 0 h 318883"/>
                              <a:gd name="csX39" fmla="*/ 3886833 w 4393118"/>
                              <a:gd name="csY39" fmla="*/ 159442 h 318883"/>
                              <a:gd name="csX40" fmla="*/ 3986496 w 4393118"/>
                              <a:gd name="csY40" fmla="*/ 318884 h 318883"/>
                              <a:gd name="csX41" fmla="*/ 4086158 w 4393118"/>
                              <a:gd name="csY41" fmla="*/ 159442 h 318883"/>
                              <a:gd name="csX42" fmla="*/ 4185820 w 4393118"/>
                              <a:gd name="csY42" fmla="*/ 0 h 318883"/>
                              <a:gd name="csX43" fmla="*/ 4285483 w 4393118"/>
                              <a:gd name="csY43" fmla="*/ 159442 h 318883"/>
                              <a:gd name="csX44" fmla="*/ 4385145 w 4393118"/>
                              <a:gd name="csY44" fmla="*/ 318884 h 318883"/>
                              <a:gd name="csX45" fmla="*/ 4393118 w 4393118"/>
                              <a:gd name="csY45" fmla="*/ 317608 h 318883"/>
                              <a:gd name="csX0" fmla="*/ 0 w 4393118"/>
                              <a:gd name="csY0" fmla="*/ 318884 h 318884"/>
                              <a:gd name="csX1" fmla="*/ 99662 w 4393118"/>
                              <a:gd name="csY1" fmla="*/ 159442 h 318884"/>
                              <a:gd name="csX2" fmla="*/ 199325 w 4393118"/>
                              <a:gd name="csY2" fmla="*/ 0 h 318884"/>
                              <a:gd name="csX3" fmla="*/ 298987 w 4393118"/>
                              <a:gd name="csY3" fmla="*/ 159442 h 318884"/>
                              <a:gd name="csX4" fmla="*/ 398650 w 4393118"/>
                              <a:gd name="csY4" fmla="*/ 318884 h 318884"/>
                              <a:gd name="csX5" fmla="*/ 498312 w 4393118"/>
                              <a:gd name="csY5" fmla="*/ 159442 h 318884"/>
                              <a:gd name="csX6" fmla="*/ 597974 w 4393118"/>
                              <a:gd name="csY6" fmla="*/ 0 h 318884"/>
                              <a:gd name="csX7" fmla="*/ 697637 w 4393118"/>
                              <a:gd name="csY7" fmla="*/ 159442 h 318884"/>
                              <a:gd name="csX8" fmla="*/ 797299 w 4393118"/>
                              <a:gd name="csY8" fmla="*/ 318884 h 318884"/>
                              <a:gd name="csX9" fmla="*/ 896962 w 4393118"/>
                              <a:gd name="csY9" fmla="*/ 159442 h 318884"/>
                              <a:gd name="csX10" fmla="*/ 996624 w 4393118"/>
                              <a:gd name="csY10" fmla="*/ 0 h 318884"/>
                              <a:gd name="csX11" fmla="*/ 1096286 w 4393118"/>
                              <a:gd name="csY11" fmla="*/ 159442 h 318884"/>
                              <a:gd name="csX12" fmla="*/ 1195949 w 4393118"/>
                              <a:gd name="csY12" fmla="*/ 318884 h 318884"/>
                              <a:gd name="csX13" fmla="*/ 1295611 w 4393118"/>
                              <a:gd name="csY13" fmla="*/ 159442 h 318884"/>
                              <a:gd name="csX14" fmla="*/ 1395274 w 4393118"/>
                              <a:gd name="csY14" fmla="*/ 0 h 318884"/>
                              <a:gd name="csX15" fmla="*/ 1494936 w 4393118"/>
                              <a:gd name="csY15" fmla="*/ 159442 h 318884"/>
                              <a:gd name="csX16" fmla="*/ 1594598 w 4393118"/>
                              <a:gd name="csY16" fmla="*/ 318884 h 318884"/>
                              <a:gd name="csX17" fmla="*/ 1694261 w 4393118"/>
                              <a:gd name="csY17" fmla="*/ 159442 h 318884"/>
                              <a:gd name="csX18" fmla="*/ 1796695 w 4393118"/>
                              <a:gd name="csY18" fmla="*/ 86411 h 318884"/>
                              <a:gd name="csX19" fmla="*/ 1893585 w 4393118"/>
                              <a:gd name="csY19" fmla="*/ 159442 h 318884"/>
                              <a:gd name="csX20" fmla="*/ 1993248 w 4393118"/>
                              <a:gd name="csY20" fmla="*/ 318884 h 318884"/>
                              <a:gd name="csX21" fmla="*/ 2092910 w 4393118"/>
                              <a:gd name="csY21" fmla="*/ 159442 h 318884"/>
                              <a:gd name="csX22" fmla="*/ 2192573 w 4393118"/>
                              <a:gd name="csY22" fmla="*/ 0 h 318884"/>
                              <a:gd name="csX23" fmla="*/ 2292235 w 4393118"/>
                              <a:gd name="csY23" fmla="*/ 159442 h 318884"/>
                              <a:gd name="csX24" fmla="*/ 2391897 w 4393118"/>
                              <a:gd name="csY24" fmla="*/ 318884 h 318884"/>
                              <a:gd name="csX25" fmla="*/ 2491560 w 4393118"/>
                              <a:gd name="csY25" fmla="*/ 159442 h 318884"/>
                              <a:gd name="csX26" fmla="*/ 2591222 w 4393118"/>
                              <a:gd name="csY26" fmla="*/ 0 h 318884"/>
                              <a:gd name="csX27" fmla="*/ 2690885 w 4393118"/>
                              <a:gd name="csY27" fmla="*/ 159442 h 318884"/>
                              <a:gd name="csX28" fmla="*/ 2790547 w 4393118"/>
                              <a:gd name="csY28" fmla="*/ 318884 h 318884"/>
                              <a:gd name="csX29" fmla="*/ 2890209 w 4393118"/>
                              <a:gd name="csY29" fmla="*/ 159442 h 318884"/>
                              <a:gd name="csX30" fmla="*/ 2989872 w 4393118"/>
                              <a:gd name="csY30" fmla="*/ 0 h 318884"/>
                              <a:gd name="csX31" fmla="*/ 3089534 w 4393118"/>
                              <a:gd name="csY31" fmla="*/ 159442 h 318884"/>
                              <a:gd name="csX32" fmla="*/ 3189197 w 4393118"/>
                              <a:gd name="csY32" fmla="*/ 318884 h 318884"/>
                              <a:gd name="csX33" fmla="*/ 3288859 w 4393118"/>
                              <a:gd name="csY33" fmla="*/ 159442 h 318884"/>
                              <a:gd name="csX34" fmla="*/ 3388521 w 4393118"/>
                              <a:gd name="csY34" fmla="*/ 0 h 318884"/>
                              <a:gd name="csX35" fmla="*/ 3488184 w 4393118"/>
                              <a:gd name="csY35" fmla="*/ 159442 h 318884"/>
                              <a:gd name="csX36" fmla="*/ 3587846 w 4393118"/>
                              <a:gd name="csY36" fmla="*/ 318884 h 318884"/>
                              <a:gd name="csX37" fmla="*/ 3687508 w 4393118"/>
                              <a:gd name="csY37" fmla="*/ 159442 h 318884"/>
                              <a:gd name="csX38" fmla="*/ 3787171 w 4393118"/>
                              <a:gd name="csY38" fmla="*/ 0 h 318884"/>
                              <a:gd name="csX39" fmla="*/ 3886833 w 4393118"/>
                              <a:gd name="csY39" fmla="*/ 159442 h 318884"/>
                              <a:gd name="csX40" fmla="*/ 3986496 w 4393118"/>
                              <a:gd name="csY40" fmla="*/ 318884 h 318884"/>
                              <a:gd name="csX41" fmla="*/ 4086158 w 4393118"/>
                              <a:gd name="csY41" fmla="*/ 159442 h 318884"/>
                              <a:gd name="csX42" fmla="*/ 4185820 w 4393118"/>
                              <a:gd name="csY42" fmla="*/ 0 h 318884"/>
                              <a:gd name="csX43" fmla="*/ 4285483 w 4393118"/>
                              <a:gd name="csY43" fmla="*/ 159442 h 318884"/>
                              <a:gd name="csX44" fmla="*/ 4385145 w 4393118"/>
                              <a:gd name="csY44" fmla="*/ 318884 h 318884"/>
                              <a:gd name="csX45" fmla="*/ 4393118 w 4393118"/>
                              <a:gd name="csY45" fmla="*/ 317608 h 318884"/>
                              <a:gd name="csX0" fmla="*/ 0 w 4393118"/>
                              <a:gd name="csY0" fmla="*/ 318884 h 318884"/>
                              <a:gd name="csX1" fmla="*/ 99662 w 4393118"/>
                              <a:gd name="csY1" fmla="*/ 159442 h 318884"/>
                              <a:gd name="csX2" fmla="*/ 199325 w 4393118"/>
                              <a:gd name="csY2" fmla="*/ 0 h 318884"/>
                              <a:gd name="csX3" fmla="*/ 298987 w 4393118"/>
                              <a:gd name="csY3" fmla="*/ 159442 h 318884"/>
                              <a:gd name="csX4" fmla="*/ 398650 w 4393118"/>
                              <a:gd name="csY4" fmla="*/ 318884 h 318884"/>
                              <a:gd name="csX5" fmla="*/ 498312 w 4393118"/>
                              <a:gd name="csY5" fmla="*/ 159442 h 318884"/>
                              <a:gd name="csX6" fmla="*/ 597974 w 4393118"/>
                              <a:gd name="csY6" fmla="*/ 0 h 318884"/>
                              <a:gd name="csX7" fmla="*/ 697637 w 4393118"/>
                              <a:gd name="csY7" fmla="*/ 159442 h 318884"/>
                              <a:gd name="csX8" fmla="*/ 797299 w 4393118"/>
                              <a:gd name="csY8" fmla="*/ 318884 h 318884"/>
                              <a:gd name="csX9" fmla="*/ 896962 w 4393118"/>
                              <a:gd name="csY9" fmla="*/ 159442 h 318884"/>
                              <a:gd name="csX10" fmla="*/ 996624 w 4393118"/>
                              <a:gd name="csY10" fmla="*/ 0 h 318884"/>
                              <a:gd name="csX11" fmla="*/ 1096286 w 4393118"/>
                              <a:gd name="csY11" fmla="*/ 159442 h 318884"/>
                              <a:gd name="csX12" fmla="*/ 1195949 w 4393118"/>
                              <a:gd name="csY12" fmla="*/ 318884 h 318884"/>
                              <a:gd name="csX13" fmla="*/ 1295611 w 4393118"/>
                              <a:gd name="csY13" fmla="*/ 159442 h 318884"/>
                              <a:gd name="csX14" fmla="*/ 1395274 w 4393118"/>
                              <a:gd name="csY14" fmla="*/ 0 h 318884"/>
                              <a:gd name="csX15" fmla="*/ 1494936 w 4393118"/>
                              <a:gd name="csY15" fmla="*/ 159442 h 318884"/>
                              <a:gd name="csX16" fmla="*/ 1594598 w 4393118"/>
                              <a:gd name="csY16" fmla="*/ 318884 h 318884"/>
                              <a:gd name="csX17" fmla="*/ 1694261 w 4393118"/>
                              <a:gd name="csY17" fmla="*/ 159442 h 318884"/>
                              <a:gd name="csX18" fmla="*/ 1796695 w 4393118"/>
                              <a:gd name="csY18" fmla="*/ 86411 h 318884"/>
                              <a:gd name="csX19" fmla="*/ 1893585 w 4393118"/>
                              <a:gd name="csY19" fmla="*/ 159442 h 318884"/>
                              <a:gd name="csX20" fmla="*/ 1993248 w 4393118"/>
                              <a:gd name="csY20" fmla="*/ 318884 h 318884"/>
                              <a:gd name="csX21" fmla="*/ 2092910 w 4393118"/>
                              <a:gd name="csY21" fmla="*/ 159442 h 318884"/>
                              <a:gd name="csX22" fmla="*/ 2192573 w 4393118"/>
                              <a:gd name="csY22" fmla="*/ 0 h 318884"/>
                              <a:gd name="csX23" fmla="*/ 2292235 w 4393118"/>
                              <a:gd name="csY23" fmla="*/ 159442 h 318884"/>
                              <a:gd name="csX24" fmla="*/ 2391897 w 4393118"/>
                              <a:gd name="csY24" fmla="*/ 318884 h 318884"/>
                              <a:gd name="csX25" fmla="*/ 2491560 w 4393118"/>
                              <a:gd name="csY25" fmla="*/ 159442 h 318884"/>
                              <a:gd name="csX26" fmla="*/ 2591222 w 4393118"/>
                              <a:gd name="csY26" fmla="*/ 0 h 318884"/>
                              <a:gd name="csX27" fmla="*/ 2690885 w 4393118"/>
                              <a:gd name="csY27" fmla="*/ 159442 h 318884"/>
                              <a:gd name="csX28" fmla="*/ 2790547 w 4393118"/>
                              <a:gd name="csY28" fmla="*/ 318884 h 318884"/>
                              <a:gd name="csX29" fmla="*/ 2890209 w 4393118"/>
                              <a:gd name="csY29" fmla="*/ 159442 h 318884"/>
                              <a:gd name="csX30" fmla="*/ 2991945 w 4393118"/>
                              <a:gd name="csY30" fmla="*/ 2461 h 318884"/>
                              <a:gd name="csX31" fmla="*/ 3089534 w 4393118"/>
                              <a:gd name="csY31" fmla="*/ 159442 h 318884"/>
                              <a:gd name="csX32" fmla="*/ 3189197 w 4393118"/>
                              <a:gd name="csY32" fmla="*/ 318884 h 318884"/>
                              <a:gd name="csX33" fmla="*/ 3288859 w 4393118"/>
                              <a:gd name="csY33" fmla="*/ 159442 h 318884"/>
                              <a:gd name="csX34" fmla="*/ 3388521 w 4393118"/>
                              <a:gd name="csY34" fmla="*/ 0 h 318884"/>
                              <a:gd name="csX35" fmla="*/ 3488184 w 4393118"/>
                              <a:gd name="csY35" fmla="*/ 159442 h 318884"/>
                              <a:gd name="csX36" fmla="*/ 3587846 w 4393118"/>
                              <a:gd name="csY36" fmla="*/ 318884 h 318884"/>
                              <a:gd name="csX37" fmla="*/ 3687508 w 4393118"/>
                              <a:gd name="csY37" fmla="*/ 159442 h 318884"/>
                              <a:gd name="csX38" fmla="*/ 3787171 w 4393118"/>
                              <a:gd name="csY38" fmla="*/ 0 h 318884"/>
                              <a:gd name="csX39" fmla="*/ 3886833 w 4393118"/>
                              <a:gd name="csY39" fmla="*/ 159442 h 318884"/>
                              <a:gd name="csX40" fmla="*/ 3986496 w 4393118"/>
                              <a:gd name="csY40" fmla="*/ 318884 h 318884"/>
                              <a:gd name="csX41" fmla="*/ 4086158 w 4393118"/>
                              <a:gd name="csY41" fmla="*/ 159442 h 318884"/>
                              <a:gd name="csX42" fmla="*/ 4185820 w 4393118"/>
                              <a:gd name="csY42" fmla="*/ 0 h 318884"/>
                              <a:gd name="csX43" fmla="*/ 4285483 w 4393118"/>
                              <a:gd name="csY43" fmla="*/ 159442 h 318884"/>
                              <a:gd name="csX44" fmla="*/ 4385145 w 4393118"/>
                              <a:gd name="csY44" fmla="*/ 318884 h 318884"/>
                              <a:gd name="csX45" fmla="*/ 4393118 w 4393118"/>
                              <a:gd name="csY45" fmla="*/ 317608 h 318884"/>
                              <a:gd name="csX0" fmla="*/ 0 w 4393118"/>
                              <a:gd name="csY0" fmla="*/ 318884 h 318884"/>
                              <a:gd name="csX1" fmla="*/ 99662 w 4393118"/>
                              <a:gd name="csY1" fmla="*/ 159442 h 318884"/>
                              <a:gd name="csX2" fmla="*/ 199325 w 4393118"/>
                              <a:gd name="csY2" fmla="*/ 0 h 318884"/>
                              <a:gd name="csX3" fmla="*/ 298987 w 4393118"/>
                              <a:gd name="csY3" fmla="*/ 159442 h 318884"/>
                              <a:gd name="csX4" fmla="*/ 398650 w 4393118"/>
                              <a:gd name="csY4" fmla="*/ 318884 h 318884"/>
                              <a:gd name="csX5" fmla="*/ 498312 w 4393118"/>
                              <a:gd name="csY5" fmla="*/ 159442 h 318884"/>
                              <a:gd name="csX6" fmla="*/ 597974 w 4393118"/>
                              <a:gd name="csY6" fmla="*/ 0 h 318884"/>
                              <a:gd name="csX7" fmla="*/ 697637 w 4393118"/>
                              <a:gd name="csY7" fmla="*/ 159442 h 318884"/>
                              <a:gd name="csX8" fmla="*/ 797299 w 4393118"/>
                              <a:gd name="csY8" fmla="*/ 318884 h 318884"/>
                              <a:gd name="csX9" fmla="*/ 896962 w 4393118"/>
                              <a:gd name="csY9" fmla="*/ 159442 h 318884"/>
                              <a:gd name="csX10" fmla="*/ 996624 w 4393118"/>
                              <a:gd name="csY10" fmla="*/ 0 h 318884"/>
                              <a:gd name="csX11" fmla="*/ 1096286 w 4393118"/>
                              <a:gd name="csY11" fmla="*/ 159442 h 318884"/>
                              <a:gd name="csX12" fmla="*/ 1195949 w 4393118"/>
                              <a:gd name="csY12" fmla="*/ 318884 h 318884"/>
                              <a:gd name="csX13" fmla="*/ 1295611 w 4393118"/>
                              <a:gd name="csY13" fmla="*/ 159442 h 318884"/>
                              <a:gd name="csX14" fmla="*/ 1395274 w 4393118"/>
                              <a:gd name="csY14" fmla="*/ 0 h 318884"/>
                              <a:gd name="csX15" fmla="*/ 1494936 w 4393118"/>
                              <a:gd name="csY15" fmla="*/ 159442 h 318884"/>
                              <a:gd name="csX16" fmla="*/ 1594598 w 4393118"/>
                              <a:gd name="csY16" fmla="*/ 318884 h 318884"/>
                              <a:gd name="csX17" fmla="*/ 1694261 w 4393118"/>
                              <a:gd name="csY17" fmla="*/ 159442 h 318884"/>
                              <a:gd name="csX18" fmla="*/ 1796695 w 4393118"/>
                              <a:gd name="csY18" fmla="*/ 86411 h 318884"/>
                              <a:gd name="csX19" fmla="*/ 1893585 w 4393118"/>
                              <a:gd name="csY19" fmla="*/ 159442 h 318884"/>
                              <a:gd name="csX20" fmla="*/ 1993248 w 4393118"/>
                              <a:gd name="csY20" fmla="*/ 318884 h 318884"/>
                              <a:gd name="csX21" fmla="*/ 2092910 w 4393118"/>
                              <a:gd name="csY21" fmla="*/ 159442 h 318884"/>
                              <a:gd name="csX22" fmla="*/ 2192573 w 4393118"/>
                              <a:gd name="csY22" fmla="*/ 0 h 318884"/>
                              <a:gd name="csX23" fmla="*/ 2292235 w 4393118"/>
                              <a:gd name="csY23" fmla="*/ 159442 h 318884"/>
                              <a:gd name="csX24" fmla="*/ 2391897 w 4393118"/>
                              <a:gd name="csY24" fmla="*/ 318884 h 318884"/>
                              <a:gd name="csX25" fmla="*/ 2491560 w 4393118"/>
                              <a:gd name="csY25" fmla="*/ 159442 h 318884"/>
                              <a:gd name="csX26" fmla="*/ 2600748 w 4393118"/>
                              <a:gd name="csY26" fmla="*/ 85331 h 318884"/>
                              <a:gd name="csX27" fmla="*/ 2690885 w 4393118"/>
                              <a:gd name="csY27" fmla="*/ 159442 h 318884"/>
                              <a:gd name="csX28" fmla="*/ 2790547 w 4393118"/>
                              <a:gd name="csY28" fmla="*/ 318884 h 318884"/>
                              <a:gd name="csX29" fmla="*/ 2890209 w 4393118"/>
                              <a:gd name="csY29" fmla="*/ 159442 h 318884"/>
                              <a:gd name="csX30" fmla="*/ 2991945 w 4393118"/>
                              <a:gd name="csY30" fmla="*/ 2461 h 318884"/>
                              <a:gd name="csX31" fmla="*/ 3089534 w 4393118"/>
                              <a:gd name="csY31" fmla="*/ 159442 h 318884"/>
                              <a:gd name="csX32" fmla="*/ 3189197 w 4393118"/>
                              <a:gd name="csY32" fmla="*/ 318884 h 318884"/>
                              <a:gd name="csX33" fmla="*/ 3288859 w 4393118"/>
                              <a:gd name="csY33" fmla="*/ 159442 h 318884"/>
                              <a:gd name="csX34" fmla="*/ 3388521 w 4393118"/>
                              <a:gd name="csY34" fmla="*/ 0 h 318884"/>
                              <a:gd name="csX35" fmla="*/ 3488184 w 4393118"/>
                              <a:gd name="csY35" fmla="*/ 159442 h 318884"/>
                              <a:gd name="csX36" fmla="*/ 3587846 w 4393118"/>
                              <a:gd name="csY36" fmla="*/ 318884 h 318884"/>
                              <a:gd name="csX37" fmla="*/ 3687508 w 4393118"/>
                              <a:gd name="csY37" fmla="*/ 159442 h 318884"/>
                              <a:gd name="csX38" fmla="*/ 3787171 w 4393118"/>
                              <a:gd name="csY38" fmla="*/ 0 h 318884"/>
                              <a:gd name="csX39" fmla="*/ 3886833 w 4393118"/>
                              <a:gd name="csY39" fmla="*/ 159442 h 318884"/>
                              <a:gd name="csX40" fmla="*/ 3986496 w 4393118"/>
                              <a:gd name="csY40" fmla="*/ 318884 h 318884"/>
                              <a:gd name="csX41" fmla="*/ 4086158 w 4393118"/>
                              <a:gd name="csY41" fmla="*/ 159442 h 318884"/>
                              <a:gd name="csX42" fmla="*/ 4185820 w 4393118"/>
                              <a:gd name="csY42" fmla="*/ 0 h 318884"/>
                              <a:gd name="csX43" fmla="*/ 4285483 w 4393118"/>
                              <a:gd name="csY43" fmla="*/ 159442 h 318884"/>
                              <a:gd name="csX44" fmla="*/ 4385145 w 4393118"/>
                              <a:gd name="csY44" fmla="*/ 318884 h 318884"/>
                              <a:gd name="csX45" fmla="*/ 4393118 w 4393118"/>
                              <a:gd name="csY45" fmla="*/ 317608 h 318884"/>
                              <a:gd name="csX0" fmla="*/ 0 w 4393118"/>
                              <a:gd name="csY0" fmla="*/ 318884 h 318884"/>
                              <a:gd name="csX1" fmla="*/ 99662 w 4393118"/>
                              <a:gd name="csY1" fmla="*/ 159442 h 318884"/>
                              <a:gd name="csX2" fmla="*/ 199325 w 4393118"/>
                              <a:gd name="csY2" fmla="*/ 0 h 318884"/>
                              <a:gd name="csX3" fmla="*/ 298987 w 4393118"/>
                              <a:gd name="csY3" fmla="*/ 159442 h 318884"/>
                              <a:gd name="csX4" fmla="*/ 398650 w 4393118"/>
                              <a:gd name="csY4" fmla="*/ 318884 h 318884"/>
                              <a:gd name="csX5" fmla="*/ 498312 w 4393118"/>
                              <a:gd name="csY5" fmla="*/ 159442 h 318884"/>
                              <a:gd name="csX6" fmla="*/ 597974 w 4393118"/>
                              <a:gd name="csY6" fmla="*/ 0 h 318884"/>
                              <a:gd name="csX7" fmla="*/ 697637 w 4393118"/>
                              <a:gd name="csY7" fmla="*/ 159442 h 318884"/>
                              <a:gd name="csX8" fmla="*/ 797299 w 4393118"/>
                              <a:gd name="csY8" fmla="*/ 318884 h 318884"/>
                              <a:gd name="csX9" fmla="*/ 896962 w 4393118"/>
                              <a:gd name="csY9" fmla="*/ 159442 h 318884"/>
                              <a:gd name="csX10" fmla="*/ 996624 w 4393118"/>
                              <a:gd name="csY10" fmla="*/ 0 h 318884"/>
                              <a:gd name="csX11" fmla="*/ 1096286 w 4393118"/>
                              <a:gd name="csY11" fmla="*/ 159442 h 318884"/>
                              <a:gd name="csX12" fmla="*/ 1195949 w 4393118"/>
                              <a:gd name="csY12" fmla="*/ 318884 h 318884"/>
                              <a:gd name="csX13" fmla="*/ 1295611 w 4393118"/>
                              <a:gd name="csY13" fmla="*/ 159442 h 318884"/>
                              <a:gd name="csX14" fmla="*/ 1395274 w 4393118"/>
                              <a:gd name="csY14" fmla="*/ 0 h 318884"/>
                              <a:gd name="csX15" fmla="*/ 1494936 w 4393118"/>
                              <a:gd name="csY15" fmla="*/ 159442 h 318884"/>
                              <a:gd name="csX16" fmla="*/ 1594598 w 4393118"/>
                              <a:gd name="csY16" fmla="*/ 318884 h 318884"/>
                              <a:gd name="csX17" fmla="*/ 1694261 w 4393118"/>
                              <a:gd name="csY17" fmla="*/ 159442 h 318884"/>
                              <a:gd name="csX18" fmla="*/ 1796695 w 4393118"/>
                              <a:gd name="csY18" fmla="*/ 86411 h 318884"/>
                              <a:gd name="csX19" fmla="*/ 1893585 w 4393118"/>
                              <a:gd name="csY19" fmla="*/ 159442 h 318884"/>
                              <a:gd name="csX20" fmla="*/ 1993248 w 4393118"/>
                              <a:gd name="csY20" fmla="*/ 318884 h 318884"/>
                              <a:gd name="csX21" fmla="*/ 2092910 w 4393118"/>
                              <a:gd name="csY21" fmla="*/ 159442 h 318884"/>
                              <a:gd name="csX22" fmla="*/ 2192573 w 4393118"/>
                              <a:gd name="csY22" fmla="*/ 0 h 318884"/>
                              <a:gd name="csX23" fmla="*/ 2292235 w 4393118"/>
                              <a:gd name="csY23" fmla="*/ 159442 h 318884"/>
                              <a:gd name="csX24" fmla="*/ 2391897 w 4393118"/>
                              <a:gd name="csY24" fmla="*/ 318884 h 318884"/>
                              <a:gd name="csX25" fmla="*/ 2491560 w 4393118"/>
                              <a:gd name="csY25" fmla="*/ 159442 h 318884"/>
                              <a:gd name="csX26" fmla="*/ 2600748 w 4393118"/>
                              <a:gd name="csY26" fmla="*/ 85331 h 318884"/>
                              <a:gd name="csX27" fmla="*/ 2690885 w 4393118"/>
                              <a:gd name="csY27" fmla="*/ 159442 h 318884"/>
                              <a:gd name="csX28" fmla="*/ 2790547 w 4393118"/>
                              <a:gd name="csY28" fmla="*/ 318884 h 318884"/>
                              <a:gd name="csX29" fmla="*/ 2890209 w 4393118"/>
                              <a:gd name="csY29" fmla="*/ 159442 h 318884"/>
                              <a:gd name="csX30" fmla="*/ 2987183 w 4393118"/>
                              <a:gd name="csY30" fmla="*/ 155893 h 318884"/>
                              <a:gd name="csX31" fmla="*/ 3089534 w 4393118"/>
                              <a:gd name="csY31" fmla="*/ 159442 h 318884"/>
                              <a:gd name="csX32" fmla="*/ 3189197 w 4393118"/>
                              <a:gd name="csY32" fmla="*/ 318884 h 318884"/>
                              <a:gd name="csX33" fmla="*/ 3288859 w 4393118"/>
                              <a:gd name="csY33" fmla="*/ 159442 h 318884"/>
                              <a:gd name="csX34" fmla="*/ 3388521 w 4393118"/>
                              <a:gd name="csY34" fmla="*/ 0 h 318884"/>
                              <a:gd name="csX35" fmla="*/ 3488184 w 4393118"/>
                              <a:gd name="csY35" fmla="*/ 159442 h 318884"/>
                              <a:gd name="csX36" fmla="*/ 3587846 w 4393118"/>
                              <a:gd name="csY36" fmla="*/ 318884 h 318884"/>
                              <a:gd name="csX37" fmla="*/ 3687508 w 4393118"/>
                              <a:gd name="csY37" fmla="*/ 159442 h 318884"/>
                              <a:gd name="csX38" fmla="*/ 3787171 w 4393118"/>
                              <a:gd name="csY38" fmla="*/ 0 h 318884"/>
                              <a:gd name="csX39" fmla="*/ 3886833 w 4393118"/>
                              <a:gd name="csY39" fmla="*/ 159442 h 318884"/>
                              <a:gd name="csX40" fmla="*/ 3986496 w 4393118"/>
                              <a:gd name="csY40" fmla="*/ 318884 h 318884"/>
                              <a:gd name="csX41" fmla="*/ 4086158 w 4393118"/>
                              <a:gd name="csY41" fmla="*/ 159442 h 318884"/>
                              <a:gd name="csX42" fmla="*/ 4185820 w 4393118"/>
                              <a:gd name="csY42" fmla="*/ 0 h 318884"/>
                              <a:gd name="csX43" fmla="*/ 4285483 w 4393118"/>
                              <a:gd name="csY43" fmla="*/ 159442 h 318884"/>
                              <a:gd name="csX44" fmla="*/ 4385145 w 4393118"/>
                              <a:gd name="csY44" fmla="*/ 318884 h 318884"/>
                              <a:gd name="csX45" fmla="*/ 4393118 w 4393118"/>
                              <a:gd name="csY45" fmla="*/ 317608 h 318884"/>
                              <a:gd name="csX0" fmla="*/ 0 w 4393118"/>
                              <a:gd name="csY0" fmla="*/ 318884 h 318884"/>
                              <a:gd name="csX1" fmla="*/ 99662 w 4393118"/>
                              <a:gd name="csY1" fmla="*/ 159442 h 318884"/>
                              <a:gd name="csX2" fmla="*/ 199325 w 4393118"/>
                              <a:gd name="csY2" fmla="*/ 0 h 318884"/>
                              <a:gd name="csX3" fmla="*/ 298987 w 4393118"/>
                              <a:gd name="csY3" fmla="*/ 159442 h 318884"/>
                              <a:gd name="csX4" fmla="*/ 398650 w 4393118"/>
                              <a:gd name="csY4" fmla="*/ 318884 h 318884"/>
                              <a:gd name="csX5" fmla="*/ 498312 w 4393118"/>
                              <a:gd name="csY5" fmla="*/ 159442 h 318884"/>
                              <a:gd name="csX6" fmla="*/ 597974 w 4393118"/>
                              <a:gd name="csY6" fmla="*/ 0 h 318884"/>
                              <a:gd name="csX7" fmla="*/ 697637 w 4393118"/>
                              <a:gd name="csY7" fmla="*/ 159442 h 318884"/>
                              <a:gd name="csX8" fmla="*/ 797299 w 4393118"/>
                              <a:gd name="csY8" fmla="*/ 318884 h 318884"/>
                              <a:gd name="csX9" fmla="*/ 896962 w 4393118"/>
                              <a:gd name="csY9" fmla="*/ 159442 h 318884"/>
                              <a:gd name="csX10" fmla="*/ 996624 w 4393118"/>
                              <a:gd name="csY10" fmla="*/ 0 h 318884"/>
                              <a:gd name="csX11" fmla="*/ 1096286 w 4393118"/>
                              <a:gd name="csY11" fmla="*/ 159442 h 318884"/>
                              <a:gd name="csX12" fmla="*/ 1195949 w 4393118"/>
                              <a:gd name="csY12" fmla="*/ 318884 h 318884"/>
                              <a:gd name="csX13" fmla="*/ 1295611 w 4393118"/>
                              <a:gd name="csY13" fmla="*/ 159442 h 318884"/>
                              <a:gd name="csX14" fmla="*/ 1395274 w 4393118"/>
                              <a:gd name="csY14" fmla="*/ 0 h 318884"/>
                              <a:gd name="csX15" fmla="*/ 1494936 w 4393118"/>
                              <a:gd name="csY15" fmla="*/ 159442 h 318884"/>
                              <a:gd name="csX16" fmla="*/ 1594598 w 4393118"/>
                              <a:gd name="csY16" fmla="*/ 318884 h 318884"/>
                              <a:gd name="csX17" fmla="*/ 1694261 w 4393118"/>
                              <a:gd name="csY17" fmla="*/ 159442 h 318884"/>
                              <a:gd name="csX18" fmla="*/ 1796695 w 4393118"/>
                              <a:gd name="csY18" fmla="*/ 86411 h 318884"/>
                              <a:gd name="csX19" fmla="*/ 1893585 w 4393118"/>
                              <a:gd name="csY19" fmla="*/ 159442 h 318884"/>
                              <a:gd name="csX20" fmla="*/ 1993248 w 4393118"/>
                              <a:gd name="csY20" fmla="*/ 318884 h 318884"/>
                              <a:gd name="csX21" fmla="*/ 2092910 w 4393118"/>
                              <a:gd name="csY21" fmla="*/ 159442 h 318884"/>
                              <a:gd name="csX22" fmla="*/ 2192573 w 4393118"/>
                              <a:gd name="csY22" fmla="*/ 0 h 318884"/>
                              <a:gd name="csX23" fmla="*/ 2292235 w 4393118"/>
                              <a:gd name="csY23" fmla="*/ 159442 h 318884"/>
                              <a:gd name="csX24" fmla="*/ 2391897 w 4393118"/>
                              <a:gd name="csY24" fmla="*/ 318884 h 318884"/>
                              <a:gd name="csX25" fmla="*/ 2491560 w 4393118"/>
                              <a:gd name="csY25" fmla="*/ 159442 h 318884"/>
                              <a:gd name="csX26" fmla="*/ 2600748 w 4393118"/>
                              <a:gd name="csY26" fmla="*/ 85331 h 318884"/>
                              <a:gd name="csX27" fmla="*/ 2690885 w 4393118"/>
                              <a:gd name="csY27" fmla="*/ 159442 h 318884"/>
                              <a:gd name="csX28" fmla="*/ 2790547 w 4393118"/>
                              <a:gd name="csY28" fmla="*/ 318884 h 318884"/>
                              <a:gd name="csX29" fmla="*/ 2890209 w 4393118"/>
                              <a:gd name="csY29" fmla="*/ 159442 h 318884"/>
                              <a:gd name="csX30" fmla="*/ 2987183 w 4393118"/>
                              <a:gd name="csY30" fmla="*/ 155893 h 318884"/>
                              <a:gd name="csX31" fmla="*/ 3089534 w 4393118"/>
                              <a:gd name="csY31" fmla="*/ 159442 h 318884"/>
                              <a:gd name="csX32" fmla="*/ 3189197 w 4393118"/>
                              <a:gd name="csY32" fmla="*/ 318884 h 318884"/>
                              <a:gd name="csX33" fmla="*/ 3288859 w 4393118"/>
                              <a:gd name="csY33" fmla="*/ 159442 h 318884"/>
                              <a:gd name="csX34" fmla="*/ 3390360 w 4393118"/>
                              <a:gd name="csY34" fmla="*/ 204536 h 318884"/>
                              <a:gd name="csX35" fmla="*/ 3488184 w 4393118"/>
                              <a:gd name="csY35" fmla="*/ 159442 h 318884"/>
                              <a:gd name="csX36" fmla="*/ 3587846 w 4393118"/>
                              <a:gd name="csY36" fmla="*/ 318884 h 318884"/>
                              <a:gd name="csX37" fmla="*/ 3687508 w 4393118"/>
                              <a:gd name="csY37" fmla="*/ 159442 h 318884"/>
                              <a:gd name="csX38" fmla="*/ 3787171 w 4393118"/>
                              <a:gd name="csY38" fmla="*/ 0 h 318884"/>
                              <a:gd name="csX39" fmla="*/ 3886833 w 4393118"/>
                              <a:gd name="csY39" fmla="*/ 159442 h 318884"/>
                              <a:gd name="csX40" fmla="*/ 3986496 w 4393118"/>
                              <a:gd name="csY40" fmla="*/ 318884 h 318884"/>
                              <a:gd name="csX41" fmla="*/ 4086158 w 4393118"/>
                              <a:gd name="csY41" fmla="*/ 159442 h 318884"/>
                              <a:gd name="csX42" fmla="*/ 4185820 w 4393118"/>
                              <a:gd name="csY42" fmla="*/ 0 h 318884"/>
                              <a:gd name="csX43" fmla="*/ 4285483 w 4393118"/>
                              <a:gd name="csY43" fmla="*/ 159442 h 318884"/>
                              <a:gd name="csX44" fmla="*/ 4385145 w 4393118"/>
                              <a:gd name="csY44" fmla="*/ 318884 h 318884"/>
                              <a:gd name="csX45" fmla="*/ 4393118 w 4393118"/>
                              <a:gd name="csY45" fmla="*/ 317608 h 318884"/>
                              <a:gd name="csX0" fmla="*/ 0 w 4393118"/>
                              <a:gd name="csY0" fmla="*/ 318884 h 318884"/>
                              <a:gd name="csX1" fmla="*/ 99662 w 4393118"/>
                              <a:gd name="csY1" fmla="*/ 159442 h 318884"/>
                              <a:gd name="csX2" fmla="*/ 199325 w 4393118"/>
                              <a:gd name="csY2" fmla="*/ 0 h 318884"/>
                              <a:gd name="csX3" fmla="*/ 298987 w 4393118"/>
                              <a:gd name="csY3" fmla="*/ 159442 h 318884"/>
                              <a:gd name="csX4" fmla="*/ 398650 w 4393118"/>
                              <a:gd name="csY4" fmla="*/ 318884 h 318884"/>
                              <a:gd name="csX5" fmla="*/ 498312 w 4393118"/>
                              <a:gd name="csY5" fmla="*/ 159442 h 318884"/>
                              <a:gd name="csX6" fmla="*/ 597974 w 4393118"/>
                              <a:gd name="csY6" fmla="*/ 0 h 318884"/>
                              <a:gd name="csX7" fmla="*/ 697637 w 4393118"/>
                              <a:gd name="csY7" fmla="*/ 159442 h 318884"/>
                              <a:gd name="csX8" fmla="*/ 797299 w 4393118"/>
                              <a:gd name="csY8" fmla="*/ 318884 h 318884"/>
                              <a:gd name="csX9" fmla="*/ 896962 w 4393118"/>
                              <a:gd name="csY9" fmla="*/ 159442 h 318884"/>
                              <a:gd name="csX10" fmla="*/ 996624 w 4393118"/>
                              <a:gd name="csY10" fmla="*/ 0 h 318884"/>
                              <a:gd name="csX11" fmla="*/ 1096286 w 4393118"/>
                              <a:gd name="csY11" fmla="*/ 159442 h 318884"/>
                              <a:gd name="csX12" fmla="*/ 1195949 w 4393118"/>
                              <a:gd name="csY12" fmla="*/ 318884 h 318884"/>
                              <a:gd name="csX13" fmla="*/ 1295611 w 4393118"/>
                              <a:gd name="csY13" fmla="*/ 159442 h 318884"/>
                              <a:gd name="csX14" fmla="*/ 1395274 w 4393118"/>
                              <a:gd name="csY14" fmla="*/ 0 h 318884"/>
                              <a:gd name="csX15" fmla="*/ 1494936 w 4393118"/>
                              <a:gd name="csY15" fmla="*/ 159442 h 318884"/>
                              <a:gd name="csX16" fmla="*/ 1594598 w 4393118"/>
                              <a:gd name="csY16" fmla="*/ 318884 h 318884"/>
                              <a:gd name="csX17" fmla="*/ 1694261 w 4393118"/>
                              <a:gd name="csY17" fmla="*/ 159442 h 318884"/>
                              <a:gd name="csX18" fmla="*/ 1796695 w 4393118"/>
                              <a:gd name="csY18" fmla="*/ 86411 h 318884"/>
                              <a:gd name="csX19" fmla="*/ 1893585 w 4393118"/>
                              <a:gd name="csY19" fmla="*/ 159442 h 318884"/>
                              <a:gd name="csX20" fmla="*/ 1993248 w 4393118"/>
                              <a:gd name="csY20" fmla="*/ 318884 h 318884"/>
                              <a:gd name="csX21" fmla="*/ 2092910 w 4393118"/>
                              <a:gd name="csY21" fmla="*/ 159442 h 318884"/>
                              <a:gd name="csX22" fmla="*/ 2192573 w 4393118"/>
                              <a:gd name="csY22" fmla="*/ 0 h 318884"/>
                              <a:gd name="csX23" fmla="*/ 2292235 w 4393118"/>
                              <a:gd name="csY23" fmla="*/ 159442 h 318884"/>
                              <a:gd name="csX24" fmla="*/ 2391897 w 4393118"/>
                              <a:gd name="csY24" fmla="*/ 318884 h 318884"/>
                              <a:gd name="csX25" fmla="*/ 2491560 w 4393118"/>
                              <a:gd name="csY25" fmla="*/ 159442 h 318884"/>
                              <a:gd name="csX26" fmla="*/ 2600748 w 4393118"/>
                              <a:gd name="csY26" fmla="*/ 85331 h 318884"/>
                              <a:gd name="csX27" fmla="*/ 2690885 w 4393118"/>
                              <a:gd name="csY27" fmla="*/ 159442 h 318884"/>
                              <a:gd name="csX28" fmla="*/ 2790547 w 4393118"/>
                              <a:gd name="csY28" fmla="*/ 318884 h 318884"/>
                              <a:gd name="csX29" fmla="*/ 2890209 w 4393118"/>
                              <a:gd name="csY29" fmla="*/ 159442 h 318884"/>
                              <a:gd name="csX30" fmla="*/ 2987183 w 4393118"/>
                              <a:gd name="csY30" fmla="*/ 155893 h 318884"/>
                              <a:gd name="csX31" fmla="*/ 3089534 w 4393118"/>
                              <a:gd name="csY31" fmla="*/ 159442 h 318884"/>
                              <a:gd name="csX32" fmla="*/ 3189197 w 4393118"/>
                              <a:gd name="csY32" fmla="*/ 318884 h 318884"/>
                              <a:gd name="csX33" fmla="*/ 3288859 w 4393118"/>
                              <a:gd name="csY33" fmla="*/ 159442 h 318884"/>
                              <a:gd name="csX34" fmla="*/ 3390360 w 4393118"/>
                              <a:gd name="csY34" fmla="*/ 204536 h 318884"/>
                              <a:gd name="csX35" fmla="*/ 3488184 w 4393118"/>
                              <a:gd name="csY35" fmla="*/ 159442 h 318884"/>
                              <a:gd name="csX36" fmla="*/ 3587846 w 4393118"/>
                              <a:gd name="csY36" fmla="*/ 318884 h 318884"/>
                              <a:gd name="csX37" fmla="*/ 3687508 w 4393118"/>
                              <a:gd name="csY37" fmla="*/ 159442 h 318884"/>
                              <a:gd name="csX38" fmla="*/ 3789963 w 4393118"/>
                              <a:gd name="csY38" fmla="*/ 254931 h 318884"/>
                              <a:gd name="csX39" fmla="*/ 3886833 w 4393118"/>
                              <a:gd name="csY39" fmla="*/ 159442 h 318884"/>
                              <a:gd name="csX40" fmla="*/ 3986496 w 4393118"/>
                              <a:gd name="csY40" fmla="*/ 318884 h 318884"/>
                              <a:gd name="csX41" fmla="*/ 4086158 w 4393118"/>
                              <a:gd name="csY41" fmla="*/ 159442 h 318884"/>
                              <a:gd name="csX42" fmla="*/ 4185820 w 4393118"/>
                              <a:gd name="csY42" fmla="*/ 0 h 318884"/>
                              <a:gd name="csX43" fmla="*/ 4285483 w 4393118"/>
                              <a:gd name="csY43" fmla="*/ 159442 h 318884"/>
                              <a:gd name="csX44" fmla="*/ 4385145 w 4393118"/>
                              <a:gd name="csY44" fmla="*/ 318884 h 318884"/>
                              <a:gd name="csX45" fmla="*/ 4393118 w 4393118"/>
                              <a:gd name="csY45" fmla="*/ 317608 h 318884"/>
                              <a:gd name="csX0" fmla="*/ 0 w 4393118"/>
                              <a:gd name="csY0" fmla="*/ 318884 h 318884"/>
                              <a:gd name="csX1" fmla="*/ 99662 w 4393118"/>
                              <a:gd name="csY1" fmla="*/ 159442 h 318884"/>
                              <a:gd name="csX2" fmla="*/ 199325 w 4393118"/>
                              <a:gd name="csY2" fmla="*/ 0 h 318884"/>
                              <a:gd name="csX3" fmla="*/ 298987 w 4393118"/>
                              <a:gd name="csY3" fmla="*/ 159442 h 318884"/>
                              <a:gd name="csX4" fmla="*/ 398650 w 4393118"/>
                              <a:gd name="csY4" fmla="*/ 318884 h 318884"/>
                              <a:gd name="csX5" fmla="*/ 498312 w 4393118"/>
                              <a:gd name="csY5" fmla="*/ 159442 h 318884"/>
                              <a:gd name="csX6" fmla="*/ 597974 w 4393118"/>
                              <a:gd name="csY6" fmla="*/ 0 h 318884"/>
                              <a:gd name="csX7" fmla="*/ 697637 w 4393118"/>
                              <a:gd name="csY7" fmla="*/ 159442 h 318884"/>
                              <a:gd name="csX8" fmla="*/ 797299 w 4393118"/>
                              <a:gd name="csY8" fmla="*/ 318884 h 318884"/>
                              <a:gd name="csX9" fmla="*/ 896962 w 4393118"/>
                              <a:gd name="csY9" fmla="*/ 159442 h 318884"/>
                              <a:gd name="csX10" fmla="*/ 996624 w 4393118"/>
                              <a:gd name="csY10" fmla="*/ 0 h 318884"/>
                              <a:gd name="csX11" fmla="*/ 1096286 w 4393118"/>
                              <a:gd name="csY11" fmla="*/ 159442 h 318884"/>
                              <a:gd name="csX12" fmla="*/ 1195949 w 4393118"/>
                              <a:gd name="csY12" fmla="*/ 318884 h 318884"/>
                              <a:gd name="csX13" fmla="*/ 1295611 w 4393118"/>
                              <a:gd name="csY13" fmla="*/ 159442 h 318884"/>
                              <a:gd name="csX14" fmla="*/ 1395274 w 4393118"/>
                              <a:gd name="csY14" fmla="*/ 0 h 318884"/>
                              <a:gd name="csX15" fmla="*/ 1494936 w 4393118"/>
                              <a:gd name="csY15" fmla="*/ 159442 h 318884"/>
                              <a:gd name="csX16" fmla="*/ 1594598 w 4393118"/>
                              <a:gd name="csY16" fmla="*/ 318884 h 318884"/>
                              <a:gd name="csX17" fmla="*/ 1694261 w 4393118"/>
                              <a:gd name="csY17" fmla="*/ 159442 h 318884"/>
                              <a:gd name="csX18" fmla="*/ 1796695 w 4393118"/>
                              <a:gd name="csY18" fmla="*/ 86411 h 318884"/>
                              <a:gd name="csX19" fmla="*/ 1893585 w 4393118"/>
                              <a:gd name="csY19" fmla="*/ 159442 h 318884"/>
                              <a:gd name="csX20" fmla="*/ 1993248 w 4393118"/>
                              <a:gd name="csY20" fmla="*/ 318884 h 318884"/>
                              <a:gd name="csX21" fmla="*/ 2092910 w 4393118"/>
                              <a:gd name="csY21" fmla="*/ 159442 h 318884"/>
                              <a:gd name="csX22" fmla="*/ 2192573 w 4393118"/>
                              <a:gd name="csY22" fmla="*/ 0 h 318884"/>
                              <a:gd name="csX23" fmla="*/ 2292235 w 4393118"/>
                              <a:gd name="csY23" fmla="*/ 159442 h 318884"/>
                              <a:gd name="csX24" fmla="*/ 2391897 w 4393118"/>
                              <a:gd name="csY24" fmla="*/ 318884 h 318884"/>
                              <a:gd name="csX25" fmla="*/ 2491560 w 4393118"/>
                              <a:gd name="csY25" fmla="*/ 159442 h 318884"/>
                              <a:gd name="csX26" fmla="*/ 2600748 w 4393118"/>
                              <a:gd name="csY26" fmla="*/ 85331 h 318884"/>
                              <a:gd name="csX27" fmla="*/ 2690885 w 4393118"/>
                              <a:gd name="csY27" fmla="*/ 159442 h 318884"/>
                              <a:gd name="csX28" fmla="*/ 2790547 w 4393118"/>
                              <a:gd name="csY28" fmla="*/ 318884 h 318884"/>
                              <a:gd name="csX29" fmla="*/ 2890209 w 4393118"/>
                              <a:gd name="csY29" fmla="*/ 159442 h 318884"/>
                              <a:gd name="csX30" fmla="*/ 2987183 w 4393118"/>
                              <a:gd name="csY30" fmla="*/ 155893 h 318884"/>
                              <a:gd name="csX31" fmla="*/ 3089534 w 4393118"/>
                              <a:gd name="csY31" fmla="*/ 159442 h 318884"/>
                              <a:gd name="csX32" fmla="*/ 3189197 w 4393118"/>
                              <a:gd name="csY32" fmla="*/ 318884 h 318884"/>
                              <a:gd name="csX33" fmla="*/ 3288859 w 4393118"/>
                              <a:gd name="csY33" fmla="*/ 159442 h 318884"/>
                              <a:gd name="csX34" fmla="*/ 3390360 w 4393118"/>
                              <a:gd name="csY34" fmla="*/ 204536 h 318884"/>
                              <a:gd name="csX35" fmla="*/ 3488184 w 4393118"/>
                              <a:gd name="csY35" fmla="*/ 159442 h 318884"/>
                              <a:gd name="csX36" fmla="*/ 3587846 w 4393118"/>
                              <a:gd name="csY36" fmla="*/ 318884 h 318884"/>
                              <a:gd name="csX37" fmla="*/ 3687508 w 4393118"/>
                              <a:gd name="csY37" fmla="*/ 159442 h 318884"/>
                              <a:gd name="csX38" fmla="*/ 3789963 w 4393118"/>
                              <a:gd name="csY38" fmla="*/ 254931 h 318884"/>
                              <a:gd name="csX39" fmla="*/ 3886833 w 4393118"/>
                              <a:gd name="csY39" fmla="*/ 159442 h 318884"/>
                              <a:gd name="csX40" fmla="*/ 3986496 w 4393118"/>
                              <a:gd name="csY40" fmla="*/ 318884 h 318884"/>
                              <a:gd name="csX41" fmla="*/ 4086158 w 4393118"/>
                              <a:gd name="csY41" fmla="*/ 159442 h 318884"/>
                              <a:gd name="csX42" fmla="*/ 4189566 w 4393118"/>
                              <a:gd name="csY42" fmla="*/ 300891 h 318884"/>
                              <a:gd name="csX43" fmla="*/ 4285483 w 4393118"/>
                              <a:gd name="csY43" fmla="*/ 159442 h 318884"/>
                              <a:gd name="csX44" fmla="*/ 4385145 w 4393118"/>
                              <a:gd name="csY44" fmla="*/ 318884 h 318884"/>
                              <a:gd name="csX45" fmla="*/ 4393118 w 4393118"/>
                              <a:gd name="csY45" fmla="*/ 317608 h 318884"/>
                              <a:gd name="csX0" fmla="*/ 0 w 4393118"/>
                              <a:gd name="csY0" fmla="*/ 318884 h 318884"/>
                              <a:gd name="csX1" fmla="*/ 99662 w 4393118"/>
                              <a:gd name="csY1" fmla="*/ 159442 h 318884"/>
                              <a:gd name="csX2" fmla="*/ 199325 w 4393118"/>
                              <a:gd name="csY2" fmla="*/ 0 h 318884"/>
                              <a:gd name="csX3" fmla="*/ 298987 w 4393118"/>
                              <a:gd name="csY3" fmla="*/ 159442 h 318884"/>
                              <a:gd name="csX4" fmla="*/ 398650 w 4393118"/>
                              <a:gd name="csY4" fmla="*/ 318884 h 318884"/>
                              <a:gd name="csX5" fmla="*/ 498312 w 4393118"/>
                              <a:gd name="csY5" fmla="*/ 159442 h 318884"/>
                              <a:gd name="csX6" fmla="*/ 597974 w 4393118"/>
                              <a:gd name="csY6" fmla="*/ 0 h 318884"/>
                              <a:gd name="csX7" fmla="*/ 697637 w 4393118"/>
                              <a:gd name="csY7" fmla="*/ 159442 h 318884"/>
                              <a:gd name="csX8" fmla="*/ 797299 w 4393118"/>
                              <a:gd name="csY8" fmla="*/ 318884 h 318884"/>
                              <a:gd name="csX9" fmla="*/ 896962 w 4393118"/>
                              <a:gd name="csY9" fmla="*/ 159442 h 318884"/>
                              <a:gd name="csX10" fmla="*/ 996624 w 4393118"/>
                              <a:gd name="csY10" fmla="*/ 0 h 318884"/>
                              <a:gd name="csX11" fmla="*/ 1096286 w 4393118"/>
                              <a:gd name="csY11" fmla="*/ 159442 h 318884"/>
                              <a:gd name="csX12" fmla="*/ 1195949 w 4393118"/>
                              <a:gd name="csY12" fmla="*/ 318884 h 318884"/>
                              <a:gd name="csX13" fmla="*/ 1295611 w 4393118"/>
                              <a:gd name="csY13" fmla="*/ 159442 h 318884"/>
                              <a:gd name="csX14" fmla="*/ 1390510 w 4393118"/>
                              <a:gd name="csY14" fmla="*/ 174764 h 318884"/>
                              <a:gd name="csX15" fmla="*/ 1494936 w 4393118"/>
                              <a:gd name="csY15" fmla="*/ 159442 h 318884"/>
                              <a:gd name="csX16" fmla="*/ 1594598 w 4393118"/>
                              <a:gd name="csY16" fmla="*/ 318884 h 318884"/>
                              <a:gd name="csX17" fmla="*/ 1694261 w 4393118"/>
                              <a:gd name="csY17" fmla="*/ 159442 h 318884"/>
                              <a:gd name="csX18" fmla="*/ 1796695 w 4393118"/>
                              <a:gd name="csY18" fmla="*/ 86411 h 318884"/>
                              <a:gd name="csX19" fmla="*/ 1893585 w 4393118"/>
                              <a:gd name="csY19" fmla="*/ 159442 h 318884"/>
                              <a:gd name="csX20" fmla="*/ 1993248 w 4393118"/>
                              <a:gd name="csY20" fmla="*/ 318884 h 318884"/>
                              <a:gd name="csX21" fmla="*/ 2092910 w 4393118"/>
                              <a:gd name="csY21" fmla="*/ 159442 h 318884"/>
                              <a:gd name="csX22" fmla="*/ 2192573 w 4393118"/>
                              <a:gd name="csY22" fmla="*/ 0 h 318884"/>
                              <a:gd name="csX23" fmla="*/ 2292235 w 4393118"/>
                              <a:gd name="csY23" fmla="*/ 159442 h 318884"/>
                              <a:gd name="csX24" fmla="*/ 2391897 w 4393118"/>
                              <a:gd name="csY24" fmla="*/ 318884 h 318884"/>
                              <a:gd name="csX25" fmla="*/ 2491560 w 4393118"/>
                              <a:gd name="csY25" fmla="*/ 159442 h 318884"/>
                              <a:gd name="csX26" fmla="*/ 2600748 w 4393118"/>
                              <a:gd name="csY26" fmla="*/ 85331 h 318884"/>
                              <a:gd name="csX27" fmla="*/ 2690885 w 4393118"/>
                              <a:gd name="csY27" fmla="*/ 159442 h 318884"/>
                              <a:gd name="csX28" fmla="*/ 2790547 w 4393118"/>
                              <a:gd name="csY28" fmla="*/ 318884 h 318884"/>
                              <a:gd name="csX29" fmla="*/ 2890209 w 4393118"/>
                              <a:gd name="csY29" fmla="*/ 159442 h 318884"/>
                              <a:gd name="csX30" fmla="*/ 2987183 w 4393118"/>
                              <a:gd name="csY30" fmla="*/ 155893 h 318884"/>
                              <a:gd name="csX31" fmla="*/ 3089534 w 4393118"/>
                              <a:gd name="csY31" fmla="*/ 159442 h 318884"/>
                              <a:gd name="csX32" fmla="*/ 3189197 w 4393118"/>
                              <a:gd name="csY32" fmla="*/ 318884 h 318884"/>
                              <a:gd name="csX33" fmla="*/ 3288859 w 4393118"/>
                              <a:gd name="csY33" fmla="*/ 159442 h 318884"/>
                              <a:gd name="csX34" fmla="*/ 3390360 w 4393118"/>
                              <a:gd name="csY34" fmla="*/ 204536 h 318884"/>
                              <a:gd name="csX35" fmla="*/ 3488184 w 4393118"/>
                              <a:gd name="csY35" fmla="*/ 159442 h 318884"/>
                              <a:gd name="csX36" fmla="*/ 3587846 w 4393118"/>
                              <a:gd name="csY36" fmla="*/ 318884 h 318884"/>
                              <a:gd name="csX37" fmla="*/ 3687508 w 4393118"/>
                              <a:gd name="csY37" fmla="*/ 159442 h 318884"/>
                              <a:gd name="csX38" fmla="*/ 3789963 w 4393118"/>
                              <a:gd name="csY38" fmla="*/ 254931 h 318884"/>
                              <a:gd name="csX39" fmla="*/ 3886833 w 4393118"/>
                              <a:gd name="csY39" fmla="*/ 159442 h 318884"/>
                              <a:gd name="csX40" fmla="*/ 3986496 w 4393118"/>
                              <a:gd name="csY40" fmla="*/ 318884 h 318884"/>
                              <a:gd name="csX41" fmla="*/ 4086158 w 4393118"/>
                              <a:gd name="csY41" fmla="*/ 159442 h 318884"/>
                              <a:gd name="csX42" fmla="*/ 4189566 w 4393118"/>
                              <a:gd name="csY42" fmla="*/ 300891 h 318884"/>
                              <a:gd name="csX43" fmla="*/ 4285483 w 4393118"/>
                              <a:gd name="csY43" fmla="*/ 159442 h 318884"/>
                              <a:gd name="csX44" fmla="*/ 4385145 w 4393118"/>
                              <a:gd name="csY44" fmla="*/ 318884 h 318884"/>
                              <a:gd name="csX45" fmla="*/ 4393118 w 4393118"/>
                              <a:gd name="csY45" fmla="*/ 317608 h 318884"/>
                              <a:gd name="csX0" fmla="*/ 0 w 4393118"/>
                              <a:gd name="csY0" fmla="*/ 318884 h 318884"/>
                              <a:gd name="csX1" fmla="*/ 99662 w 4393118"/>
                              <a:gd name="csY1" fmla="*/ 159442 h 318884"/>
                              <a:gd name="csX2" fmla="*/ 199325 w 4393118"/>
                              <a:gd name="csY2" fmla="*/ 0 h 318884"/>
                              <a:gd name="csX3" fmla="*/ 298987 w 4393118"/>
                              <a:gd name="csY3" fmla="*/ 159442 h 318884"/>
                              <a:gd name="csX4" fmla="*/ 398650 w 4393118"/>
                              <a:gd name="csY4" fmla="*/ 318884 h 318884"/>
                              <a:gd name="csX5" fmla="*/ 498312 w 4393118"/>
                              <a:gd name="csY5" fmla="*/ 159442 h 318884"/>
                              <a:gd name="csX6" fmla="*/ 597974 w 4393118"/>
                              <a:gd name="csY6" fmla="*/ 0 h 318884"/>
                              <a:gd name="csX7" fmla="*/ 697637 w 4393118"/>
                              <a:gd name="csY7" fmla="*/ 159442 h 318884"/>
                              <a:gd name="csX8" fmla="*/ 797299 w 4393118"/>
                              <a:gd name="csY8" fmla="*/ 318884 h 318884"/>
                              <a:gd name="csX9" fmla="*/ 896962 w 4393118"/>
                              <a:gd name="csY9" fmla="*/ 159442 h 318884"/>
                              <a:gd name="csX10" fmla="*/ 987097 w 4393118"/>
                              <a:gd name="csY10" fmla="*/ 210866 h 318884"/>
                              <a:gd name="csX11" fmla="*/ 1096286 w 4393118"/>
                              <a:gd name="csY11" fmla="*/ 159442 h 318884"/>
                              <a:gd name="csX12" fmla="*/ 1195949 w 4393118"/>
                              <a:gd name="csY12" fmla="*/ 318884 h 318884"/>
                              <a:gd name="csX13" fmla="*/ 1295611 w 4393118"/>
                              <a:gd name="csY13" fmla="*/ 159442 h 318884"/>
                              <a:gd name="csX14" fmla="*/ 1390510 w 4393118"/>
                              <a:gd name="csY14" fmla="*/ 174764 h 318884"/>
                              <a:gd name="csX15" fmla="*/ 1494936 w 4393118"/>
                              <a:gd name="csY15" fmla="*/ 159442 h 318884"/>
                              <a:gd name="csX16" fmla="*/ 1594598 w 4393118"/>
                              <a:gd name="csY16" fmla="*/ 318884 h 318884"/>
                              <a:gd name="csX17" fmla="*/ 1694261 w 4393118"/>
                              <a:gd name="csY17" fmla="*/ 159442 h 318884"/>
                              <a:gd name="csX18" fmla="*/ 1796695 w 4393118"/>
                              <a:gd name="csY18" fmla="*/ 86411 h 318884"/>
                              <a:gd name="csX19" fmla="*/ 1893585 w 4393118"/>
                              <a:gd name="csY19" fmla="*/ 159442 h 318884"/>
                              <a:gd name="csX20" fmla="*/ 1993248 w 4393118"/>
                              <a:gd name="csY20" fmla="*/ 318884 h 318884"/>
                              <a:gd name="csX21" fmla="*/ 2092910 w 4393118"/>
                              <a:gd name="csY21" fmla="*/ 159442 h 318884"/>
                              <a:gd name="csX22" fmla="*/ 2192573 w 4393118"/>
                              <a:gd name="csY22" fmla="*/ 0 h 318884"/>
                              <a:gd name="csX23" fmla="*/ 2292235 w 4393118"/>
                              <a:gd name="csY23" fmla="*/ 159442 h 318884"/>
                              <a:gd name="csX24" fmla="*/ 2391897 w 4393118"/>
                              <a:gd name="csY24" fmla="*/ 318884 h 318884"/>
                              <a:gd name="csX25" fmla="*/ 2491560 w 4393118"/>
                              <a:gd name="csY25" fmla="*/ 159442 h 318884"/>
                              <a:gd name="csX26" fmla="*/ 2600748 w 4393118"/>
                              <a:gd name="csY26" fmla="*/ 85331 h 318884"/>
                              <a:gd name="csX27" fmla="*/ 2690885 w 4393118"/>
                              <a:gd name="csY27" fmla="*/ 159442 h 318884"/>
                              <a:gd name="csX28" fmla="*/ 2790547 w 4393118"/>
                              <a:gd name="csY28" fmla="*/ 318884 h 318884"/>
                              <a:gd name="csX29" fmla="*/ 2890209 w 4393118"/>
                              <a:gd name="csY29" fmla="*/ 159442 h 318884"/>
                              <a:gd name="csX30" fmla="*/ 2987183 w 4393118"/>
                              <a:gd name="csY30" fmla="*/ 155893 h 318884"/>
                              <a:gd name="csX31" fmla="*/ 3089534 w 4393118"/>
                              <a:gd name="csY31" fmla="*/ 159442 h 318884"/>
                              <a:gd name="csX32" fmla="*/ 3189197 w 4393118"/>
                              <a:gd name="csY32" fmla="*/ 318884 h 318884"/>
                              <a:gd name="csX33" fmla="*/ 3288859 w 4393118"/>
                              <a:gd name="csY33" fmla="*/ 159442 h 318884"/>
                              <a:gd name="csX34" fmla="*/ 3390360 w 4393118"/>
                              <a:gd name="csY34" fmla="*/ 204536 h 318884"/>
                              <a:gd name="csX35" fmla="*/ 3488184 w 4393118"/>
                              <a:gd name="csY35" fmla="*/ 159442 h 318884"/>
                              <a:gd name="csX36" fmla="*/ 3587846 w 4393118"/>
                              <a:gd name="csY36" fmla="*/ 318884 h 318884"/>
                              <a:gd name="csX37" fmla="*/ 3687508 w 4393118"/>
                              <a:gd name="csY37" fmla="*/ 159442 h 318884"/>
                              <a:gd name="csX38" fmla="*/ 3789963 w 4393118"/>
                              <a:gd name="csY38" fmla="*/ 254931 h 318884"/>
                              <a:gd name="csX39" fmla="*/ 3886833 w 4393118"/>
                              <a:gd name="csY39" fmla="*/ 159442 h 318884"/>
                              <a:gd name="csX40" fmla="*/ 3986496 w 4393118"/>
                              <a:gd name="csY40" fmla="*/ 318884 h 318884"/>
                              <a:gd name="csX41" fmla="*/ 4086158 w 4393118"/>
                              <a:gd name="csY41" fmla="*/ 159442 h 318884"/>
                              <a:gd name="csX42" fmla="*/ 4189566 w 4393118"/>
                              <a:gd name="csY42" fmla="*/ 300891 h 318884"/>
                              <a:gd name="csX43" fmla="*/ 4285483 w 4393118"/>
                              <a:gd name="csY43" fmla="*/ 159442 h 318884"/>
                              <a:gd name="csX44" fmla="*/ 4385145 w 4393118"/>
                              <a:gd name="csY44" fmla="*/ 318884 h 318884"/>
                              <a:gd name="csX45" fmla="*/ 4393118 w 4393118"/>
                              <a:gd name="csY45" fmla="*/ 317608 h 318884"/>
                              <a:gd name="csX0" fmla="*/ 0 w 4393118"/>
                              <a:gd name="csY0" fmla="*/ 318884 h 318884"/>
                              <a:gd name="csX1" fmla="*/ 99662 w 4393118"/>
                              <a:gd name="csY1" fmla="*/ 159442 h 318884"/>
                              <a:gd name="csX2" fmla="*/ 199325 w 4393118"/>
                              <a:gd name="csY2" fmla="*/ 0 h 318884"/>
                              <a:gd name="csX3" fmla="*/ 298987 w 4393118"/>
                              <a:gd name="csY3" fmla="*/ 159442 h 318884"/>
                              <a:gd name="csX4" fmla="*/ 398650 w 4393118"/>
                              <a:gd name="csY4" fmla="*/ 318884 h 318884"/>
                              <a:gd name="csX5" fmla="*/ 498312 w 4393118"/>
                              <a:gd name="csY5" fmla="*/ 159442 h 318884"/>
                              <a:gd name="csX6" fmla="*/ 605119 w 4393118"/>
                              <a:gd name="csY6" fmla="*/ 252059 h 318884"/>
                              <a:gd name="csX7" fmla="*/ 697637 w 4393118"/>
                              <a:gd name="csY7" fmla="*/ 159442 h 318884"/>
                              <a:gd name="csX8" fmla="*/ 797299 w 4393118"/>
                              <a:gd name="csY8" fmla="*/ 318884 h 318884"/>
                              <a:gd name="csX9" fmla="*/ 896962 w 4393118"/>
                              <a:gd name="csY9" fmla="*/ 159442 h 318884"/>
                              <a:gd name="csX10" fmla="*/ 987097 w 4393118"/>
                              <a:gd name="csY10" fmla="*/ 210866 h 318884"/>
                              <a:gd name="csX11" fmla="*/ 1096286 w 4393118"/>
                              <a:gd name="csY11" fmla="*/ 159442 h 318884"/>
                              <a:gd name="csX12" fmla="*/ 1195949 w 4393118"/>
                              <a:gd name="csY12" fmla="*/ 318884 h 318884"/>
                              <a:gd name="csX13" fmla="*/ 1295611 w 4393118"/>
                              <a:gd name="csY13" fmla="*/ 159442 h 318884"/>
                              <a:gd name="csX14" fmla="*/ 1390510 w 4393118"/>
                              <a:gd name="csY14" fmla="*/ 174764 h 318884"/>
                              <a:gd name="csX15" fmla="*/ 1494936 w 4393118"/>
                              <a:gd name="csY15" fmla="*/ 159442 h 318884"/>
                              <a:gd name="csX16" fmla="*/ 1594598 w 4393118"/>
                              <a:gd name="csY16" fmla="*/ 318884 h 318884"/>
                              <a:gd name="csX17" fmla="*/ 1694261 w 4393118"/>
                              <a:gd name="csY17" fmla="*/ 159442 h 318884"/>
                              <a:gd name="csX18" fmla="*/ 1796695 w 4393118"/>
                              <a:gd name="csY18" fmla="*/ 86411 h 318884"/>
                              <a:gd name="csX19" fmla="*/ 1893585 w 4393118"/>
                              <a:gd name="csY19" fmla="*/ 159442 h 318884"/>
                              <a:gd name="csX20" fmla="*/ 1993248 w 4393118"/>
                              <a:gd name="csY20" fmla="*/ 318884 h 318884"/>
                              <a:gd name="csX21" fmla="*/ 2092910 w 4393118"/>
                              <a:gd name="csY21" fmla="*/ 159442 h 318884"/>
                              <a:gd name="csX22" fmla="*/ 2192573 w 4393118"/>
                              <a:gd name="csY22" fmla="*/ 0 h 318884"/>
                              <a:gd name="csX23" fmla="*/ 2292235 w 4393118"/>
                              <a:gd name="csY23" fmla="*/ 159442 h 318884"/>
                              <a:gd name="csX24" fmla="*/ 2391897 w 4393118"/>
                              <a:gd name="csY24" fmla="*/ 318884 h 318884"/>
                              <a:gd name="csX25" fmla="*/ 2491560 w 4393118"/>
                              <a:gd name="csY25" fmla="*/ 159442 h 318884"/>
                              <a:gd name="csX26" fmla="*/ 2600748 w 4393118"/>
                              <a:gd name="csY26" fmla="*/ 85331 h 318884"/>
                              <a:gd name="csX27" fmla="*/ 2690885 w 4393118"/>
                              <a:gd name="csY27" fmla="*/ 159442 h 318884"/>
                              <a:gd name="csX28" fmla="*/ 2790547 w 4393118"/>
                              <a:gd name="csY28" fmla="*/ 318884 h 318884"/>
                              <a:gd name="csX29" fmla="*/ 2890209 w 4393118"/>
                              <a:gd name="csY29" fmla="*/ 159442 h 318884"/>
                              <a:gd name="csX30" fmla="*/ 2987183 w 4393118"/>
                              <a:gd name="csY30" fmla="*/ 155893 h 318884"/>
                              <a:gd name="csX31" fmla="*/ 3089534 w 4393118"/>
                              <a:gd name="csY31" fmla="*/ 159442 h 318884"/>
                              <a:gd name="csX32" fmla="*/ 3189197 w 4393118"/>
                              <a:gd name="csY32" fmla="*/ 318884 h 318884"/>
                              <a:gd name="csX33" fmla="*/ 3288859 w 4393118"/>
                              <a:gd name="csY33" fmla="*/ 159442 h 318884"/>
                              <a:gd name="csX34" fmla="*/ 3390360 w 4393118"/>
                              <a:gd name="csY34" fmla="*/ 204536 h 318884"/>
                              <a:gd name="csX35" fmla="*/ 3488184 w 4393118"/>
                              <a:gd name="csY35" fmla="*/ 159442 h 318884"/>
                              <a:gd name="csX36" fmla="*/ 3587846 w 4393118"/>
                              <a:gd name="csY36" fmla="*/ 318884 h 318884"/>
                              <a:gd name="csX37" fmla="*/ 3687508 w 4393118"/>
                              <a:gd name="csY37" fmla="*/ 159442 h 318884"/>
                              <a:gd name="csX38" fmla="*/ 3789963 w 4393118"/>
                              <a:gd name="csY38" fmla="*/ 254931 h 318884"/>
                              <a:gd name="csX39" fmla="*/ 3886833 w 4393118"/>
                              <a:gd name="csY39" fmla="*/ 159442 h 318884"/>
                              <a:gd name="csX40" fmla="*/ 3986496 w 4393118"/>
                              <a:gd name="csY40" fmla="*/ 318884 h 318884"/>
                              <a:gd name="csX41" fmla="*/ 4086158 w 4393118"/>
                              <a:gd name="csY41" fmla="*/ 159442 h 318884"/>
                              <a:gd name="csX42" fmla="*/ 4189566 w 4393118"/>
                              <a:gd name="csY42" fmla="*/ 300891 h 318884"/>
                              <a:gd name="csX43" fmla="*/ 4285483 w 4393118"/>
                              <a:gd name="csY43" fmla="*/ 159442 h 318884"/>
                              <a:gd name="csX44" fmla="*/ 4385145 w 4393118"/>
                              <a:gd name="csY44" fmla="*/ 318884 h 318884"/>
                              <a:gd name="csX45" fmla="*/ 4393118 w 4393118"/>
                              <a:gd name="csY45" fmla="*/ 317608 h 318884"/>
                              <a:gd name="csX0" fmla="*/ 0 w 4393118"/>
                              <a:gd name="csY0" fmla="*/ 318884 h 318884"/>
                              <a:gd name="csX1" fmla="*/ 99662 w 4393118"/>
                              <a:gd name="csY1" fmla="*/ 159442 h 318884"/>
                              <a:gd name="csX2" fmla="*/ 196943 w 4393118"/>
                              <a:gd name="csY2" fmla="*/ 299479 h 318884"/>
                              <a:gd name="csX3" fmla="*/ 298987 w 4393118"/>
                              <a:gd name="csY3" fmla="*/ 159442 h 318884"/>
                              <a:gd name="csX4" fmla="*/ 398650 w 4393118"/>
                              <a:gd name="csY4" fmla="*/ 318884 h 318884"/>
                              <a:gd name="csX5" fmla="*/ 498312 w 4393118"/>
                              <a:gd name="csY5" fmla="*/ 159442 h 318884"/>
                              <a:gd name="csX6" fmla="*/ 605119 w 4393118"/>
                              <a:gd name="csY6" fmla="*/ 252059 h 318884"/>
                              <a:gd name="csX7" fmla="*/ 697637 w 4393118"/>
                              <a:gd name="csY7" fmla="*/ 159442 h 318884"/>
                              <a:gd name="csX8" fmla="*/ 797299 w 4393118"/>
                              <a:gd name="csY8" fmla="*/ 318884 h 318884"/>
                              <a:gd name="csX9" fmla="*/ 896962 w 4393118"/>
                              <a:gd name="csY9" fmla="*/ 159442 h 318884"/>
                              <a:gd name="csX10" fmla="*/ 987097 w 4393118"/>
                              <a:gd name="csY10" fmla="*/ 210866 h 318884"/>
                              <a:gd name="csX11" fmla="*/ 1096286 w 4393118"/>
                              <a:gd name="csY11" fmla="*/ 159442 h 318884"/>
                              <a:gd name="csX12" fmla="*/ 1195949 w 4393118"/>
                              <a:gd name="csY12" fmla="*/ 318884 h 318884"/>
                              <a:gd name="csX13" fmla="*/ 1295611 w 4393118"/>
                              <a:gd name="csY13" fmla="*/ 159442 h 318884"/>
                              <a:gd name="csX14" fmla="*/ 1390510 w 4393118"/>
                              <a:gd name="csY14" fmla="*/ 174764 h 318884"/>
                              <a:gd name="csX15" fmla="*/ 1494936 w 4393118"/>
                              <a:gd name="csY15" fmla="*/ 159442 h 318884"/>
                              <a:gd name="csX16" fmla="*/ 1594598 w 4393118"/>
                              <a:gd name="csY16" fmla="*/ 318884 h 318884"/>
                              <a:gd name="csX17" fmla="*/ 1694261 w 4393118"/>
                              <a:gd name="csY17" fmla="*/ 159442 h 318884"/>
                              <a:gd name="csX18" fmla="*/ 1796695 w 4393118"/>
                              <a:gd name="csY18" fmla="*/ 86411 h 318884"/>
                              <a:gd name="csX19" fmla="*/ 1893585 w 4393118"/>
                              <a:gd name="csY19" fmla="*/ 159442 h 318884"/>
                              <a:gd name="csX20" fmla="*/ 1993248 w 4393118"/>
                              <a:gd name="csY20" fmla="*/ 318884 h 318884"/>
                              <a:gd name="csX21" fmla="*/ 2092910 w 4393118"/>
                              <a:gd name="csY21" fmla="*/ 159442 h 318884"/>
                              <a:gd name="csX22" fmla="*/ 2192573 w 4393118"/>
                              <a:gd name="csY22" fmla="*/ 0 h 318884"/>
                              <a:gd name="csX23" fmla="*/ 2292235 w 4393118"/>
                              <a:gd name="csY23" fmla="*/ 159442 h 318884"/>
                              <a:gd name="csX24" fmla="*/ 2391897 w 4393118"/>
                              <a:gd name="csY24" fmla="*/ 318884 h 318884"/>
                              <a:gd name="csX25" fmla="*/ 2491560 w 4393118"/>
                              <a:gd name="csY25" fmla="*/ 159442 h 318884"/>
                              <a:gd name="csX26" fmla="*/ 2600748 w 4393118"/>
                              <a:gd name="csY26" fmla="*/ 85331 h 318884"/>
                              <a:gd name="csX27" fmla="*/ 2690885 w 4393118"/>
                              <a:gd name="csY27" fmla="*/ 159442 h 318884"/>
                              <a:gd name="csX28" fmla="*/ 2790547 w 4393118"/>
                              <a:gd name="csY28" fmla="*/ 318884 h 318884"/>
                              <a:gd name="csX29" fmla="*/ 2890209 w 4393118"/>
                              <a:gd name="csY29" fmla="*/ 159442 h 318884"/>
                              <a:gd name="csX30" fmla="*/ 2987183 w 4393118"/>
                              <a:gd name="csY30" fmla="*/ 155893 h 318884"/>
                              <a:gd name="csX31" fmla="*/ 3089534 w 4393118"/>
                              <a:gd name="csY31" fmla="*/ 159442 h 318884"/>
                              <a:gd name="csX32" fmla="*/ 3189197 w 4393118"/>
                              <a:gd name="csY32" fmla="*/ 318884 h 318884"/>
                              <a:gd name="csX33" fmla="*/ 3288859 w 4393118"/>
                              <a:gd name="csY33" fmla="*/ 159442 h 318884"/>
                              <a:gd name="csX34" fmla="*/ 3390360 w 4393118"/>
                              <a:gd name="csY34" fmla="*/ 204536 h 318884"/>
                              <a:gd name="csX35" fmla="*/ 3488184 w 4393118"/>
                              <a:gd name="csY35" fmla="*/ 159442 h 318884"/>
                              <a:gd name="csX36" fmla="*/ 3587846 w 4393118"/>
                              <a:gd name="csY36" fmla="*/ 318884 h 318884"/>
                              <a:gd name="csX37" fmla="*/ 3687508 w 4393118"/>
                              <a:gd name="csY37" fmla="*/ 159442 h 318884"/>
                              <a:gd name="csX38" fmla="*/ 3789963 w 4393118"/>
                              <a:gd name="csY38" fmla="*/ 254931 h 318884"/>
                              <a:gd name="csX39" fmla="*/ 3886833 w 4393118"/>
                              <a:gd name="csY39" fmla="*/ 159442 h 318884"/>
                              <a:gd name="csX40" fmla="*/ 3986496 w 4393118"/>
                              <a:gd name="csY40" fmla="*/ 318884 h 318884"/>
                              <a:gd name="csX41" fmla="*/ 4086158 w 4393118"/>
                              <a:gd name="csY41" fmla="*/ 159442 h 318884"/>
                              <a:gd name="csX42" fmla="*/ 4189566 w 4393118"/>
                              <a:gd name="csY42" fmla="*/ 300891 h 318884"/>
                              <a:gd name="csX43" fmla="*/ 4285483 w 4393118"/>
                              <a:gd name="csY43" fmla="*/ 159442 h 318884"/>
                              <a:gd name="csX44" fmla="*/ 4385145 w 4393118"/>
                              <a:gd name="csY44" fmla="*/ 318884 h 318884"/>
                              <a:gd name="csX45" fmla="*/ 4393118 w 4393118"/>
                              <a:gd name="csY45" fmla="*/ 317608 h 318884"/>
                              <a:gd name="csX0" fmla="*/ 0 w 4393118"/>
                              <a:gd name="csY0" fmla="*/ 318884 h 319203"/>
                              <a:gd name="csX1" fmla="*/ 99662 w 4393118"/>
                              <a:gd name="csY1" fmla="*/ 159442 h 319203"/>
                              <a:gd name="csX2" fmla="*/ 196943 w 4393118"/>
                              <a:gd name="csY2" fmla="*/ 299479 h 319203"/>
                              <a:gd name="csX3" fmla="*/ 298987 w 4393118"/>
                              <a:gd name="csY3" fmla="*/ 159442 h 319203"/>
                              <a:gd name="csX4" fmla="*/ 398650 w 4393118"/>
                              <a:gd name="csY4" fmla="*/ 318884 h 319203"/>
                              <a:gd name="csX5" fmla="*/ 498312 w 4393118"/>
                              <a:gd name="csY5" fmla="*/ 159442 h 319203"/>
                              <a:gd name="csX6" fmla="*/ 605119 w 4393118"/>
                              <a:gd name="csY6" fmla="*/ 252059 h 319203"/>
                              <a:gd name="csX7" fmla="*/ 697637 w 4393118"/>
                              <a:gd name="csY7" fmla="*/ 159442 h 319203"/>
                              <a:gd name="csX8" fmla="*/ 797299 w 4393118"/>
                              <a:gd name="csY8" fmla="*/ 318884 h 319203"/>
                              <a:gd name="csX9" fmla="*/ 896962 w 4393118"/>
                              <a:gd name="csY9" fmla="*/ 159442 h 319203"/>
                              <a:gd name="csX10" fmla="*/ 987097 w 4393118"/>
                              <a:gd name="csY10" fmla="*/ 210866 h 319203"/>
                              <a:gd name="csX11" fmla="*/ 1096286 w 4393118"/>
                              <a:gd name="csY11" fmla="*/ 159442 h 319203"/>
                              <a:gd name="csX12" fmla="*/ 1195949 w 4393118"/>
                              <a:gd name="csY12" fmla="*/ 318884 h 319203"/>
                              <a:gd name="csX13" fmla="*/ 1295611 w 4393118"/>
                              <a:gd name="csY13" fmla="*/ 159442 h 319203"/>
                              <a:gd name="csX14" fmla="*/ 1390510 w 4393118"/>
                              <a:gd name="csY14" fmla="*/ 174764 h 319203"/>
                              <a:gd name="csX15" fmla="*/ 1494936 w 4393118"/>
                              <a:gd name="csY15" fmla="*/ 159442 h 319203"/>
                              <a:gd name="csX16" fmla="*/ 1594598 w 4393118"/>
                              <a:gd name="csY16" fmla="*/ 318884 h 319203"/>
                              <a:gd name="csX17" fmla="*/ 1694261 w 4393118"/>
                              <a:gd name="csY17" fmla="*/ 159442 h 319203"/>
                              <a:gd name="csX18" fmla="*/ 1796695 w 4393118"/>
                              <a:gd name="csY18" fmla="*/ 86411 h 319203"/>
                              <a:gd name="csX19" fmla="*/ 1893585 w 4393118"/>
                              <a:gd name="csY19" fmla="*/ 159442 h 319203"/>
                              <a:gd name="csX20" fmla="*/ 1993248 w 4393118"/>
                              <a:gd name="csY20" fmla="*/ 318884 h 319203"/>
                              <a:gd name="csX21" fmla="*/ 2092910 w 4393118"/>
                              <a:gd name="csY21" fmla="*/ 159442 h 319203"/>
                              <a:gd name="csX22" fmla="*/ 2192573 w 4393118"/>
                              <a:gd name="csY22" fmla="*/ 0 h 319203"/>
                              <a:gd name="csX23" fmla="*/ 2292235 w 4393118"/>
                              <a:gd name="csY23" fmla="*/ 159442 h 319203"/>
                              <a:gd name="csX24" fmla="*/ 2391897 w 4393118"/>
                              <a:gd name="csY24" fmla="*/ 318884 h 319203"/>
                              <a:gd name="csX25" fmla="*/ 2496323 w 4393118"/>
                              <a:gd name="csY25" fmla="*/ 197334 h 319203"/>
                              <a:gd name="csX26" fmla="*/ 2600748 w 4393118"/>
                              <a:gd name="csY26" fmla="*/ 85331 h 319203"/>
                              <a:gd name="csX27" fmla="*/ 2690885 w 4393118"/>
                              <a:gd name="csY27" fmla="*/ 159442 h 319203"/>
                              <a:gd name="csX28" fmla="*/ 2790547 w 4393118"/>
                              <a:gd name="csY28" fmla="*/ 318884 h 319203"/>
                              <a:gd name="csX29" fmla="*/ 2890209 w 4393118"/>
                              <a:gd name="csY29" fmla="*/ 159442 h 319203"/>
                              <a:gd name="csX30" fmla="*/ 2987183 w 4393118"/>
                              <a:gd name="csY30" fmla="*/ 155893 h 319203"/>
                              <a:gd name="csX31" fmla="*/ 3089534 w 4393118"/>
                              <a:gd name="csY31" fmla="*/ 159442 h 319203"/>
                              <a:gd name="csX32" fmla="*/ 3189197 w 4393118"/>
                              <a:gd name="csY32" fmla="*/ 318884 h 319203"/>
                              <a:gd name="csX33" fmla="*/ 3288859 w 4393118"/>
                              <a:gd name="csY33" fmla="*/ 159442 h 319203"/>
                              <a:gd name="csX34" fmla="*/ 3390360 w 4393118"/>
                              <a:gd name="csY34" fmla="*/ 204536 h 319203"/>
                              <a:gd name="csX35" fmla="*/ 3488184 w 4393118"/>
                              <a:gd name="csY35" fmla="*/ 159442 h 319203"/>
                              <a:gd name="csX36" fmla="*/ 3587846 w 4393118"/>
                              <a:gd name="csY36" fmla="*/ 318884 h 319203"/>
                              <a:gd name="csX37" fmla="*/ 3687508 w 4393118"/>
                              <a:gd name="csY37" fmla="*/ 159442 h 319203"/>
                              <a:gd name="csX38" fmla="*/ 3789963 w 4393118"/>
                              <a:gd name="csY38" fmla="*/ 254931 h 319203"/>
                              <a:gd name="csX39" fmla="*/ 3886833 w 4393118"/>
                              <a:gd name="csY39" fmla="*/ 159442 h 319203"/>
                              <a:gd name="csX40" fmla="*/ 3986496 w 4393118"/>
                              <a:gd name="csY40" fmla="*/ 318884 h 319203"/>
                              <a:gd name="csX41" fmla="*/ 4086158 w 4393118"/>
                              <a:gd name="csY41" fmla="*/ 159442 h 319203"/>
                              <a:gd name="csX42" fmla="*/ 4189566 w 4393118"/>
                              <a:gd name="csY42" fmla="*/ 300891 h 319203"/>
                              <a:gd name="csX43" fmla="*/ 4285483 w 4393118"/>
                              <a:gd name="csY43" fmla="*/ 159442 h 319203"/>
                              <a:gd name="csX44" fmla="*/ 4385145 w 4393118"/>
                              <a:gd name="csY44" fmla="*/ 318884 h 319203"/>
                              <a:gd name="csX45" fmla="*/ 4393118 w 4393118"/>
                              <a:gd name="csY45" fmla="*/ 317608 h 319203"/>
                              <a:gd name="csX0" fmla="*/ 0 w 4393118"/>
                              <a:gd name="csY0" fmla="*/ 318884 h 319203"/>
                              <a:gd name="csX1" fmla="*/ 99662 w 4393118"/>
                              <a:gd name="csY1" fmla="*/ 159442 h 319203"/>
                              <a:gd name="csX2" fmla="*/ 196943 w 4393118"/>
                              <a:gd name="csY2" fmla="*/ 299479 h 319203"/>
                              <a:gd name="csX3" fmla="*/ 298987 w 4393118"/>
                              <a:gd name="csY3" fmla="*/ 159442 h 319203"/>
                              <a:gd name="csX4" fmla="*/ 398650 w 4393118"/>
                              <a:gd name="csY4" fmla="*/ 318884 h 319203"/>
                              <a:gd name="csX5" fmla="*/ 498312 w 4393118"/>
                              <a:gd name="csY5" fmla="*/ 159442 h 319203"/>
                              <a:gd name="csX6" fmla="*/ 605119 w 4393118"/>
                              <a:gd name="csY6" fmla="*/ 252059 h 319203"/>
                              <a:gd name="csX7" fmla="*/ 697637 w 4393118"/>
                              <a:gd name="csY7" fmla="*/ 159442 h 319203"/>
                              <a:gd name="csX8" fmla="*/ 797299 w 4393118"/>
                              <a:gd name="csY8" fmla="*/ 318884 h 319203"/>
                              <a:gd name="csX9" fmla="*/ 896962 w 4393118"/>
                              <a:gd name="csY9" fmla="*/ 159442 h 319203"/>
                              <a:gd name="csX10" fmla="*/ 987097 w 4393118"/>
                              <a:gd name="csY10" fmla="*/ 210866 h 319203"/>
                              <a:gd name="csX11" fmla="*/ 1096286 w 4393118"/>
                              <a:gd name="csY11" fmla="*/ 159442 h 319203"/>
                              <a:gd name="csX12" fmla="*/ 1195949 w 4393118"/>
                              <a:gd name="csY12" fmla="*/ 318884 h 319203"/>
                              <a:gd name="csX13" fmla="*/ 1295611 w 4393118"/>
                              <a:gd name="csY13" fmla="*/ 159442 h 319203"/>
                              <a:gd name="csX14" fmla="*/ 1390510 w 4393118"/>
                              <a:gd name="csY14" fmla="*/ 174764 h 319203"/>
                              <a:gd name="csX15" fmla="*/ 1494936 w 4393118"/>
                              <a:gd name="csY15" fmla="*/ 159442 h 319203"/>
                              <a:gd name="csX16" fmla="*/ 1594598 w 4393118"/>
                              <a:gd name="csY16" fmla="*/ 318884 h 319203"/>
                              <a:gd name="csX17" fmla="*/ 1694261 w 4393118"/>
                              <a:gd name="csY17" fmla="*/ 159442 h 319203"/>
                              <a:gd name="csX18" fmla="*/ 1796695 w 4393118"/>
                              <a:gd name="csY18" fmla="*/ 86411 h 319203"/>
                              <a:gd name="csX19" fmla="*/ 1893585 w 4393118"/>
                              <a:gd name="csY19" fmla="*/ 159442 h 319203"/>
                              <a:gd name="csX20" fmla="*/ 1993248 w 4393118"/>
                              <a:gd name="csY20" fmla="*/ 318884 h 319203"/>
                              <a:gd name="csX21" fmla="*/ 2092910 w 4393118"/>
                              <a:gd name="csY21" fmla="*/ 159442 h 319203"/>
                              <a:gd name="csX22" fmla="*/ 2192573 w 4393118"/>
                              <a:gd name="csY22" fmla="*/ 0 h 319203"/>
                              <a:gd name="csX23" fmla="*/ 2292235 w 4393118"/>
                              <a:gd name="csY23" fmla="*/ 159442 h 319203"/>
                              <a:gd name="csX24" fmla="*/ 2391897 w 4393118"/>
                              <a:gd name="csY24" fmla="*/ 318884 h 319203"/>
                              <a:gd name="csX25" fmla="*/ 2496323 w 4393118"/>
                              <a:gd name="csY25" fmla="*/ 197334 h 319203"/>
                              <a:gd name="csX26" fmla="*/ 2600748 w 4393118"/>
                              <a:gd name="csY26" fmla="*/ 85331 h 319203"/>
                              <a:gd name="csX27" fmla="*/ 2687205 w 4393118"/>
                              <a:gd name="csY27" fmla="*/ 195543 h 319203"/>
                              <a:gd name="csX28" fmla="*/ 2790547 w 4393118"/>
                              <a:gd name="csY28" fmla="*/ 318884 h 319203"/>
                              <a:gd name="csX29" fmla="*/ 2890209 w 4393118"/>
                              <a:gd name="csY29" fmla="*/ 159442 h 319203"/>
                              <a:gd name="csX30" fmla="*/ 2987183 w 4393118"/>
                              <a:gd name="csY30" fmla="*/ 155893 h 319203"/>
                              <a:gd name="csX31" fmla="*/ 3089534 w 4393118"/>
                              <a:gd name="csY31" fmla="*/ 159442 h 319203"/>
                              <a:gd name="csX32" fmla="*/ 3189197 w 4393118"/>
                              <a:gd name="csY32" fmla="*/ 318884 h 319203"/>
                              <a:gd name="csX33" fmla="*/ 3288859 w 4393118"/>
                              <a:gd name="csY33" fmla="*/ 159442 h 319203"/>
                              <a:gd name="csX34" fmla="*/ 3390360 w 4393118"/>
                              <a:gd name="csY34" fmla="*/ 204536 h 319203"/>
                              <a:gd name="csX35" fmla="*/ 3488184 w 4393118"/>
                              <a:gd name="csY35" fmla="*/ 159442 h 319203"/>
                              <a:gd name="csX36" fmla="*/ 3587846 w 4393118"/>
                              <a:gd name="csY36" fmla="*/ 318884 h 319203"/>
                              <a:gd name="csX37" fmla="*/ 3687508 w 4393118"/>
                              <a:gd name="csY37" fmla="*/ 159442 h 319203"/>
                              <a:gd name="csX38" fmla="*/ 3789963 w 4393118"/>
                              <a:gd name="csY38" fmla="*/ 254931 h 319203"/>
                              <a:gd name="csX39" fmla="*/ 3886833 w 4393118"/>
                              <a:gd name="csY39" fmla="*/ 159442 h 319203"/>
                              <a:gd name="csX40" fmla="*/ 3986496 w 4393118"/>
                              <a:gd name="csY40" fmla="*/ 318884 h 319203"/>
                              <a:gd name="csX41" fmla="*/ 4086158 w 4393118"/>
                              <a:gd name="csY41" fmla="*/ 159442 h 319203"/>
                              <a:gd name="csX42" fmla="*/ 4189566 w 4393118"/>
                              <a:gd name="csY42" fmla="*/ 300891 h 319203"/>
                              <a:gd name="csX43" fmla="*/ 4285483 w 4393118"/>
                              <a:gd name="csY43" fmla="*/ 159442 h 319203"/>
                              <a:gd name="csX44" fmla="*/ 4385145 w 4393118"/>
                              <a:gd name="csY44" fmla="*/ 318884 h 319203"/>
                              <a:gd name="csX45" fmla="*/ 4393118 w 4393118"/>
                              <a:gd name="csY45" fmla="*/ 317608 h 319203"/>
                              <a:gd name="csX0" fmla="*/ 0 w 4393118"/>
                              <a:gd name="csY0" fmla="*/ 318884 h 319203"/>
                              <a:gd name="csX1" fmla="*/ 99662 w 4393118"/>
                              <a:gd name="csY1" fmla="*/ 159442 h 319203"/>
                              <a:gd name="csX2" fmla="*/ 196943 w 4393118"/>
                              <a:gd name="csY2" fmla="*/ 299479 h 319203"/>
                              <a:gd name="csX3" fmla="*/ 298987 w 4393118"/>
                              <a:gd name="csY3" fmla="*/ 159442 h 319203"/>
                              <a:gd name="csX4" fmla="*/ 398650 w 4393118"/>
                              <a:gd name="csY4" fmla="*/ 318884 h 319203"/>
                              <a:gd name="csX5" fmla="*/ 498312 w 4393118"/>
                              <a:gd name="csY5" fmla="*/ 159442 h 319203"/>
                              <a:gd name="csX6" fmla="*/ 605119 w 4393118"/>
                              <a:gd name="csY6" fmla="*/ 252059 h 319203"/>
                              <a:gd name="csX7" fmla="*/ 697637 w 4393118"/>
                              <a:gd name="csY7" fmla="*/ 159442 h 319203"/>
                              <a:gd name="csX8" fmla="*/ 797299 w 4393118"/>
                              <a:gd name="csY8" fmla="*/ 318884 h 319203"/>
                              <a:gd name="csX9" fmla="*/ 896962 w 4393118"/>
                              <a:gd name="csY9" fmla="*/ 159442 h 319203"/>
                              <a:gd name="csX10" fmla="*/ 987097 w 4393118"/>
                              <a:gd name="csY10" fmla="*/ 210866 h 319203"/>
                              <a:gd name="csX11" fmla="*/ 1096286 w 4393118"/>
                              <a:gd name="csY11" fmla="*/ 159442 h 319203"/>
                              <a:gd name="csX12" fmla="*/ 1195949 w 4393118"/>
                              <a:gd name="csY12" fmla="*/ 318884 h 319203"/>
                              <a:gd name="csX13" fmla="*/ 1295611 w 4393118"/>
                              <a:gd name="csY13" fmla="*/ 159442 h 319203"/>
                              <a:gd name="csX14" fmla="*/ 1390510 w 4393118"/>
                              <a:gd name="csY14" fmla="*/ 174764 h 319203"/>
                              <a:gd name="csX15" fmla="*/ 1494936 w 4393118"/>
                              <a:gd name="csY15" fmla="*/ 159442 h 319203"/>
                              <a:gd name="csX16" fmla="*/ 1594598 w 4393118"/>
                              <a:gd name="csY16" fmla="*/ 318884 h 319203"/>
                              <a:gd name="csX17" fmla="*/ 1694261 w 4393118"/>
                              <a:gd name="csY17" fmla="*/ 159442 h 319203"/>
                              <a:gd name="csX18" fmla="*/ 1796695 w 4393118"/>
                              <a:gd name="csY18" fmla="*/ 86411 h 319203"/>
                              <a:gd name="csX19" fmla="*/ 1893585 w 4393118"/>
                              <a:gd name="csY19" fmla="*/ 159442 h 319203"/>
                              <a:gd name="csX20" fmla="*/ 1993248 w 4393118"/>
                              <a:gd name="csY20" fmla="*/ 318884 h 319203"/>
                              <a:gd name="csX21" fmla="*/ 2092910 w 4393118"/>
                              <a:gd name="csY21" fmla="*/ 159442 h 319203"/>
                              <a:gd name="csX22" fmla="*/ 2192573 w 4393118"/>
                              <a:gd name="csY22" fmla="*/ 0 h 319203"/>
                              <a:gd name="csX23" fmla="*/ 2292235 w 4393118"/>
                              <a:gd name="csY23" fmla="*/ 159442 h 319203"/>
                              <a:gd name="csX24" fmla="*/ 2391897 w 4393118"/>
                              <a:gd name="csY24" fmla="*/ 318884 h 319203"/>
                              <a:gd name="csX25" fmla="*/ 2496323 w 4393118"/>
                              <a:gd name="csY25" fmla="*/ 197334 h 319203"/>
                              <a:gd name="csX26" fmla="*/ 2600748 w 4393118"/>
                              <a:gd name="csY26" fmla="*/ 85331 h 319203"/>
                              <a:gd name="csX27" fmla="*/ 2687205 w 4393118"/>
                              <a:gd name="csY27" fmla="*/ 195543 h 319203"/>
                              <a:gd name="csX28" fmla="*/ 2790547 w 4393118"/>
                              <a:gd name="csY28" fmla="*/ 318884 h 319203"/>
                              <a:gd name="csX29" fmla="*/ 2890209 w 4393118"/>
                              <a:gd name="csY29" fmla="*/ 159442 h 319203"/>
                              <a:gd name="csX30" fmla="*/ 2987183 w 4393118"/>
                              <a:gd name="csY30" fmla="*/ 155893 h 319203"/>
                              <a:gd name="csX31" fmla="*/ 3089534 w 4393118"/>
                              <a:gd name="csY31" fmla="*/ 159442 h 319203"/>
                              <a:gd name="csX32" fmla="*/ 3189197 w 4393118"/>
                              <a:gd name="csY32" fmla="*/ 318884 h 319203"/>
                              <a:gd name="csX33" fmla="*/ 3288859 w 4393118"/>
                              <a:gd name="csY33" fmla="*/ 159442 h 319203"/>
                              <a:gd name="csX34" fmla="*/ 3390360 w 4393118"/>
                              <a:gd name="csY34" fmla="*/ 204536 h 319203"/>
                              <a:gd name="csX35" fmla="*/ 3488184 w 4393118"/>
                              <a:gd name="csY35" fmla="*/ 159442 h 319203"/>
                              <a:gd name="csX36" fmla="*/ 3587846 w 4393118"/>
                              <a:gd name="csY36" fmla="*/ 318884 h 319203"/>
                              <a:gd name="csX37" fmla="*/ 3687508 w 4393118"/>
                              <a:gd name="csY37" fmla="*/ 159442 h 319203"/>
                              <a:gd name="csX38" fmla="*/ 3789963 w 4393118"/>
                              <a:gd name="csY38" fmla="*/ 254931 h 319203"/>
                              <a:gd name="csX39" fmla="*/ 3886833 w 4393118"/>
                              <a:gd name="csY39" fmla="*/ 159442 h 319203"/>
                              <a:gd name="csX40" fmla="*/ 3986496 w 4393118"/>
                              <a:gd name="csY40" fmla="*/ 318884 h 319203"/>
                              <a:gd name="csX41" fmla="*/ 4086158 w 4393118"/>
                              <a:gd name="csY41" fmla="*/ 159442 h 319203"/>
                              <a:gd name="csX42" fmla="*/ 4189566 w 4393118"/>
                              <a:gd name="csY42" fmla="*/ 300891 h 319203"/>
                              <a:gd name="csX43" fmla="*/ 4285483 w 4393118"/>
                              <a:gd name="csY43" fmla="*/ 159442 h 319203"/>
                              <a:gd name="csX44" fmla="*/ 4385145 w 4393118"/>
                              <a:gd name="csY44" fmla="*/ 318884 h 319203"/>
                              <a:gd name="csX45" fmla="*/ 4393118 w 4393118"/>
                              <a:gd name="csY45" fmla="*/ 317608 h 319203"/>
                              <a:gd name="csX0" fmla="*/ 0 w 4393118"/>
                              <a:gd name="csY0" fmla="*/ 318884 h 319203"/>
                              <a:gd name="csX1" fmla="*/ 99662 w 4393118"/>
                              <a:gd name="csY1" fmla="*/ 159442 h 319203"/>
                              <a:gd name="csX2" fmla="*/ 196943 w 4393118"/>
                              <a:gd name="csY2" fmla="*/ 299479 h 319203"/>
                              <a:gd name="csX3" fmla="*/ 298987 w 4393118"/>
                              <a:gd name="csY3" fmla="*/ 159442 h 319203"/>
                              <a:gd name="csX4" fmla="*/ 398650 w 4393118"/>
                              <a:gd name="csY4" fmla="*/ 318884 h 319203"/>
                              <a:gd name="csX5" fmla="*/ 498312 w 4393118"/>
                              <a:gd name="csY5" fmla="*/ 159442 h 319203"/>
                              <a:gd name="csX6" fmla="*/ 605119 w 4393118"/>
                              <a:gd name="csY6" fmla="*/ 252059 h 319203"/>
                              <a:gd name="csX7" fmla="*/ 697637 w 4393118"/>
                              <a:gd name="csY7" fmla="*/ 159442 h 319203"/>
                              <a:gd name="csX8" fmla="*/ 797299 w 4393118"/>
                              <a:gd name="csY8" fmla="*/ 318884 h 319203"/>
                              <a:gd name="csX9" fmla="*/ 896962 w 4393118"/>
                              <a:gd name="csY9" fmla="*/ 159442 h 319203"/>
                              <a:gd name="csX10" fmla="*/ 987097 w 4393118"/>
                              <a:gd name="csY10" fmla="*/ 210866 h 319203"/>
                              <a:gd name="csX11" fmla="*/ 1096286 w 4393118"/>
                              <a:gd name="csY11" fmla="*/ 159442 h 319203"/>
                              <a:gd name="csX12" fmla="*/ 1195949 w 4393118"/>
                              <a:gd name="csY12" fmla="*/ 318884 h 319203"/>
                              <a:gd name="csX13" fmla="*/ 1295611 w 4393118"/>
                              <a:gd name="csY13" fmla="*/ 159442 h 319203"/>
                              <a:gd name="csX14" fmla="*/ 1390510 w 4393118"/>
                              <a:gd name="csY14" fmla="*/ 174764 h 319203"/>
                              <a:gd name="csX15" fmla="*/ 1494936 w 4393118"/>
                              <a:gd name="csY15" fmla="*/ 159442 h 319203"/>
                              <a:gd name="csX16" fmla="*/ 1594598 w 4393118"/>
                              <a:gd name="csY16" fmla="*/ 318884 h 319203"/>
                              <a:gd name="csX17" fmla="*/ 1694261 w 4393118"/>
                              <a:gd name="csY17" fmla="*/ 159442 h 319203"/>
                              <a:gd name="csX18" fmla="*/ 1796695 w 4393118"/>
                              <a:gd name="csY18" fmla="*/ 86411 h 319203"/>
                              <a:gd name="csX19" fmla="*/ 1893585 w 4393118"/>
                              <a:gd name="csY19" fmla="*/ 159442 h 319203"/>
                              <a:gd name="csX20" fmla="*/ 1993248 w 4393118"/>
                              <a:gd name="csY20" fmla="*/ 318884 h 319203"/>
                              <a:gd name="csX21" fmla="*/ 2092910 w 4393118"/>
                              <a:gd name="csY21" fmla="*/ 159442 h 319203"/>
                              <a:gd name="csX22" fmla="*/ 2192573 w 4393118"/>
                              <a:gd name="csY22" fmla="*/ 0 h 319203"/>
                              <a:gd name="csX23" fmla="*/ 2292235 w 4393118"/>
                              <a:gd name="csY23" fmla="*/ 159442 h 319203"/>
                              <a:gd name="csX24" fmla="*/ 2391897 w 4393118"/>
                              <a:gd name="csY24" fmla="*/ 318884 h 319203"/>
                              <a:gd name="csX25" fmla="*/ 2496323 w 4393118"/>
                              <a:gd name="csY25" fmla="*/ 197334 h 319203"/>
                              <a:gd name="csX26" fmla="*/ 2600748 w 4393118"/>
                              <a:gd name="csY26" fmla="*/ 85331 h 319203"/>
                              <a:gd name="csX27" fmla="*/ 2687205 w 4393118"/>
                              <a:gd name="csY27" fmla="*/ 195543 h 319203"/>
                              <a:gd name="csX28" fmla="*/ 2790547 w 4393118"/>
                              <a:gd name="csY28" fmla="*/ 318884 h 319203"/>
                              <a:gd name="csX29" fmla="*/ 2890209 w 4393118"/>
                              <a:gd name="csY29" fmla="*/ 159442 h 319203"/>
                              <a:gd name="csX30" fmla="*/ 2987183 w 4393118"/>
                              <a:gd name="csY30" fmla="*/ 155893 h 319203"/>
                              <a:gd name="csX31" fmla="*/ 3089534 w 4393118"/>
                              <a:gd name="csY31" fmla="*/ 159442 h 319203"/>
                              <a:gd name="csX32" fmla="*/ 3189197 w 4393118"/>
                              <a:gd name="csY32" fmla="*/ 318884 h 319203"/>
                              <a:gd name="csX33" fmla="*/ 3288859 w 4393118"/>
                              <a:gd name="csY33" fmla="*/ 159442 h 319203"/>
                              <a:gd name="csX34" fmla="*/ 3390360 w 4393118"/>
                              <a:gd name="csY34" fmla="*/ 204536 h 319203"/>
                              <a:gd name="csX35" fmla="*/ 3488184 w 4393118"/>
                              <a:gd name="csY35" fmla="*/ 159442 h 319203"/>
                              <a:gd name="csX36" fmla="*/ 3587846 w 4393118"/>
                              <a:gd name="csY36" fmla="*/ 318884 h 319203"/>
                              <a:gd name="csX37" fmla="*/ 3687508 w 4393118"/>
                              <a:gd name="csY37" fmla="*/ 159442 h 319203"/>
                              <a:gd name="csX38" fmla="*/ 3789963 w 4393118"/>
                              <a:gd name="csY38" fmla="*/ 254931 h 319203"/>
                              <a:gd name="csX39" fmla="*/ 3886833 w 4393118"/>
                              <a:gd name="csY39" fmla="*/ 159442 h 319203"/>
                              <a:gd name="csX40" fmla="*/ 3986496 w 4393118"/>
                              <a:gd name="csY40" fmla="*/ 318884 h 319203"/>
                              <a:gd name="csX41" fmla="*/ 4086158 w 4393118"/>
                              <a:gd name="csY41" fmla="*/ 159442 h 319203"/>
                              <a:gd name="csX42" fmla="*/ 4189566 w 4393118"/>
                              <a:gd name="csY42" fmla="*/ 300891 h 319203"/>
                              <a:gd name="csX43" fmla="*/ 4285483 w 4393118"/>
                              <a:gd name="csY43" fmla="*/ 159442 h 319203"/>
                              <a:gd name="csX44" fmla="*/ 4385145 w 4393118"/>
                              <a:gd name="csY44" fmla="*/ 318884 h 319203"/>
                              <a:gd name="csX45" fmla="*/ 4393118 w 4393118"/>
                              <a:gd name="csY45" fmla="*/ 317608 h 319203"/>
                              <a:gd name="csX0" fmla="*/ 0 w 4393118"/>
                              <a:gd name="csY0" fmla="*/ 318884 h 319780"/>
                              <a:gd name="csX1" fmla="*/ 99662 w 4393118"/>
                              <a:gd name="csY1" fmla="*/ 159442 h 319780"/>
                              <a:gd name="csX2" fmla="*/ 196943 w 4393118"/>
                              <a:gd name="csY2" fmla="*/ 299479 h 319780"/>
                              <a:gd name="csX3" fmla="*/ 298987 w 4393118"/>
                              <a:gd name="csY3" fmla="*/ 159442 h 319780"/>
                              <a:gd name="csX4" fmla="*/ 398650 w 4393118"/>
                              <a:gd name="csY4" fmla="*/ 318884 h 319780"/>
                              <a:gd name="csX5" fmla="*/ 498312 w 4393118"/>
                              <a:gd name="csY5" fmla="*/ 159442 h 319780"/>
                              <a:gd name="csX6" fmla="*/ 605119 w 4393118"/>
                              <a:gd name="csY6" fmla="*/ 252059 h 319780"/>
                              <a:gd name="csX7" fmla="*/ 697637 w 4393118"/>
                              <a:gd name="csY7" fmla="*/ 159442 h 319780"/>
                              <a:gd name="csX8" fmla="*/ 797299 w 4393118"/>
                              <a:gd name="csY8" fmla="*/ 318884 h 319780"/>
                              <a:gd name="csX9" fmla="*/ 896962 w 4393118"/>
                              <a:gd name="csY9" fmla="*/ 159442 h 319780"/>
                              <a:gd name="csX10" fmla="*/ 987097 w 4393118"/>
                              <a:gd name="csY10" fmla="*/ 210866 h 319780"/>
                              <a:gd name="csX11" fmla="*/ 1096286 w 4393118"/>
                              <a:gd name="csY11" fmla="*/ 159442 h 319780"/>
                              <a:gd name="csX12" fmla="*/ 1195949 w 4393118"/>
                              <a:gd name="csY12" fmla="*/ 318884 h 319780"/>
                              <a:gd name="csX13" fmla="*/ 1295611 w 4393118"/>
                              <a:gd name="csY13" fmla="*/ 159442 h 319780"/>
                              <a:gd name="csX14" fmla="*/ 1390510 w 4393118"/>
                              <a:gd name="csY14" fmla="*/ 174764 h 319780"/>
                              <a:gd name="csX15" fmla="*/ 1494936 w 4393118"/>
                              <a:gd name="csY15" fmla="*/ 159442 h 319780"/>
                              <a:gd name="csX16" fmla="*/ 1594598 w 4393118"/>
                              <a:gd name="csY16" fmla="*/ 318884 h 319780"/>
                              <a:gd name="csX17" fmla="*/ 1694261 w 4393118"/>
                              <a:gd name="csY17" fmla="*/ 159442 h 319780"/>
                              <a:gd name="csX18" fmla="*/ 1796695 w 4393118"/>
                              <a:gd name="csY18" fmla="*/ 86411 h 319780"/>
                              <a:gd name="csX19" fmla="*/ 1893585 w 4393118"/>
                              <a:gd name="csY19" fmla="*/ 159442 h 319780"/>
                              <a:gd name="csX20" fmla="*/ 1993248 w 4393118"/>
                              <a:gd name="csY20" fmla="*/ 318884 h 319780"/>
                              <a:gd name="csX21" fmla="*/ 2092910 w 4393118"/>
                              <a:gd name="csY21" fmla="*/ 159442 h 319780"/>
                              <a:gd name="csX22" fmla="*/ 2192573 w 4393118"/>
                              <a:gd name="csY22" fmla="*/ 0 h 319780"/>
                              <a:gd name="csX23" fmla="*/ 2292235 w 4393118"/>
                              <a:gd name="csY23" fmla="*/ 159442 h 319780"/>
                              <a:gd name="csX24" fmla="*/ 2391897 w 4393118"/>
                              <a:gd name="csY24" fmla="*/ 318884 h 319780"/>
                              <a:gd name="csX25" fmla="*/ 2496323 w 4393118"/>
                              <a:gd name="csY25" fmla="*/ 197334 h 319780"/>
                              <a:gd name="csX26" fmla="*/ 2600748 w 4393118"/>
                              <a:gd name="csY26" fmla="*/ 85331 h 319780"/>
                              <a:gd name="csX27" fmla="*/ 2687205 w 4393118"/>
                              <a:gd name="csY27" fmla="*/ 195543 h 319780"/>
                              <a:gd name="csX28" fmla="*/ 2790547 w 4393118"/>
                              <a:gd name="csY28" fmla="*/ 318884 h 319780"/>
                              <a:gd name="csX29" fmla="*/ 2887828 w 4393118"/>
                              <a:gd name="csY29" fmla="*/ 246413 h 319780"/>
                              <a:gd name="csX30" fmla="*/ 2987183 w 4393118"/>
                              <a:gd name="csY30" fmla="*/ 155893 h 319780"/>
                              <a:gd name="csX31" fmla="*/ 3089534 w 4393118"/>
                              <a:gd name="csY31" fmla="*/ 159442 h 319780"/>
                              <a:gd name="csX32" fmla="*/ 3189197 w 4393118"/>
                              <a:gd name="csY32" fmla="*/ 318884 h 319780"/>
                              <a:gd name="csX33" fmla="*/ 3288859 w 4393118"/>
                              <a:gd name="csY33" fmla="*/ 159442 h 319780"/>
                              <a:gd name="csX34" fmla="*/ 3390360 w 4393118"/>
                              <a:gd name="csY34" fmla="*/ 204536 h 319780"/>
                              <a:gd name="csX35" fmla="*/ 3488184 w 4393118"/>
                              <a:gd name="csY35" fmla="*/ 159442 h 319780"/>
                              <a:gd name="csX36" fmla="*/ 3587846 w 4393118"/>
                              <a:gd name="csY36" fmla="*/ 318884 h 319780"/>
                              <a:gd name="csX37" fmla="*/ 3687508 w 4393118"/>
                              <a:gd name="csY37" fmla="*/ 159442 h 319780"/>
                              <a:gd name="csX38" fmla="*/ 3789963 w 4393118"/>
                              <a:gd name="csY38" fmla="*/ 254931 h 319780"/>
                              <a:gd name="csX39" fmla="*/ 3886833 w 4393118"/>
                              <a:gd name="csY39" fmla="*/ 159442 h 319780"/>
                              <a:gd name="csX40" fmla="*/ 3986496 w 4393118"/>
                              <a:gd name="csY40" fmla="*/ 318884 h 319780"/>
                              <a:gd name="csX41" fmla="*/ 4086158 w 4393118"/>
                              <a:gd name="csY41" fmla="*/ 159442 h 319780"/>
                              <a:gd name="csX42" fmla="*/ 4189566 w 4393118"/>
                              <a:gd name="csY42" fmla="*/ 300891 h 319780"/>
                              <a:gd name="csX43" fmla="*/ 4285483 w 4393118"/>
                              <a:gd name="csY43" fmla="*/ 159442 h 319780"/>
                              <a:gd name="csX44" fmla="*/ 4385145 w 4393118"/>
                              <a:gd name="csY44" fmla="*/ 318884 h 319780"/>
                              <a:gd name="csX45" fmla="*/ 4393118 w 4393118"/>
                              <a:gd name="csY45" fmla="*/ 317608 h 319780"/>
                              <a:gd name="csX0" fmla="*/ 0 w 4393118"/>
                              <a:gd name="csY0" fmla="*/ 318884 h 320665"/>
                              <a:gd name="csX1" fmla="*/ 99662 w 4393118"/>
                              <a:gd name="csY1" fmla="*/ 159442 h 320665"/>
                              <a:gd name="csX2" fmla="*/ 196943 w 4393118"/>
                              <a:gd name="csY2" fmla="*/ 299479 h 320665"/>
                              <a:gd name="csX3" fmla="*/ 298987 w 4393118"/>
                              <a:gd name="csY3" fmla="*/ 159442 h 320665"/>
                              <a:gd name="csX4" fmla="*/ 398650 w 4393118"/>
                              <a:gd name="csY4" fmla="*/ 318884 h 320665"/>
                              <a:gd name="csX5" fmla="*/ 498312 w 4393118"/>
                              <a:gd name="csY5" fmla="*/ 159442 h 320665"/>
                              <a:gd name="csX6" fmla="*/ 605119 w 4393118"/>
                              <a:gd name="csY6" fmla="*/ 252059 h 320665"/>
                              <a:gd name="csX7" fmla="*/ 697637 w 4393118"/>
                              <a:gd name="csY7" fmla="*/ 159442 h 320665"/>
                              <a:gd name="csX8" fmla="*/ 797299 w 4393118"/>
                              <a:gd name="csY8" fmla="*/ 318884 h 320665"/>
                              <a:gd name="csX9" fmla="*/ 896962 w 4393118"/>
                              <a:gd name="csY9" fmla="*/ 159442 h 320665"/>
                              <a:gd name="csX10" fmla="*/ 987097 w 4393118"/>
                              <a:gd name="csY10" fmla="*/ 210866 h 320665"/>
                              <a:gd name="csX11" fmla="*/ 1096286 w 4393118"/>
                              <a:gd name="csY11" fmla="*/ 159442 h 320665"/>
                              <a:gd name="csX12" fmla="*/ 1195949 w 4393118"/>
                              <a:gd name="csY12" fmla="*/ 318884 h 320665"/>
                              <a:gd name="csX13" fmla="*/ 1295611 w 4393118"/>
                              <a:gd name="csY13" fmla="*/ 159442 h 320665"/>
                              <a:gd name="csX14" fmla="*/ 1390510 w 4393118"/>
                              <a:gd name="csY14" fmla="*/ 174764 h 320665"/>
                              <a:gd name="csX15" fmla="*/ 1494936 w 4393118"/>
                              <a:gd name="csY15" fmla="*/ 159442 h 320665"/>
                              <a:gd name="csX16" fmla="*/ 1594598 w 4393118"/>
                              <a:gd name="csY16" fmla="*/ 318884 h 320665"/>
                              <a:gd name="csX17" fmla="*/ 1694261 w 4393118"/>
                              <a:gd name="csY17" fmla="*/ 159442 h 320665"/>
                              <a:gd name="csX18" fmla="*/ 1796695 w 4393118"/>
                              <a:gd name="csY18" fmla="*/ 86411 h 320665"/>
                              <a:gd name="csX19" fmla="*/ 1893585 w 4393118"/>
                              <a:gd name="csY19" fmla="*/ 159442 h 320665"/>
                              <a:gd name="csX20" fmla="*/ 1993248 w 4393118"/>
                              <a:gd name="csY20" fmla="*/ 318884 h 320665"/>
                              <a:gd name="csX21" fmla="*/ 2092910 w 4393118"/>
                              <a:gd name="csY21" fmla="*/ 159442 h 320665"/>
                              <a:gd name="csX22" fmla="*/ 2192573 w 4393118"/>
                              <a:gd name="csY22" fmla="*/ 0 h 320665"/>
                              <a:gd name="csX23" fmla="*/ 2292235 w 4393118"/>
                              <a:gd name="csY23" fmla="*/ 159442 h 320665"/>
                              <a:gd name="csX24" fmla="*/ 2391897 w 4393118"/>
                              <a:gd name="csY24" fmla="*/ 318884 h 320665"/>
                              <a:gd name="csX25" fmla="*/ 2496323 w 4393118"/>
                              <a:gd name="csY25" fmla="*/ 197334 h 320665"/>
                              <a:gd name="csX26" fmla="*/ 2600748 w 4393118"/>
                              <a:gd name="csY26" fmla="*/ 85331 h 320665"/>
                              <a:gd name="csX27" fmla="*/ 2687205 w 4393118"/>
                              <a:gd name="csY27" fmla="*/ 195543 h 320665"/>
                              <a:gd name="csX28" fmla="*/ 2790547 w 4393118"/>
                              <a:gd name="csY28" fmla="*/ 318884 h 320665"/>
                              <a:gd name="csX29" fmla="*/ 2887828 w 4393118"/>
                              <a:gd name="csY29" fmla="*/ 246413 h 320665"/>
                              <a:gd name="csX30" fmla="*/ 2987183 w 4393118"/>
                              <a:gd name="csY30" fmla="*/ 155893 h 320665"/>
                              <a:gd name="csX31" fmla="*/ 3085620 w 4393118"/>
                              <a:gd name="csY31" fmla="*/ 239673 h 320665"/>
                              <a:gd name="csX32" fmla="*/ 3189197 w 4393118"/>
                              <a:gd name="csY32" fmla="*/ 318884 h 320665"/>
                              <a:gd name="csX33" fmla="*/ 3288859 w 4393118"/>
                              <a:gd name="csY33" fmla="*/ 159442 h 320665"/>
                              <a:gd name="csX34" fmla="*/ 3390360 w 4393118"/>
                              <a:gd name="csY34" fmla="*/ 204536 h 320665"/>
                              <a:gd name="csX35" fmla="*/ 3488184 w 4393118"/>
                              <a:gd name="csY35" fmla="*/ 159442 h 320665"/>
                              <a:gd name="csX36" fmla="*/ 3587846 w 4393118"/>
                              <a:gd name="csY36" fmla="*/ 318884 h 320665"/>
                              <a:gd name="csX37" fmla="*/ 3687508 w 4393118"/>
                              <a:gd name="csY37" fmla="*/ 159442 h 320665"/>
                              <a:gd name="csX38" fmla="*/ 3789963 w 4393118"/>
                              <a:gd name="csY38" fmla="*/ 254931 h 320665"/>
                              <a:gd name="csX39" fmla="*/ 3886833 w 4393118"/>
                              <a:gd name="csY39" fmla="*/ 159442 h 320665"/>
                              <a:gd name="csX40" fmla="*/ 3986496 w 4393118"/>
                              <a:gd name="csY40" fmla="*/ 318884 h 320665"/>
                              <a:gd name="csX41" fmla="*/ 4086158 w 4393118"/>
                              <a:gd name="csY41" fmla="*/ 159442 h 320665"/>
                              <a:gd name="csX42" fmla="*/ 4189566 w 4393118"/>
                              <a:gd name="csY42" fmla="*/ 300891 h 320665"/>
                              <a:gd name="csX43" fmla="*/ 4285483 w 4393118"/>
                              <a:gd name="csY43" fmla="*/ 159442 h 320665"/>
                              <a:gd name="csX44" fmla="*/ 4385145 w 4393118"/>
                              <a:gd name="csY44" fmla="*/ 318884 h 320665"/>
                              <a:gd name="csX45" fmla="*/ 4393118 w 4393118"/>
                              <a:gd name="csY45" fmla="*/ 317608 h 320665"/>
                              <a:gd name="csX0" fmla="*/ 0 w 4393118"/>
                              <a:gd name="csY0" fmla="*/ 318884 h 319780"/>
                              <a:gd name="csX1" fmla="*/ 99662 w 4393118"/>
                              <a:gd name="csY1" fmla="*/ 159442 h 319780"/>
                              <a:gd name="csX2" fmla="*/ 196943 w 4393118"/>
                              <a:gd name="csY2" fmla="*/ 299479 h 319780"/>
                              <a:gd name="csX3" fmla="*/ 298987 w 4393118"/>
                              <a:gd name="csY3" fmla="*/ 159442 h 319780"/>
                              <a:gd name="csX4" fmla="*/ 398650 w 4393118"/>
                              <a:gd name="csY4" fmla="*/ 318884 h 319780"/>
                              <a:gd name="csX5" fmla="*/ 498312 w 4393118"/>
                              <a:gd name="csY5" fmla="*/ 159442 h 319780"/>
                              <a:gd name="csX6" fmla="*/ 605119 w 4393118"/>
                              <a:gd name="csY6" fmla="*/ 252059 h 319780"/>
                              <a:gd name="csX7" fmla="*/ 697637 w 4393118"/>
                              <a:gd name="csY7" fmla="*/ 159442 h 319780"/>
                              <a:gd name="csX8" fmla="*/ 797299 w 4393118"/>
                              <a:gd name="csY8" fmla="*/ 318884 h 319780"/>
                              <a:gd name="csX9" fmla="*/ 896962 w 4393118"/>
                              <a:gd name="csY9" fmla="*/ 159442 h 319780"/>
                              <a:gd name="csX10" fmla="*/ 987097 w 4393118"/>
                              <a:gd name="csY10" fmla="*/ 210866 h 319780"/>
                              <a:gd name="csX11" fmla="*/ 1096286 w 4393118"/>
                              <a:gd name="csY11" fmla="*/ 159442 h 319780"/>
                              <a:gd name="csX12" fmla="*/ 1195949 w 4393118"/>
                              <a:gd name="csY12" fmla="*/ 318884 h 319780"/>
                              <a:gd name="csX13" fmla="*/ 1295611 w 4393118"/>
                              <a:gd name="csY13" fmla="*/ 159442 h 319780"/>
                              <a:gd name="csX14" fmla="*/ 1390510 w 4393118"/>
                              <a:gd name="csY14" fmla="*/ 174764 h 319780"/>
                              <a:gd name="csX15" fmla="*/ 1494936 w 4393118"/>
                              <a:gd name="csY15" fmla="*/ 159442 h 319780"/>
                              <a:gd name="csX16" fmla="*/ 1594598 w 4393118"/>
                              <a:gd name="csY16" fmla="*/ 318884 h 319780"/>
                              <a:gd name="csX17" fmla="*/ 1694261 w 4393118"/>
                              <a:gd name="csY17" fmla="*/ 159442 h 319780"/>
                              <a:gd name="csX18" fmla="*/ 1796695 w 4393118"/>
                              <a:gd name="csY18" fmla="*/ 86411 h 319780"/>
                              <a:gd name="csX19" fmla="*/ 1893585 w 4393118"/>
                              <a:gd name="csY19" fmla="*/ 159442 h 319780"/>
                              <a:gd name="csX20" fmla="*/ 1993248 w 4393118"/>
                              <a:gd name="csY20" fmla="*/ 318884 h 319780"/>
                              <a:gd name="csX21" fmla="*/ 2092910 w 4393118"/>
                              <a:gd name="csY21" fmla="*/ 159442 h 319780"/>
                              <a:gd name="csX22" fmla="*/ 2192573 w 4393118"/>
                              <a:gd name="csY22" fmla="*/ 0 h 319780"/>
                              <a:gd name="csX23" fmla="*/ 2292235 w 4393118"/>
                              <a:gd name="csY23" fmla="*/ 159442 h 319780"/>
                              <a:gd name="csX24" fmla="*/ 2391897 w 4393118"/>
                              <a:gd name="csY24" fmla="*/ 318884 h 319780"/>
                              <a:gd name="csX25" fmla="*/ 2496323 w 4393118"/>
                              <a:gd name="csY25" fmla="*/ 197334 h 319780"/>
                              <a:gd name="csX26" fmla="*/ 2600748 w 4393118"/>
                              <a:gd name="csY26" fmla="*/ 85331 h 319780"/>
                              <a:gd name="csX27" fmla="*/ 2687205 w 4393118"/>
                              <a:gd name="csY27" fmla="*/ 195543 h 319780"/>
                              <a:gd name="csX28" fmla="*/ 2790547 w 4393118"/>
                              <a:gd name="csY28" fmla="*/ 318884 h 319780"/>
                              <a:gd name="csX29" fmla="*/ 2887828 w 4393118"/>
                              <a:gd name="csY29" fmla="*/ 246413 h 319780"/>
                              <a:gd name="csX30" fmla="*/ 2987183 w 4393118"/>
                              <a:gd name="csY30" fmla="*/ 155893 h 319780"/>
                              <a:gd name="csX31" fmla="*/ 3085620 w 4393118"/>
                              <a:gd name="csY31" fmla="*/ 239673 h 319780"/>
                              <a:gd name="csX32" fmla="*/ 3189197 w 4393118"/>
                              <a:gd name="csY32" fmla="*/ 318884 h 319780"/>
                              <a:gd name="csX33" fmla="*/ 3269809 w 4393118"/>
                              <a:gd name="csY33" fmla="*/ 260647 h 319780"/>
                              <a:gd name="csX34" fmla="*/ 3390360 w 4393118"/>
                              <a:gd name="csY34" fmla="*/ 204536 h 319780"/>
                              <a:gd name="csX35" fmla="*/ 3488184 w 4393118"/>
                              <a:gd name="csY35" fmla="*/ 159442 h 319780"/>
                              <a:gd name="csX36" fmla="*/ 3587846 w 4393118"/>
                              <a:gd name="csY36" fmla="*/ 318884 h 319780"/>
                              <a:gd name="csX37" fmla="*/ 3687508 w 4393118"/>
                              <a:gd name="csY37" fmla="*/ 159442 h 319780"/>
                              <a:gd name="csX38" fmla="*/ 3789963 w 4393118"/>
                              <a:gd name="csY38" fmla="*/ 254931 h 319780"/>
                              <a:gd name="csX39" fmla="*/ 3886833 w 4393118"/>
                              <a:gd name="csY39" fmla="*/ 159442 h 319780"/>
                              <a:gd name="csX40" fmla="*/ 3986496 w 4393118"/>
                              <a:gd name="csY40" fmla="*/ 318884 h 319780"/>
                              <a:gd name="csX41" fmla="*/ 4086158 w 4393118"/>
                              <a:gd name="csY41" fmla="*/ 159442 h 319780"/>
                              <a:gd name="csX42" fmla="*/ 4189566 w 4393118"/>
                              <a:gd name="csY42" fmla="*/ 300891 h 319780"/>
                              <a:gd name="csX43" fmla="*/ 4285483 w 4393118"/>
                              <a:gd name="csY43" fmla="*/ 159442 h 319780"/>
                              <a:gd name="csX44" fmla="*/ 4385145 w 4393118"/>
                              <a:gd name="csY44" fmla="*/ 318884 h 319780"/>
                              <a:gd name="csX45" fmla="*/ 4393118 w 4393118"/>
                              <a:gd name="csY45" fmla="*/ 317608 h 319780"/>
                              <a:gd name="csX0" fmla="*/ 0 w 4393118"/>
                              <a:gd name="csY0" fmla="*/ 318884 h 321572"/>
                              <a:gd name="csX1" fmla="*/ 99662 w 4393118"/>
                              <a:gd name="csY1" fmla="*/ 159442 h 321572"/>
                              <a:gd name="csX2" fmla="*/ 196943 w 4393118"/>
                              <a:gd name="csY2" fmla="*/ 299479 h 321572"/>
                              <a:gd name="csX3" fmla="*/ 298987 w 4393118"/>
                              <a:gd name="csY3" fmla="*/ 159442 h 321572"/>
                              <a:gd name="csX4" fmla="*/ 398650 w 4393118"/>
                              <a:gd name="csY4" fmla="*/ 318884 h 321572"/>
                              <a:gd name="csX5" fmla="*/ 498312 w 4393118"/>
                              <a:gd name="csY5" fmla="*/ 159442 h 321572"/>
                              <a:gd name="csX6" fmla="*/ 605119 w 4393118"/>
                              <a:gd name="csY6" fmla="*/ 252059 h 321572"/>
                              <a:gd name="csX7" fmla="*/ 697637 w 4393118"/>
                              <a:gd name="csY7" fmla="*/ 159442 h 321572"/>
                              <a:gd name="csX8" fmla="*/ 797299 w 4393118"/>
                              <a:gd name="csY8" fmla="*/ 318884 h 321572"/>
                              <a:gd name="csX9" fmla="*/ 896962 w 4393118"/>
                              <a:gd name="csY9" fmla="*/ 159442 h 321572"/>
                              <a:gd name="csX10" fmla="*/ 987097 w 4393118"/>
                              <a:gd name="csY10" fmla="*/ 210866 h 321572"/>
                              <a:gd name="csX11" fmla="*/ 1096286 w 4393118"/>
                              <a:gd name="csY11" fmla="*/ 159442 h 321572"/>
                              <a:gd name="csX12" fmla="*/ 1195949 w 4393118"/>
                              <a:gd name="csY12" fmla="*/ 318884 h 321572"/>
                              <a:gd name="csX13" fmla="*/ 1295611 w 4393118"/>
                              <a:gd name="csY13" fmla="*/ 159442 h 321572"/>
                              <a:gd name="csX14" fmla="*/ 1390510 w 4393118"/>
                              <a:gd name="csY14" fmla="*/ 174764 h 321572"/>
                              <a:gd name="csX15" fmla="*/ 1494936 w 4393118"/>
                              <a:gd name="csY15" fmla="*/ 159442 h 321572"/>
                              <a:gd name="csX16" fmla="*/ 1594598 w 4393118"/>
                              <a:gd name="csY16" fmla="*/ 318884 h 321572"/>
                              <a:gd name="csX17" fmla="*/ 1694261 w 4393118"/>
                              <a:gd name="csY17" fmla="*/ 159442 h 321572"/>
                              <a:gd name="csX18" fmla="*/ 1796695 w 4393118"/>
                              <a:gd name="csY18" fmla="*/ 86411 h 321572"/>
                              <a:gd name="csX19" fmla="*/ 1893585 w 4393118"/>
                              <a:gd name="csY19" fmla="*/ 159442 h 321572"/>
                              <a:gd name="csX20" fmla="*/ 1993248 w 4393118"/>
                              <a:gd name="csY20" fmla="*/ 318884 h 321572"/>
                              <a:gd name="csX21" fmla="*/ 2092910 w 4393118"/>
                              <a:gd name="csY21" fmla="*/ 159442 h 321572"/>
                              <a:gd name="csX22" fmla="*/ 2192573 w 4393118"/>
                              <a:gd name="csY22" fmla="*/ 0 h 321572"/>
                              <a:gd name="csX23" fmla="*/ 2292235 w 4393118"/>
                              <a:gd name="csY23" fmla="*/ 159442 h 321572"/>
                              <a:gd name="csX24" fmla="*/ 2391897 w 4393118"/>
                              <a:gd name="csY24" fmla="*/ 318884 h 321572"/>
                              <a:gd name="csX25" fmla="*/ 2496323 w 4393118"/>
                              <a:gd name="csY25" fmla="*/ 197334 h 321572"/>
                              <a:gd name="csX26" fmla="*/ 2600748 w 4393118"/>
                              <a:gd name="csY26" fmla="*/ 85331 h 321572"/>
                              <a:gd name="csX27" fmla="*/ 2687205 w 4393118"/>
                              <a:gd name="csY27" fmla="*/ 195543 h 321572"/>
                              <a:gd name="csX28" fmla="*/ 2790547 w 4393118"/>
                              <a:gd name="csY28" fmla="*/ 318884 h 321572"/>
                              <a:gd name="csX29" fmla="*/ 2887828 w 4393118"/>
                              <a:gd name="csY29" fmla="*/ 246413 h 321572"/>
                              <a:gd name="csX30" fmla="*/ 2987183 w 4393118"/>
                              <a:gd name="csY30" fmla="*/ 155893 h 321572"/>
                              <a:gd name="csX31" fmla="*/ 3085620 w 4393118"/>
                              <a:gd name="csY31" fmla="*/ 239673 h 321572"/>
                              <a:gd name="csX32" fmla="*/ 3189197 w 4393118"/>
                              <a:gd name="csY32" fmla="*/ 318884 h 321572"/>
                              <a:gd name="csX33" fmla="*/ 3269809 w 4393118"/>
                              <a:gd name="csY33" fmla="*/ 260647 h 321572"/>
                              <a:gd name="csX34" fmla="*/ 3390360 w 4393118"/>
                              <a:gd name="csY34" fmla="*/ 204536 h 321572"/>
                              <a:gd name="csX35" fmla="*/ 3471514 w 4393118"/>
                              <a:gd name="csY35" fmla="*/ 255686 h 321572"/>
                              <a:gd name="csX36" fmla="*/ 3587846 w 4393118"/>
                              <a:gd name="csY36" fmla="*/ 318884 h 321572"/>
                              <a:gd name="csX37" fmla="*/ 3687508 w 4393118"/>
                              <a:gd name="csY37" fmla="*/ 159442 h 321572"/>
                              <a:gd name="csX38" fmla="*/ 3789963 w 4393118"/>
                              <a:gd name="csY38" fmla="*/ 254931 h 321572"/>
                              <a:gd name="csX39" fmla="*/ 3886833 w 4393118"/>
                              <a:gd name="csY39" fmla="*/ 159442 h 321572"/>
                              <a:gd name="csX40" fmla="*/ 3986496 w 4393118"/>
                              <a:gd name="csY40" fmla="*/ 318884 h 321572"/>
                              <a:gd name="csX41" fmla="*/ 4086158 w 4393118"/>
                              <a:gd name="csY41" fmla="*/ 159442 h 321572"/>
                              <a:gd name="csX42" fmla="*/ 4189566 w 4393118"/>
                              <a:gd name="csY42" fmla="*/ 300891 h 321572"/>
                              <a:gd name="csX43" fmla="*/ 4285483 w 4393118"/>
                              <a:gd name="csY43" fmla="*/ 159442 h 321572"/>
                              <a:gd name="csX44" fmla="*/ 4385145 w 4393118"/>
                              <a:gd name="csY44" fmla="*/ 318884 h 321572"/>
                              <a:gd name="csX45" fmla="*/ 4393118 w 4393118"/>
                              <a:gd name="csY45" fmla="*/ 317608 h 321572"/>
                              <a:gd name="csX0" fmla="*/ 0 w 4393118"/>
                              <a:gd name="csY0" fmla="*/ 318884 h 321572"/>
                              <a:gd name="csX1" fmla="*/ 99662 w 4393118"/>
                              <a:gd name="csY1" fmla="*/ 159442 h 321572"/>
                              <a:gd name="csX2" fmla="*/ 196943 w 4393118"/>
                              <a:gd name="csY2" fmla="*/ 299479 h 321572"/>
                              <a:gd name="csX3" fmla="*/ 298987 w 4393118"/>
                              <a:gd name="csY3" fmla="*/ 159442 h 321572"/>
                              <a:gd name="csX4" fmla="*/ 398650 w 4393118"/>
                              <a:gd name="csY4" fmla="*/ 318884 h 321572"/>
                              <a:gd name="csX5" fmla="*/ 498312 w 4393118"/>
                              <a:gd name="csY5" fmla="*/ 159442 h 321572"/>
                              <a:gd name="csX6" fmla="*/ 605119 w 4393118"/>
                              <a:gd name="csY6" fmla="*/ 252059 h 321572"/>
                              <a:gd name="csX7" fmla="*/ 697637 w 4393118"/>
                              <a:gd name="csY7" fmla="*/ 159442 h 321572"/>
                              <a:gd name="csX8" fmla="*/ 797299 w 4393118"/>
                              <a:gd name="csY8" fmla="*/ 318884 h 321572"/>
                              <a:gd name="csX9" fmla="*/ 896962 w 4393118"/>
                              <a:gd name="csY9" fmla="*/ 159442 h 321572"/>
                              <a:gd name="csX10" fmla="*/ 987097 w 4393118"/>
                              <a:gd name="csY10" fmla="*/ 210866 h 321572"/>
                              <a:gd name="csX11" fmla="*/ 1096286 w 4393118"/>
                              <a:gd name="csY11" fmla="*/ 159442 h 321572"/>
                              <a:gd name="csX12" fmla="*/ 1195949 w 4393118"/>
                              <a:gd name="csY12" fmla="*/ 318884 h 321572"/>
                              <a:gd name="csX13" fmla="*/ 1295611 w 4393118"/>
                              <a:gd name="csY13" fmla="*/ 159442 h 321572"/>
                              <a:gd name="csX14" fmla="*/ 1390510 w 4393118"/>
                              <a:gd name="csY14" fmla="*/ 174764 h 321572"/>
                              <a:gd name="csX15" fmla="*/ 1494936 w 4393118"/>
                              <a:gd name="csY15" fmla="*/ 159442 h 321572"/>
                              <a:gd name="csX16" fmla="*/ 1594598 w 4393118"/>
                              <a:gd name="csY16" fmla="*/ 318884 h 321572"/>
                              <a:gd name="csX17" fmla="*/ 1694261 w 4393118"/>
                              <a:gd name="csY17" fmla="*/ 159442 h 321572"/>
                              <a:gd name="csX18" fmla="*/ 1796695 w 4393118"/>
                              <a:gd name="csY18" fmla="*/ 86411 h 321572"/>
                              <a:gd name="csX19" fmla="*/ 1893585 w 4393118"/>
                              <a:gd name="csY19" fmla="*/ 159442 h 321572"/>
                              <a:gd name="csX20" fmla="*/ 1993248 w 4393118"/>
                              <a:gd name="csY20" fmla="*/ 318884 h 321572"/>
                              <a:gd name="csX21" fmla="*/ 2092910 w 4393118"/>
                              <a:gd name="csY21" fmla="*/ 159442 h 321572"/>
                              <a:gd name="csX22" fmla="*/ 2192573 w 4393118"/>
                              <a:gd name="csY22" fmla="*/ 0 h 321572"/>
                              <a:gd name="csX23" fmla="*/ 2292235 w 4393118"/>
                              <a:gd name="csY23" fmla="*/ 159442 h 321572"/>
                              <a:gd name="csX24" fmla="*/ 2391897 w 4393118"/>
                              <a:gd name="csY24" fmla="*/ 318884 h 321572"/>
                              <a:gd name="csX25" fmla="*/ 2496323 w 4393118"/>
                              <a:gd name="csY25" fmla="*/ 197334 h 321572"/>
                              <a:gd name="csX26" fmla="*/ 2600748 w 4393118"/>
                              <a:gd name="csY26" fmla="*/ 85331 h 321572"/>
                              <a:gd name="csX27" fmla="*/ 2687205 w 4393118"/>
                              <a:gd name="csY27" fmla="*/ 195543 h 321572"/>
                              <a:gd name="csX28" fmla="*/ 2790547 w 4393118"/>
                              <a:gd name="csY28" fmla="*/ 318884 h 321572"/>
                              <a:gd name="csX29" fmla="*/ 2887828 w 4393118"/>
                              <a:gd name="csY29" fmla="*/ 246413 h 321572"/>
                              <a:gd name="csX30" fmla="*/ 2987183 w 4393118"/>
                              <a:gd name="csY30" fmla="*/ 155893 h 321572"/>
                              <a:gd name="csX31" fmla="*/ 3085620 w 4393118"/>
                              <a:gd name="csY31" fmla="*/ 239673 h 321572"/>
                              <a:gd name="csX32" fmla="*/ 3189197 w 4393118"/>
                              <a:gd name="csY32" fmla="*/ 318884 h 321572"/>
                              <a:gd name="csX33" fmla="*/ 3269809 w 4393118"/>
                              <a:gd name="csY33" fmla="*/ 255687 h 321572"/>
                              <a:gd name="csX34" fmla="*/ 3390360 w 4393118"/>
                              <a:gd name="csY34" fmla="*/ 204536 h 321572"/>
                              <a:gd name="csX35" fmla="*/ 3471514 w 4393118"/>
                              <a:gd name="csY35" fmla="*/ 255686 h 321572"/>
                              <a:gd name="csX36" fmla="*/ 3587846 w 4393118"/>
                              <a:gd name="csY36" fmla="*/ 318884 h 321572"/>
                              <a:gd name="csX37" fmla="*/ 3687508 w 4393118"/>
                              <a:gd name="csY37" fmla="*/ 159442 h 321572"/>
                              <a:gd name="csX38" fmla="*/ 3789963 w 4393118"/>
                              <a:gd name="csY38" fmla="*/ 254931 h 321572"/>
                              <a:gd name="csX39" fmla="*/ 3886833 w 4393118"/>
                              <a:gd name="csY39" fmla="*/ 159442 h 321572"/>
                              <a:gd name="csX40" fmla="*/ 3986496 w 4393118"/>
                              <a:gd name="csY40" fmla="*/ 318884 h 321572"/>
                              <a:gd name="csX41" fmla="*/ 4086158 w 4393118"/>
                              <a:gd name="csY41" fmla="*/ 159442 h 321572"/>
                              <a:gd name="csX42" fmla="*/ 4189566 w 4393118"/>
                              <a:gd name="csY42" fmla="*/ 300891 h 321572"/>
                              <a:gd name="csX43" fmla="*/ 4285483 w 4393118"/>
                              <a:gd name="csY43" fmla="*/ 159442 h 321572"/>
                              <a:gd name="csX44" fmla="*/ 4385145 w 4393118"/>
                              <a:gd name="csY44" fmla="*/ 318884 h 321572"/>
                              <a:gd name="csX45" fmla="*/ 4393118 w 4393118"/>
                              <a:gd name="csY45" fmla="*/ 317608 h 321572"/>
                              <a:gd name="csX0" fmla="*/ 0 w 4393118"/>
                              <a:gd name="csY0" fmla="*/ 318884 h 321572"/>
                              <a:gd name="csX1" fmla="*/ 99662 w 4393118"/>
                              <a:gd name="csY1" fmla="*/ 159442 h 321572"/>
                              <a:gd name="csX2" fmla="*/ 196943 w 4393118"/>
                              <a:gd name="csY2" fmla="*/ 299479 h 321572"/>
                              <a:gd name="csX3" fmla="*/ 298987 w 4393118"/>
                              <a:gd name="csY3" fmla="*/ 159442 h 321572"/>
                              <a:gd name="csX4" fmla="*/ 398650 w 4393118"/>
                              <a:gd name="csY4" fmla="*/ 318884 h 321572"/>
                              <a:gd name="csX5" fmla="*/ 498312 w 4393118"/>
                              <a:gd name="csY5" fmla="*/ 159442 h 321572"/>
                              <a:gd name="csX6" fmla="*/ 605119 w 4393118"/>
                              <a:gd name="csY6" fmla="*/ 252059 h 321572"/>
                              <a:gd name="csX7" fmla="*/ 697637 w 4393118"/>
                              <a:gd name="csY7" fmla="*/ 159442 h 321572"/>
                              <a:gd name="csX8" fmla="*/ 797299 w 4393118"/>
                              <a:gd name="csY8" fmla="*/ 318884 h 321572"/>
                              <a:gd name="csX9" fmla="*/ 896962 w 4393118"/>
                              <a:gd name="csY9" fmla="*/ 159442 h 321572"/>
                              <a:gd name="csX10" fmla="*/ 987097 w 4393118"/>
                              <a:gd name="csY10" fmla="*/ 210866 h 321572"/>
                              <a:gd name="csX11" fmla="*/ 1096286 w 4393118"/>
                              <a:gd name="csY11" fmla="*/ 159442 h 321572"/>
                              <a:gd name="csX12" fmla="*/ 1195949 w 4393118"/>
                              <a:gd name="csY12" fmla="*/ 318884 h 321572"/>
                              <a:gd name="csX13" fmla="*/ 1295611 w 4393118"/>
                              <a:gd name="csY13" fmla="*/ 159442 h 321572"/>
                              <a:gd name="csX14" fmla="*/ 1390510 w 4393118"/>
                              <a:gd name="csY14" fmla="*/ 174764 h 321572"/>
                              <a:gd name="csX15" fmla="*/ 1494936 w 4393118"/>
                              <a:gd name="csY15" fmla="*/ 159442 h 321572"/>
                              <a:gd name="csX16" fmla="*/ 1594598 w 4393118"/>
                              <a:gd name="csY16" fmla="*/ 318884 h 321572"/>
                              <a:gd name="csX17" fmla="*/ 1694261 w 4393118"/>
                              <a:gd name="csY17" fmla="*/ 159442 h 321572"/>
                              <a:gd name="csX18" fmla="*/ 1796695 w 4393118"/>
                              <a:gd name="csY18" fmla="*/ 86411 h 321572"/>
                              <a:gd name="csX19" fmla="*/ 1893585 w 4393118"/>
                              <a:gd name="csY19" fmla="*/ 159442 h 321572"/>
                              <a:gd name="csX20" fmla="*/ 1993248 w 4393118"/>
                              <a:gd name="csY20" fmla="*/ 318884 h 321572"/>
                              <a:gd name="csX21" fmla="*/ 2092910 w 4393118"/>
                              <a:gd name="csY21" fmla="*/ 159442 h 321572"/>
                              <a:gd name="csX22" fmla="*/ 2192573 w 4393118"/>
                              <a:gd name="csY22" fmla="*/ 0 h 321572"/>
                              <a:gd name="csX23" fmla="*/ 2292235 w 4393118"/>
                              <a:gd name="csY23" fmla="*/ 159442 h 321572"/>
                              <a:gd name="csX24" fmla="*/ 2391897 w 4393118"/>
                              <a:gd name="csY24" fmla="*/ 318884 h 321572"/>
                              <a:gd name="csX25" fmla="*/ 2496323 w 4393118"/>
                              <a:gd name="csY25" fmla="*/ 197334 h 321572"/>
                              <a:gd name="csX26" fmla="*/ 2600748 w 4393118"/>
                              <a:gd name="csY26" fmla="*/ 85331 h 321572"/>
                              <a:gd name="csX27" fmla="*/ 2687205 w 4393118"/>
                              <a:gd name="csY27" fmla="*/ 195543 h 321572"/>
                              <a:gd name="csX28" fmla="*/ 2790547 w 4393118"/>
                              <a:gd name="csY28" fmla="*/ 318884 h 321572"/>
                              <a:gd name="csX29" fmla="*/ 2887828 w 4393118"/>
                              <a:gd name="csY29" fmla="*/ 246413 h 321572"/>
                              <a:gd name="csX30" fmla="*/ 2987183 w 4393118"/>
                              <a:gd name="csY30" fmla="*/ 155893 h 321572"/>
                              <a:gd name="csX31" fmla="*/ 3085620 w 4393118"/>
                              <a:gd name="csY31" fmla="*/ 239673 h 321572"/>
                              <a:gd name="csX32" fmla="*/ 3189197 w 4393118"/>
                              <a:gd name="csY32" fmla="*/ 318884 h 321572"/>
                              <a:gd name="csX33" fmla="*/ 3281717 w 4393118"/>
                              <a:gd name="csY33" fmla="*/ 254930 h 321572"/>
                              <a:gd name="csX34" fmla="*/ 3390360 w 4393118"/>
                              <a:gd name="csY34" fmla="*/ 204536 h 321572"/>
                              <a:gd name="csX35" fmla="*/ 3471514 w 4393118"/>
                              <a:gd name="csY35" fmla="*/ 255686 h 321572"/>
                              <a:gd name="csX36" fmla="*/ 3587846 w 4393118"/>
                              <a:gd name="csY36" fmla="*/ 318884 h 321572"/>
                              <a:gd name="csX37" fmla="*/ 3687508 w 4393118"/>
                              <a:gd name="csY37" fmla="*/ 159442 h 321572"/>
                              <a:gd name="csX38" fmla="*/ 3789963 w 4393118"/>
                              <a:gd name="csY38" fmla="*/ 254931 h 321572"/>
                              <a:gd name="csX39" fmla="*/ 3886833 w 4393118"/>
                              <a:gd name="csY39" fmla="*/ 159442 h 321572"/>
                              <a:gd name="csX40" fmla="*/ 3986496 w 4393118"/>
                              <a:gd name="csY40" fmla="*/ 318884 h 321572"/>
                              <a:gd name="csX41" fmla="*/ 4086158 w 4393118"/>
                              <a:gd name="csY41" fmla="*/ 159442 h 321572"/>
                              <a:gd name="csX42" fmla="*/ 4189566 w 4393118"/>
                              <a:gd name="csY42" fmla="*/ 300891 h 321572"/>
                              <a:gd name="csX43" fmla="*/ 4285483 w 4393118"/>
                              <a:gd name="csY43" fmla="*/ 159442 h 321572"/>
                              <a:gd name="csX44" fmla="*/ 4385145 w 4393118"/>
                              <a:gd name="csY44" fmla="*/ 318884 h 321572"/>
                              <a:gd name="csX45" fmla="*/ 4393118 w 4393118"/>
                              <a:gd name="csY45" fmla="*/ 317608 h 321572"/>
                              <a:gd name="csX0" fmla="*/ 0 w 4393118"/>
                              <a:gd name="csY0" fmla="*/ 318884 h 321937"/>
                              <a:gd name="csX1" fmla="*/ 99662 w 4393118"/>
                              <a:gd name="csY1" fmla="*/ 159442 h 321937"/>
                              <a:gd name="csX2" fmla="*/ 196943 w 4393118"/>
                              <a:gd name="csY2" fmla="*/ 299479 h 321937"/>
                              <a:gd name="csX3" fmla="*/ 298987 w 4393118"/>
                              <a:gd name="csY3" fmla="*/ 159442 h 321937"/>
                              <a:gd name="csX4" fmla="*/ 398650 w 4393118"/>
                              <a:gd name="csY4" fmla="*/ 318884 h 321937"/>
                              <a:gd name="csX5" fmla="*/ 498312 w 4393118"/>
                              <a:gd name="csY5" fmla="*/ 159442 h 321937"/>
                              <a:gd name="csX6" fmla="*/ 605119 w 4393118"/>
                              <a:gd name="csY6" fmla="*/ 252059 h 321937"/>
                              <a:gd name="csX7" fmla="*/ 697637 w 4393118"/>
                              <a:gd name="csY7" fmla="*/ 159442 h 321937"/>
                              <a:gd name="csX8" fmla="*/ 797299 w 4393118"/>
                              <a:gd name="csY8" fmla="*/ 318884 h 321937"/>
                              <a:gd name="csX9" fmla="*/ 896962 w 4393118"/>
                              <a:gd name="csY9" fmla="*/ 159442 h 321937"/>
                              <a:gd name="csX10" fmla="*/ 987097 w 4393118"/>
                              <a:gd name="csY10" fmla="*/ 210866 h 321937"/>
                              <a:gd name="csX11" fmla="*/ 1096286 w 4393118"/>
                              <a:gd name="csY11" fmla="*/ 159442 h 321937"/>
                              <a:gd name="csX12" fmla="*/ 1195949 w 4393118"/>
                              <a:gd name="csY12" fmla="*/ 318884 h 321937"/>
                              <a:gd name="csX13" fmla="*/ 1295611 w 4393118"/>
                              <a:gd name="csY13" fmla="*/ 159442 h 321937"/>
                              <a:gd name="csX14" fmla="*/ 1390510 w 4393118"/>
                              <a:gd name="csY14" fmla="*/ 174764 h 321937"/>
                              <a:gd name="csX15" fmla="*/ 1494936 w 4393118"/>
                              <a:gd name="csY15" fmla="*/ 159442 h 321937"/>
                              <a:gd name="csX16" fmla="*/ 1594598 w 4393118"/>
                              <a:gd name="csY16" fmla="*/ 318884 h 321937"/>
                              <a:gd name="csX17" fmla="*/ 1694261 w 4393118"/>
                              <a:gd name="csY17" fmla="*/ 159442 h 321937"/>
                              <a:gd name="csX18" fmla="*/ 1796695 w 4393118"/>
                              <a:gd name="csY18" fmla="*/ 86411 h 321937"/>
                              <a:gd name="csX19" fmla="*/ 1893585 w 4393118"/>
                              <a:gd name="csY19" fmla="*/ 159442 h 321937"/>
                              <a:gd name="csX20" fmla="*/ 1993248 w 4393118"/>
                              <a:gd name="csY20" fmla="*/ 318884 h 321937"/>
                              <a:gd name="csX21" fmla="*/ 2092910 w 4393118"/>
                              <a:gd name="csY21" fmla="*/ 159442 h 321937"/>
                              <a:gd name="csX22" fmla="*/ 2192573 w 4393118"/>
                              <a:gd name="csY22" fmla="*/ 0 h 321937"/>
                              <a:gd name="csX23" fmla="*/ 2292235 w 4393118"/>
                              <a:gd name="csY23" fmla="*/ 159442 h 321937"/>
                              <a:gd name="csX24" fmla="*/ 2391897 w 4393118"/>
                              <a:gd name="csY24" fmla="*/ 318884 h 321937"/>
                              <a:gd name="csX25" fmla="*/ 2496323 w 4393118"/>
                              <a:gd name="csY25" fmla="*/ 197334 h 321937"/>
                              <a:gd name="csX26" fmla="*/ 2600748 w 4393118"/>
                              <a:gd name="csY26" fmla="*/ 85331 h 321937"/>
                              <a:gd name="csX27" fmla="*/ 2687205 w 4393118"/>
                              <a:gd name="csY27" fmla="*/ 195543 h 321937"/>
                              <a:gd name="csX28" fmla="*/ 2790547 w 4393118"/>
                              <a:gd name="csY28" fmla="*/ 318884 h 321937"/>
                              <a:gd name="csX29" fmla="*/ 2887828 w 4393118"/>
                              <a:gd name="csY29" fmla="*/ 246413 h 321937"/>
                              <a:gd name="csX30" fmla="*/ 2987183 w 4393118"/>
                              <a:gd name="csY30" fmla="*/ 155893 h 321937"/>
                              <a:gd name="csX31" fmla="*/ 3085620 w 4393118"/>
                              <a:gd name="csY31" fmla="*/ 239673 h 321937"/>
                              <a:gd name="csX32" fmla="*/ 3189197 w 4393118"/>
                              <a:gd name="csY32" fmla="*/ 318884 h 321937"/>
                              <a:gd name="csX33" fmla="*/ 3281717 w 4393118"/>
                              <a:gd name="csY33" fmla="*/ 254930 h 321937"/>
                              <a:gd name="csX34" fmla="*/ 3390360 w 4393118"/>
                              <a:gd name="csY34" fmla="*/ 204536 h 321937"/>
                              <a:gd name="csX35" fmla="*/ 3478660 w 4393118"/>
                              <a:gd name="csY35" fmla="*/ 259890 h 321937"/>
                              <a:gd name="csX36" fmla="*/ 3587846 w 4393118"/>
                              <a:gd name="csY36" fmla="*/ 318884 h 321937"/>
                              <a:gd name="csX37" fmla="*/ 3687508 w 4393118"/>
                              <a:gd name="csY37" fmla="*/ 159442 h 321937"/>
                              <a:gd name="csX38" fmla="*/ 3789963 w 4393118"/>
                              <a:gd name="csY38" fmla="*/ 254931 h 321937"/>
                              <a:gd name="csX39" fmla="*/ 3886833 w 4393118"/>
                              <a:gd name="csY39" fmla="*/ 159442 h 321937"/>
                              <a:gd name="csX40" fmla="*/ 3986496 w 4393118"/>
                              <a:gd name="csY40" fmla="*/ 318884 h 321937"/>
                              <a:gd name="csX41" fmla="*/ 4086158 w 4393118"/>
                              <a:gd name="csY41" fmla="*/ 159442 h 321937"/>
                              <a:gd name="csX42" fmla="*/ 4189566 w 4393118"/>
                              <a:gd name="csY42" fmla="*/ 300891 h 321937"/>
                              <a:gd name="csX43" fmla="*/ 4285483 w 4393118"/>
                              <a:gd name="csY43" fmla="*/ 159442 h 321937"/>
                              <a:gd name="csX44" fmla="*/ 4385145 w 4393118"/>
                              <a:gd name="csY44" fmla="*/ 318884 h 321937"/>
                              <a:gd name="csX45" fmla="*/ 4393118 w 4393118"/>
                              <a:gd name="csY45" fmla="*/ 317608 h 321937"/>
                              <a:gd name="csX0" fmla="*/ 0 w 4393118"/>
                              <a:gd name="csY0" fmla="*/ 318884 h 319780"/>
                              <a:gd name="csX1" fmla="*/ 99662 w 4393118"/>
                              <a:gd name="csY1" fmla="*/ 159442 h 319780"/>
                              <a:gd name="csX2" fmla="*/ 196943 w 4393118"/>
                              <a:gd name="csY2" fmla="*/ 299479 h 319780"/>
                              <a:gd name="csX3" fmla="*/ 298987 w 4393118"/>
                              <a:gd name="csY3" fmla="*/ 159442 h 319780"/>
                              <a:gd name="csX4" fmla="*/ 398650 w 4393118"/>
                              <a:gd name="csY4" fmla="*/ 318884 h 319780"/>
                              <a:gd name="csX5" fmla="*/ 498312 w 4393118"/>
                              <a:gd name="csY5" fmla="*/ 159442 h 319780"/>
                              <a:gd name="csX6" fmla="*/ 605119 w 4393118"/>
                              <a:gd name="csY6" fmla="*/ 252059 h 319780"/>
                              <a:gd name="csX7" fmla="*/ 697637 w 4393118"/>
                              <a:gd name="csY7" fmla="*/ 159442 h 319780"/>
                              <a:gd name="csX8" fmla="*/ 797299 w 4393118"/>
                              <a:gd name="csY8" fmla="*/ 318884 h 319780"/>
                              <a:gd name="csX9" fmla="*/ 896962 w 4393118"/>
                              <a:gd name="csY9" fmla="*/ 159442 h 319780"/>
                              <a:gd name="csX10" fmla="*/ 987097 w 4393118"/>
                              <a:gd name="csY10" fmla="*/ 210866 h 319780"/>
                              <a:gd name="csX11" fmla="*/ 1096286 w 4393118"/>
                              <a:gd name="csY11" fmla="*/ 159442 h 319780"/>
                              <a:gd name="csX12" fmla="*/ 1195949 w 4393118"/>
                              <a:gd name="csY12" fmla="*/ 318884 h 319780"/>
                              <a:gd name="csX13" fmla="*/ 1295611 w 4393118"/>
                              <a:gd name="csY13" fmla="*/ 159442 h 319780"/>
                              <a:gd name="csX14" fmla="*/ 1390510 w 4393118"/>
                              <a:gd name="csY14" fmla="*/ 174764 h 319780"/>
                              <a:gd name="csX15" fmla="*/ 1494936 w 4393118"/>
                              <a:gd name="csY15" fmla="*/ 159442 h 319780"/>
                              <a:gd name="csX16" fmla="*/ 1594598 w 4393118"/>
                              <a:gd name="csY16" fmla="*/ 318884 h 319780"/>
                              <a:gd name="csX17" fmla="*/ 1694261 w 4393118"/>
                              <a:gd name="csY17" fmla="*/ 159442 h 319780"/>
                              <a:gd name="csX18" fmla="*/ 1796695 w 4393118"/>
                              <a:gd name="csY18" fmla="*/ 86411 h 319780"/>
                              <a:gd name="csX19" fmla="*/ 1893585 w 4393118"/>
                              <a:gd name="csY19" fmla="*/ 159442 h 319780"/>
                              <a:gd name="csX20" fmla="*/ 1993248 w 4393118"/>
                              <a:gd name="csY20" fmla="*/ 318884 h 319780"/>
                              <a:gd name="csX21" fmla="*/ 2092910 w 4393118"/>
                              <a:gd name="csY21" fmla="*/ 159442 h 319780"/>
                              <a:gd name="csX22" fmla="*/ 2192573 w 4393118"/>
                              <a:gd name="csY22" fmla="*/ 0 h 319780"/>
                              <a:gd name="csX23" fmla="*/ 2292235 w 4393118"/>
                              <a:gd name="csY23" fmla="*/ 159442 h 319780"/>
                              <a:gd name="csX24" fmla="*/ 2391897 w 4393118"/>
                              <a:gd name="csY24" fmla="*/ 318884 h 319780"/>
                              <a:gd name="csX25" fmla="*/ 2496323 w 4393118"/>
                              <a:gd name="csY25" fmla="*/ 197334 h 319780"/>
                              <a:gd name="csX26" fmla="*/ 2600748 w 4393118"/>
                              <a:gd name="csY26" fmla="*/ 85331 h 319780"/>
                              <a:gd name="csX27" fmla="*/ 2687205 w 4393118"/>
                              <a:gd name="csY27" fmla="*/ 195543 h 319780"/>
                              <a:gd name="csX28" fmla="*/ 2790547 w 4393118"/>
                              <a:gd name="csY28" fmla="*/ 318884 h 319780"/>
                              <a:gd name="csX29" fmla="*/ 2887828 w 4393118"/>
                              <a:gd name="csY29" fmla="*/ 246413 h 319780"/>
                              <a:gd name="csX30" fmla="*/ 2987183 w 4393118"/>
                              <a:gd name="csY30" fmla="*/ 155893 h 319780"/>
                              <a:gd name="csX31" fmla="*/ 3085620 w 4393118"/>
                              <a:gd name="csY31" fmla="*/ 239673 h 319780"/>
                              <a:gd name="csX32" fmla="*/ 3189197 w 4393118"/>
                              <a:gd name="csY32" fmla="*/ 318884 h 319780"/>
                              <a:gd name="csX33" fmla="*/ 3281717 w 4393118"/>
                              <a:gd name="csY33" fmla="*/ 254930 h 319780"/>
                              <a:gd name="csX34" fmla="*/ 3390360 w 4393118"/>
                              <a:gd name="csY34" fmla="*/ 204536 h 319780"/>
                              <a:gd name="csX35" fmla="*/ 3478660 w 4393118"/>
                              <a:gd name="csY35" fmla="*/ 259890 h 319780"/>
                              <a:gd name="csX36" fmla="*/ 3587846 w 4393118"/>
                              <a:gd name="csY36" fmla="*/ 318884 h 319780"/>
                              <a:gd name="csX37" fmla="*/ 3697034 w 4393118"/>
                              <a:gd name="csY37" fmla="*/ 286143 h 319780"/>
                              <a:gd name="csX38" fmla="*/ 3789963 w 4393118"/>
                              <a:gd name="csY38" fmla="*/ 254931 h 319780"/>
                              <a:gd name="csX39" fmla="*/ 3886833 w 4393118"/>
                              <a:gd name="csY39" fmla="*/ 159442 h 319780"/>
                              <a:gd name="csX40" fmla="*/ 3986496 w 4393118"/>
                              <a:gd name="csY40" fmla="*/ 318884 h 319780"/>
                              <a:gd name="csX41" fmla="*/ 4086158 w 4393118"/>
                              <a:gd name="csY41" fmla="*/ 159442 h 319780"/>
                              <a:gd name="csX42" fmla="*/ 4189566 w 4393118"/>
                              <a:gd name="csY42" fmla="*/ 300891 h 319780"/>
                              <a:gd name="csX43" fmla="*/ 4285483 w 4393118"/>
                              <a:gd name="csY43" fmla="*/ 159442 h 319780"/>
                              <a:gd name="csX44" fmla="*/ 4385145 w 4393118"/>
                              <a:gd name="csY44" fmla="*/ 318884 h 319780"/>
                              <a:gd name="csX45" fmla="*/ 4393118 w 4393118"/>
                              <a:gd name="csY45" fmla="*/ 317608 h 319780"/>
                              <a:gd name="csX0" fmla="*/ 0 w 4393118"/>
                              <a:gd name="csY0" fmla="*/ 318884 h 326526"/>
                              <a:gd name="csX1" fmla="*/ 99662 w 4393118"/>
                              <a:gd name="csY1" fmla="*/ 159442 h 326526"/>
                              <a:gd name="csX2" fmla="*/ 196943 w 4393118"/>
                              <a:gd name="csY2" fmla="*/ 299479 h 326526"/>
                              <a:gd name="csX3" fmla="*/ 298987 w 4393118"/>
                              <a:gd name="csY3" fmla="*/ 159442 h 326526"/>
                              <a:gd name="csX4" fmla="*/ 398650 w 4393118"/>
                              <a:gd name="csY4" fmla="*/ 318884 h 326526"/>
                              <a:gd name="csX5" fmla="*/ 498312 w 4393118"/>
                              <a:gd name="csY5" fmla="*/ 159442 h 326526"/>
                              <a:gd name="csX6" fmla="*/ 605119 w 4393118"/>
                              <a:gd name="csY6" fmla="*/ 252059 h 326526"/>
                              <a:gd name="csX7" fmla="*/ 697637 w 4393118"/>
                              <a:gd name="csY7" fmla="*/ 159442 h 326526"/>
                              <a:gd name="csX8" fmla="*/ 797299 w 4393118"/>
                              <a:gd name="csY8" fmla="*/ 318884 h 326526"/>
                              <a:gd name="csX9" fmla="*/ 896962 w 4393118"/>
                              <a:gd name="csY9" fmla="*/ 159442 h 326526"/>
                              <a:gd name="csX10" fmla="*/ 987097 w 4393118"/>
                              <a:gd name="csY10" fmla="*/ 210866 h 326526"/>
                              <a:gd name="csX11" fmla="*/ 1096286 w 4393118"/>
                              <a:gd name="csY11" fmla="*/ 159442 h 326526"/>
                              <a:gd name="csX12" fmla="*/ 1195949 w 4393118"/>
                              <a:gd name="csY12" fmla="*/ 318884 h 326526"/>
                              <a:gd name="csX13" fmla="*/ 1295611 w 4393118"/>
                              <a:gd name="csY13" fmla="*/ 159442 h 326526"/>
                              <a:gd name="csX14" fmla="*/ 1390510 w 4393118"/>
                              <a:gd name="csY14" fmla="*/ 174764 h 326526"/>
                              <a:gd name="csX15" fmla="*/ 1494936 w 4393118"/>
                              <a:gd name="csY15" fmla="*/ 159442 h 326526"/>
                              <a:gd name="csX16" fmla="*/ 1594598 w 4393118"/>
                              <a:gd name="csY16" fmla="*/ 318884 h 326526"/>
                              <a:gd name="csX17" fmla="*/ 1694261 w 4393118"/>
                              <a:gd name="csY17" fmla="*/ 159442 h 326526"/>
                              <a:gd name="csX18" fmla="*/ 1796695 w 4393118"/>
                              <a:gd name="csY18" fmla="*/ 86411 h 326526"/>
                              <a:gd name="csX19" fmla="*/ 1893585 w 4393118"/>
                              <a:gd name="csY19" fmla="*/ 159442 h 326526"/>
                              <a:gd name="csX20" fmla="*/ 1993248 w 4393118"/>
                              <a:gd name="csY20" fmla="*/ 318884 h 326526"/>
                              <a:gd name="csX21" fmla="*/ 2092910 w 4393118"/>
                              <a:gd name="csY21" fmla="*/ 159442 h 326526"/>
                              <a:gd name="csX22" fmla="*/ 2192573 w 4393118"/>
                              <a:gd name="csY22" fmla="*/ 0 h 326526"/>
                              <a:gd name="csX23" fmla="*/ 2292235 w 4393118"/>
                              <a:gd name="csY23" fmla="*/ 159442 h 326526"/>
                              <a:gd name="csX24" fmla="*/ 2391897 w 4393118"/>
                              <a:gd name="csY24" fmla="*/ 318884 h 326526"/>
                              <a:gd name="csX25" fmla="*/ 2496323 w 4393118"/>
                              <a:gd name="csY25" fmla="*/ 197334 h 326526"/>
                              <a:gd name="csX26" fmla="*/ 2600748 w 4393118"/>
                              <a:gd name="csY26" fmla="*/ 85331 h 326526"/>
                              <a:gd name="csX27" fmla="*/ 2687205 w 4393118"/>
                              <a:gd name="csY27" fmla="*/ 195543 h 326526"/>
                              <a:gd name="csX28" fmla="*/ 2790547 w 4393118"/>
                              <a:gd name="csY28" fmla="*/ 318884 h 326526"/>
                              <a:gd name="csX29" fmla="*/ 2887828 w 4393118"/>
                              <a:gd name="csY29" fmla="*/ 246413 h 326526"/>
                              <a:gd name="csX30" fmla="*/ 2987183 w 4393118"/>
                              <a:gd name="csY30" fmla="*/ 155893 h 326526"/>
                              <a:gd name="csX31" fmla="*/ 3085620 w 4393118"/>
                              <a:gd name="csY31" fmla="*/ 239673 h 326526"/>
                              <a:gd name="csX32" fmla="*/ 3189197 w 4393118"/>
                              <a:gd name="csY32" fmla="*/ 318884 h 326526"/>
                              <a:gd name="csX33" fmla="*/ 3281717 w 4393118"/>
                              <a:gd name="csY33" fmla="*/ 254930 h 326526"/>
                              <a:gd name="csX34" fmla="*/ 3390360 w 4393118"/>
                              <a:gd name="csY34" fmla="*/ 204536 h 326526"/>
                              <a:gd name="csX35" fmla="*/ 3478660 w 4393118"/>
                              <a:gd name="csY35" fmla="*/ 259890 h 326526"/>
                              <a:gd name="csX36" fmla="*/ 3587846 w 4393118"/>
                              <a:gd name="csY36" fmla="*/ 318884 h 326526"/>
                              <a:gd name="csX37" fmla="*/ 3697034 w 4393118"/>
                              <a:gd name="csY37" fmla="*/ 286143 h 326526"/>
                              <a:gd name="csX38" fmla="*/ 3789963 w 4393118"/>
                              <a:gd name="csY38" fmla="*/ 254931 h 326526"/>
                              <a:gd name="csX39" fmla="*/ 3886833 w 4393118"/>
                              <a:gd name="csY39" fmla="*/ 296464 h 326526"/>
                              <a:gd name="csX40" fmla="*/ 3986496 w 4393118"/>
                              <a:gd name="csY40" fmla="*/ 318884 h 326526"/>
                              <a:gd name="csX41" fmla="*/ 4086158 w 4393118"/>
                              <a:gd name="csY41" fmla="*/ 159442 h 326526"/>
                              <a:gd name="csX42" fmla="*/ 4189566 w 4393118"/>
                              <a:gd name="csY42" fmla="*/ 300891 h 326526"/>
                              <a:gd name="csX43" fmla="*/ 4285483 w 4393118"/>
                              <a:gd name="csY43" fmla="*/ 159442 h 326526"/>
                              <a:gd name="csX44" fmla="*/ 4385145 w 4393118"/>
                              <a:gd name="csY44" fmla="*/ 318884 h 326526"/>
                              <a:gd name="csX45" fmla="*/ 4393118 w 4393118"/>
                              <a:gd name="csY45" fmla="*/ 317608 h 326526"/>
                              <a:gd name="csX0" fmla="*/ 0 w 4393118"/>
                              <a:gd name="csY0" fmla="*/ 318884 h 319780"/>
                              <a:gd name="csX1" fmla="*/ 99662 w 4393118"/>
                              <a:gd name="csY1" fmla="*/ 159442 h 319780"/>
                              <a:gd name="csX2" fmla="*/ 196943 w 4393118"/>
                              <a:gd name="csY2" fmla="*/ 299479 h 319780"/>
                              <a:gd name="csX3" fmla="*/ 298987 w 4393118"/>
                              <a:gd name="csY3" fmla="*/ 159442 h 319780"/>
                              <a:gd name="csX4" fmla="*/ 398650 w 4393118"/>
                              <a:gd name="csY4" fmla="*/ 318884 h 319780"/>
                              <a:gd name="csX5" fmla="*/ 498312 w 4393118"/>
                              <a:gd name="csY5" fmla="*/ 159442 h 319780"/>
                              <a:gd name="csX6" fmla="*/ 605119 w 4393118"/>
                              <a:gd name="csY6" fmla="*/ 252059 h 319780"/>
                              <a:gd name="csX7" fmla="*/ 697637 w 4393118"/>
                              <a:gd name="csY7" fmla="*/ 159442 h 319780"/>
                              <a:gd name="csX8" fmla="*/ 797299 w 4393118"/>
                              <a:gd name="csY8" fmla="*/ 318884 h 319780"/>
                              <a:gd name="csX9" fmla="*/ 896962 w 4393118"/>
                              <a:gd name="csY9" fmla="*/ 159442 h 319780"/>
                              <a:gd name="csX10" fmla="*/ 987097 w 4393118"/>
                              <a:gd name="csY10" fmla="*/ 210866 h 319780"/>
                              <a:gd name="csX11" fmla="*/ 1096286 w 4393118"/>
                              <a:gd name="csY11" fmla="*/ 159442 h 319780"/>
                              <a:gd name="csX12" fmla="*/ 1195949 w 4393118"/>
                              <a:gd name="csY12" fmla="*/ 318884 h 319780"/>
                              <a:gd name="csX13" fmla="*/ 1295611 w 4393118"/>
                              <a:gd name="csY13" fmla="*/ 159442 h 319780"/>
                              <a:gd name="csX14" fmla="*/ 1390510 w 4393118"/>
                              <a:gd name="csY14" fmla="*/ 174764 h 319780"/>
                              <a:gd name="csX15" fmla="*/ 1494936 w 4393118"/>
                              <a:gd name="csY15" fmla="*/ 159442 h 319780"/>
                              <a:gd name="csX16" fmla="*/ 1594598 w 4393118"/>
                              <a:gd name="csY16" fmla="*/ 318884 h 319780"/>
                              <a:gd name="csX17" fmla="*/ 1694261 w 4393118"/>
                              <a:gd name="csY17" fmla="*/ 159442 h 319780"/>
                              <a:gd name="csX18" fmla="*/ 1796695 w 4393118"/>
                              <a:gd name="csY18" fmla="*/ 86411 h 319780"/>
                              <a:gd name="csX19" fmla="*/ 1893585 w 4393118"/>
                              <a:gd name="csY19" fmla="*/ 159442 h 319780"/>
                              <a:gd name="csX20" fmla="*/ 1993248 w 4393118"/>
                              <a:gd name="csY20" fmla="*/ 318884 h 319780"/>
                              <a:gd name="csX21" fmla="*/ 2092910 w 4393118"/>
                              <a:gd name="csY21" fmla="*/ 159442 h 319780"/>
                              <a:gd name="csX22" fmla="*/ 2192573 w 4393118"/>
                              <a:gd name="csY22" fmla="*/ 0 h 319780"/>
                              <a:gd name="csX23" fmla="*/ 2292235 w 4393118"/>
                              <a:gd name="csY23" fmla="*/ 159442 h 319780"/>
                              <a:gd name="csX24" fmla="*/ 2391897 w 4393118"/>
                              <a:gd name="csY24" fmla="*/ 318884 h 319780"/>
                              <a:gd name="csX25" fmla="*/ 2496323 w 4393118"/>
                              <a:gd name="csY25" fmla="*/ 197334 h 319780"/>
                              <a:gd name="csX26" fmla="*/ 2600748 w 4393118"/>
                              <a:gd name="csY26" fmla="*/ 85331 h 319780"/>
                              <a:gd name="csX27" fmla="*/ 2687205 w 4393118"/>
                              <a:gd name="csY27" fmla="*/ 195543 h 319780"/>
                              <a:gd name="csX28" fmla="*/ 2790547 w 4393118"/>
                              <a:gd name="csY28" fmla="*/ 318884 h 319780"/>
                              <a:gd name="csX29" fmla="*/ 2887828 w 4393118"/>
                              <a:gd name="csY29" fmla="*/ 246413 h 319780"/>
                              <a:gd name="csX30" fmla="*/ 2987183 w 4393118"/>
                              <a:gd name="csY30" fmla="*/ 155893 h 319780"/>
                              <a:gd name="csX31" fmla="*/ 3085620 w 4393118"/>
                              <a:gd name="csY31" fmla="*/ 239673 h 319780"/>
                              <a:gd name="csX32" fmla="*/ 3189197 w 4393118"/>
                              <a:gd name="csY32" fmla="*/ 318884 h 319780"/>
                              <a:gd name="csX33" fmla="*/ 3281717 w 4393118"/>
                              <a:gd name="csY33" fmla="*/ 254930 h 319780"/>
                              <a:gd name="csX34" fmla="*/ 3390360 w 4393118"/>
                              <a:gd name="csY34" fmla="*/ 204536 h 319780"/>
                              <a:gd name="csX35" fmla="*/ 3478660 w 4393118"/>
                              <a:gd name="csY35" fmla="*/ 259890 h 319780"/>
                              <a:gd name="csX36" fmla="*/ 3587846 w 4393118"/>
                              <a:gd name="csY36" fmla="*/ 318884 h 319780"/>
                              <a:gd name="csX37" fmla="*/ 3697034 w 4393118"/>
                              <a:gd name="csY37" fmla="*/ 286143 h 319780"/>
                              <a:gd name="csX38" fmla="*/ 3789963 w 4393118"/>
                              <a:gd name="csY38" fmla="*/ 254931 h 319780"/>
                              <a:gd name="csX39" fmla="*/ 3886833 w 4393118"/>
                              <a:gd name="csY39" fmla="*/ 296464 h 319780"/>
                              <a:gd name="csX40" fmla="*/ 3986496 w 4393118"/>
                              <a:gd name="csY40" fmla="*/ 318884 h 319780"/>
                              <a:gd name="csX41" fmla="*/ 4081395 w 4393118"/>
                              <a:gd name="csY41" fmla="*/ 308702 h 319780"/>
                              <a:gd name="csX42" fmla="*/ 4189566 w 4393118"/>
                              <a:gd name="csY42" fmla="*/ 300891 h 319780"/>
                              <a:gd name="csX43" fmla="*/ 4285483 w 4393118"/>
                              <a:gd name="csY43" fmla="*/ 159442 h 319780"/>
                              <a:gd name="csX44" fmla="*/ 4385145 w 4393118"/>
                              <a:gd name="csY44" fmla="*/ 318884 h 319780"/>
                              <a:gd name="csX45" fmla="*/ 4393118 w 4393118"/>
                              <a:gd name="csY45" fmla="*/ 317608 h 319780"/>
                              <a:gd name="csX0" fmla="*/ 0 w 4393118"/>
                              <a:gd name="csY0" fmla="*/ 318884 h 319780"/>
                              <a:gd name="csX1" fmla="*/ 99662 w 4393118"/>
                              <a:gd name="csY1" fmla="*/ 159442 h 319780"/>
                              <a:gd name="csX2" fmla="*/ 196943 w 4393118"/>
                              <a:gd name="csY2" fmla="*/ 299479 h 319780"/>
                              <a:gd name="csX3" fmla="*/ 298987 w 4393118"/>
                              <a:gd name="csY3" fmla="*/ 159442 h 319780"/>
                              <a:gd name="csX4" fmla="*/ 398650 w 4393118"/>
                              <a:gd name="csY4" fmla="*/ 318884 h 319780"/>
                              <a:gd name="csX5" fmla="*/ 498312 w 4393118"/>
                              <a:gd name="csY5" fmla="*/ 159442 h 319780"/>
                              <a:gd name="csX6" fmla="*/ 605119 w 4393118"/>
                              <a:gd name="csY6" fmla="*/ 252059 h 319780"/>
                              <a:gd name="csX7" fmla="*/ 697637 w 4393118"/>
                              <a:gd name="csY7" fmla="*/ 159442 h 319780"/>
                              <a:gd name="csX8" fmla="*/ 797299 w 4393118"/>
                              <a:gd name="csY8" fmla="*/ 318884 h 319780"/>
                              <a:gd name="csX9" fmla="*/ 896962 w 4393118"/>
                              <a:gd name="csY9" fmla="*/ 159442 h 319780"/>
                              <a:gd name="csX10" fmla="*/ 987097 w 4393118"/>
                              <a:gd name="csY10" fmla="*/ 210866 h 319780"/>
                              <a:gd name="csX11" fmla="*/ 1096286 w 4393118"/>
                              <a:gd name="csY11" fmla="*/ 159442 h 319780"/>
                              <a:gd name="csX12" fmla="*/ 1195949 w 4393118"/>
                              <a:gd name="csY12" fmla="*/ 318884 h 319780"/>
                              <a:gd name="csX13" fmla="*/ 1295611 w 4393118"/>
                              <a:gd name="csY13" fmla="*/ 159442 h 319780"/>
                              <a:gd name="csX14" fmla="*/ 1390510 w 4393118"/>
                              <a:gd name="csY14" fmla="*/ 174764 h 319780"/>
                              <a:gd name="csX15" fmla="*/ 1494936 w 4393118"/>
                              <a:gd name="csY15" fmla="*/ 159442 h 319780"/>
                              <a:gd name="csX16" fmla="*/ 1594598 w 4393118"/>
                              <a:gd name="csY16" fmla="*/ 318884 h 319780"/>
                              <a:gd name="csX17" fmla="*/ 1694261 w 4393118"/>
                              <a:gd name="csY17" fmla="*/ 159442 h 319780"/>
                              <a:gd name="csX18" fmla="*/ 1796695 w 4393118"/>
                              <a:gd name="csY18" fmla="*/ 86411 h 319780"/>
                              <a:gd name="csX19" fmla="*/ 1893585 w 4393118"/>
                              <a:gd name="csY19" fmla="*/ 159442 h 319780"/>
                              <a:gd name="csX20" fmla="*/ 1993248 w 4393118"/>
                              <a:gd name="csY20" fmla="*/ 318884 h 319780"/>
                              <a:gd name="csX21" fmla="*/ 2092910 w 4393118"/>
                              <a:gd name="csY21" fmla="*/ 159442 h 319780"/>
                              <a:gd name="csX22" fmla="*/ 2192573 w 4393118"/>
                              <a:gd name="csY22" fmla="*/ 0 h 319780"/>
                              <a:gd name="csX23" fmla="*/ 2292235 w 4393118"/>
                              <a:gd name="csY23" fmla="*/ 159442 h 319780"/>
                              <a:gd name="csX24" fmla="*/ 2391897 w 4393118"/>
                              <a:gd name="csY24" fmla="*/ 318884 h 319780"/>
                              <a:gd name="csX25" fmla="*/ 2496323 w 4393118"/>
                              <a:gd name="csY25" fmla="*/ 197334 h 319780"/>
                              <a:gd name="csX26" fmla="*/ 2600748 w 4393118"/>
                              <a:gd name="csY26" fmla="*/ 85331 h 319780"/>
                              <a:gd name="csX27" fmla="*/ 2687205 w 4393118"/>
                              <a:gd name="csY27" fmla="*/ 195543 h 319780"/>
                              <a:gd name="csX28" fmla="*/ 2790547 w 4393118"/>
                              <a:gd name="csY28" fmla="*/ 318884 h 319780"/>
                              <a:gd name="csX29" fmla="*/ 2887828 w 4393118"/>
                              <a:gd name="csY29" fmla="*/ 246413 h 319780"/>
                              <a:gd name="csX30" fmla="*/ 2987183 w 4393118"/>
                              <a:gd name="csY30" fmla="*/ 155893 h 319780"/>
                              <a:gd name="csX31" fmla="*/ 3085620 w 4393118"/>
                              <a:gd name="csY31" fmla="*/ 239673 h 319780"/>
                              <a:gd name="csX32" fmla="*/ 3189197 w 4393118"/>
                              <a:gd name="csY32" fmla="*/ 318884 h 319780"/>
                              <a:gd name="csX33" fmla="*/ 3281717 w 4393118"/>
                              <a:gd name="csY33" fmla="*/ 254930 h 319780"/>
                              <a:gd name="csX34" fmla="*/ 3390360 w 4393118"/>
                              <a:gd name="csY34" fmla="*/ 204536 h 319780"/>
                              <a:gd name="csX35" fmla="*/ 3478660 w 4393118"/>
                              <a:gd name="csY35" fmla="*/ 259890 h 319780"/>
                              <a:gd name="csX36" fmla="*/ 3587846 w 4393118"/>
                              <a:gd name="csY36" fmla="*/ 318884 h 319780"/>
                              <a:gd name="csX37" fmla="*/ 3697034 w 4393118"/>
                              <a:gd name="csY37" fmla="*/ 286143 h 319780"/>
                              <a:gd name="csX38" fmla="*/ 3789963 w 4393118"/>
                              <a:gd name="csY38" fmla="*/ 254931 h 319780"/>
                              <a:gd name="csX39" fmla="*/ 3886833 w 4393118"/>
                              <a:gd name="csY39" fmla="*/ 296464 h 319780"/>
                              <a:gd name="csX40" fmla="*/ 3986496 w 4393118"/>
                              <a:gd name="csY40" fmla="*/ 318884 h 319780"/>
                              <a:gd name="csX41" fmla="*/ 4081395 w 4393118"/>
                              <a:gd name="csY41" fmla="*/ 308702 h 319780"/>
                              <a:gd name="csX42" fmla="*/ 4189566 w 4393118"/>
                              <a:gd name="csY42" fmla="*/ 300891 h 319780"/>
                              <a:gd name="csX43" fmla="*/ 4256906 w 4393118"/>
                              <a:gd name="csY43" fmla="*/ 315403 h 319780"/>
                              <a:gd name="csX44" fmla="*/ 4385145 w 4393118"/>
                              <a:gd name="csY44" fmla="*/ 318884 h 319780"/>
                              <a:gd name="csX45" fmla="*/ 4393118 w 4393118"/>
                              <a:gd name="csY45" fmla="*/ 317608 h 319780"/>
                              <a:gd name="csX0" fmla="*/ 0 w 4393118"/>
                              <a:gd name="csY0" fmla="*/ 318884 h 319780"/>
                              <a:gd name="csX1" fmla="*/ 99662 w 4393118"/>
                              <a:gd name="csY1" fmla="*/ 159442 h 319780"/>
                              <a:gd name="csX2" fmla="*/ 196943 w 4393118"/>
                              <a:gd name="csY2" fmla="*/ 299479 h 319780"/>
                              <a:gd name="csX3" fmla="*/ 298987 w 4393118"/>
                              <a:gd name="csY3" fmla="*/ 159442 h 319780"/>
                              <a:gd name="csX4" fmla="*/ 398650 w 4393118"/>
                              <a:gd name="csY4" fmla="*/ 318884 h 319780"/>
                              <a:gd name="csX5" fmla="*/ 498312 w 4393118"/>
                              <a:gd name="csY5" fmla="*/ 159442 h 319780"/>
                              <a:gd name="csX6" fmla="*/ 605119 w 4393118"/>
                              <a:gd name="csY6" fmla="*/ 252059 h 319780"/>
                              <a:gd name="csX7" fmla="*/ 697637 w 4393118"/>
                              <a:gd name="csY7" fmla="*/ 159442 h 319780"/>
                              <a:gd name="csX8" fmla="*/ 797299 w 4393118"/>
                              <a:gd name="csY8" fmla="*/ 318884 h 319780"/>
                              <a:gd name="csX9" fmla="*/ 896962 w 4393118"/>
                              <a:gd name="csY9" fmla="*/ 159442 h 319780"/>
                              <a:gd name="csX10" fmla="*/ 987097 w 4393118"/>
                              <a:gd name="csY10" fmla="*/ 210866 h 319780"/>
                              <a:gd name="csX11" fmla="*/ 1096286 w 4393118"/>
                              <a:gd name="csY11" fmla="*/ 159442 h 319780"/>
                              <a:gd name="csX12" fmla="*/ 1195949 w 4393118"/>
                              <a:gd name="csY12" fmla="*/ 318884 h 319780"/>
                              <a:gd name="csX13" fmla="*/ 1295611 w 4393118"/>
                              <a:gd name="csY13" fmla="*/ 159442 h 319780"/>
                              <a:gd name="csX14" fmla="*/ 1390510 w 4393118"/>
                              <a:gd name="csY14" fmla="*/ 174764 h 319780"/>
                              <a:gd name="csX15" fmla="*/ 1494936 w 4393118"/>
                              <a:gd name="csY15" fmla="*/ 159442 h 319780"/>
                              <a:gd name="csX16" fmla="*/ 1594598 w 4393118"/>
                              <a:gd name="csY16" fmla="*/ 318884 h 319780"/>
                              <a:gd name="csX17" fmla="*/ 1706167 w 4393118"/>
                              <a:gd name="csY17" fmla="*/ 213094 h 319780"/>
                              <a:gd name="csX18" fmla="*/ 1796695 w 4393118"/>
                              <a:gd name="csY18" fmla="*/ 86411 h 319780"/>
                              <a:gd name="csX19" fmla="*/ 1893585 w 4393118"/>
                              <a:gd name="csY19" fmla="*/ 159442 h 319780"/>
                              <a:gd name="csX20" fmla="*/ 1993248 w 4393118"/>
                              <a:gd name="csY20" fmla="*/ 318884 h 319780"/>
                              <a:gd name="csX21" fmla="*/ 2092910 w 4393118"/>
                              <a:gd name="csY21" fmla="*/ 159442 h 319780"/>
                              <a:gd name="csX22" fmla="*/ 2192573 w 4393118"/>
                              <a:gd name="csY22" fmla="*/ 0 h 319780"/>
                              <a:gd name="csX23" fmla="*/ 2292235 w 4393118"/>
                              <a:gd name="csY23" fmla="*/ 159442 h 319780"/>
                              <a:gd name="csX24" fmla="*/ 2391897 w 4393118"/>
                              <a:gd name="csY24" fmla="*/ 318884 h 319780"/>
                              <a:gd name="csX25" fmla="*/ 2496323 w 4393118"/>
                              <a:gd name="csY25" fmla="*/ 197334 h 319780"/>
                              <a:gd name="csX26" fmla="*/ 2600748 w 4393118"/>
                              <a:gd name="csY26" fmla="*/ 85331 h 319780"/>
                              <a:gd name="csX27" fmla="*/ 2687205 w 4393118"/>
                              <a:gd name="csY27" fmla="*/ 195543 h 319780"/>
                              <a:gd name="csX28" fmla="*/ 2790547 w 4393118"/>
                              <a:gd name="csY28" fmla="*/ 318884 h 319780"/>
                              <a:gd name="csX29" fmla="*/ 2887828 w 4393118"/>
                              <a:gd name="csY29" fmla="*/ 246413 h 319780"/>
                              <a:gd name="csX30" fmla="*/ 2987183 w 4393118"/>
                              <a:gd name="csY30" fmla="*/ 155893 h 319780"/>
                              <a:gd name="csX31" fmla="*/ 3085620 w 4393118"/>
                              <a:gd name="csY31" fmla="*/ 239673 h 319780"/>
                              <a:gd name="csX32" fmla="*/ 3189197 w 4393118"/>
                              <a:gd name="csY32" fmla="*/ 318884 h 319780"/>
                              <a:gd name="csX33" fmla="*/ 3281717 w 4393118"/>
                              <a:gd name="csY33" fmla="*/ 254930 h 319780"/>
                              <a:gd name="csX34" fmla="*/ 3390360 w 4393118"/>
                              <a:gd name="csY34" fmla="*/ 204536 h 319780"/>
                              <a:gd name="csX35" fmla="*/ 3478660 w 4393118"/>
                              <a:gd name="csY35" fmla="*/ 259890 h 319780"/>
                              <a:gd name="csX36" fmla="*/ 3587846 w 4393118"/>
                              <a:gd name="csY36" fmla="*/ 318884 h 319780"/>
                              <a:gd name="csX37" fmla="*/ 3697034 w 4393118"/>
                              <a:gd name="csY37" fmla="*/ 286143 h 319780"/>
                              <a:gd name="csX38" fmla="*/ 3789963 w 4393118"/>
                              <a:gd name="csY38" fmla="*/ 254931 h 319780"/>
                              <a:gd name="csX39" fmla="*/ 3886833 w 4393118"/>
                              <a:gd name="csY39" fmla="*/ 296464 h 319780"/>
                              <a:gd name="csX40" fmla="*/ 3986496 w 4393118"/>
                              <a:gd name="csY40" fmla="*/ 318884 h 319780"/>
                              <a:gd name="csX41" fmla="*/ 4081395 w 4393118"/>
                              <a:gd name="csY41" fmla="*/ 308702 h 319780"/>
                              <a:gd name="csX42" fmla="*/ 4189566 w 4393118"/>
                              <a:gd name="csY42" fmla="*/ 300891 h 319780"/>
                              <a:gd name="csX43" fmla="*/ 4256906 w 4393118"/>
                              <a:gd name="csY43" fmla="*/ 315403 h 319780"/>
                              <a:gd name="csX44" fmla="*/ 4385145 w 4393118"/>
                              <a:gd name="csY44" fmla="*/ 318884 h 319780"/>
                              <a:gd name="csX45" fmla="*/ 4393118 w 4393118"/>
                              <a:gd name="csY45" fmla="*/ 317608 h 319780"/>
                              <a:gd name="csX0" fmla="*/ 0 w 4393118"/>
                              <a:gd name="csY0" fmla="*/ 318884 h 319780"/>
                              <a:gd name="csX1" fmla="*/ 99662 w 4393118"/>
                              <a:gd name="csY1" fmla="*/ 159442 h 319780"/>
                              <a:gd name="csX2" fmla="*/ 196943 w 4393118"/>
                              <a:gd name="csY2" fmla="*/ 299479 h 319780"/>
                              <a:gd name="csX3" fmla="*/ 298987 w 4393118"/>
                              <a:gd name="csY3" fmla="*/ 159442 h 319780"/>
                              <a:gd name="csX4" fmla="*/ 398650 w 4393118"/>
                              <a:gd name="csY4" fmla="*/ 318884 h 319780"/>
                              <a:gd name="csX5" fmla="*/ 498312 w 4393118"/>
                              <a:gd name="csY5" fmla="*/ 159442 h 319780"/>
                              <a:gd name="csX6" fmla="*/ 605119 w 4393118"/>
                              <a:gd name="csY6" fmla="*/ 252059 h 319780"/>
                              <a:gd name="csX7" fmla="*/ 697637 w 4393118"/>
                              <a:gd name="csY7" fmla="*/ 159442 h 319780"/>
                              <a:gd name="csX8" fmla="*/ 797299 w 4393118"/>
                              <a:gd name="csY8" fmla="*/ 318884 h 319780"/>
                              <a:gd name="csX9" fmla="*/ 896962 w 4393118"/>
                              <a:gd name="csY9" fmla="*/ 159442 h 319780"/>
                              <a:gd name="csX10" fmla="*/ 987097 w 4393118"/>
                              <a:gd name="csY10" fmla="*/ 210866 h 319780"/>
                              <a:gd name="csX11" fmla="*/ 1096286 w 4393118"/>
                              <a:gd name="csY11" fmla="*/ 159442 h 319780"/>
                              <a:gd name="csX12" fmla="*/ 1195949 w 4393118"/>
                              <a:gd name="csY12" fmla="*/ 318884 h 319780"/>
                              <a:gd name="csX13" fmla="*/ 1295611 w 4393118"/>
                              <a:gd name="csY13" fmla="*/ 159442 h 319780"/>
                              <a:gd name="csX14" fmla="*/ 1390510 w 4393118"/>
                              <a:gd name="csY14" fmla="*/ 174764 h 319780"/>
                              <a:gd name="csX15" fmla="*/ 1494936 w 4393118"/>
                              <a:gd name="csY15" fmla="*/ 159442 h 319780"/>
                              <a:gd name="csX16" fmla="*/ 1594598 w 4393118"/>
                              <a:gd name="csY16" fmla="*/ 318884 h 319780"/>
                              <a:gd name="csX17" fmla="*/ 1706167 w 4393118"/>
                              <a:gd name="csY17" fmla="*/ 213094 h 319780"/>
                              <a:gd name="csX18" fmla="*/ 1796695 w 4393118"/>
                              <a:gd name="csY18" fmla="*/ 86411 h 319780"/>
                              <a:gd name="csX19" fmla="*/ 1910254 w 4393118"/>
                              <a:gd name="csY19" fmla="*/ 203019 h 319780"/>
                              <a:gd name="csX20" fmla="*/ 1993248 w 4393118"/>
                              <a:gd name="csY20" fmla="*/ 318884 h 319780"/>
                              <a:gd name="csX21" fmla="*/ 2092910 w 4393118"/>
                              <a:gd name="csY21" fmla="*/ 159442 h 319780"/>
                              <a:gd name="csX22" fmla="*/ 2192573 w 4393118"/>
                              <a:gd name="csY22" fmla="*/ 0 h 319780"/>
                              <a:gd name="csX23" fmla="*/ 2292235 w 4393118"/>
                              <a:gd name="csY23" fmla="*/ 159442 h 319780"/>
                              <a:gd name="csX24" fmla="*/ 2391897 w 4393118"/>
                              <a:gd name="csY24" fmla="*/ 318884 h 319780"/>
                              <a:gd name="csX25" fmla="*/ 2496323 w 4393118"/>
                              <a:gd name="csY25" fmla="*/ 197334 h 319780"/>
                              <a:gd name="csX26" fmla="*/ 2600748 w 4393118"/>
                              <a:gd name="csY26" fmla="*/ 85331 h 319780"/>
                              <a:gd name="csX27" fmla="*/ 2687205 w 4393118"/>
                              <a:gd name="csY27" fmla="*/ 195543 h 319780"/>
                              <a:gd name="csX28" fmla="*/ 2790547 w 4393118"/>
                              <a:gd name="csY28" fmla="*/ 318884 h 319780"/>
                              <a:gd name="csX29" fmla="*/ 2887828 w 4393118"/>
                              <a:gd name="csY29" fmla="*/ 246413 h 319780"/>
                              <a:gd name="csX30" fmla="*/ 2987183 w 4393118"/>
                              <a:gd name="csY30" fmla="*/ 155893 h 319780"/>
                              <a:gd name="csX31" fmla="*/ 3085620 w 4393118"/>
                              <a:gd name="csY31" fmla="*/ 239673 h 319780"/>
                              <a:gd name="csX32" fmla="*/ 3189197 w 4393118"/>
                              <a:gd name="csY32" fmla="*/ 318884 h 319780"/>
                              <a:gd name="csX33" fmla="*/ 3281717 w 4393118"/>
                              <a:gd name="csY33" fmla="*/ 254930 h 319780"/>
                              <a:gd name="csX34" fmla="*/ 3390360 w 4393118"/>
                              <a:gd name="csY34" fmla="*/ 204536 h 319780"/>
                              <a:gd name="csX35" fmla="*/ 3478660 w 4393118"/>
                              <a:gd name="csY35" fmla="*/ 259890 h 319780"/>
                              <a:gd name="csX36" fmla="*/ 3587846 w 4393118"/>
                              <a:gd name="csY36" fmla="*/ 318884 h 319780"/>
                              <a:gd name="csX37" fmla="*/ 3697034 w 4393118"/>
                              <a:gd name="csY37" fmla="*/ 286143 h 319780"/>
                              <a:gd name="csX38" fmla="*/ 3789963 w 4393118"/>
                              <a:gd name="csY38" fmla="*/ 254931 h 319780"/>
                              <a:gd name="csX39" fmla="*/ 3886833 w 4393118"/>
                              <a:gd name="csY39" fmla="*/ 296464 h 319780"/>
                              <a:gd name="csX40" fmla="*/ 3986496 w 4393118"/>
                              <a:gd name="csY40" fmla="*/ 318884 h 319780"/>
                              <a:gd name="csX41" fmla="*/ 4081395 w 4393118"/>
                              <a:gd name="csY41" fmla="*/ 308702 h 319780"/>
                              <a:gd name="csX42" fmla="*/ 4189566 w 4393118"/>
                              <a:gd name="csY42" fmla="*/ 300891 h 319780"/>
                              <a:gd name="csX43" fmla="*/ 4256906 w 4393118"/>
                              <a:gd name="csY43" fmla="*/ 315403 h 319780"/>
                              <a:gd name="csX44" fmla="*/ 4385145 w 4393118"/>
                              <a:gd name="csY44" fmla="*/ 318884 h 319780"/>
                              <a:gd name="csX45" fmla="*/ 4393118 w 4393118"/>
                              <a:gd name="csY45" fmla="*/ 317608 h 319780"/>
                              <a:gd name="csX0" fmla="*/ 0 w 4393118"/>
                              <a:gd name="csY0" fmla="*/ 318884 h 319780"/>
                              <a:gd name="csX1" fmla="*/ 99662 w 4393118"/>
                              <a:gd name="csY1" fmla="*/ 159442 h 319780"/>
                              <a:gd name="csX2" fmla="*/ 196943 w 4393118"/>
                              <a:gd name="csY2" fmla="*/ 299479 h 319780"/>
                              <a:gd name="csX3" fmla="*/ 298987 w 4393118"/>
                              <a:gd name="csY3" fmla="*/ 159442 h 319780"/>
                              <a:gd name="csX4" fmla="*/ 398650 w 4393118"/>
                              <a:gd name="csY4" fmla="*/ 318884 h 319780"/>
                              <a:gd name="csX5" fmla="*/ 498312 w 4393118"/>
                              <a:gd name="csY5" fmla="*/ 159442 h 319780"/>
                              <a:gd name="csX6" fmla="*/ 605119 w 4393118"/>
                              <a:gd name="csY6" fmla="*/ 252059 h 319780"/>
                              <a:gd name="csX7" fmla="*/ 697637 w 4393118"/>
                              <a:gd name="csY7" fmla="*/ 159442 h 319780"/>
                              <a:gd name="csX8" fmla="*/ 797299 w 4393118"/>
                              <a:gd name="csY8" fmla="*/ 318884 h 319780"/>
                              <a:gd name="csX9" fmla="*/ 896962 w 4393118"/>
                              <a:gd name="csY9" fmla="*/ 159442 h 319780"/>
                              <a:gd name="csX10" fmla="*/ 987097 w 4393118"/>
                              <a:gd name="csY10" fmla="*/ 210866 h 319780"/>
                              <a:gd name="csX11" fmla="*/ 1096286 w 4393118"/>
                              <a:gd name="csY11" fmla="*/ 159442 h 319780"/>
                              <a:gd name="csX12" fmla="*/ 1195949 w 4393118"/>
                              <a:gd name="csY12" fmla="*/ 318884 h 319780"/>
                              <a:gd name="csX13" fmla="*/ 1295611 w 4393118"/>
                              <a:gd name="csY13" fmla="*/ 159442 h 319780"/>
                              <a:gd name="csX14" fmla="*/ 1390510 w 4393118"/>
                              <a:gd name="csY14" fmla="*/ 174764 h 319780"/>
                              <a:gd name="csX15" fmla="*/ 1494936 w 4393118"/>
                              <a:gd name="csY15" fmla="*/ 159442 h 319780"/>
                              <a:gd name="csX16" fmla="*/ 1594598 w 4393118"/>
                              <a:gd name="csY16" fmla="*/ 318884 h 319780"/>
                              <a:gd name="csX17" fmla="*/ 1706167 w 4393118"/>
                              <a:gd name="csY17" fmla="*/ 213094 h 319780"/>
                              <a:gd name="csX18" fmla="*/ 1796695 w 4393118"/>
                              <a:gd name="csY18" fmla="*/ 86411 h 319780"/>
                              <a:gd name="csX19" fmla="*/ 1910254 w 4393118"/>
                              <a:gd name="csY19" fmla="*/ 194053 h 319780"/>
                              <a:gd name="csX20" fmla="*/ 1993248 w 4393118"/>
                              <a:gd name="csY20" fmla="*/ 318884 h 319780"/>
                              <a:gd name="csX21" fmla="*/ 2092910 w 4393118"/>
                              <a:gd name="csY21" fmla="*/ 159442 h 319780"/>
                              <a:gd name="csX22" fmla="*/ 2192573 w 4393118"/>
                              <a:gd name="csY22" fmla="*/ 0 h 319780"/>
                              <a:gd name="csX23" fmla="*/ 2292235 w 4393118"/>
                              <a:gd name="csY23" fmla="*/ 159442 h 319780"/>
                              <a:gd name="csX24" fmla="*/ 2391897 w 4393118"/>
                              <a:gd name="csY24" fmla="*/ 318884 h 319780"/>
                              <a:gd name="csX25" fmla="*/ 2496323 w 4393118"/>
                              <a:gd name="csY25" fmla="*/ 197334 h 319780"/>
                              <a:gd name="csX26" fmla="*/ 2600748 w 4393118"/>
                              <a:gd name="csY26" fmla="*/ 85331 h 319780"/>
                              <a:gd name="csX27" fmla="*/ 2687205 w 4393118"/>
                              <a:gd name="csY27" fmla="*/ 195543 h 319780"/>
                              <a:gd name="csX28" fmla="*/ 2790547 w 4393118"/>
                              <a:gd name="csY28" fmla="*/ 318884 h 319780"/>
                              <a:gd name="csX29" fmla="*/ 2887828 w 4393118"/>
                              <a:gd name="csY29" fmla="*/ 246413 h 319780"/>
                              <a:gd name="csX30" fmla="*/ 2987183 w 4393118"/>
                              <a:gd name="csY30" fmla="*/ 155893 h 319780"/>
                              <a:gd name="csX31" fmla="*/ 3085620 w 4393118"/>
                              <a:gd name="csY31" fmla="*/ 239673 h 319780"/>
                              <a:gd name="csX32" fmla="*/ 3189197 w 4393118"/>
                              <a:gd name="csY32" fmla="*/ 318884 h 319780"/>
                              <a:gd name="csX33" fmla="*/ 3281717 w 4393118"/>
                              <a:gd name="csY33" fmla="*/ 254930 h 319780"/>
                              <a:gd name="csX34" fmla="*/ 3390360 w 4393118"/>
                              <a:gd name="csY34" fmla="*/ 204536 h 319780"/>
                              <a:gd name="csX35" fmla="*/ 3478660 w 4393118"/>
                              <a:gd name="csY35" fmla="*/ 259890 h 319780"/>
                              <a:gd name="csX36" fmla="*/ 3587846 w 4393118"/>
                              <a:gd name="csY36" fmla="*/ 318884 h 319780"/>
                              <a:gd name="csX37" fmla="*/ 3697034 w 4393118"/>
                              <a:gd name="csY37" fmla="*/ 286143 h 319780"/>
                              <a:gd name="csX38" fmla="*/ 3789963 w 4393118"/>
                              <a:gd name="csY38" fmla="*/ 254931 h 319780"/>
                              <a:gd name="csX39" fmla="*/ 3886833 w 4393118"/>
                              <a:gd name="csY39" fmla="*/ 296464 h 319780"/>
                              <a:gd name="csX40" fmla="*/ 3986496 w 4393118"/>
                              <a:gd name="csY40" fmla="*/ 318884 h 319780"/>
                              <a:gd name="csX41" fmla="*/ 4081395 w 4393118"/>
                              <a:gd name="csY41" fmla="*/ 308702 h 319780"/>
                              <a:gd name="csX42" fmla="*/ 4189566 w 4393118"/>
                              <a:gd name="csY42" fmla="*/ 300891 h 319780"/>
                              <a:gd name="csX43" fmla="*/ 4256906 w 4393118"/>
                              <a:gd name="csY43" fmla="*/ 315403 h 319780"/>
                              <a:gd name="csX44" fmla="*/ 4385145 w 4393118"/>
                              <a:gd name="csY44" fmla="*/ 318884 h 319780"/>
                              <a:gd name="csX45" fmla="*/ 4393118 w 4393118"/>
                              <a:gd name="csY45" fmla="*/ 317608 h 319780"/>
                              <a:gd name="csX0" fmla="*/ 0 w 4393118"/>
                              <a:gd name="csY0" fmla="*/ 318884 h 319780"/>
                              <a:gd name="csX1" fmla="*/ 99662 w 4393118"/>
                              <a:gd name="csY1" fmla="*/ 159442 h 319780"/>
                              <a:gd name="csX2" fmla="*/ 196943 w 4393118"/>
                              <a:gd name="csY2" fmla="*/ 299479 h 319780"/>
                              <a:gd name="csX3" fmla="*/ 298987 w 4393118"/>
                              <a:gd name="csY3" fmla="*/ 159442 h 319780"/>
                              <a:gd name="csX4" fmla="*/ 398650 w 4393118"/>
                              <a:gd name="csY4" fmla="*/ 318884 h 319780"/>
                              <a:gd name="csX5" fmla="*/ 498312 w 4393118"/>
                              <a:gd name="csY5" fmla="*/ 159442 h 319780"/>
                              <a:gd name="csX6" fmla="*/ 605119 w 4393118"/>
                              <a:gd name="csY6" fmla="*/ 252059 h 319780"/>
                              <a:gd name="csX7" fmla="*/ 697637 w 4393118"/>
                              <a:gd name="csY7" fmla="*/ 159442 h 319780"/>
                              <a:gd name="csX8" fmla="*/ 797299 w 4393118"/>
                              <a:gd name="csY8" fmla="*/ 318884 h 319780"/>
                              <a:gd name="csX9" fmla="*/ 896962 w 4393118"/>
                              <a:gd name="csY9" fmla="*/ 159442 h 319780"/>
                              <a:gd name="csX10" fmla="*/ 987097 w 4393118"/>
                              <a:gd name="csY10" fmla="*/ 210866 h 319780"/>
                              <a:gd name="csX11" fmla="*/ 1096286 w 4393118"/>
                              <a:gd name="csY11" fmla="*/ 159442 h 319780"/>
                              <a:gd name="csX12" fmla="*/ 1195949 w 4393118"/>
                              <a:gd name="csY12" fmla="*/ 318884 h 319780"/>
                              <a:gd name="csX13" fmla="*/ 1295611 w 4393118"/>
                              <a:gd name="csY13" fmla="*/ 159442 h 319780"/>
                              <a:gd name="csX14" fmla="*/ 1390510 w 4393118"/>
                              <a:gd name="csY14" fmla="*/ 174764 h 319780"/>
                              <a:gd name="csX15" fmla="*/ 1494936 w 4393118"/>
                              <a:gd name="csY15" fmla="*/ 159442 h 319780"/>
                              <a:gd name="csX16" fmla="*/ 1594598 w 4393118"/>
                              <a:gd name="csY16" fmla="*/ 318884 h 319780"/>
                              <a:gd name="csX17" fmla="*/ 1708949 w 4393118"/>
                              <a:gd name="csY17" fmla="*/ 199266 h 319780"/>
                              <a:gd name="csX18" fmla="*/ 1796695 w 4393118"/>
                              <a:gd name="csY18" fmla="*/ 86411 h 319780"/>
                              <a:gd name="csX19" fmla="*/ 1910254 w 4393118"/>
                              <a:gd name="csY19" fmla="*/ 194053 h 319780"/>
                              <a:gd name="csX20" fmla="*/ 1993248 w 4393118"/>
                              <a:gd name="csY20" fmla="*/ 318884 h 319780"/>
                              <a:gd name="csX21" fmla="*/ 2092910 w 4393118"/>
                              <a:gd name="csY21" fmla="*/ 159442 h 319780"/>
                              <a:gd name="csX22" fmla="*/ 2192573 w 4393118"/>
                              <a:gd name="csY22" fmla="*/ 0 h 319780"/>
                              <a:gd name="csX23" fmla="*/ 2292235 w 4393118"/>
                              <a:gd name="csY23" fmla="*/ 159442 h 319780"/>
                              <a:gd name="csX24" fmla="*/ 2391897 w 4393118"/>
                              <a:gd name="csY24" fmla="*/ 318884 h 319780"/>
                              <a:gd name="csX25" fmla="*/ 2496323 w 4393118"/>
                              <a:gd name="csY25" fmla="*/ 197334 h 319780"/>
                              <a:gd name="csX26" fmla="*/ 2600748 w 4393118"/>
                              <a:gd name="csY26" fmla="*/ 85331 h 319780"/>
                              <a:gd name="csX27" fmla="*/ 2687205 w 4393118"/>
                              <a:gd name="csY27" fmla="*/ 195543 h 319780"/>
                              <a:gd name="csX28" fmla="*/ 2790547 w 4393118"/>
                              <a:gd name="csY28" fmla="*/ 318884 h 319780"/>
                              <a:gd name="csX29" fmla="*/ 2887828 w 4393118"/>
                              <a:gd name="csY29" fmla="*/ 246413 h 319780"/>
                              <a:gd name="csX30" fmla="*/ 2987183 w 4393118"/>
                              <a:gd name="csY30" fmla="*/ 155893 h 319780"/>
                              <a:gd name="csX31" fmla="*/ 3085620 w 4393118"/>
                              <a:gd name="csY31" fmla="*/ 239673 h 319780"/>
                              <a:gd name="csX32" fmla="*/ 3189197 w 4393118"/>
                              <a:gd name="csY32" fmla="*/ 318884 h 319780"/>
                              <a:gd name="csX33" fmla="*/ 3281717 w 4393118"/>
                              <a:gd name="csY33" fmla="*/ 254930 h 319780"/>
                              <a:gd name="csX34" fmla="*/ 3390360 w 4393118"/>
                              <a:gd name="csY34" fmla="*/ 204536 h 319780"/>
                              <a:gd name="csX35" fmla="*/ 3478660 w 4393118"/>
                              <a:gd name="csY35" fmla="*/ 259890 h 319780"/>
                              <a:gd name="csX36" fmla="*/ 3587846 w 4393118"/>
                              <a:gd name="csY36" fmla="*/ 318884 h 319780"/>
                              <a:gd name="csX37" fmla="*/ 3697034 w 4393118"/>
                              <a:gd name="csY37" fmla="*/ 286143 h 319780"/>
                              <a:gd name="csX38" fmla="*/ 3789963 w 4393118"/>
                              <a:gd name="csY38" fmla="*/ 254931 h 319780"/>
                              <a:gd name="csX39" fmla="*/ 3886833 w 4393118"/>
                              <a:gd name="csY39" fmla="*/ 296464 h 319780"/>
                              <a:gd name="csX40" fmla="*/ 3986496 w 4393118"/>
                              <a:gd name="csY40" fmla="*/ 318884 h 319780"/>
                              <a:gd name="csX41" fmla="*/ 4081395 w 4393118"/>
                              <a:gd name="csY41" fmla="*/ 308702 h 319780"/>
                              <a:gd name="csX42" fmla="*/ 4189566 w 4393118"/>
                              <a:gd name="csY42" fmla="*/ 300891 h 319780"/>
                              <a:gd name="csX43" fmla="*/ 4256906 w 4393118"/>
                              <a:gd name="csY43" fmla="*/ 315403 h 319780"/>
                              <a:gd name="csX44" fmla="*/ 4385145 w 4393118"/>
                              <a:gd name="csY44" fmla="*/ 318884 h 319780"/>
                              <a:gd name="csX45" fmla="*/ 4393118 w 4393118"/>
                              <a:gd name="csY45" fmla="*/ 317608 h 319780"/>
                              <a:gd name="csX0" fmla="*/ 0 w 4393118"/>
                              <a:gd name="csY0" fmla="*/ 318884 h 319780"/>
                              <a:gd name="csX1" fmla="*/ 99662 w 4393118"/>
                              <a:gd name="csY1" fmla="*/ 159442 h 319780"/>
                              <a:gd name="csX2" fmla="*/ 196943 w 4393118"/>
                              <a:gd name="csY2" fmla="*/ 299479 h 319780"/>
                              <a:gd name="csX3" fmla="*/ 298987 w 4393118"/>
                              <a:gd name="csY3" fmla="*/ 159442 h 319780"/>
                              <a:gd name="csX4" fmla="*/ 398650 w 4393118"/>
                              <a:gd name="csY4" fmla="*/ 318884 h 319780"/>
                              <a:gd name="csX5" fmla="*/ 498312 w 4393118"/>
                              <a:gd name="csY5" fmla="*/ 159442 h 319780"/>
                              <a:gd name="csX6" fmla="*/ 605119 w 4393118"/>
                              <a:gd name="csY6" fmla="*/ 252059 h 319780"/>
                              <a:gd name="csX7" fmla="*/ 697637 w 4393118"/>
                              <a:gd name="csY7" fmla="*/ 159442 h 319780"/>
                              <a:gd name="csX8" fmla="*/ 797299 w 4393118"/>
                              <a:gd name="csY8" fmla="*/ 318884 h 319780"/>
                              <a:gd name="csX9" fmla="*/ 896962 w 4393118"/>
                              <a:gd name="csY9" fmla="*/ 159442 h 319780"/>
                              <a:gd name="csX10" fmla="*/ 987097 w 4393118"/>
                              <a:gd name="csY10" fmla="*/ 210866 h 319780"/>
                              <a:gd name="csX11" fmla="*/ 1096286 w 4393118"/>
                              <a:gd name="csY11" fmla="*/ 159442 h 319780"/>
                              <a:gd name="csX12" fmla="*/ 1195949 w 4393118"/>
                              <a:gd name="csY12" fmla="*/ 318884 h 319780"/>
                              <a:gd name="csX13" fmla="*/ 1295611 w 4393118"/>
                              <a:gd name="csY13" fmla="*/ 159442 h 319780"/>
                              <a:gd name="csX14" fmla="*/ 1390510 w 4393118"/>
                              <a:gd name="csY14" fmla="*/ 174764 h 319780"/>
                              <a:gd name="csX15" fmla="*/ 1518749 w 4393118"/>
                              <a:gd name="csY15" fmla="*/ 240526 h 319780"/>
                              <a:gd name="csX16" fmla="*/ 1594598 w 4393118"/>
                              <a:gd name="csY16" fmla="*/ 318884 h 319780"/>
                              <a:gd name="csX17" fmla="*/ 1708949 w 4393118"/>
                              <a:gd name="csY17" fmla="*/ 199266 h 319780"/>
                              <a:gd name="csX18" fmla="*/ 1796695 w 4393118"/>
                              <a:gd name="csY18" fmla="*/ 86411 h 319780"/>
                              <a:gd name="csX19" fmla="*/ 1910254 w 4393118"/>
                              <a:gd name="csY19" fmla="*/ 194053 h 319780"/>
                              <a:gd name="csX20" fmla="*/ 1993248 w 4393118"/>
                              <a:gd name="csY20" fmla="*/ 318884 h 319780"/>
                              <a:gd name="csX21" fmla="*/ 2092910 w 4393118"/>
                              <a:gd name="csY21" fmla="*/ 159442 h 319780"/>
                              <a:gd name="csX22" fmla="*/ 2192573 w 4393118"/>
                              <a:gd name="csY22" fmla="*/ 0 h 319780"/>
                              <a:gd name="csX23" fmla="*/ 2292235 w 4393118"/>
                              <a:gd name="csY23" fmla="*/ 159442 h 319780"/>
                              <a:gd name="csX24" fmla="*/ 2391897 w 4393118"/>
                              <a:gd name="csY24" fmla="*/ 318884 h 319780"/>
                              <a:gd name="csX25" fmla="*/ 2496323 w 4393118"/>
                              <a:gd name="csY25" fmla="*/ 197334 h 319780"/>
                              <a:gd name="csX26" fmla="*/ 2600748 w 4393118"/>
                              <a:gd name="csY26" fmla="*/ 85331 h 319780"/>
                              <a:gd name="csX27" fmla="*/ 2687205 w 4393118"/>
                              <a:gd name="csY27" fmla="*/ 195543 h 319780"/>
                              <a:gd name="csX28" fmla="*/ 2790547 w 4393118"/>
                              <a:gd name="csY28" fmla="*/ 318884 h 319780"/>
                              <a:gd name="csX29" fmla="*/ 2887828 w 4393118"/>
                              <a:gd name="csY29" fmla="*/ 246413 h 319780"/>
                              <a:gd name="csX30" fmla="*/ 2987183 w 4393118"/>
                              <a:gd name="csY30" fmla="*/ 155893 h 319780"/>
                              <a:gd name="csX31" fmla="*/ 3085620 w 4393118"/>
                              <a:gd name="csY31" fmla="*/ 239673 h 319780"/>
                              <a:gd name="csX32" fmla="*/ 3189197 w 4393118"/>
                              <a:gd name="csY32" fmla="*/ 318884 h 319780"/>
                              <a:gd name="csX33" fmla="*/ 3281717 w 4393118"/>
                              <a:gd name="csY33" fmla="*/ 254930 h 319780"/>
                              <a:gd name="csX34" fmla="*/ 3390360 w 4393118"/>
                              <a:gd name="csY34" fmla="*/ 204536 h 319780"/>
                              <a:gd name="csX35" fmla="*/ 3478660 w 4393118"/>
                              <a:gd name="csY35" fmla="*/ 259890 h 319780"/>
                              <a:gd name="csX36" fmla="*/ 3587846 w 4393118"/>
                              <a:gd name="csY36" fmla="*/ 318884 h 319780"/>
                              <a:gd name="csX37" fmla="*/ 3697034 w 4393118"/>
                              <a:gd name="csY37" fmla="*/ 286143 h 319780"/>
                              <a:gd name="csX38" fmla="*/ 3789963 w 4393118"/>
                              <a:gd name="csY38" fmla="*/ 254931 h 319780"/>
                              <a:gd name="csX39" fmla="*/ 3886833 w 4393118"/>
                              <a:gd name="csY39" fmla="*/ 296464 h 319780"/>
                              <a:gd name="csX40" fmla="*/ 3986496 w 4393118"/>
                              <a:gd name="csY40" fmla="*/ 318884 h 319780"/>
                              <a:gd name="csX41" fmla="*/ 4081395 w 4393118"/>
                              <a:gd name="csY41" fmla="*/ 308702 h 319780"/>
                              <a:gd name="csX42" fmla="*/ 4189566 w 4393118"/>
                              <a:gd name="csY42" fmla="*/ 300891 h 319780"/>
                              <a:gd name="csX43" fmla="*/ 4256906 w 4393118"/>
                              <a:gd name="csY43" fmla="*/ 315403 h 319780"/>
                              <a:gd name="csX44" fmla="*/ 4385145 w 4393118"/>
                              <a:gd name="csY44" fmla="*/ 318884 h 319780"/>
                              <a:gd name="csX45" fmla="*/ 4393118 w 4393118"/>
                              <a:gd name="csY45" fmla="*/ 317608 h 319780"/>
                              <a:gd name="csX0" fmla="*/ 0 w 4393118"/>
                              <a:gd name="csY0" fmla="*/ 318884 h 320904"/>
                              <a:gd name="csX1" fmla="*/ 99662 w 4393118"/>
                              <a:gd name="csY1" fmla="*/ 159442 h 320904"/>
                              <a:gd name="csX2" fmla="*/ 196943 w 4393118"/>
                              <a:gd name="csY2" fmla="*/ 299479 h 320904"/>
                              <a:gd name="csX3" fmla="*/ 298987 w 4393118"/>
                              <a:gd name="csY3" fmla="*/ 159442 h 320904"/>
                              <a:gd name="csX4" fmla="*/ 398650 w 4393118"/>
                              <a:gd name="csY4" fmla="*/ 318884 h 320904"/>
                              <a:gd name="csX5" fmla="*/ 498312 w 4393118"/>
                              <a:gd name="csY5" fmla="*/ 159442 h 320904"/>
                              <a:gd name="csX6" fmla="*/ 605119 w 4393118"/>
                              <a:gd name="csY6" fmla="*/ 252059 h 320904"/>
                              <a:gd name="csX7" fmla="*/ 697637 w 4393118"/>
                              <a:gd name="csY7" fmla="*/ 159442 h 320904"/>
                              <a:gd name="csX8" fmla="*/ 797299 w 4393118"/>
                              <a:gd name="csY8" fmla="*/ 318884 h 320904"/>
                              <a:gd name="csX9" fmla="*/ 896962 w 4393118"/>
                              <a:gd name="csY9" fmla="*/ 159442 h 320904"/>
                              <a:gd name="csX10" fmla="*/ 987097 w 4393118"/>
                              <a:gd name="csY10" fmla="*/ 210866 h 320904"/>
                              <a:gd name="csX11" fmla="*/ 1096286 w 4393118"/>
                              <a:gd name="csY11" fmla="*/ 159442 h 320904"/>
                              <a:gd name="csX12" fmla="*/ 1195949 w 4393118"/>
                              <a:gd name="csY12" fmla="*/ 318884 h 320904"/>
                              <a:gd name="csX13" fmla="*/ 1338992 w 4393118"/>
                              <a:gd name="csY13" fmla="*/ 244622 h 320904"/>
                              <a:gd name="csX14" fmla="*/ 1390510 w 4393118"/>
                              <a:gd name="csY14" fmla="*/ 174764 h 320904"/>
                              <a:gd name="csX15" fmla="*/ 1518749 w 4393118"/>
                              <a:gd name="csY15" fmla="*/ 240526 h 320904"/>
                              <a:gd name="csX16" fmla="*/ 1594598 w 4393118"/>
                              <a:gd name="csY16" fmla="*/ 318884 h 320904"/>
                              <a:gd name="csX17" fmla="*/ 1708949 w 4393118"/>
                              <a:gd name="csY17" fmla="*/ 199266 h 320904"/>
                              <a:gd name="csX18" fmla="*/ 1796695 w 4393118"/>
                              <a:gd name="csY18" fmla="*/ 86411 h 320904"/>
                              <a:gd name="csX19" fmla="*/ 1910254 w 4393118"/>
                              <a:gd name="csY19" fmla="*/ 194053 h 320904"/>
                              <a:gd name="csX20" fmla="*/ 1993248 w 4393118"/>
                              <a:gd name="csY20" fmla="*/ 318884 h 320904"/>
                              <a:gd name="csX21" fmla="*/ 2092910 w 4393118"/>
                              <a:gd name="csY21" fmla="*/ 159442 h 320904"/>
                              <a:gd name="csX22" fmla="*/ 2192573 w 4393118"/>
                              <a:gd name="csY22" fmla="*/ 0 h 320904"/>
                              <a:gd name="csX23" fmla="*/ 2292235 w 4393118"/>
                              <a:gd name="csY23" fmla="*/ 159442 h 320904"/>
                              <a:gd name="csX24" fmla="*/ 2391897 w 4393118"/>
                              <a:gd name="csY24" fmla="*/ 318884 h 320904"/>
                              <a:gd name="csX25" fmla="*/ 2496323 w 4393118"/>
                              <a:gd name="csY25" fmla="*/ 197334 h 320904"/>
                              <a:gd name="csX26" fmla="*/ 2600748 w 4393118"/>
                              <a:gd name="csY26" fmla="*/ 85331 h 320904"/>
                              <a:gd name="csX27" fmla="*/ 2687205 w 4393118"/>
                              <a:gd name="csY27" fmla="*/ 195543 h 320904"/>
                              <a:gd name="csX28" fmla="*/ 2790547 w 4393118"/>
                              <a:gd name="csY28" fmla="*/ 318884 h 320904"/>
                              <a:gd name="csX29" fmla="*/ 2887828 w 4393118"/>
                              <a:gd name="csY29" fmla="*/ 246413 h 320904"/>
                              <a:gd name="csX30" fmla="*/ 2987183 w 4393118"/>
                              <a:gd name="csY30" fmla="*/ 155893 h 320904"/>
                              <a:gd name="csX31" fmla="*/ 3085620 w 4393118"/>
                              <a:gd name="csY31" fmla="*/ 239673 h 320904"/>
                              <a:gd name="csX32" fmla="*/ 3189197 w 4393118"/>
                              <a:gd name="csY32" fmla="*/ 318884 h 320904"/>
                              <a:gd name="csX33" fmla="*/ 3281717 w 4393118"/>
                              <a:gd name="csY33" fmla="*/ 254930 h 320904"/>
                              <a:gd name="csX34" fmla="*/ 3390360 w 4393118"/>
                              <a:gd name="csY34" fmla="*/ 204536 h 320904"/>
                              <a:gd name="csX35" fmla="*/ 3478660 w 4393118"/>
                              <a:gd name="csY35" fmla="*/ 259890 h 320904"/>
                              <a:gd name="csX36" fmla="*/ 3587846 w 4393118"/>
                              <a:gd name="csY36" fmla="*/ 318884 h 320904"/>
                              <a:gd name="csX37" fmla="*/ 3697034 w 4393118"/>
                              <a:gd name="csY37" fmla="*/ 286143 h 320904"/>
                              <a:gd name="csX38" fmla="*/ 3789963 w 4393118"/>
                              <a:gd name="csY38" fmla="*/ 254931 h 320904"/>
                              <a:gd name="csX39" fmla="*/ 3886833 w 4393118"/>
                              <a:gd name="csY39" fmla="*/ 296464 h 320904"/>
                              <a:gd name="csX40" fmla="*/ 3986496 w 4393118"/>
                              <a:gd name="csY40" fmla="*/ 318884 h 320904"/>
                              <a:gd name="csX41" fmla="*/ 4081395 w 4393118"/>
                              <a:gd name="csY41" fmla="*/ 308702 h 320904"/>
                              <a:gd name="csX42" fmla="*/ 4189566 w 4393118"/>
                              <a:gd name="csY42" fmla="*/ 300891 h 320904"/>
                              <a:gd name="csX43" fmla="*/ 4256906 w 4393118"/>
                              <a:gd name="csY43" fmla="*/ 315403 h 320904"/>
                              <a:gd name="csX44" fmla="*/ 4385145 w 4393118"/>
                              <a:gd name="csY44" fmla="*/ 318884 h 320904"/>
                              <a:gd name="csX45" fmla="*/ 4393118 w 4393118"/>
                              <a:gd name="csY45" fmla="*/ 317608 h 320904"/>
                              <a:gd name="csX0" fmla="*/ 0 w 4393118"/>
                              <a:gd name="csY0" fmla="*/ 318884 h 319780"/>
                              <a:gd name="csX1" fmla="*/ 99662 w 4393118"/>
                              <a:gd name="csY1" fmla="*/ 159442 h 319780"/>
                              <a:gd name="csX2" fmla="*/ 196943 w 4393118"/>
                              <a:gd name="csY2" fmla="*/ 299479 h 319780"/>
                              <a:gd name="csX3" fmla="*/ 298987 w 4393118"/>
                              <a:gd name="csY3" fmla="*/ 159442 h 319780"/>
                              <a:gd name="csX4" fmla="*/ 398650 w 4393118"/>
                              <a:gd name="csY4" fmla="*/ 318884 h 319780"/>
                              <a:gd name="csX5" fmla="*/ 498312 w 4393118"/>
                              <a:gd name="csY5" fmla="*/ 159442 h 319780"/>
                              <a:gd name="csX6" fmla="*/ 605119 w 4393118"/>
                              <a:gd name="csY6" fmla="*/ 252059 h 319780"/>
                              <a:gd name="csX7" fmla="*/ 697637 w 4393118"/>
                              <a:gd name="csY7" fmla="*/ 159442 h 319780"/>
                              <a:gd name="csX8" fmla="*/ 797299 w 4393118"/>
                              <a:gd name="csY8" fmla="*/ 318884 h 319780"/>
                              <a:gd name="csX9" fmla="*/ 896962 w 4393118"/>
                              <a:gd name="csY9" fmla="*/ 159442 h 319780"/>
                              <a:gd name="csX10" fmla="*/ 987097 w 4393118"/>
                              <a:gd name="csY10" fmla="*/ 210866 h 319780"/>
                              <a:gd name="csX11" fmla="*/ 1165346 w 4393118"/>
                              <a:gd name="csY11" fmla="*/ 266927 h 319780"/>
                              <a:gd name="csX12" fmla="*/ 1195949 w 4393118"/>
                              <a:gd name="csY12" fmla="*/ 318884 h 319780"/>
                              <a:gd name="csX13" fmla="*/ 1338992 w 4393118"/>
                              <a:gd name="csY13" fmla="*/ 244622 h 319780"/>
                              <a:gd name="csX14" fmla="*/ 1390510 w 4393118"/>
                              <a:gd name="csY14" fmla="*/ 174764 h 319780"/>
                              <a:gd name="csX15" fmla="*/ 1518749 w 4393118"/>
                              <a:gd name="csY15" fmla="*/ 240526 h 319780"/>
                              <a:gd name="csX16" fmla="*/ 1594598 w 4393118"/>
                              <a:gd name="csY16" fmla="*/ 318884 h 319780"/>
                              <a:gd name="csX17" fmla="*/ 1708949 w 4393118"/>
                              <a:gd name="csY17" fmla="*/ 199266 h 319780"/>
                              <a:gd name="csX18" fmla="*/ 1796695 w 4393118"/>
                              <a:gd name="csY18" fmla="*/ 86411 h 319780"/>
                              <a:gd name="csX19" fmla="*/ 1910254 w 4393118"/>
                              <a:gd name="csY19" fmla="*/ 194053 h 319780"/>
                              <a:gd name="csX20" fmla="*/ 1993248 w 4393118"/>
                              <a:gd name="csY20" fmla="*/ 318884 h 319780"/>
                              <a:gd name="csX21" fmla="*/ 2092910 w 4393118"/>
                              <a:gd name="csY21" fmla="*/ 159442 h 319780"/>
                              <a:gd name="csX22" fmla="*/ 2192573 w 4393118"/>
                              <a:gd name="csY22" fmla="*/ 0 h 319780"/>
                              <a:gd name="csX23" fmla="*/ 2292235 w 4393118"/>
                              <a:gd name="csY23" fmla="*/ 159442 h 319780"/>
                              <a:gd name="csX24" fmla="*/ 2391897 w 4393118"/>
                              <a:gd name="csY24" fmla="*/ 318884 h 319780"/>
                              <a:gd name="csX25" fmla="*/ 2496323 w 4393118"/>
                              <a:gd name="csY25" fmla="*/ 197334 h 319780"/>
                              <a:gd name="csX26" fmla="*/ 2600748 w 4393118"/>
                              <a:gd name="csY26" fmla="*/ 85331 h 319780"/>
                              <a:gd name="csX27" fmla="*/ 2687205 w 4393118"/>
                              <a:gd name="csY27" fmla="*/ 195543 h 319780"/>
                              <a:gd name="csX28" fmla="*/ 2790547 w 4393118"/>
                              <a:gd name="csY28" fmla="*/ 318884 h 319780"/>
                              <a:gd name="csX29" fmla="*/ 2887828 w 4393118"/>
                              <a:gd name="csY29" fmla="*/ 246413 h 319780"/>
                              <a:gd name="csX30" fmla="*/ 2987183 w 4393118"/>
                              <a:gd name="csY30" fmla="*/ 155893 h 319780"/>
                              <a:gd name="csX31" fmla="*/ 3085620 w 4393118"/>
                              <a:gd name="csY31" fmla="*/ 239673 h 319780"/>
                              <a:gd name="csX32" fmla="*/ 3189197 w 4393118"/>
                              <a:gd name="csY32" fmla="*/ 318884 h 319780"/>
                              <a:gd name="csX33" fmla="*/ 3281717 w 4393118"/>
                              <a:gd name="csY33" fmla="*/ 254930 h 319780"/>
                              <a:gd name="csX34" fmla="*/ 3390360 w 4393118"/>
                              <a:gd name="csY34" fmla="*/ 204536 h 319780"/>
                              <a:gd name="csX35" fmla="*/ 3478660 w 4393118"/>
                              <a:gd name="csY35" fmla="*/ 259890 h 319780"/>
                              <a:gd name="csX36" fmla="*/ 3587846 w 4393118"/>
                              <a:gd name="csY36" fmla="*/ 318884 h 319780"/>
                              <a:gd name="csX37" fmla="*/ 3697034 w 4393118"/>
                              <a:gd name="csY37" fmla="*/ 286143 h 319780"/>
                              <a:gd name="csX38" fmla="*/ 3789963 w 4393118"/>
                              <a:gd name="csY38" fmla="*/ 254931 h 319780"/>
                              <a:gd name="csX39" fmla="*/ 3886833 w 4393118"/>
                              <a:gd name="csY39" fmla="*/ 296464 h 319780"/>
                              <a:gd name="csX40" fmla="*/ 3986496 w 4393118"/>
                              <a:gd name="csY40" fmla="*/ 318884 h 319780"/>
                              <a:gd name="csX41" fmla="*/ 4081395 w 4393118"/>
                              <a:gd name="csY41" fmla="*/ 308702 h 319780"/>
                              <a:gd name="csX42" fmla="*/ 4189566 w 4393118"/>
                              <a:gd name="csY42" fmla="*/ 300891 h 319780"/>
                              <a:gd name="csX43" fmla="*/ 4256906 w 4393118"/>
                              <a:gd name="csY43" fmla="*/ 315403 h 319780"/>
                              <a:gd name="csX44" fmla="*/ 4385145 w 4393118"/>
                              <a:gd name="csY44" fmla="*/ 318884 h 319780"/>
                              <a:gd name="csX45" fmla="*/ 4393118 w 4393118"/>
                              <a:gd name="csY45" fmla="*/ 317608 h 319780"/>
                              <a:gd name="csX0" fmla="*/ 0 w 4393118"/>
                              <a:gd name="csY0" fmla="*/ 318884 h 323372"/>
                              <a:gd name="csX1" fmla="*/ 99662 w 4393118"/>
                              <a:gd name="csY1" fmla="*/ 159442 h 323372"/>
                              <a:gd name="csX2" fmla="*/ 196943 w 4393118"/>
                              <a:gd name="csY2" fmla="*/ 299479 h 323372"/>
                              <a:gd name="csX3" fmla="*/ 298987 w 4393118"/>
                              <a:gd name="csY3" fmla="*/ 159442 h 323372"/>
                              <a:gd name="csX4" fmla="*/ 398650 w 4393118"/>
                              <a:gd name="csY4" fmla="*/ 318884 h 323372"/>
                              <a:gd name="csX5" fmla="*/ 498312 w 4393118"/>
                              <a:gd name="csY5" fmla="*/ 159442 h 323372"/>
                              <a:gd name="csX6" fmla="*/ 605119 w 4393118"/>
                              <a:gd name="csY6" fmla="*/ 252059 h 323372"/>
                              <a:gd name="csX7" fmla="*/ 697637 w 4393118"/>
                              <a:gd name="csY7" fmla="*/ 159442 h 323372"/>
                              <a:gd name="csX8" fmla="*/ 797299 w 4393118"/>
                              <a:gd name="csY8" fmla="*/ 318884 h 323372"/>
                              <a:gd name="csX9" fmla="*/ 937444 w 4393118"/>
                              <a:gd name="csY9" fmla="*/ 273490 h 323372"/>
                              <a:gd name="csX10" fmla="*/ 987097 w 4393118"/>
                              <a:gd name="csY10" fmla="*/ 210866 h 323372"/>
                              <a:gd name="csX11" fmla="*/ 1165346 w 4393118"/>
                              <a:gd name="csY11" fmla="*/ 266927 h 323372"/>
                              <a:gd name="csX12" fmla="*/ 1195949 w 4393118"/>
                              <a:gd name="csY12" fmla="*/ 318884 h 323372"/>
                              <a:gd name="csX13" fmla="*/ 1338992 w 4393118"/>
                              <a:gd name="csY13" fmla="*/ 244622 h 323372"/>
                              <a:gd name="csX14" fmla="*/ 1390510 w 4393118"/>
                              <a:gd name="csY14" fmla="*/ 174764 h 323372"/>
                              <a:gd name="csX15" fmla="*/ 1518749 w 4393118"/>
                              <a:gd name="csY15" fmla="*/ 240526 h 323372"/>
                              <a:gd name="csX16" fmla="*/ 1594598 w 4393118"/>
                              <a:gd name="csY16" fmla="*/ 318884 h 323372"/>
                              <a:gd name="csX17" fmla="*/ 1708949 w 4393118"/>
                              <a:gd name="csY17" fmla="*/ 199266 h 323372"/>
                              <a:gd name="csX18" fmla="*/ 1796695 w 4393118"/>
                              <a:gd name="csY18" fmla="*/ 86411 h 323372"/>
                              <a:gd name="csX19" fmla="*/ 1910254 w 4393118"/>
                              <a:gd name="csY19" fmla="*/ 194053 h 323372"/>
                              <a:gd name="csX20" fmla="*/ 1993248 w 4393118"/>
                              <a:gd name="csY20" fmla="*/ 318884 h 323372"/>
                              <a:gd name="csX21" fmla="*/ 2092910 w 4393118"/>
                              <a:gd name="csY21" fmla="*/ 159442 h 323372"/>
                              <a:gd name="csX22" fmla="*/ 2192573 w 4393118"/>
                              <a:gd name="csY22" fmla="*/ 0 h 323372"/>
                              <a:gd name="csX23" fmla="*/ 2292235 w 4393118"/>
                              <a:gd name="csY23" fmla="*/ 159442 h 323372"/>
                              <a:gd name="csX24" fmla="*/ 2391897 w 4393118"/>
                              <a:gd name="csY24" fmla="*/ 318884 h 323372"/>
                              <a:gd name="csX25" fmla="*/ 2496323 w 4393118"/>
                              <a:gd name="csY25" fmla="*/ 197334 h 323372"/>
                              <a:gd name="csX26" fmla="*/ 2600748 w 4393118"/>
                              <a:gd name="csY26" fmla="*/ 85331 h 323372"/>
                              <a:gd name="csX27" fmla="*/ 2687205 w 4393118"/>
                              <a:gd name="csY27" fmla="*/ 195543 h 323372"/>
                              <a:gd name="csX28" fmla="*/ 2790547 w 4393118"/>
                              <a:gd name="csY28" fmla="*/ 318884 h 323372"/>
                              <a:gd name="csX29" fmla="*/ 2887828 w 4393118"/>
                              <a:gd name="csY29" fmla="*/ 246413 h 323372"/>
                              <a:gd name="csX30" fmla="*/ 2987183 w 4393118"/>
                              <a:gd name="csY30" fmla="*/ 155893 h 323372"/>
                              <a:gd name="csX31" fmla="*/ 3085620 w 4393118"/>
                              <a:gd name="csY31" fmla="*/ 239673 h 323372"/>
                              <a:gd name="csX32" fmla="*/ 3189197 w 4393118"/>
                              <a:gd name="csY32" fmla="*/ 318884 h 323372"/>
                              <a:gd name="csX33" fmla="*/ 3281717 w 4393118"/>
                              <a:gd name="csY33" fmla="*/ 254930 h 323372"/>
                              <a:gd name="csX34" fmla="*/ 3390360 w 4393118"/>
                              <a:gd name="csY34" fmla="*/ 204536 h 323372"/>
                              <a:gd name="csX35" fmla="*/ 3478660 w 4393118"/>
                              <a:gd name="csY35" fmla="*/ 259890 h 323372"/>
                              <a:gd name="csX36" fmla="*/ 3587846 w 4393118"/>
                              <a:gd name="csY36" fmla="*/ 318884 h 323372"/>
                              <a:gd name="csX37" fmla="*/ 3697034 w 4393118"/>
                              <a:gd name="csY37" fmla="*/ 286143 h 323372"/>
                              <a:gd name="csX38" fmla="*/ 3789963 w 4393118"/>
                              <a:gd name="csY38" fmla="*/ 254931 h 323372"/>
                              <a:gd name="csX39" fmla="*/ 3886833 w 4393118"/>
                              <a:gd name="csY39" fmla="*/ 296464 h 323372"/>
                              <a:gd name="csX40" fmla="*/ 3986496 w 4393118"/>
                              <a:gd name="csY40" fmla="*/ 318884 h 323372"/>
                              <a:gd name="csX41" fmla="*/ 4081395 w 4393118"/>
                              <a:gd name="csY41" fmla="*/ 308702 h 323372"/>
                              <a:gd name="csX42" fmla="*/ 4189566 w 4393118"/>
                              <a:gd name="csY42" fmla="*/ 300891 h 323372"/>
                              <a:gd name="csX43" fmla="*/ 4256906 w 4393118"/>
                              <a:gd name="csY43" fmla="*/ 315403 h 323372"/>
                              <a:gd name="csX44" fmla="*/ 4385145 w 4393118"/>
                              <a:gd name="csY44" fmla="*/ 318884 h 323372"/>
                              <a:gd name="csX45" fmla="*/ 4393118 w 4393118"/>
                              <a:gd name="csY45" fmla="*/ 317608 h 323372"/>
                              <a:gd name="csX0" fmla="*/ 0 w 4393118"/>
                              <a:gd name="csY0" fmla="*/ 318884 h 319780"/>
                              <a:gd name="csX1" fmla="*/ 99662 w 4393118"/>
                              <a:gd name="csY1" fmla="*/ 159442 h 319780"/>
                              <a:gd name="csX2" fmla="*/ 196943 w 4393118"/>
                              <a:gd name="csY2" fmla="*/ 299479 h 319780"/>
                              <a:gd name="csX3" fmla="*/ 298987 w 4393118"/>
                              <a:gd name="csY3" fmla="*/ 159442 h 319780"/>
                              <a:gd name="csX4" fmla="*/ 398650 w 4393118"/>
                              <a:gd name="csY4" fmla="*/ 318884 h 319780"/>
                              <a:gd name="csX5" fmla="*/ 498312 w 4393118"/>
                              <a:gd name="csY5" fmla="*/ 159442 h 319780"/>
                              <a:gd name="csX6" fmla="*/ 605119 w 4393118"/>
                              <a:gd name="csY6" fmla="*/ 252059 h 319780"/>
                              <a:gd name="csX7" fmla="*/ 747646 w 4393118"/>
                              <a:gd name="csY7" fmla="*/ 281167 h 319780"/>
                              <a:gd name="csX8" fmla="*/ 797299 w 4393118"/>
                              <a:gd name="csY8" fmla="*/ 318884 h 319780"/>
                              <a:gd name="csX9" fmla="*/ 937444 w 4393118"/>
                              <a:gd name="csY9" fmla="*/ 273490 h 319780"/>
                              <a:gd name="csX10" fmla="*/ 987097 w 4393118"/>
                              <a:gd name="csY10" fmla="*/ 210866 h 319780"/>
                              <a:gd name="csX11" fmla="*/ 1165346 w 4393118"/>
                              <a:gd name="csY11" fmla="*/ 266927 h 319780"/>
                              <a:gd name="csX12" fmla="*/ 1195949 w 4393118"/>
                              <a:gd name="csY12" fmla="*/ 318884 h 319780"/>
                              <a:gd name="csX13" fmla="*/ 1338992 w 4393118"/>
                              <a:gd name="csY13" fmla="*/ 244622 h 319780"/>
                              <a:gd name="csX14" fmla="*/ 1390510 w 4393118"/>
                              <a:gd name="csY14" fmla="*/ 174764 h 319780"/>
                              <a:gd name="csX15" fmla="*/ 1518749 w 4393118"/>
                              <a:gd name="csY15" fmla="*/ 240526 h 319780"/>
                              <a:gd name="csX16" fmla="*/ 1594598 w 4393118"/>
                              <a:gd name="csY16" fmla="*/ 318884 h 319780"/>
                              <a:gd name="csX17" fmla="*/ 1708949 w 4393118"/>
                              <a:gd name="csY17" fmla="*/ 199266 h 319780"/>
                              <a:gd name="csX18" fmla="*/ 1796695 w 4393118"/>
                              <a:gd name="csY18" fmla="*/ 86411 h 319780"/>
                              <a:gd name="csX19" fmla="*/ 1910254 w 4393118"/>
                              <a:gd name="csY19" fmla="*/ 194053 h 319780"/>
                              <a:gd name="csX20" fmla="*/ 1993248 w 4393118"/>
                              <a:gd name="csY20" fmla="*/ 318884 h 319780"/>
                              <a:gd name="csX21" fmla="*/ 2092910 w 4393118"/>
                              <a:gd name="csY21" fmla="*/ 159442 h 319780"/>
                              <a:gd name="csX22" fmla="*/ 2192573 w 4393118"/>
                              <a:gd name="csY22" fmla="*/ 0 h 319780"/>
                              <a:gd name="csX23" fmla="*/ 2292235 w 4393118"/>
                              <a:gd name="csY23" fmla="*/ 159442 h 319780"/>
                              <a:gd name="csX24" fmla="*/ 2391897 w 4393118"/>
                              <a:gd name="csY24" fmla="*/ 318884 h 319780"/>
                              <a:gd name="csX25" fmla="*/ 2496323 w 4393118"/>
                              <a:gd name="csY25" fmla="*/ 197334 h 319780"/>
                              <a:gd name="csX26" fmla="*/ 2600748 w 4393118"/>
                              <a:gd name="csY26" fmla="*/ 85331 h 319780"/>
                              <a:gd name="csX27" fmla="*/ 2687205 w 4393118"/>
                              <a:gd name="csY27" fmla="*/ 195543 h 319780"/>
                              <a:gd name="csX28" fmla="*/ 2790547 w 4393118"/>
                              <a:gd name="csY28" fmla="*/ 318884 h 319780"/>
                              <a:gd name="csX29" fmla="*/ 2887828 w 4393118"/>
                              <a:gd name="csY29" fmla="*/ 246413 h 319780"/>
                              <a:gd name="csX30" fmla="*/ 2987183 w 4393118"/>
                              <a:gd name="csY30" fmla="*/ 155893 h 319780"/>
                              <a:gd name="csX31" fmla="*/ 3085620 w 4393118"/>
                              <a:gd name="csY31" fmla="*/ 239673 h 319780"/>
                              <a:gd name="csX32" fmla="*/ 3189197 w 4393118"/>
                              <a:gd name="csY32" fmla="*/ 318884 h 319780"/>
                              <a:gd name="csX33" fmla="*/ 3281717 w 4393118"/>
                              <a:gd name="csY33" fmla="*/ 254930 h 319780"/>
                              <a:gd name="csX34" fmla="*/ 3390360 w 4393118"/>
                              <a:gd name="csY34" fmla="*/ 204536 h 319780"/>
                              <a:gd name="csX35" fmla="*/ 3478660 w 4393118"/>
                              <a:gd name="csY35" fmla="*/ 259890 h 319780"/>
                              <a:gd name="csX36" fmla="*/ 3587846 w 4393118"/>
                              <a:gd name="csY36" fmla="*/ 318884 h 319780"/>
                              <a:gd name="csX37" fmla="*/ 3697034 w 4393118"/>
                              <a:gd name="csY37" fmla="*/ 286143 h 319780"/>
                              <a:gd name="csX38" fmla="*/ 3789963 w 4393118"/>
                              <a:gd name="csY38" fmla="*/ 254931 h 319780"/>
                              <a:gd name="csX39" fmla="*/ 3886833 w 4393118"/>
                              <a:gd name="csY39" fmla="*/ 296464 h 319780"/>
                              <a:gd name="csX40" fmla="*/ 3986496 w 4393118"/>
                              <a:gd name="csY40" fmla="*/ 318884 h 319780"/>
                              <a:gd name="csX41" fmla="*/ 4081395 w 4393118"/>
                              <a:gd name="csY41" fmla="*/ 308702 h 319780"/>
                              <a:gd name="csX42" fmla="*/ 4189566 w 4393118"/>
                              <a:gd name="csY42" fmla="*/ 300891 h 319780"/>
                              <a:gd name="csX43" fmla="*/ 4256906 w 4393118"/>
                              <a:gd name="csY43" fmla="*/ 315403 h 319780"/>
                              <a:gd name="csX44" fmla="*/ 4385145 w 4393118"/>
                              <a:gd name="csY44" fmla="*/ 318884 h 319780"/>
                              <a:gd name="csX45" fmla="*/ 4393118 w 4393118"/>
                              <a:gd name="csY45" fmla="*/ 317608 h 319780"/>
                              <a:gd name="csX0" fmla="*/ 0 w 4393118"/>
                              <a:gd name="csY0" fmla="*/ 318884 h 327944"/>
                              <a:gd name="csX1" fmla="*/ 99662 w 4393118"/>
                              <a:gd name="csY1" fmla="*/ 159442 h 327944"/>
                              <a:gd name="csX2" fmla="*/ 196943 w 4393118"/>
                              <a:gd name="csY2" fmla="*/ 299479 h 327944"/>
                              <a:gd name="csX3" fmla="*/ 298987 w 4393118"/>
                              <a:gd name="csY3" fmla="*/ 159442 h 327944"/>
                              <a:gd name="csX4" fmla="*/ 398650 w 4393118"/>
                              <a:gd name="csY4" fmla="*/ 318884 h 327944"/>
                              <a:gd name="csX5" fmla="*/ 526889 w 4393118"/>
                              <a:gd name="csY5" fmla="*/ 302207 h 327944"/>
                              <a:gd name="csX6" fmla="*/ 605119 w 4393118"/>
                              <a:gd name="csY6" fmla="*/ 252059 h 327944"/>
                              <a:gd name="csX7" fmla="*/ 747646 w 4393118"/>
                              <a:gd name="csY7" fmla="*/ 281167 h 327944"/>
                              <a:gd name="csX8" fmla="*/ 797299 w 4393118"/>
                              <a:gd name="csY8" fmla="*/ 318884 h 327944"/>
                              <a:gd name="csX9" fmla="*/ 937444 w 4393118"/>
                              <a:gd name="csY9" fmla="*/ 273490 h 327944"/>
                              <a:gd name="csX10" fmla="*/ 987097 w 4393118"/>
                              <a:gd name="csY10" fmla="*/ 210866 h 327944"/>
                              <a:gd name="csX11" fmla="*/ 1165346 w 4393118"/>
                              <a:gd name="csY11" fmla="*/ 266927 h 327944"/>
                              <a:gd name="csX12" fmla="*/ 1195949 w 4393118"/>
                              <a:gd name="csY12" fmla="*/ 318884 h 327944"/>
                              <a:gd name="csX13" fmla="*/ 1338992 w 4393118"/>
                              <a:gd name="csY13" fmla="*/ 244622 h 327944"/>
                              <a:gd name="csX14" fmla="*/ 1390510 w 4393118"/>
                              <a:gd name="csY14" fmla="*/ 174764 h 327944"/>
                              <a:gd name="csX15" fmla="*/ 1518749 w 4393118"/>
                              <a:gd name="csY15" fmla="*/ 240526 h 327944"/>
                              <a:gd name="csX16" fmla="*/ 1594598 w 4393118"/>
                              <a:gd name="csY16" fmla="*/ 318884 h 327944"/>
                              <a:gd name="csX17" fmla="*/ 1708949 w 4393118"/>
                              <a:gd name="csY17" fmla="*/ 199266 h 327944"/>
                              <a:gd name="csX18" fmla="*/ 1796695 w 4393118"/>
                              <a:gd name="csY18" fmla="*/ 86411 h 327944"/>
                              <a:gd name="csX19" fmla="*/ 1910254 w 4393118"/>
                              <a:gd name="csY19" fmla="*/ 194053 h 327944"/>
                              <a:gd name="csX20" fmla="*/ 1993248 w 4393118"/>
                              <a:gd name="csY20" fmla="*/ 318884 h 327944"/>
                              <a:gd name="csX21" fmla="*/ 2092910 w 4393118"/>
                              <a:gd name="csY21" fmla="*/ 159442 h 327944"/>
                              <a:gd name="csX22" fmla="*/ 2192573 w 4393118"/>
                              <a:gd name="csY22" fmla="*/ 0 h 327944"/>
                              <a:gd name="csX23" fmla="*/ 2292235 w 4393118"/>
                              <a:gd name="csY23" fmla="*/ 159442 h 327944"/>
                              <a:gd name="csX24" fmla="*/ 2391897 w 4393118"/>
                              <a:gd name="csY24" fmla="*/ 318884 h 327944"/>
                              <a:gd name="csX25" fmla="*/ 2496323 w 4393118"/>
                              <a:gd name="csY25" fmla="*/ 197334 h 327944"/>
                              <a:gd name="csX26" fmla="*/ 2600748 w 4393118"/>
                              <a:gd name="csY26" fmla="*/ 85331 h 327944"/>
                              <a:gd name="csX27" fmla="*/ 2687205 w 4393118"/>
                              <a:gd name="csY27" fmla="*/ 195543 h 327944"/>
                              <a:gd name="csX28" fmla="*/ 2790547 w 4393118"/>
                              <a:gd name="csY28" fmla="*/ 318884 h 327944"/>
                              <a:gd name="csX29" fmla="*/ 2887828 w 4393118"/>
                              <a:gd name="csY29" fmla="*/ 246413 h 327944"/>
                              <a:gd name="csX30" fmla="*/ 2987183 w 4393118"/>
                              <a:gd name="csY30" fmla="*/ 155893 h 327944"/>
                              <a:gd name="csX31" fmla="*/ 3085620 w 4393118"/>
                              <a:gd name="csY31" fmla="*/ 239673 h 327944"/>
                              <a:gd name="csX32" fmla="*/ 3189197 w 4393118"/>
                              <a:gd name="csY32" fmla="*/ 318884 h 327944"/>
                              <a:gd name="csX33" fmla="*/ 3281717 w 4393118"/>
                              <a:gd name="csY33" fmla="*/ 254930 h 327944"/>
                              <a:gd name="csX34" fmla="*/ 3390360 w 4393118"/>
                              <a:gd name="csY34" fmla="*/ 204536 h 327944"/>
                              <a:gd name="csX35" fmla="*/ 3478660 w 4393118"/>
                              <a:gd name="csY35" fmla="*/ 259890 h 327944"/>
                              <a:gd name="csX36" fmla="*/ 3587846 w 4393118"/>
                              <a:gd name="csY36" fmla="*/ 318884 h 327944"/>
                              <a:gd name="csX37" fmla="*/ 3697034 w 4393118"/>
                              <a:gd name="csY37" fmla="*/ 286143 h 327944"/>
                              <a:gd name="csX38" fmla="*/ 3789963 w 4393118"/>
                              <a:gd name="csY38" fmla="*/ 254931 h 327944"/>
                              <a:gd name="csX39" fmla="*/ 3886833 w 4393118"/>
                              <a:gd name="csY39" fmla="*/ 296464 h 327944"/>
                              <a:gd name="csX40" fmla="*/ 3986496 w 4393118"/>
                              <a:gd name="csY40" fmla="*/ 318884 h 327944"/>
                              <a:gd name="csX41" fmla="*/ 4081395 w 4393118"/>
                              <a:gd name="csY41" fmla="*/ 308702 h 327944"/>
                              <a:gd name="csX42" fmla="*/ 4189566 w 4393118"/>
                              <a:gd name="csY42" fmla="*/ 300891 h 327944"/>
                              <a:gd name="csX43" fmla="*/ 4256906 w 4393118"/>
                              <a:gd name="csY43" fmla="*/ 315403 h 327944"/>
                              <a:gd name="csX44" fmla="*/ 4385145 w 4393118"/>
                              <a:gd name="csY44" fmla="*/ 318884 h 327944"/>
                              <a:gd name="csX45" fmla="*/ 4393118 w 4393118"/>
                              <a:gd name="csY45" fmla="*/ 317608 h 327944"/>
                              <a:gd name="csX0" fmla="*/ 0 w 4393118"/>
                              <a:gd name="csY0" fmla="*/ 318884 h 319780"/>
                              <a:gd name="csX1" fmla="*/ 99662 w 4393118"/>
                              <a:gd name="csY1" fmla="*/ 159442 h 319780"/>
                              <a:gd name="csX2" fmla="*/ 196943 w 4393118"/>
                              <a:gd name="csY2" fmla="*/ 299479 h 319780"/>
                              <a:gd name="csX3" fmla="*/ 332325 w 4393118"/>
                              <a:gd name="csY3" fmla="*/ 308703 h 319780"/>
                              <a:gd name="csX4" fmla="*/ 398650 w 4393118"/>
                              <a:gd name="csY4" fmla="*/ 318884 h 319780"/>
                              <a:gd name="csX5" fmla="*/ 526889 w 4393118"/>
                              <a:gd name="csY5" fmla="*/ 302207 h 319780"/>
                              <a:gd name="csX6" fmla="*/ 605119 w 4393118"/>
                              <a:gd name="csY6" fmla="*/ 252059 h 319780"/>
                              <a:gd name="csX7" fmla="*/ 747646 w 4393118"/>
                              <a:gd name="csY7" fmla="*/ 281167 h 319780"/>
                              <a:gd name="csX8" fmla="*/ 797299 w 4393118"/>
                              <a:gd name="csY8" fmla="*/ 318884 h 319780"/>
                              <a:gd name="csX9" fmla="*/ 937444 w 4393118"/>
                              <a:gd name="csY9" fmla="*/ 273490 h 319780"/>
                              <a:gd name="csX10" fmla="*/ 987097 w 4393118"/>
                              <a:gd name="csY10" fmla="*/ 210866 h 319780"/>
                              <a:gd name="csX11" fmla="*/ 1165346 w 4393118"/>
                              <a:gd name="csY11" fmla="*/ 266927 h 319780"/>
                              <a:gd name="csX12" fmla="*/ 1195949 w 4393118"/>
                              <a:gd name="csY12" fmla="*/ 318884 h 319780"/>
                              <a:gd name="csX13" fmla="*/ 1338992 w 4393118"/>
                              <a:gd name="csY13" fmla="*/ 244622 h 319780"/>
                              <a:gd name="csX14" fmla="*/ 1390510 w 4393118"/>
                              <a:gd name="csY14" fmla="*/ 174764 h 319780"/>
                              <a:gd name="csX15" fmla="*/ 1518749 w 4393118"/>
                              <a:gd name="csY15" fmla="*/ 240526 h 319780"/>
                              <a:gd name="csX16" fmla="*/ 1594598 w 4393118"/>
                              <a:gd name="csY16" fmla="*/ 318884 h 319780"/>
                              <a:gd name="csX17" fmla="*/ 1708949 w 4393118"/>
                              <a:gd name="csY17" fmla="*/ 199266 h 319780"/>
                              <a:gd name="csX18" fmla="*/ 1796695 w 4393118"/>
                              <a:gd name="csY18" fmla="*/ 86411 h 319780"/>
                              <a:gd name="csX19" fmla="*/ 1910254 w 4393118"/>
                              <a:gd name="csY19" fmla="*/ 194053 h 319780"/>
                              <a:gd name="csX20" fmla="*/ 1993248 w 4393118"/>
                              <a:gd name="csY20" fmla="*/ 318884 h 319780"/>
                              <a:gd name="csX21" fmla="*/ 2092910 w 4393118"/>
                              <a:gd name="csY21" fmla="*/ 159442 h 319780"/>
                              <a:gd name="csX22" fmla="*/ 2192573 w 4393118"/>
                              <a:gd name="csY22" fmla="*/ 0 h 319780"/>
                              <a:gd name="csX23" fmla="*/ 2292235 w 4393118"/>
                              <a:gd name="csY23" fmla="*/ 159442 h 319780"/>
                              <a:gd name="csX24" fmla="*/ 2391897 w 4393118"/>
                              <a:gd name="csY24" fmla="*/ 318884 h 319780"/>
                              <a:gd name="csX25" fmla="*/ 2496323 w 4393118"/>
                              <a:gd name="csY25" fmla="*/ 197334 h 319780"/>
                              <a:gd name="csX26" fmla="*/ 2600748 w 4393118"/>
                              <a:gd name="csY26" fmla="*/ 85331 h 319780"/>
                              <a:gd name="csX27" fmla="*/ 2687205 w 4393118"/>
                              <a:gd name="csY27" fmla="*/ 195543 h 319780"/>
                              <a:gd name="csX28" fmla="*/ 2790547 w 4393118"/>
                              <a:gd name="csY28" fmla="*/ 318884 h 319780"/>
                              <a:gd name="csX29" fmla="*/ 2887828 w 4393118"/>
                              <a:gd name="csY29" fmla="*/ 246413 h 319780"/>
                              <a:gd name="csX30" fmla="*/ 2987183 w 4393118"/>
                              <a:gd name="csY30" fmla="*/ 155893 h 319780"/>
                              <a:gd name="csX31" fmla="*/ 3085620 w 4393118"/>
                              <a:gd name="csY31" fmla="*/ 239673 h 319780"/>
                              <a:gd name="csX32" fmla="*/ 3189197 w 4393118"/>
                              <a:gd name="csY32" fmla="*/ 318884 h 319780"/>
                              <a:gd name="csX33" fmla="*/ 3281717 w 4393118"/>
                              <a:gd name="csY33" fmla="*/ 254930 h 319780"/>
                              <a:gd name="csX34" fmla="*/ 3390360 w 4393118"/>
                              <a:gd name="csY34" fmla="*/ 204536 h 319780"/>
                              <a:gd name="csX35" fmla="*/ 3478660 w 4393118"/>
                              <a:gd name="csY35" fmla="*/ 259890 h 319780"/>
                              <a:gd name="csX36" fmla="*/ 3587846 w 4393118"/>
                              <a:gd name="csY36" fmla="*/ 318884 h 319780"/>
                              <a:gd name="csX37" fmla="*/ 3697034 w 4393118"/>
                              <a:gd name="csY37" fmla="*/ 286143 h 319780"/>
                              <a:gd name="csX38" fmla="*/ 3789963 w 4393118"/>
                              <a:gd name="csY38" fmla="*/ 254931 h 319780"/>
                              <a:gd name="csX39" fmla="*/ 3886833 w 4393118"/>
                              <a:gd name="csY39" fmla="*/ 296464 h 319780"/>
                              <a:gd name="csX40" fmla="*/ 3986496 w 4393118"/>
                              <a:gd name="csY40" fmla="*/ 318884 h 319780"/>
                              <a:gd name="csX41" fmla="*/ 4081395 w 4393118"/>
                              <a:gd name="csY41" fmla="*/ 308702 h 319780"/>
                              <a:gd name="csX42" fmla="*/ 4189566 w 4393118"/>
                              <a:gd name="csY42" fmla="*/ 300891 h 319780"/>
                              <a:gd name="csX43" fmla="*/ 4256906 w 4393118"/>
                              <a:gd name="csY43" fmla="*/ 315403 h 319780"/>
                              <a:gd name="csX44" fmla="*/ 4385145 w 4393118"/>
                              <a:gd name="csY44" fmla="*/ 318884 h 319780"/>
                              <a:gd name="csX45" fmla="*/ 4393118 w 4393118"/>
                              <a:gd name="csY45" fmla="*/ 317608 h 319780"/>
                              <a:gd name="csX0" fmla="*/ 0 w 4393118"/>
                              <a:gd name="csY0" fmla="*/ 318884 h 322931"/>
                              <a:gd name="csX1" fmla="*/ 123476 w 4393118"/>
                              <a:gd name="csY1" fmla="*/ 322015 h 322931"/>
                              <a:gd name="csX2" fmla="*/ 196943 w 4393118"/>
                              <a:gd name="csY2" fmla="*/ 299479 h 322931"/>
                              <a:gd name="csX3" fmla="*/ 332325 w 4393118"/>
                              <a:gd name="csY3" fmla="*/ 308703 h 322931"/>
                              <a:gd name="csX4" fmla="*/ 398650 w 4393118"/>
                              <a:gd name="csY4" fmla="*/ 318884 h 322931"/>
                              <a:gd name="csX5" fmla="*/ 526889 w 4393118"/>
                              <a:gd name="csY5" fmla="*/ 302207 h 322931"/>
                              <a:gd name="csX6" fmla="*/ 605119 w 4393118"/>
                              <a:gd name="csY6" fmla="*/ 252059 h 322931"/>
                              <a:gd name="csX7" fmla="*/ 747646 w 4393118"/>
                              <a:gd name="csY7" fmla="*/ 281167 h 322931"/>
                              <a:gd name="csX8" fmla="*/ 797299 w 4393118"/>
                              <a:gd name="csY8" fmla="*/ 318884 h 322931"/>
                              <a:gd name="csX9" fmla="*/ 937444 w 4393118"/>
                              <a:gd name="csY9" fmla="*/ 273490 h 322931"/>
                              <a:gd name="csX10" fmla="*/ 987097 w 4393118"/>
                              <a:gd name="csY10" fmla="*/ 210866 h 322931"/>
                              <a:gd name="csX11" fmla="*/ 1165346 w 4393118"/>
                              <a:gd name="csY11" fmla="*/ 266927 h 322931"/>
                              <a:gd name="csX12" fmla="*/ 1195949 w 4393118"/>
                              <a:gd name="csY12" fmla="*/ 318884 h 322931"/>
                              <a:gd name="csX13" fmla="*/ 1338992 w 4393118"/>
                              <a:gd name="csY13" fmla="*/ 244622 h 322931"/>
                              <a:gd name="csX14" fmla="*/ 1390510 w 4393118"/>
                              <a:gd name="csY14" fmla="*/ 174764 h 322931"/>
                              <a:gd name="csX15" fmla="*/ 1518749 w 4393118"/>
                              <a:gd name="csY15" fmla="*/ 240526 h 322931"/>
                              <a:gd name="csX16" fmla="*/ 1594598 w 4393118"/>
                              <a:gd name="csY16" fmla="*/ 318884 h 322931"/>
                              <a:gd name="csX17" fmla="*/ 1708949 w 4393118"/>
                              <a:gd name="csY17" fmla="*/ 199266 h 322931"/>
                              <a:gd name="csX18" fmla="*/ 1796695 w 4393118"/>
                              <a:gd name="csY18" fmla="*/ 86411 h 322931"/>
                              <a:gd name="csX19" fmla="*/ 1910254 w 4393118"/>
                              <a:gd name="csY19" fmla="*/ 194053 h 322931"/>
                              <a:gd name="csX20" fmla="*/ 1993248 w 4393118"/>
                              <a:gd name="csY20" fmla="*/ 318884 h 322931"/>
                              <a:gd name="csX21" fmla="*/ 2092910 w 4393118"/>
                              <a:gd name="csY21" fmla="*/ 159442 h 322931"/>
                              <a:gd name="csX22" fmla="*/ 2192573 w 4393118"/>
                              <a:gd name="csY22" fmla="*/ 0 h 322931"/>
                              <a:gd name="csX23" fmla="*/ 2292235 w 4393118"/>
                              <a:gd name="csY23" fmla="*/ 159442 h 322931"/>
                              <a:gd name="csX24" fmla="*/ 2391897 w 4393118"/>
                              <a:gd name="csY24" fmla="*/ 318884 h 322931"/>
                              <a:gd name="csX25" fmla="*/ 2496323 w 4393118"/>
                              <a:gd name="csY25" fmla="*/ 197334 h 322931"/>
                              <a:gd name="csX26" fmla="*/ 2600748 w 4393118"/>
                              <a:gd name="csY26" fmla="*/ 85331 h 322931"/>
                              <a:gd name="csX27" fmla="*/ 2687205 w 4393118"/>
                              <a:gd name="csY27" fmla="*/ 195543 h 322931"/>
                              <a:gd name="csX28" fmla="*/ 2790547 w 4393118"/>
                              <a:gd name="csY28" fmla="*/ 318884 h 322931"/>
                              <a:gd name="csX29" fmla="*/ 2887828 w 4393118"/>
                              <a:gd name="csY29" fmla="*/ 246413 h 322931"/>
                              <a:gd name="csX30" fmla="*/ 2987183 w 4393118"/>
                              <a:gd name="csY30" fmla="*/ 155893 h 322931"/>
                              <a:gd name="csX31" fmla="*/ 3085620 w 4393118"/>
                              <a:gd name="csY31" fmla="*/ 239673 h 322931"/>
                              <a:gd name="csX32" fmla="*/ 3189197 w 4393118"/>
                              <a:gd name="csY32" fmla="*/ 318884 h 322931"/>
                              <a:gd name="csX33" fmla="*/ 3281717 w 4393118"/>
                              <a:gd name="csY33" fmla="*/ 254930 h 322931"/>
                              <a:gd name="csX34" fmla="*/ 3390360 w 4393118"/>
                              <a:gd name="csY34" fmla="*/ 204536 h 322931"/>
                              <a:gd name="csX35" fmla="*/ 3478660 w 4393118"/>
                              <a:gd name="csY35" fmla="*/ 259890 h 322931"/>
                              <a:gd name="csX36" fmla="*/ 3587846 w 4393118"/>
                              <a:gd name="csY36" fmla="*/ 318884 h 322931"/>
                              <a:gd name="csX37" fmla="*/ 3697034 w 4393118"/>
                              <a:gd name="csY37" fmla="*/ 286143 h 322931"/>
                              <a:gd name="csX38" fmla="*/ 3789963 w 4393118"/>
                              <a:gd name="csY38" fmla="*/ 254931 h 322931"/>
                              <a:gd name="csX39" fmla="*/ 3886833 w 4393118"/>
                              <a:gd name="csY39" fmla="*/ 296464 h 322931"/>
                              <a:gd name="csX40" fmla="*/ 3986496 w 4393118"/>
                              <a:gd name="csY40" fmla="*/ 318884 h 322931"/>
                              <a:gd name="csX41" fmla="*/ 4081395 w 4393118"/>
                              <a:gd name="csY41" fmla="*/ 308702 h 322931"/>
                              <a:gd name="csX42" fmla="*/ 4189566 w 4393118"/>
                              <a:gd name="csY42" fmla="*/ 300891 h 322931"/>
                              <a:gd name="csX43" fmla="*/ 4256906 w 4393118"/>
                              <a:gd name="csY43" fmla="*/ 315403 h 322931"/>
                              <a:gd name="csX44" fmla="*/ 4385145 w 4393118"/>
                              <a:gd name="csY44" fmla="*/ 318884 h 322931"/>
                              <a:gd name="csX45" fmla="*/ 4393118 w 4393118"/>
                              <a:gd name="csY45" fmla="*/ 317608 h 322931"/>
                              <a:gd name="csX0" fmla="*/ 0 w 4393118"/>
                              <a:gd name="csY0" fmla="*/ 318884 h 322931"/>
                              <a:gd name="csX1" fmla="*/ 123476 w 4393118"/>
                              <a:gd name="csY1" fmla="*/ 322015 h 322931"/>
                              <a:gd name="csX2" fmla="*/ 196943 w 4393118"/>
                              <a:gd name="csY2" fmla="*/ 299479 h 322931"/>
                              <a:gd name="csX3" fmla="*/ 332325 w 4393118"/>
                              <a:gd name="csY3" fmla="*/ 308703 h 322931"/>
                              <a:gd name="csX4" fmla="*/ 398650 w 4393118"/>
                              <a:gd name="csY4" fmla="*/ 318884 h 322931"/>
                              <a:gd name="csX5" fmla="*/ 526889 w 4393118"/>
                              <a:gd name="csY5" fmla="*/ 302207 h 322931"/>
                              <a:gd name="csX6" fmla="*/ 605119 w 4393118"/>
                              <a:gd name="csY6" fmla="*/ 252059 h 322931"/>
                              <a:gd name="csX7" fmla="*/ 747646 w 4393118"/>
                              <a:gd name="csY7" fmla="*/ 281167 h 322931"/>
                              <a:gd name="csX8" fmla="*/ 797299 w 4393118"/>
                              <a:gd name="csY8" fmla="*/ 318884 h 322931"/>
                              <a:gd name="csX9" fmla="*/ 937444 w 4393118"/>
                              <a:gd name="csY9" fmla="*/ 273490 h 322931"/>
                              <a:gd name="csX10" fmla="*/ 987097 w 4393118"/>
                              <a:gd name="csY10" fmla="*/ 210866 h 322931"/>
                              <a:gd name="csX11" fmla="*/ 1165346 w 4393118"/>
                              <a:gd name="csY11" fmla="*/ 266927 h 322931"/>
                              <a:gd name="csX12" fmla="*/ 1195949 w 4393118"/>
                              <a:gd name="csY12" fmla="*/ 318884 h 322931"/>
                              <a:gd name="csX13" fmla="*/ 1338992 w 4393118"/>
                              <a:gd name="csY13" fmla="*/ 244622 h 322931"/>
                              <a:gd name="csX14" fmla="*/ 1390510 w 4393118"/>
                              <a:gd name="csY14" fmla="*/ 174764 h 322931"/>
                              <a:gd name="csX15" fmla="*/ 1518749 w 4393118"/>
                              <a:gd name="csY15" fmla="*/ 240526 h 322931"/>
                              <a:gd name="csX16" fmla="*/ 1594598 w 4393118"/>
                              <a:gd name="csY16" fmla="*/ 318884 h 322931"/>
                              <a:gd name="csX17" fmla="*/ 1708949 w 4393118"/>
                              <a:gd name="csY17" fmla="*/ 199266 h 322931"/>
                              <a:gd name="csX18" fmla="*/ 1796695 w 4393118"/>
                              <a:gd name="csY18" fmla="*/ 86411 h 322931"/>
                              <a:gd name="csX19" fmla="*/ 1912635 w 4393118"/>
                              <a:gd name="csY19" fmla="*/ 200003 h 322931"/>
                              <a:gd name="csX20" fmla="*/ 1993248 w 4393118"/>
                              <a:gd name="csY20" fmla="*/ 318884 h 322931"/>
                              <a:gd name="csX21" fmla="*/ 2092910 w 4393118"/>
                              <a:gd name="csY21" fmla="*/ 159442 h 322931"/>
                              <a:gd name="csX22" fmla="*/ 2192573 w 4393118"/>
                              <a:gd name="csY22" fmla="*/ 0 h 322931"/>
                              <a:gd name="csX23" fmla="*/ 2292235 w 4393118"/>
                              <a:gd name="csY23" fmla="*/ 159442 h 322931"/>
                              <a:gd name="csX24" fmla="*/ 2391897 w 4393118"/>
                              <a:gd name="csY24" fmla="*/ 318884 h 322931"/>
                              <a:gd name="csX25" fmla="*/ 2496323 w 4393118"/>
                              <a:gd name="csY25" fmla="*/ 197334 h 322931"/>
                              <a:gd name="csX26" fmla="*/ 2600748 w 4393118"/>
                              <a:gd name="csY26" fmla="*/ 85331 h 322931"/>
                              <a:gd name="csX27" fmla="*/ 2687205 w 4393118"/>
                              <a:gd name="csY27" fmla="*/ 195543 h 322931"/>
                              <a:gd name="csX28" fmla="*/ 2790547 w 4393118"/>
                              <a:gd name="csY28" fmla="*/ 318884 h 322931"/>
                              <a:gd name="csX29" fmla="*/ 2887828 w 4393118"/>
                              <a:gd name="csY29" fmla="*/ 246413 h 322931"/>
                              <a:gd name="csX30" fmla="*/ 2987183 w 4393118"/>
                              <a:gd name="csY30" fmla="*/ 155893 h 322931"/>
                              <a:gd name="csX31" fmla="*/ 3085620 w 4393118"/>
                              <a:gd name="csY31" fmla="*/ 239673 h 322931"/>
                              <a:gd name="csX32" fmla="*/ 3189197 w 4393118"/>
                              <a:gd name="csY32" fmla="*/ 318884 h 322931"/>
                              <a:gd name="csX33" fmla="*/ 3281717 w 4393118"/>
                              <a:gd name="csY33" fmla="*/ 254930 h 322931"/>
                              <a:gd name="csX34" fmla="*/ 3390360 w 4393118"/>
                              <a:gd name="csY34" fmla="*/ 204536 h 322931"/>
                              <a:gd name="csX35" fmla="*/ 3478660 w 4393118"/>
                              <a:gd name="csY35" fmla="*/ 259890 h 322931"/>
                              <a:gd name="csX36" fmla="*/ 3587846 w 4393118"/>
                              <a:gd name="csY36" fmla="*/ 318884 h 322931"/>
                              <a:gd name="csX37" fmla="*/ 3697034 w 4393118"/>
                              <a:gd name="csY37" fmla="*/ 286143 h 322931"/>
                              <a:gd name="csX38" fmla="*/ 3789963 w 4393118"/>
                              <a:gd name="csY38" fmla="*/ 254931 h 322931"/>
                              <a:gd name="csX39" fmla="*/ 3886833 w 4393118"/>
                              <a:gd name="csY39" fmla="*/ 296464 h 322931"/>
                              <a:gd name="csX40" fmla="*/ 3986496 w 4393118"/>
                              <a:gd name="csY40" fmla="*/ 318884 h 322931"/>
                              <a:gd name="csX41" fmla="*/ 4081395 w 4393118"/>
                              <a:gd name="csY41" fmla="*/ 308702 h 322931"/>
                              <a:gd name="csX42" fmla="*/ 4189566 w 4393118"/>
                              <a:gd name="csY42" fmla="*/ 300891 h 322931"/>
                              <a:gd name="csX43" fmla="*/ 4256906 w 4393118"/>
                              <a:gd name="csY43" fmla="*/ 315403 h 322931"/>
                              <a:gd name="csX44" fmla="*/ 4385145 w 4393118"/>
                              <a:gd name="csY44" fmla="*/ 318884 h 322931"/>
                              <a:gd name="csX45" fmla="*/ 4393118 w 4393118"/>
                              <a:gd name="csY45" fmla="*/ 317608 h 322931"/>
                              <a:gd name="csX0" fmla="*/ 0 w 4393118"/>
                              <a:gd name="csY0" fmla="*/ 318884 h 322931"/>
                              <a:gd name="csX1" fmla="*/ 123476 w 4393118"/>
                              <a:gd name="csY1" fmla="*/ 322015 h 322931"/>
                              <a:gd name="csX2" fmla="*/ 196943 w 4393118"/>
                              <a:gd name="csY2" fmla="*/ 299479 h 322931"/>
                              <a:gd name="csX3" fmla="*/ 332325 w 4393118"/>
                              <a:gd name="csY3" fmla="*/ 308703 h 322931"/>
                              <a:gd name="csX4" fmla="*/ 398650 w 4393118"/>
                              <a:gd name="csY4" fmla="*/ 318884 h 322931"/>
                              <a:gd name="csX5" fmla="*/ 526889 w 4393118"/>
                              <a:gd name="csY5" fmla="*/ 302207 h 322931"/>
                              <a:gd name="csX6" fmla="*/ 605119 w 4393118"/>
                              <a:gd name="csY6" fmla="*/ 252059 h 322931"/>
                              <a:gd name="csX7" fmla="*/ 747646 w 4393118"/>
                              <a:gd name="csY7" fmla="*/ 281167 h 322931"/>
                              <a:gd name="csX8" fmla="*/ 797299 w 4393118"/>
                              <a:gd name="csY8" fmla="*/ 318884 h 322931"/>
                              <a:gd name="csX9" fmla="*/ 937444 w 4393118"/>
                              <a:gd name="csY9" fmla="*/ 273490 h 322931"/>
                              <a:gd name="csX10" fmla="*/ 987097 w 4393118"/>
                              <a:gd name="csY10" fmla="*/ 210866 h 322931"/>
                              <a:gd name="csX11" fmla="*/ 1165346 w 4393118"/>
                              <a:gd name="csY11" fmla="*/ 266927 h 322931"/>
                              <a:gd name="csX12" fmla="*/ 1195949 w 4393118"/>
                              <a:gd name="csY12" fmla="*/ 318884 h 322931"/>
                              <a:gd name="csX13" fmla="*/ 1338992 w 4393118"/>
                              <a:gd name="csY13" fmla="*/ 244622 h 322931"/>
                              <a:gd name="csX14" fmla="*/ 1390510 w 4393118"/>
                              <a:gd name="csY14" fmla="*/ 174764 h 322931"/>
                              <a:gd name="csX15" fmla="*/ 1518749 w 4393118"/>
                              <a:gd name="csY15" fmla="*/ 240526 h 322931"/>
                              <a:gd name="csX16" fmla="*/ 1594598 w 4393118"/>
                              <a:gd name="csY16" fmla="*/ 318884 h 322931"/>
                              <a:gd name="csX17" fmla="*/ 1708949 w 4393118"/>
                              <a:gd name="csY17" fmla="*/ 199266 h 322931"/>
                              <a:gd name="csX18" fmla="*/ 1796695 w 4393118"/>
                              <a:gd name="csY18" fmla="*/ 86411 h 322931"/>
                              <a:gd name="csX19" fmla="*/ 1912635 w 4393118"/>
                              <a:gd name="csY19" fmla="*/ 200003 h 322931"/>
                              <a:gd name="csX20" fmla="*/ 1993248 w 4393118"/>
                              <a:gd name="csY20" fmla="*/ 318884 h 322931"/>
                              <a:gd name="csX21" fmla="*/ 2092910 w 4393118"/>
                              <a:gd name="csY21" fmla="*/ 159442 h 322931"/>
                              <a:gd name="csX22" fmla="*/ 2192573 w 4393118"/>
                              <a:gd name="csY22" fmla="*/ 0 h 322931"/>
                              <a:gd name="csX23" fmla="*/ 2292235 w 4393118"/>
                              <a:gd name="csY23" fmla="*/ 159442 h 322931"/>
                              <a:gd name="csX24" fmla="*/ 2391897 w 4393118"/>
                              <a:gd name="csY24" fmla="*/ 318884 h 322931"/>
                              <a:gd name="csX25" fmla="*/ 2496323 w 4393118"/>
                              <a:gd name="csY25" fmla="*/ 200003 h 322931"/>
                              <a:gd name="csX26" fmla="*/ 2600748 w 4393118"/>
                              <a:gd name="csY26" fmla="*/ 85331 h 322931"/>
                              <a:gd name="csX27" fmla="*/ 2687205 w 4393118"/>
                              <a:gd name="csY27" fmla="*/ 195543 h 322931"/>
                              <a:gd name="csX28" fmla="*/ 2790547 w 4393118"/>
                              <a:gd name="csY28" fmla="*/ 318884 h 322931"/>
                              <a:gd name="csX29" fmla="*/ 2887828 w 4393118"/>
                              <a:gd name="csY29" fmla="*/ 246413 h 322931"/>
                              <a:gd name="csX30" fmla="*/ 2987183 w 4393118"/>
                              <a:gd name="csY30" fmla="*/ 155893 h 322931"/>
                              <a:gd name="csX31" fmla="*/ 3085620 w 4393118"/>
                              <a:gd name="csY31" fmla="*/ 239673 h 322931"/>
                              <a:gd name="csX32" fmla="*/ 3189197 w 4393118"/>
                              <a:gd name="csY32" fmla="*/ 318884 h 322931"/>
                              <a:gd name="csX33" fmla="*/ 3281717 w 4393118"/>
                              <a:gd name="csY33" fmla="*/ 254930 h 322931"/>
                              <a:gd name="csX34" fmla="*/ 3390360 w 4393118"/>
                              <a:gd name="csY34" fmla="*/ 204536 h 322931"/>
                              <a:gd name="csX35" fmla="*/ 3478660 w 4393118"/>
                              <a:gd name="csY35" fmla="*/ 259890 h 322931"/>
                              <a:gd name="csX36" fmla="*/ 3587846 w 4393118"/>
                              <a:gd name="csY36" fmla="*/ 318884 h 322931"/>
                              <a:gd name="csX37" fmla="*/ 3697034 w 4393118"/>
                              <a:gd name="csY37" fmla="*/ 286143 h 322931"/>
                              <a:gd name="csX38" fmla="*/ 3789963 w 4393118"/>
                              <a:gd name="csY38" fmla="*/ 254931 h 322931"/>
                              <a:gd name="csX39" fmla="*/ 3886833 w 4393118"/>
                              <a:gd name="csY39" fmla="*/ 296464 h 322931"/>
                              <a:gd name="csX40" fmla="*/ 3986496 w 4393118"/>
                              <a:gd name="csY40" fmla="*/ 318884 h 322931"/>
                              <a:gd name="csX41" fmla="*/ 4081395 w 4393118"/>
                              <a:gd name="csY41" fmla="*/ 308702 h 322931"/>
                              <a:gd name="csX42" fmla="*/ 4189566 w 4393118"/>
                              <a:gd name="csY42" fmla="*/ 300891 h 322931"/>
                              <a:gd name="csX43" fmla="*/ 4256906 w 4393118"/>
                              <a:gd name="csY43" fmla="*/ 315403 h 322931"/>
                              <a:gd name="csX44" fmla="*/ 4385145 w 4393118"/>
                              <a:gd name="csY44" fmla="*/ 318884 h 322931"/>
                              <a:gd name="csX45" fmla="*/ 4393118 w 4393118"/>
                              <a:gd name="csY45" fmla="*/ 317608 h 322931"/>
                              <a:gd name="csX0" fmla="*/ 0 w 4393118"/>
                              <a:gd name="csY0" fmla="*/ 318884 h 322931"/>
                              <a:gd name="csX1" fmla="*/ 123476 w 4393118"/>
                              <a:gd name="csY1" fmla="*/ 322015 h 322931"/>
                              <a:gd name="csX2" fmla="*/ 196943 w 4393118"/>
                              <a:gd name="csY2" fmla="*/ 299479 h 322931"/>
                              <a:gd name="csX3" fmla="*/ 332325 w 4393118"/>
                              <a:gd name="csY3" fmla="*/ 308703 h 322931"/>
                              <a:gd name="csX4" fmla="*/ 398650 w 4393118"/>
                              <a:gd name="csY4" fmla="*/ 318884 h 322931"/>
                              <a:gd name="csX5" fmla="*/ 526889 w 4393118"/>
                              <a:gd name="csY5" fmla="*/ 302207 h 322931"/>
                              <a:gd name="csX6" fmla="*/ 605119 w 4393118"/>
                              <a:gd name="csY6" fmla="*/ 252059 h 322931"/>
                              <a:gd name="csX7" fmla="*/ 747646 w 4393118"/>
                              <a:gd name="csY7" fmla="*/ 281167 h 322931"/>
                              <a:gd name="csX8" fmla="*/ 797299 w 4393118"/>
                              <a:gd name="csY8" fmla="*/ 318884 h 322931"/>
                              <a:gd name="csX9" fmla="*/ 937444 w 4393118"/>
                              <a:gd name="csY9" fmla="*/ 273490 h 322931"/>
                              <a:gd name="csX10" fmla="*/ 987097 w 4393118"/>
                              <a:gd name="csY10" fmla="*/ 210866 h 322931"/>
                              <a:gd name="csX11" fmla="*/ 1165346 w 4393118"/>
                              <a:gd name="csY11" fmla="*/ 266927 h 322931"/>
                              <a:gd name="csX12" fmla="*/ 1195949 w 4393118"/>
                              <a:gd name="csY12" fmla="*/ 318884 h 322931"/>
                              <a:gd name="csX13" fmla="*/ 1338992 w 4393118"/>
                              <a:gd name="csY13" fmla="*/ 244622 h 322931"/>
                              <a:gd name="csX14" fmla="*/ 1390510 w 4393118"/>
                              <a:gd name="csY14" fmla="*/ 174764 h 322931"/>
                              <a:gd name="csX15" fmla="*/ 1518749 w 4393118"/>
                              <a:gd name="csY15" fmla="*/ 240526 h 322931"/>
                              <a:gd name="csX16" fmla="*/ 1594598 w 4393118"/>
                              <a:gd name="csY16" fmla="*/ 318884 h 322931"/>
                              <a:gd name="csX17" fmla="*/ 1708949 w 4393118"/>
                              <a:gd name="csY17" fmla="*/ 199266 h 322931"/>
                              <a:gd name="csX18" fmla="*/ 1796695 w 4393118"/>
                              <a:gd name="csY18" fmla="*/ 86411 h 322931"/>
                              <a:gd name="csX19" fmla="*/ 1912635 w 4393118"/>
                              <a:gd name="csY19" fmla="*/ 200003 h 322931"/>
                              <a:gd name="csX20" fmla="*/ 1993248 w 4393118"/>
                              <a:gd name="csY20" fmla="*/ 318884 h 322931"/>
                              <a:gd name="csX21" fmla="*/ 2092910 w 4393118"/>
                              <a:gd name="csY21" fmla="*/ 159442 h 322931"/>
                              <a:gd name="csX22" fmla="*/ 2192573 w 4393118"/>
                              <a:gd name="csY22" fmla="*/ 0 h 322931"/>
                              <a:gd name="csX23" fmla="*/ 2292235 w 4393118"/>
                              <a:gd name="csY23" fmla="*/ 159442 h 322931"/>
                              <a:gd name="csX24" fmla="*/ 2391897 w 4393118"/>
                              <a:gd name="csY24" fmla="*/ 318884 h 322931"/>
                              <a:gd name="csX25" fmla="*/ 2496323 w 4393118"/>
                              <a:gd name="csY25" fmla="*/ 200003 h 322931"/>
                              <a:gd name="csX26" fmla="*/ 2600748 w 4393118"/>
                              <a:gd name="csY26" fmla="*/ 85331 h 322931"/>
                              <a:gd name="csX27" fmla="*/ 2698578 w 4393118"/>
                              <a:gd name="csY27" fmla="*/ 200003 h 322931"/>
                              <a:gd name="csX28" fmla="*/ 2790547 w 4393118"/>
                              <a:gd name="csY28" fmla="*/ 318884 h 322931"/>
                              <a:gd name="csX29" fmla="*/ 2887828 w 4393118"/>
                              <a:gd name="csY29" fmla="*/ 246413 h 322931"/>
                              <a:gd name="csX30" fmla="*/ 2987183 w 4393118"/>
                              <a:gd name="csY30" fmla="*/ 155893 h 322931"/>
                              <a:gd name="csX31" fmla="*/ 3085620 w 4393118"/>
                              <a:gd name="csY31" fmla="*/ 239673 h 322931"/>
                              <a:gd name="csX32" fmla="*/ 3189197 w 4393118"/>
                              <a:gd name="csY32" fmla="*/ 318884 h 322931"/>
                              <a:gd name="csX33" fmla="*/ 3281717 w 4393118"/>
                              <a:gd name="csY33" fmla="*/ 254930 h 322931"/>
                              <a:gd name="csX34" fmla="*/ 3390360 w 4393118"/>
                              <a:gd name="csY34" fmla="*/ 204536 h 322931"/>
                              <a:gd name="csX35" fmla="*/ 3478660 w 4393118"/>
                              <a:gd name="csY35" fmla="*/ 259890 h 322931"/>
                              <a:gd name="csX36" fmla="*/ 3587846 w 4393118"/>
                              <a:gd name="csY36" fmla="*/ 318884 h 322931"/>
                              <a:gd name="csX37" fmla="*/ 3697034 w 4393118"/>
                              <a:gd name="csY37" fmla="*/ 286143 h 322931"/>
                              <a:gd name="csX38" fmla="*/ 3789963 w 4393118"/>
                              <a:gd name="csY38" fmla="*/ 254931 h 322931"/>
                              <a:gd name="csX39" fmla="*/ 3886833 w 4393118"/>
                              <a:gd name="csY39" fmla="*/ 296464 h 322931"/>
                              <a:gd name="csX40" fmla="*/ 3986496 w 4393118"/>
                              <a:gd name="csY40" fmla="*/ 318884 h 322931"/>
                              <a:gd name="csX41" fmla="*/ 4081395 w 4393118"/>
                              <a:gd name="csY41" fmla="*/ 308702 h 322931"/>
                              <a:gd name="csX42" fmla="*/ 4189566 w 4393118"/>
                              <a:gd name="csY42" fmla="*/ 300891 h 322931"/>
                              <a:gd name="csX43" fmla="*/ 4256906 w 4393118"/>
                              <a:gd name="csY43" fmla="*/ 315403 h 322931"/>
                              <a:gd name="csX44" fmla="*/ 4385145 w 4393118"/>
                              <a:gd name="csY44" fmla="*/ 318884 h 322931"/>
                              <a:gd name="csX45" fmla="*/ 4393118 w 4393118"/>
                              <a:gd name="csY45" fmla="*/ 317608 h 322931"/>
                              <a:gd name="csX0" fmla="*/ 0 w 4393118"/>
                              <a:gd name="csY0" fmla="*/ 318884 h 322931"/>
                              <a:gd name="csX1" fmla="*/ 123476 w 4393118"/>
                              <a:gd name="csY1" fmla="*/ 322015 h 322931"/>
                              <a:gd name="csX2" fmla="*/ 196943 w 4393118"/>
                              <a:gd name="csY2" fmla="*/ 299479 h 322931"/>
                              <a:gd name="csX3" fmla="*/ 332325 w 4393118"/>
                              <a:gd name="csY3" fmla="*/ 308703 h 322931"/>
                              <a:gd name="csX4" fmla="*/ 398650 w 4393118"/>
                              <a:gd name="csY4" fmla="*/ 318884 h 322931"/>
                              <a:gd name="csX5" fmla="*/ 526889 w 4393118"/>
                              <a:gd name="csY5" fmla="*/ 302207 h 322931"/>
                              <a:gd name="csX6" fmla="*/ 605119 w 4393118"/>
                              <a:gd name="csY6" fmla="*/ 252059 h 322931"/>
                              <a:gd name="csX7" fmla="*/ 747646 w 4393118"/>
                              <a:gd name="csY7" fmla="*/ 281167 h 322931"/>
                              <a:gd name="csX8" fmla="*/ 797299 w 4393118"/>
                              <a:gd name="csY8" fmla="*/ 318884 h 322931"/>
                              <a:gd name="csX9" fmla="*/ 937444 w 4393118"/>
                              <a:gd name="csY9" fmla="*/ 273490 h 322931"/>
                              <a:gd name="csX10" fmla="*/ 987097 w 4393118"/>
                              <a:gd name="csY10" fmla="*/ 210866 h 322931"/>
                              <a:gd name="csX11" fmla="*/ 1165346 w 4393118"/>
                              <a:gd name="csY11" fmla="*/ 266927 h 322931"/>
                              <a:gd name="csX12" fmla="*/ 1195949 w 4393118"/>
                              <a:gd name="csY12" fmla="*/ 318884 h 322931"/>
                              <a:gd name="csX13" fmla="*/ 1338992 w 4393118"/>
                              <a:gd name="csY13" fmla="*/ 244622 h 322931"/>
                              <a:gd name="csX14" fmla="*/ 1390510 w 4393118"/>
                              <a:gd name="csY14" fmla="*/ 174764 h 322931"/>
                              <a:gd name="csX15" fmla="*/ 1518749 w 4393118"/>
                              <a:gd name="csY15" fmla="*/ 240526 h 322931"/>
                              <a:gd name="csX16" fmla="*/ 1594598 w 4393118"/>
                              <a:gd name="csY16" fmla="*/ 318884 h 322931"/>
                              <a:gd name="csX17" fmla="*/ 1700649 w 4393118"/>
                              <a:gd name="csY17" fmla="*/ 198488 h 322931"/>
                              <a:gd name="csX18" fmla="*/ 1796695 w 4393118"/>
                              <a:gd name="csY18" fmla="*/ 86411 h 322931"/>
                              <a:gd name="csX19" fmla="*/ 1912635 w 4393118"/>
                              <a:gd name="csY19" fmla="*/ 200003 h 322931"/>
                              <a:gd name="csX20" fmla="*/ 1993248 w 4393118"/>
                              <a:gd name="csY20" fmla="*/ 318884 h 322931"/>
                              <a:gd name="csX21" fmla="*/ 2092910 w 4393118"/>
                              <a:gd name="csY21" fmla="*/ 159442 h 322931"/>
                              <a:gd name="csX22" fmla="*/ 2192573 w 4393118"/>
                              <a:gd name="csY22" fmla="*/ 0 h 322931"/>
                              <a:gd name="csX23" fmla="*/ 2292235 w 4393118"/>
                              <a:gd name="csY23" fmla="*/ 159442 h 322931"/>
                              <a:gd name="csX24" fmla="*/ 2391897 w 4393118"/>
                              <a:gd name="csY24" fmla="*/ 318884 h 322931"/>
                              <a:gd name="csX25" fmla="*/ 2496323 w 4393118"/>
                              <a:gd name="csY25" fmla="*/ 200003 h 322931"/>
                              <a:gd name="csX26" fmla="*/ 2600748 w 4393118"/>
                              <a:gd name="csY26" fmla="*/ 85331 h 322931"/>
                              <a:gd name="csX27" fmla="*/ 2698578 w 4393118"/>
                              <a:gd name="csY27" fmla="*/ 200003 h 322931"/>
                              <a:gd name="csX28" fmla="*/ 2790547 w 4393118"/>
                              <a:gd name="csY28" fmla="*/ 318884 h 322931"/>
                              <a:gd name="csX29" fmla="*/ 2887828 w 4393118"/>
                              <a:gd name="csY29" fmla="*/ 246413 h 322931"/>
                              <a:gd name="csX30" fmla="*/ 2987183 w 4393118"/>
                              <a:gd name="csY30" fmla="*/ 155893 h 322931"/>
                              <a:gd name="csX31" fmla="*/ 3085620 w 4393118"/>
                              <a:gd name="csY31" fmla="*/ 239673 h 322931"/>
                              <a:gd name="csX32" fmla="*/ 3189197 w 4393118"/>
                              <a:gd name="csY32" fmla="*/ 318884 h 322931"/>
                              <a:gd name="csX33" fmla="*/ 3281717 w 4393118"/>
                              <a:gd name="csY33" fmla="*/ 254930 h 322931"/>
                              <a:gd name="csX34" fmla="*/ 3390360 w 4393118"/>
                              <a:gd name="csY34" fmla="*/ 204536 h 322931"/>
                              <a:gd name="csX35" fmla="*/ 3478660 w 4393118"/>
                              <a:gd name="csY35" fmla="*/ 259890 h 322931"/>
                              <a:gd name="csX36" fmla="*/ 3587846 w 4393118"/>
                              <a:gd name="csY36" fmla="*/ 318884 h 322931"/>
                              <a:gd name="csX37" fmla="*/ 3697034 w 4393118"/>
                              <a:gd name="csY37" fmla="*/ 286143 h 322931"/>
                              <a:gd name="csX38" fmla="*/ 3789963 w 4393118"/>
                              <a:gd name="csY38" fmla="*/ 254931 h 322931"/>
                              <a:gd name="csX39" fmla="*/ 3886833 w 4393118"/>
                              <a:gd name="csY39" fmla="*/ 296464 h 322931"/>
                              <a:gd name="csX40" fmla="*/ 3986496 w 4393118"/>
                              <a:gd name="csY40" fmla="*/ 318884 h 322931"/>
                              <a:gd name="csX41" fmla="*/ 4081395 w 4393118"/>
                              <a:gd name="csY41" fmla="*/ 308702 h 322931"/>
                              <a:gd name="csX42" fmla="*/ 4189566 w 4393118"/>
                              <a:gd name="csY42" fmla="*/ 300891 h 322931"/>
                              <a:gd name="csX43" fmla="*/ 4256906 w 4393118"/>
                              <a:gd name="csY43" fmla="*/ 315403 h 322931"/>
                              <a:gd name="csX44" fmla="*/ 4385145 w 4393118"/>
                              <a:gd name="csY44" fmla="*/ 318884 h 322931"/>
                              <a:gd name="csX45" fmla="*/ 4393118 w 4393118"/>
                              <a:gd name="csY45" fmla="*/ 317608 h 322931"/>
                              <a:gd name="csX0" fmla="*/ 0 w 4393118"/>
                              <a:gd name="csY0" fmla="*/ 318884 h 322931"/>
                              <a:gd name="csX1" fmla="*/ 123476 w 4393118"/>
                              <a:gd name="csY1" fmla="*/ 322015 h 322931"/>
                              <a:gd name="csX2" fmla="*/ 196943 w 4393118"/>
                              <a:gd name="csY2" fmla="*/ 299479 h 322931"/>
                              <a:gd name="csX3" fmla="*/ 332325 w 4393118"/>
                              <a:gd name="csY3" fmla="*/ 308703 h 322931"/>
                              <a:gd name="csX4" fmla="*/ 398650 w 4393118"/>
                              <a:gd name="csY4" fmla="*/ 318884 h 322931"/>
                              <a:gd name="csX5" fmla="*/ 526889 w 4393118"/>
                              <a:gd name="csY5" fmla="*/ 302207 h 322931"/>
                              <a:gd name="csX6" fmla="*/ 605119 w 4393118"/>
                              <a:gd name="csY6" fmla="*/ 252059 h 322931"/>
                              <a:gd name="csX7" fmla="*/ 747646 w 4393118"/>
                              <a:gd name="csY7" fmla="*/ 281167 h 322931"/>
                              <a:gd name="csX8" fmla="*/ 797299 w 4393118"/>
                              <a:gd name="csY8" fmla="*/ 318884 h 322931"/>
                              <a:gd name="csX9" fmla="*/ 937444 w 4393118"/>
                              <a:gd name="csY9" fmla="*/ 273490 h 322931"/>
                              <a:gd name="csX10" fmla="*/ 987097 w 4393118"/>
                              <a:gd name="csY10" fmla="*/ 210866 h 322931"/>
                              <a:gd name="csX11" fmla="*/ 1165346 w 4393118"/>
                              <a:gd name="csY11" fmla="*/ 266927 h 322931"/>
                              <a:gd name="csX12" fmla="*/ 1195949 w 4393118"/>
                              <a:gd name="csY12" fmla="*/ 318884 h 322931"/>
                              <a:gd name="csX13" fmla="*/ 1338992 w 4393118"/>
                              <a:gd name="csY13" fmla="*/ 244622 h 322931"/>
                              <a:gd name="csX14" fmla="*/ 1390510 w 4393118"/>
                              <a:gd name="csY14" fmla="*/ 174764 h 322931"/>
                              <a:gd name="csX15" fmla="*/ 1518749 w 4393118"/>
                              <a:gd name="csY15" fmla="*/ 240526 h 322931"/>
                              <a:gd name="csX16" fmla="*/ 1594598 w 4393118"/>
                              <a:gd name="csY16" fmla="*/ 318884 h 322931"/>
                              <a:gd name="csX17" fmla="*/ 1700649 w 4393118"/>
                              <a:gd name="csY17" fmla="*/ 198488 h 322931"/>
                              <a:gd name="csX18" fmla="*/ 1796695 w 4393118"/>
                              <a:gd name="csY18" fmla="*/ 86411 h 322931"/>
                              <a:gd name="csX19" fmla="*/ 1912635 w 4393118"/>
                              <a:gd name="csY19" fmla="*/ 200003 h 322931"/>
                              <a:gd name="csX20" fmla="*/ 1993248 w 4393118"/>
                              <a:gd name="csY20" fmla="*/ 318884 h 322931"/>
                              <a:gd name="csX21" fmla="*/ 2092910 w 4393118"/>
                              <a:gd name="csY21" fmla="*/ 159442 h 322931"/>
                              <a:gd name="csX22" fmla="*/ 2192573 w 4393118"/>
                              <a:gd name="csY22" fmla="*/ 0 h 322931"/>
                              <a:gd name="csX23" fmla="*/ 2292235 w 4393118"/>
                              <a:gd name="csY23" fmla="*/ 159442 h 322931"/>
                              <a:gd name="csX24" fmla="*/ 2391897 w 4393118"/>
                              <a:gd name="csY24" fmla="*/ 318884 h 322931"/>
                              <a:gd name="csX25" fmla="*/ 2496323 w 4393118"/>
                              <a:gd name="csY25" fmla="*/ 200003 h 322931"/>
                              <a:gd name="csX26" fmla="*/ 2600748 w 4393118"/>
                              <a:gd name="csY26" fmla="*/ 85331 h 322931"/>
                              <a:gd name="csX27" fmla="*/ 2698578 w 4393118"/>
                              <a:gd name="csY27" fmla="*/ 200003 h 322931"/>
                              <a:gd name="csX28" fmla="*/ 2790547 w 4393118"/>
                              <a:gd name="csY28" fmla="*/ 318884 h 322931"/>
                              <a:gd name="csX29" fmla="*/ 2890209 w 4393118"/>
                              <a:gd name="csY29" fmla="*/ 244045 h 322931"/>
                              <a:gd name="csX30" fmla="*/ 2987183 w 4393118"/>
                              <a:gd name="csY30" fmla="*/ 155893 h 322931"/>
                              <a:gd name="csX31" fmla="*/ 3085620 w 4393118"/>
                              <a:gd name="csY31" fmla="*/ 239673 h 322931"/>
                              <a:gd name="csX32" fmla="*/ 3189197 w 4393118"/>
                              <a:gd name="csY32" fmla="*/ 318884 h 322931"/>
                              <a:gd name="csX33" fmla="*/ 3281717 w 4393118"/>
                              <a:gd name="csY33" fmla="*/ 254930 h 322931"/>
                              <a:gd name="csX34" fmla="*/ 3390360 w 4393118"/>
                              <a:gd name="csY34" fmla="*/ 204536 h 322931"/>
                              <a:gd name="csX35" fmla="*/ 3478660 w 4393118"/>
                              <a:gd name="csY35" fmla="*/ 259890 h 322931"/>
                              <a:gd name="csX36" fmla="*/ 3587846 w 4393118"/>
                              <a:gd name="csY36" fmla="*/ 318884 h 322931"/>
                              <a:gd name="csX37" fmla="*/ 3697034 w 4393118"/>
                              <a:gd name="csY37" fmla="*/ 286143 h 322931"/>
                              <a:gd name="csX38" fmla="*/ 3789963 w 4393118"/>
                              <a:gd name="csY38" fmla="*/ 254931 h 322931"/>
                              <a:gd name="csX39" fmla="*/ 3886833 w 4393118"/>
                              <a:gd name="csY39" fmla="*/ 296464 h 322931"/>
                              <a:gd name="csX40" fmla="*/ 3986496 w 4393118"/>
                              <a:gd name="csY40" fmla="*/ 318884 h 322931"/>
                              <a:gd name="csX41" fmla="*/ 4081395 w 4393118"/>
                              <a:gd name="csY41" fmla="*/ 308702 h 322931"/>
                              <a:gd name="csX42" fmla="*/ 4189566 w 4393118"/>
                              <a:gd name="csY42" fmla="*/ 300891 h 322931"/>
                              <a:gd name="csX43" fmla="*/ 4256906 w 4393118"/>
                              <a:gd name="csY43" fmla="*/ 315403 h 322931"/>
                              <a:gd name="csX44" fmla="*/ 4385145 w 4393118"/>
                              <a:gd name="csY44" fmla="*/ 318884 h 322931"/>
                              <a:gd name="csX45" fmla="*/ 4393118 w 4393118"/>
                              <a:gd name="csY45" fmla="*/ 317608 h 322931"/>
                              <a:gd name="csX0" fmla="*/ 0 w 4393118"/>
                              <a:gd name="csY0" fmla="*/ 318884 h 322931"/>
                              <a:gd name="csX1" fmla="*/ 123476 w 4393118"/>
                              <a:gd name="csY1" fmla="*/ 322015 h 322931"/>
                              <a:gd name="csX2" fmla="*/ 196943 w 4393118"/>
                              <a:gd name="csY2" fmla="*/ 299479 h 322931"/>
                              <a:gd name="csX3" fmla="*/ 332325 w 4393118"/>
                              <a:gd name="csY3" fmla="*/ 308703 h 322931"/>
                              <a:gd name="csX4" fmla="*/ 398650 w 4393118"/>
                              <a:gd name="csY4" fmla="*/ 318884 h 322931"/>
                              <a:gd name="csX5" fmla="*/ 526889 w 4393118"/>
                              <a:gd name="csY5" fmla="*/ 302207 h 322931"/>
                              <a:gd name="csX6" fmla="*/ 605119 w 4393118"/>
                              <a:gd name="csY6" fmla="*/ 252059 h 322931"/>
                              <a:gd name="csX7" fmla="*/ 747646 w 4393118"/>
                              <a:gd name="csY7" fmla="*/ 281167 h 322931"/>
                              <a:gd name="csX8" fmla="*/ 797299 w 4393118"/>
                              <a:gd name="csY8" fmla="*/ 318884 h 322931"/>
                              <a:gd name="csX9" fmla="*/ 937444 w 4393118"/>
                              <a:gd name="csY9" fmla="*/ 273490 h 322931"/>
                              <a:gd name="csX10" fmla="*/ 987097 w 4393118"/>
                              <a:gd name="csY10" fmla="*/ 210866 h 322931"/>
                              <a:gd name="csX11" fmla="*/ 1165346 w 4393118"/>
                              <a:gd name="csY11" fmla="*/ 266927 h 322931"/>
                              <a:gd name="csX12" fmla="*/ 1195949 w 4393118"/>
                              <a:gd name="csY12" fmla="*/ 318884 h 322931"/>
                              <a:gd name="csX13" fmla="*/ 1338992 w 4393118"/>
                              <a:gd name="csY13" fmla="*/ 244622 h 322931"/>
                              <a:gd name="csX14" fmla="*/ 1390510 w 4393118"/>
                              <a:gd name="csY14" fmla="*/ 174764 h 322931"/>
                              <a:gd name="csX15" fmla="*/ 1518749 w 4393118"/>
                              <a:gd name="csY15" fmla="*/ 240526 h 322931"/>
                              <a:gd name="csX16" fmla="*/ 1594598 w 4393118"/>
                              <a:gd name="csY16" fmla="*/ 318884 h 322931"/>
                              <a:gd name="csX17" fmla="*/ 1700649 w 4393118"/>
                              <a:gd name="csY17" fmla="*/ 198488 h 322931"/>
                              <a:gd name="csX18" fmla="*/ 1796695 w 4393118"/>
                              <a:gd name="csY18" fmla="*/ 86411 h 322931"/>
                              <a:gd name="csX19" fmla="*/ 1912635 w 4393118"/>
                              <a:gd name="csY19" fmla="*/ 200003 h 322931"/>
                              <a:gd name="csX20" fmla="*/ 1993248 w 4393118"/>
                              <a:gd name="csY20" fmla="*/ 318884 h 322931"/>
                              <a:gd name="csX21" fmla="*/ 2092910 w 4393118"/>
                              <a:gd name="csY21" fmla="*/ 159442 h 322931"/>
                              <a:gd name="csX22" fmla="*/ 2192573 w 4393118"/>
                              <a:gd name="csY22" fmla="*/ 0 h 322931"/>
                              <a:gd name="csX23" fmla="*/ 2292235 w 4393118"/>
                              <a:gd name="csY23" fmla="*/ 159442 h 322931"/>
                              <a:gd name="csX24" fmla="*/ 2391897 w 4393118"/>
                              <a:gd name="csY24" fmla="*/ 318884 h 322931"/>
                              <a:gd name="csX25" fmla="*/ 2496323 w 4393118"/>
                              <a:gd name="csY25" fmla="*/ 200003 h 322931"/>
                              <a:gd name="csX26" fmla="*/ 2600748 w 4393118"/>
                              <a:gd name="csY26" fmla="*/ 85331 h 322931"/>
                              <a:gd name="csX27" fmla="*/ 2698578 w 4393118"/>
                              <a:gd name="csY27" fmla="*/ 200003 h 322931"/>
                              <a:gd name="csX28" fmla="*/ 2790547 w 4393118"/>
                              <a:gd name="csY28" fmla="*/ 318884 h 322931"/>
                              <a:gd name="csX29" fmla="*/ 2890209 w 4393118"/>
                              <a:gd name="csY29" fmla="*/ 241347 h 322931"/>
                              <a:gd name="csX30" fmla="*/ 2987183 w 4393118"/>
                              <a:gd name="csY30" fmla="*/ 155893 h 322931"/>
                              <a:gd name="csX31" fmla="*/ 3085620 w 4393118"/>
                              <a:gd name="csY31" fmla="*/ 239673 h 322931"/>
                              <a:gd name="csX32" fmla="*/ 3189197 w 4393118"/>
                              <a:gd name="csY32" fmla="*/ 318884 h 322931"/>
                              <a:gd name="csX33" fmla="*/ 3281717 w 4393118"/>
                              <a:gd name="csY33" fmla="*/ 254930 h 322931"/>
                              <a:gd name="csX34" fmla="*/ 3390360 w 4393118"/>
                              <a:gd name="csY34" fmla="*/ 204536 h 322931"/>
                              <a:gd name="csX35" fmla="*/ 3478660 w 4393118"/>
                              <a:gd name="csY35" fmla="*/ 259890 h 322931"/>
                              <a:gd name="csX36" fmla="*/ 3587846 w 4393118"/>
                              <a:gd name="csY36" fmla="*/ 318884 h 322931"/>
                              <a:gd name="csX37" fmla="*/ 3697034 w 4393118"/>
                              <a:gd name="csY37" fmla="*/ 286143 h 322931"/>
                              <a:gd name="csX38" fmla="*/ 3789963 w 4393118"/>
                              <a:gd name="csY38" fmla="*/ 254931 h 322931"/>
                              <a:gd name="csX39" fmla="*/ 3886833 w 4393118"/>
                              <a:gd name="csY39" fmla="*/ 296464 h 322931"/>
                              <a:gd name="csX40" fmla="*/ 3986496 w 4393118"/>
                              <a:gd name="csY40" fmla="*/ 318884 h 322931"/>
                              <a:gd name="csX41" fmla="*/ 4081395 w 4393118"/>
                              <a:gd name="csY41" fmla="*/ 308702 h 322931"/>
                              <a:gd name="csX42" fmla="*/ 4189566 w 4393118"/>
                              <a:gd name="csY42" fmla="*/ 300891 h 322931"/>
                              <a:gd name="csX43" fmla="*/ 4256906 w 4393118"/>
                              <a:gd name="csY43" fmla="*/ 315403 h 322931"/>
                              <a:gd name="csX44" fmla="*/ 4385145 w 4393118"/>
                              <a:gd name="csY44" fmla="*/ 318884 h 322931"/>
                              <a:gd name="csX45" fmla="*/ 4393118 w 4393118"/>
                              <a:gd name="csY45" fmla="*/ 317608 h 322931"/>
                              <a:gd name="csX0" fmla="*/ 0 w 4393118"/>
                              <a:gd name="csY0" fmla="*/ 318884 h 322931"/>
                              <a:gd name="csX1" fmla="*/ 123476 w 4393118"/>
                              <a:gd name="csY1" fmla="*/ 322015 h 322931"/>
                              <a:gd name="csX2" fmla="*/ 196943 w 4393118"/>
                              <a:gd name="csY2" fmla="*/ 299479 h 322931"/>
                              <a:gd name="csX3" fmla="*/ 332325 w 4393118"/>
                              <a:gd name="csY3" fmla="*/ 308703 h 322931"/>
                              <a:gd name="csX4" fmla="*/ 398650 w 4393118"/>
                              <a:gd name="csY4" fmla="*/ 318884 h 322931"/>
                              <a:gd name="csX5" fmla="*/ 526889 w 4393118"/>
                              <a:gd name="csY5" fmla="*/ 302207 h 322931"/>
                              <a:gd name="csX6" fmla="*/ 605119 w 4393118"/>
                              <a:gd name="csY6" fmla="*/ 252059 h 322931"/>
                              <a:gd name="csX7" fmla="*/ 747646 w 4393118"/>
                              <a:gd name="csY7" fmla="*/ 281167 h 322931"/>
                              <a:gd name="csX8" fmla="*/ 797299 w 4393118"/>
                              <a:gd name="csY8" fmla="*/ 318884 h 322931"/>
                              <a:gd name="csX9" fmla="*/ 937444 w 4393118"/>
                              <a:gd name="csY9" fmla="*/ 273490 h 322931"/>
                              <a:gd name="csX10" fmla="*/ 987097 w 4393118"/>
                              <a:gd name="csY10" fmla="*/ 210866 h 322931"/>
                              <a:gd name="csX11" fmla="*/ 1165346 w 4393118"/>
                              <a:gd name="csY11" fmla="*/ 266927 h 322931"/>
                              <a:gd name="csX12" fmla="*/ 1195949 w 4393118"/>
                              <a:gd name="csY12" fmla="*/ 318884 h 322931"/>
                              <a:gd name="csX13" fmla="*/ 1338992 w 4393118"/>
                              <a:gd name="csY13" fmla="*/ 242826 h 322931"/>
                              <a:gd name="csX14" fmla="*/ 1390510 w 4393118"/>
                              <a:gd name="csY14" fmla="*/ 174764 h 322931"/>
                              <a:gd name="csX15" fmla="*/ 1518749 w 4393118"/>
                              <a:gd name="csY15" fmla="*/ 240526 h 322931"/>
                              <a:gd name="csX16" fmla="*/ 1594598 w 4393118"/>
                              <a:gd name="csY16" fmla="*/ 318884 h 322931"/>
                              <a:gd name="csX17" fmla="*/ 1700649 w 4393118"/>
                              <a:gd name="csY17" fmla="*/ 198488 h 322931"/>
                              <a:gd name="csX18" fmla="*/ 1796695 w 4393118"/>
                              <a:gd name="csY18" fmla="*/ 86411 h 322931"/>
                              <a:gd name="csX19" fmla="*/ 1912635 w 4393118"/>
                              <a:gd name="csY19" fmla="*/ 200003 h 322931"/>
                              <a:gd name="csX20" fmla="*/ 1993248 w 4393118"/>
                              <a:gd name="csY20" fmla="*/ 318884 h 322931"/>
                              <a:gd name="csX21" fmla="*/ 2092910 w 4393118"/>
                              <a:gd name="csY21" fmla="*/ 159442 h 322931"/>
                              <a:gd name="csX22" fmla="*/ 2192573 w 4393118"/>
                              <a:gd name="csY22" fmla="*/ 0 h 322931"/>
                              <a:gd name="csX23" fmla="*/ 2292235 w 4393118"/>
                              <a:gd name="csY23" fmla="*/ 159442 h 322931"/>
                              <a:gd name="csX24" fmla="*/ 2391897 w 4393118"/>
                              <a:gd name="csY24" fmla="*/ 318884 h 322931"/>
                              <a:gd name="csX25" fmla="*/ 2496323 w 4393118"/>
                              <a:gd name="csY25" fmla="*/ 200003 h 322931"/>
                              <a:gd name="csX26" fmla="*/ 2600748 w 4393118"/>
                              <a:gd name="csY26" fmla="*/ 85331 h 322931"/>
                              <a:gd name="csX27" fmla="*/ 2698578 w 4393118"/>
                              <a:gd name="csY27" fmla="*/ 200003 h 322931"/>
                              <a:gd name="csX28" fmla="*/ 2790547 w 4393118"/>
                              <a:gd name="csY28" fmla="*/ 318884 h 322931"/>
                              <a:gd name="csX29" fmla="*/ 2890209 w 4393118"/>
                              <a:gd name="csY29" fmla="*/ 241347 h 322931"/>
                              <a:gd name="csX30" fmla="*/ 2987183 w 4393118"/>
                              <a:gd name="csY30" fmla="*/ 155893 h 322931"/>
                              <a:gd name="csX31" fmla="*/ 3085620 w 4393118"/>
                              <a:gd name="csY31" fmla="*/ 239673 h 322931"/>
                              <a:gd name="csX32" fmla="*/ 3189197 w 4393118"/>
                              <a:gd name="csY32" fmla="*/ 318884 h 322931"/>
                              <a:gd name="csX33" fmla="*/ 3281717 w 4393118"/>
                              <a:gd name="csY33" fmla="*/ 254930 h 322931"/>
                              <a:gd name="csX34" fmla="*/ 3390360 w 4393118"/>
                              <a:gd name="csY34" fmla="*/ 204536 h 322931"/>
                              <a:gd name="csX35" fmla="*/ 3478660 w 4393118"/>
                              <a:gd name="csY35" fmla="*/ 259890 h 322931"/>
                              <a:gd name="csX36" fmla="*/ 3587846 w 4393118"/>
                              <a:gd name="csY36" fmla="*/ 318884 h 322931"/>
                              <a:gd name="csX37" fmla="*/ 3697034 w 4393118"/>
                              <a:gd name="csY37" fmla="*/ 286143 h 322931"/>
                              <a:gd name="csX38" fmla="*/ 3789963 w 4393118"/>
                              <a:gd name="csY38" fmla="*/ 254931 h 322931"/>
                              <a:gd name="csX39" fmla="*/ 3886833 w 4393118"/>
                              <a:gd name="csY39" fmla="*/ 296464 h 322931"/>
                              <a:gd name="csX40" fmla="*/ 3986496 w 4393118"/>
                              <a:gd name="csY40" fmla="*/ 318884 h 322931"/>
                              <a:gd name="csX41" fmla="*/ 4081395 w 4393118"/>
                              <a:gd name="csY41" fmla="*/ 308702 h 322931"/>
                              <a:gd name="csX42" fmla="*/ 4189566 w 4393118"/>
                              <a:gd name="csY42" fmla="*/ 300891 h 322931"/>
                              <a:gd name="csX43" fmla="*/ 4256906 w 4393118"/>
                              <a:gd name="csY43" fmla="*/ 315403 h 322931"/>
                              <a:gd name="csX44" fmla="*/ 4385145 w 4393118"/>
                              <a:gd name="csY44" fmla="*/ 318884 h 322931"/>
                              <a:gd name="csX45" fmla="*/ 4393118 w 4393118"/>
                              <a:gd name="csY45" fmla="*/ 317608 h 322931"/>
                              <a:gd name="csX0" fmla="*/ 0 w 4393118"/>
                              <a:gd name="csY0" fmla="*/ 318884 h 322931"/>
                              <a:gd name="csX1" fmla="*/ 123476 w 4393118"/>
                              <a:gd name="csY1" fmla="*/ 322015 h 322931"/>
                              <a:gd name="csX2" fmla="*/ 196943 w 4393118"/>
                              <a:gd name="csY2" fmla="*/ 299479 h 322931"/>
                              <a:gd name="csX3" fmla="*/ 332325 w 4393118"/>
                              <a:gd name="csY3" fmla="*/ 308703 h 322931"/>
                              <a:gd name="csX4" fmla="*/ 398650 w 4393118"/>
                              <a:gd name="csY4" fmla="*/ 318884 h 322931"/>
                              <a:gd name="csX5" fmla="*/ 526889 w 4393118"/>
                              <a:gd name="csY5" fmla="*/ 302207 h 322931"/>
                              <a:gd name="csX6" fmla="*/ 605119 w 4393118"/>
                              <a:gd name="csY6" fmla="*/ 252059 h 322931"/>
                              <a:gd name="csX7" fmla="*/ 747646 w 4393118"/>
                              <a:gd name="csY7" fmla="*/ 281167 h 322931"/>
                              <a:gd name="csX8" fmla="*/ 797299 w 4393118"/>
                              <a:gd name="csY8" fmla="*/ 318884 h 322931"/>
                              <a:gd name="csX9" fmla="*/ 937444 w 4393118"/>
                              <a:gd name="csY9" fmla="*/ 273490 h 322931"/>
                              <a:gd name="csX10" fmla="*/ 987097 w 4393118"/>
                              <a:gd name="csY10" fmla="*/ 210866 h 322931"/>
                              <a:gd name="csX11" fmla="*/ 1165346 w 4393118"/>
                              <a:gd name="csY11" fmla="*/ 266927 h 322931"/>
                              <a:gd name="csX12" fmla="*/ 1195949 w 4393118"/>
                              <a:gd name="csY12" fmla="*/ 318884 h 322931"/>
                              <a:gd name="csX13" fmla="*/ 1338992 w 4393118"/>
                              <a:gd name="csY13" fmla="*/ 242826 h 322931"/>
                              <a:gd name="csX14" fmla="*/ 1388129 w 4393118"/>
                              <a:gd name="csY14" fmla="*/ 155072 h 322931"/>
                              <a:gd name="csX15" fmla="*/ 1518749 w 4393118"/>
                              <a:gd name="csY15" fmla="*/ 240526 h 322931"/>
                              <a:gd name="csX16" fmla="*/ 1594598 w 4393118"/>
                              <a:gd name="csY16" fmla="*/ 318884 h 322931"/>
                              <a:gd name="csX17" fmla="*/ 1700649 w 4393118"/>
                              <a:gd name="csY17" fmla="*/ 198488 h 322931"/>
                              <a:gd name="csX18" fmla="*/ 1796695 w 4393118"/>
                              <a:gd name="csY18" fmla="*/ 86411 h 322931"/>
                              <a:gd name="csX19" fmla="*/ 1912635 w 4393118"/>
                              <a:gd name="csY19" fmla="*/ 200003 h 322931"/>
                              <a:gd name="csX20" fmla="*/ 1993248 w 4393118"/>
                              <a:gd name="csY20" fmla="*/ 318884 h 322931"/>
                              <a:gd name="csX21" fmla="*/ 2092910 w 4393118"/>
                              <a:gd name="csY21" fmla="*/ 159442 h 322931"/>
                              <a:gd name="csX22" fmla="*/ 2192573 w 4393118"/>
                              <a:gd name="csY22" fmla="*/ 0 h 322931"/>
                              <a:gd name="csX23" fmla="*/ 2292235 w 4393118"/>
                              <a:gd name="csY23" fmla="*/ 159442 h 322931"/>
                              <a:gd name="csX24" fmla="*/ 2391897 w 4393118"/>
                              <a:gd name="csY24" fmla="*/ 318884 h 322931"/>
                              <a:gd name="csX25" fmla="*/ 2496323 w 4393118"/>
                              <a:gd name="csY25" fmla="*/ 200003 h 322931"/>
                              <a:gd name="csX26" fmla="*/ 2600748 w 4393118"/>
                              <a:gd name="csY26" fmla="*/ 85331 h 322931"/>
                              <a:gd name="csX27" fmla="*/ 2698578 w 4393118"/>
                              <a:gd name="csY27" fmla="*/ 200003 h 322931"/>
                              <a:gd name="csX28" fmla="*/ 2790547 w 4393118"/>
                              <a:gd name="csY28" fmla="*/ 318884 h 322931"/>
                              <a:gd name="csX29" fmla="*/ 2890209 w 4393118"/>
                              <a:gd name="csY29" fmla="*/ 241347 h 322931"/>
                              <a:gd name="csX30" fmla="*/ 2987183 w 4393118"/>
                              <a:gd name="csY30" fmla="*/ 155893 h 322931"/>
                              <a:gd name="csX31" fmla="*/ 3085620 w 4393118"/>
                              <a:gd name="csY31" fmla="*/ 239673 h 322931"/>
                              <a:gd name="csX32" fmla="*/ 3189197 w 4393118"/>
                              <a:gd name="csY32" fmla="*/ 318884 h 322931"/>
                              <a:gd name="csX33" fmla="*/ 3281717 w 4393118"/>
                              <a:gd name="csY33" fmla="*/ 254930 h 322931"/>
                              <a:gd name="csX34" fmla="*/ 3390360 w 4393118"/>
                              <a:gd name="csY34" fmla="*/ 204536 h 322931"/>
                              <a:gd name="csX35" fmla="*/ 3478660 w 4393118"/>
                              <a:gd name="csY35" fmla="*/ 259890 h 322931"/>
                              <a:gd name="csX36" fmla="*/ 3587846 w 4393118"/>
                              <a:gd name="csY36" fmla="*/ 318884 h 322931"/>
                              <a:gd name="csX37" fmla="*/ 3697034 w 4393118"/>
                              <a:gd name="csY37" fmla="*/ 286143 h 322931"/>
                              <a:gd name="csX38" fmla="*/ 3789963 w 4393118"/>
                              <a:gd name="csY38" fmla="*/ 254931 h 322931"/>
                              <a:gd name="csX39" fmla="*/ 3886833 w 4393118"/>
                              <a:gd name="csY39" fmla="*/ 296464 h 322931"/>
                              <a:gd name="csX40" fmla="*/ 3986496 w 4393118"/>
                              <a:gd name="csY40" fmla="*/ 318884 h 322931"/>
                              <a:gd name="csX41" fmla="*/ 4081395 w 4393118"/>
                              <a:gd name="csY41" fmla="*/ 308702 h 322931"/>
                              <a:gd name="csX42" fmla="*/ 4189566 w 4393118"/>
                              <a:gd name="csY42" fmla="*/ 300891 h 322931"/>
                              <a:gd name="csX43" fmla="*/ 4256906 w 4393118"/>
                              <a:gd name="csY43" fmla="*/ 315403 h 322931"/>
                              <a:gd name="csX44" fmla="*/ 4385145 w 4393118"/>
                              <a:gd name="csY44" fmla="*/ 318884 h 322931"/>
                              <a:gd name="csX45" fmla="*/ 4393118 w 4393118"/>
                              <a:gd name="csY45" fmla="*/ 317608 h 322931"/>
                              <a:gd name="csX0" fmla="*/ 0 w 4393118"/>
                              <a:gd name="csY0" fmla="*/ 318884 h 322931"/>
                              <a:gd name="csX1" fmla="*/ 123476 w 4393118"/>
                              <a:gd name="csY1" fmla="*/ 322015 h 322931"/>
                              <a:gd name="csX2" fmla="*/ 196943 w 4393118"/>
                              <a:gd name="csY2" fmla="*/ 299479 h 322931"/>
                              <a:gd name="csX3" fmla="*/ 332325 w 4393118"/>
                              <a:gd name="csY3" fmla="*/ 308703 h 322931"/>
                              <a:gd name="csX4" fmla="*/ 398650 w 4393118"/>
                              <a:gd name="csY4" fmla="*/ 318884 h 322931"/>
                              <a:gd name="csX5" fmla="*/ 526889 w 4393118"/>
                              <a:gd name="csY5" fmla="*/ 302207 h 322931"/>
                              <a:gd name="csX6" fmla="*/ 605119 w 4393118"/>
                              <a:gd name="csY6" fmla="*/ 252059 h 322931"/>
                              <a:gd name="csX7" fmla="*/ 747646 w 4393118"/>
                              <a:gd name="csY7" fmla="*/ 281167 h 322931"/>
                              <a:gd name="csX8" fmla="*/ 797299 w 4393118"/>
                              <a:gd name="csY8" fmla="*/ 318884 h 322931"/>
                              <a:gd name="csX9" fmla="*/ 937444 w 4393118"/>
                              <a:gd name="csY9" fmla="*/ 273490 h 322931"/>
                              <a:gd name="csX10" fmla="*/ 987097 w 4393118"/>
                              <a:gd name="csY10" fmla="*/ 210866 h 322931"/>
                              <a:gd name="csX11" fmla="*/ 1165346 w 4393118"/>
                              <a:gd name="csY11" fmla="*/ 266927 h 322931"/>
                              <a:gd name="csX12" fmla="*/ 1195949 w 4393118"/>
                              <a:gd name="csY12" fmla="*/ 318884 h 322931"/>
                              <a:gd name="csX13" fmla="*/ 1338992 w 4393118"/>
                              <a:gd name="csY13" fmla="*/ 242826 h 322931"/>
                              <a:gd name="csX14" fmla="*/ 1388129 w 4393118"/>
                              <a:gd name="csY14" fmla="*/ 155893 h 322931"/>
                              <a:gd name="csX15" fmla="*/ 1518749 w 4393118"/>
                              <a:gd name="csY15" fmla="*/ 240526 h 322931"/>
                              <a:gd name="csX16" fmla="*/ 1594598 w 4393118"/>
                              <a:gd name="csY16" fmla="*/ 318884 h 322931"/>
                              <a:gd name="csX17" fmla="*/ 1700649 w 4393118"/>
                              <a:gd name="csY17" fmla="*/ 198488 h 322931"/>
                              <a:gd name="csX18" fmla="*/ 1796695 w 4393118"/>
                              <a:gd name="csY18" fmla="*/ 86411 h 322931"/>
                              <a:gd name="csX19" fmla="*/ 1912635 w 4393118"/>
                              <a:gd name="csY19" fmla="*/ 200003 h 322931"/>
                              <a:gd name="csX20" fmla="*/ 1993248 w 4393118"/>
                              <a:gd name="csY20" fmla="*/ 318884 h 322931"/>
                              <a:gd name="csX21" fmla="*/ 2092910 w 4393118"/>
                              <a:gd name="csY21" fmla="*/ 159442 h 322931"/>
                              <a:gd name="csX22" fmla="*/ 2192573 w 4393118"/>
                              <a:gd name="csY22" fmla="*/ 0 h 322931"/>
                              <a:gd name="csX23" fmla="*/ 2292235 w 4393118"/>
                              <a:gd name="csY23" fmla="*/ 159442 h 322931"/>
                              <a:gd name="csX24" fmla="*/ 2391897 w 4393118"/>
                              <a:gd name="csY24" fmla="*/ 318884 h 322931"/>
                              <a:gd name="csX25" fmla="*/ 2496323 w 4393118"/>
                              <a:gd name="csY25" fmla="*/ 200003 h 322931"/>
                              <a:gd name="csX26" fmla="*/ 2600748 w 4393118"/>
                              <a:gd name="csY26" fmla="*/ 85331 h 322931"/>
                              <a:gd name="csX27" fmla="*/ 2698578 w 4393118"/>
                              <a:gd name="csY27" fmla="*/ 200003 h 322931"/>
                              <a:gd name="csX28" fmla="*/ 2790547 w 4393118"/>
                              <a:gd name="csY28" fmla="*/ 318884 h 322931"/>
                              <a:gd name="csX29" fmla="*/ 2890209 w 4393118"/>
                              <a:gd name="csY29" fmla="*/ 241347 h 322931"/>
                              <a:gd name="csX30" fmla="*/ 2987183 w 4393118"/>
                              <a:gd name="csY30" fmla="*/ 155893 h 322931"/>
                              <a:gd name="csX31" fmla="*/ 3085620 w 4393118"/>
                              <a:gd name="csY31" fmla="*/ 239673 h 322931"/>
                              <a:gd name="csX32" fmla="*/ 3189197 w 4393118"/>
                              <a:gd name="csY32" fmla="*/ 318884 h 322931"/>
                              <a:gd name="csX33" fmla="*/ 3281717 w 4393118"/>
                              <a:gd name="csY33" fmla="*/ 254930 h 322931"/>
                              <a:gd name="csX34" fmla="*/ 3390360 w 4393118"/>
                              <a:gd name="csY34" fmla="*/ 204536 h 322931"/>
                              <a:gd name="csX35" fmla="*/ 3478660 w 4393118"/>
                              <a:gd name="csY35" fmla="*/ 259890 h 322931"/>
                              <a:gd name="csX36" fmla="*/ 3587846 w 4393118"/>
                              <a:gd name="csY36" fmla="*/ 318884 h 322931"/>
                              <a:gd name="csX37" fmla="*/ 3697034 w 4393118"/>
                              <a:gd name="csY37" fmla="*/ 286143 h 322931"/>
                              <a:gd name="csX38" fmla="*/ 3789963 w 4393118"/>
                              <a:gd name="csY38" fmla="*/ 254931 h 322931"/>
                              <a:gd name="csX39" fmla="*/ 3886833 w 4393118"/>
                              <a:gd name="csY39" fmla="*/ 296464 h 322931"/>
                              <a:gd name="csX40" fmla="*/ 3986496 w 4393118"/>
                              <a:gd name="csY40" fmla="*/ 318884 h 322931"/>
                              <a:gd name="csX41" fmla="*/ 4081395 w 4393118"/>
                              <a:gd name="csY41" fmla="*/ 308702 h 322931"/>
                              <a:gd name="csX42" fmla="*/ 4189566 w 4393118"/>
                              <a:gd name="csY42" fmla="*/ 300891 h 322931"/>
                              <a:gd name="csX43" fmla="*/ 4256906 w 4393118"/>
                              <a:gd name="csY43" fmla="*/ 315403 h 322931"/>
                              <a:gd name="csX44" fmla="*/ 4385145 w 4393118"/>
                              <a:gd name="csY44" fmla="*/ 318884 h 322931"/>
                              <a:gd name="csX45" fmla="*/ 4393118 w 4393118"/>
                              <a:gd name="csY45" fmla="*/ 317608 h 322931"/>
                              <a:gd name="csX0" fmla="*/ 0 w 4393118"/>
                              <a:gd name="csY0" fmla="*/ 318884 h 322931"/>
                              <a:gd name="csX1" fmla="*/ 123476 w 4393118"/>
                              <a:gd name="csY1" fmla="*/ 322015 h 322931"/>
                              <a:gd name="csX2" fmla="*/ 196943 w 4393118"/>
                              <a:gd name="csY2" fmla="*/ 299479 h 322931"/>
                              <a:gd name="csX3" fmla="*/ 332325 w 4393118"/>
                              <a:gd name="csY3" fmla="*/ 308703 h 322931"/>
                              <a:gd name="csX4" fmla="*/ 398650 w 4393118"/>
                              <a:gd name="csY4" fmla="*/ 318884 h 322931"/>
                              <a:gd name="csX5" fmla="*/ 526889 w 4393118"/>
                              <a:gd name="csY5" fmla="*/ 302207 h 322931"/>
                              <a:gd name="csX6" fmla="*/ 605119 w 4393118"/>
                              <a:gd name="csY6" fmla="*/ 252059 h 322931"/>
                              <a:gd name="csX7" fmla="*/ 747646 w 4393118"/>
                              <a:gd name="csY7" fmla="*/ 281167 h 322931"/>
                              <a:gd name="csX8" fmla="*/ 797299 w 4393118"/>
                              <a:gd name="csY8" fmla="*/ 318884 h 322931"/>
                              <a:gd name="csX9" fmla="*/ 937444 w 4393118"/>
                              <a:gd name="csY9" fmla="*/ 273490 h 322931"/>
                              <a:gd name="csX10" fmla="*/ 989478 w 4393118"/>
                              <a:gd name="csY10" fmla="*/ 207056 h 322931"/>
                              <a:gd name="csX11" fmla="*/ 1165346 w 4393118"/>
                              <a:gd name="csY11" fmla="*/ 266927 h 322931"/>
                              <a:gd name="csX12" fmla="*/ 1195949 w 4393118"/>
                              <a:gd name="csY12" fmla="*/ 318884 h 322931"/>
                              <a:gd name="csX13" fmla="*/ 1338992 w 4393118"/>
                              <a:gd name="csY13" fmla="*/ 242826 h 322931"/>
                              <a:gd name="csX14" fmla="*/ 1388129 w 4393118"/>
                              <a:gd name="csY14" fmla="*/ 155893 h 322931"/>
                              <a:gd name="csX15" fmla="*/ 1518749 w 4393118"/>
                              <a:gd name="csY15" fmla="*/ 240526 h 322931"/>
                              <a:gd name="csX16" fmla="*/ 1594598 w 4393118"/>
                              <a:gd name="csY16" fmla="*/ 318884 h 322931"/>
                              <a:gd name="csX17" fmla="*/ 1700649 w 4393118"/>
                              <a:gd name="csY17" fmla="*/ 198488 h 322931"/>
                              <a:gd name="csX18" fmla="*/ 1796695 w 4393118"/>
                              <a:gd name="csY18" fmla="*/ 86411 h 322931"/>
                              <a:gd name="csX19" fmla="*/ 1912635 w 4393118"/>
                              <a:gd name="csY19" fmla="*/ 200003 h 322931"/>
                              <a:gd name="csX20" fmla="*/ 1993248 w 4393118"/>
                              <a:gd name="csY20" fmla="*/ 318884 h 322931"/>
                              <a:gd name="csX21" fmla="*/ 2092910 w 4393118"/>
                              <a:gd name="csY21" fmla="*/ 159442 h 322931"/>
                              <a:gd name="csX22" fmla="*/ 2192573 w 4393118"/>
                              <a:gd name="csY22" fmla="*/ 0 h 322931"/>
                              <a:gd name="csX23" fmla="*/ 2292235 w 4393118"/>
                              <a:gd name="csY23" fmla="*/ 159442 h 322931"/>
                              <a:gd name="csX24" fmla="*/ 2391897 w 4393118"/>
                              <a:gd name="csY24" fmla="*/ 318884 h 322931"/>
                              <a:gd name="csX25" fmla="*/ 2496323 w 4393118"/>
                              <a:gd name="csY25" fmla="*/ 200003 h 322931"/>
                              <a:gd name="csX26" fmla="*/ 2600748 w 4393118"/>
                              <a:gd name="csY26" fmla="*/ 85331 h 322931"/>
                              <a:gd name="csX27" fmla="*/ 2698578 w 4393118"/>
                              <a:gd name="csY27" fmla="*/ 200003 h 322931"/>
                              <a:gd name="csX28" fmla="*/ 2790547 w 4393118"/>
                              <a:gd name="csY28" fmla="*/ 318884 h 322931"/>
                              <a:gd name="csX29" fmla="*/ 2890209 w 4393118"/>
                              <a:gd name="csY29" fmla="*/ 241347 h 322931"/>
                              <a:gd name="csX30" fmla="*/ 2987183 w 4393118"/>
                              <a:gd name="csY30" fmla="*/ 155893 h 322931"/>
                              <a:gd name="csX31" fmla="*/ 3085620 w 4393118"/>
                              <a:gd name="csY31" fmla="*/ 239673 h 322931"/>
                              <a:gd name="csX32" fmla="*/ 3189197 w 4393118"/>
                              <a:gd name="csY32" fmla="*/ 318884 h 322931"/>
                              <a:gd name="csX33" fmla="*/ 3281717 w 4393118"/>
                              <a:gd name="csY33" fmla="*/ 254930 h 322931"/>
                              <a:gd name="csX34" fmla="*/ 3390360 w 4393118"/>
                              <a:gd name="csY34" fmla="*/ 204536 h 322931"/>
                              <a:gd name="csX35" fmla="*/ 3478660 w 4393118"/>
                              <a:gd name="csY35" fmla="*/ 259890 h 322931"/>
                              <a:gd name="csX36" fmla="*/ 3587846 w 4393118"/>
                              <a:gd name="csY36" fmla="*/ 318884 h 322931"/>
                              <a:gd name="csX37" fmla="*/ 3697034 w 4393118"/>
                              <a:gd name="csY37" fmla="*/ 286143 h 322931"/>
                              <a:gd name="csX38" fmla="*/ 3789963 w 4393118"/>
                              <a:gd name="csY38" fmla="*/ 254931 h 322931"/>
                              <a:gd name="csX39" fmla="*/ 3886833 w 4393118"/>
                              <a:gd name="csY39" fmla="*/ 296464 h 322931"/>
                              <a:gd name="csX40" fmla="*/ 3986496 w 4393118"/>
                              <a:gd name="csY40" fmla="*/ 318884 h 322931"/>
                              <a:gd name="csX41" fmla="*/ 4081395 w 4393118"/>
                              <a:gd name="csY41" fmla="*/ 308702 h 322931"/>
                              <a:gd name="csX42" fmla="*/ 4189566 w 4393118"/>
                              <a:gd name="csY42" fmla="*/ 300891 h 322931"/>
                              <a:gd name="csX43" fmla="*/ 4256906 w 4393118"/>
                              <a:gd name="csY43" fmla="*/ 315403 h 322931"/>
                              <a:gd name="csX44" fmla="*/ 4385145 w 4393118"/>
                              <a:gd name="csY44" fmla="*/ 318884 h 322931"/>
                              <a:gd name="csX45" fmla="*/ 4393118 w 4393118"/>
                              <a:gd name="csY45" fmla="*/ 317608 h 322931"/>
                              <a:gd name="csX0" fmla="*/ 0 w 4393118"/>
                              <a:gd name="csY0" fmla="*/ 318884 h 322931"/>
                              <a:gd name="csX1" fmla="*/ 123476 w 4393118"/>
                              <a:gd name="csY1" fmla="*/ 322015 h 322931"/>
                              <a:gd name="csX2" fmla="*/ 196943 w 4393118"/>
                              <a:gd name="csY2" fmla="*/ 299479 h 322931"/>
                              <a:gd name="csX3" fmla="*/ 332325 w 4393118"/>
                              <a:gd name="csY3" fmla="*/ 308703 h 322931"/>
                              <a:gd name="csX4" fmla="*/ 398650 w 4393118"/>
                              <a:gd name="csY4" fmla="*/ 318884 h 322931"/>
                              <a:gd name="csX5" fmla="*/ 526889 w 4393118"/>
                              <a:gd name="csY5" fmla="*/ 302207 h 322931"/>
                              <a:gd name="csX6" fmla="*/ 605119 w 4393118"/>
                              <a:gd name="csY6" fmla="*/ 254527 h 322931"/>
                              <a:gd name="csX7" fmla="*/ 747646 w 4393118"/>
                              <a:gd name="csY7" fmla="*/ 281167 h 322931"/>
                              <a:gd name="csX8" fmla="*/ 797299 w 4393118"/>
                              <a:gd name="csY8" fmla="*/ 318884 h 322931"/>
                              <a:gd name="csX9" fmla="*/ 937444 w 4393118"/>
                              <a:gd name="csY9" fmla="*/ 273490 h 322931"/>
                              <a:gd name="csX10" fmla="*/ 989478 w 4393118"/>
                              <a:gd name="csY10" fmla="*/ 207056 h 322931"/>
                              <a:gd name="csX11" fmla="*/ 1165346 w 4393118"/>
                              <a:gd name="csY11" fmla="*/ 266927 h 322931"/>
                              <a:gd name="csX12" fmla="*/ 1195949 w 4393118"/>
                              <a:gd name="csY12" fmla="*/ 318884 h 322931"/>
                              <a:gd name="csX13" fmla="*/ 1338992 w 4393118"/>
                              <a:gd name="csY13" fmla="*/ 242826 h 322931"/>
                              <a:gd name="csX14" fmla="*/ 1388129 w 4393118"/>
                              <a:gd name="csY14" fmla="*/ 155893 h 322931"/>
                              <a:gd name="csX15" fmla="*/ 1518749 w 4393118"/>
                              <a:gd name="csY15" fmla="*/ 240526 h 322931"/>
                              <a:gd name="csX16" fmla="*/ 1594598 w 4393118"/>
                              <a:gd name="csY16" fmla="*/ 318884 h 322931"/>
                              <a:gd name="csX17" fmla="*/ 1700649 w 4393118"/>
                              <a:gd name="csY17" fmla="*/ 198488 h 322931"/>
                              <a:gd name="csX18" fmla="*/ 1796695 w 4393118"/>
                              <a:gd name="csY18" fmla="*/ 86411 h 322931"/>
                              <a:gd name="csX19" fmla="*/ 1912635 w 4393118"/>
                              <a:gd name="csY19" fmla="*/ 200003 h 322931"/>
                              <a:gd name="csX20" fmla="*/ 1993248 w 4393118"/>
                              <a:gd name="csY20" fmla="*/ 318884 h 322931"/>
                              <a:gd name="csX21" fmla="*/ 2092910 w 4393118"/>
                              <a:gd name="csY21" fmla="*/ 159442 h 322931"/>
                              <a:gd name="csX22" fmla="*/ 2192573 w 4393118"/>
                              <a:gd name="csY22" fmla="*/ 0 h 322931"/>
                              <a:gd name="csX23" fmla="*/ 2292235 w 4393118"/>
                              <a:gd name="csY23" fmla="*/ 159442 h 322931"/>
                              <a:gd name="csX24" fmla="*/ 2391897 w 4393118"/>
                              <a:gd name="csY24" fmla="*/ 318884 h 322931"/>
                              <a:gd name="csX25" fmla="*/ 2496323 w 4393118"/>
                              <a:gd name="csY25" fmla="*/ 200003 h 322931"/>
                              <a:gd name="csX26" fmla="*/ 2600748 w 4393118"/>
                              <a:gd name="csY26" fmla="*/ 85331 h 322931"/>
                              <a:gd name="csX27" fmla="*/ 2698578 w 4393118"/>
                              <a:gd name="csY27" fmla="*/ 200003 h 322931"/>
                              <a:gd name="csX28" fmla="*/ 2790547 w 4393118"/>
                              <a:gd name="csY28" fmla="*/ 318884 h 322931"/>
                              <a:gd name="csX29" fmla="*/ 2890209 w 4393118"/>
                              <a:gd name="csY29" fmla="*/ 241347 h 322931"/>
                              <a:gd name="csX30" fmla="*/ 2987183 w 4393118"/>
                              <a:gd name="csY30" fmla="*/ 155893 h 322931"/>
                              <a:gd name="csX31" fmla="*/ 3085620 w 4393118"/>
                              <a:gd name="csY31" fmla="*/ 239673 h 322931"/>
                              <a:gd name="csX32" fmla="*/ 3189197 w 4393118"/>
                              <a:gd name="csY32" fmla="*/ 318884 h 322931"/>
                              <a:gd name="csX33" fmla="*/ 3281717 w 4393118"/>
                              <a:gd name="csY33" fmla="*/ 254930 h 322931"/>
                              <a:gd name="csX34" fmla="*/ 3390360 w 4393118"/>
                              <a:gd name="csY34" fmla="*/ 204536 h 322931"/>
                              <a:gd name="csX35" fmla="*/ 3478660 w 4393118"/>
                              <a:gd name="csY35" fmla="*/ 259890 h 322931"/>
                              <a:gd name="csX36" fmla="*/ 3587846 w 4393118"/>
                              <a:gd name="csY36" fmla="*/ 318884 h 322931"/>
                              <a:gd name="csX37" fmla="*/ 3697034 w 4393118"/>
                              <a:gd name="csY37" fmla="*/ 286143 h 322931"/>
                              <a:gd name="csX38" fmla="*/ 3789963 w 4393118"/>
                              <a:gd name="csY38" fmla="*/ 254931 h 322931"/>
                              <a:gd name="csX39" fmla="*/ 3886833 w 4393118"/>
                              <a:gd name="csY39" fmla="*/ 296464 h 322931"/>
                              <a:gd name="csX40" fmla="*/ 3986496 w 4393118"/>
                              <a:gd name="csY40" fmla="*/ 318884 h 322931"/>
                              <a:gd name="csX41" fmla="*/ 4081395 w 4393118"/>
                              <a:gd name="csY41" fmla="*/ 308702 h 322931"/>
                              <a:gd name="csX42" fmla="*/ 4189566 w 4393118"/>
                              <a:gd name="csY42" fmla="*/ 300891 h 322931"/>
                              <a:gd name="csX43" fmla="*/ 4256906 w 4393118"/>
                              <a:gd name="csY43" fmla="*/ 315403 h 322931"/>
                              <a:gd name="csX44" fmla="*/ 4385145 w 4393118"/>
                              <a:gd name="csY44" fmla="*/ 318884 h 322931"/>
                              <a:gd name="csX45" fmla="*/ 4393118 w 4393118"/>
                              <a:gd name="csY45" fmla="*/ 317608 h 322931"/>
                              <a:gd name="csX0" fmla="*/ 0 w 4393118"/>
                              <a:gd name="csY0" fmla="*/ 318884 h 322931"/>
                              <a:gd name="csX1" fmla="*/ 123476 w 4393118"/>
                              <a:gd name="csY1" fmla="*/ 322015 h 322931"/>
                              <a:gd name="csX2" fmla="*/ 196943 w 4393118"/>
                              <a:gd name="csY2" fmla="*/ 299479 h 322931"/>
                              <a:gd name="csX3" fmla="*/ 332325 w 4393118"/>
                              <a:gd name="csY3" fmla="*/ 308703 h 322931"/>
                              <a:gd name="csX4" fmla="*/ 398650 w 4393118"/>
                              <a:gd name="csY4" fmla="*/ 318884 h 322931"/>
                              <a:gd name="csX5" fmla="*/ 526889 w 4393118"/>
                              <a:gd name="csY5" fmla="*/ 302207 h 322931"/>
                              <a:gd name="csX6" fmla="*/ 605119 w 4393118"/>
                              <a:gd name="csY6" fmla="*/ 254527 h 322931"/>
                              <a:gd name="csX7" fmla="*/ 723834 w 4393118"/>
                              <a:gd name="csY7" fmla="*/ 292176 h 322931"/>
                              <a:gd name="csX8" fmla="*/ 797299 w 4393118"/>
                              <a:gd name="csY8" fmla="*/ 318884 h 322931"/>
                              <a:gd name="csX9" fmla="*/ 937444 w 4393118"/>
                              <a:gd name="csY9" fmla="*/ 273490 h 322931"/>
                              <a:gd name="csX10" fmla="*/ 989478 w 4393118"/>
                              <a:gd name="csY10" fmla="*/ 207056 h 322931"/>
                              <a:gd name="csX11" fmla="*/ 1165346 w 4393118"/>
                              <a:gd name="csY11" fmla="*/ 266927 h 322931"/>
                              <a:gd name="csX12" fmla="*/ 1195949 w 4393118"/>
                              <a:gd name="csY12" fmla="*/ 318884 h 322931"/>
                              <a:gd name="csX13" fmla="*/ 1338992 w 4393118"/>
                              <a:gd name="csY13" fmla="*/ 242826 h 322931"/>
                              <a:gd name="csX14" fmla="*/ 1388129 w 4393118"/>
                              <a:gd name="csY14" fmla="*/ 155893 h 322931"/>
                              <a:gd name="csX15" fmla="*/ 1518749 w 4393118"/>
                              <a:gd name="csY15" fmla="*/ 240526 h 322931"/>
                              <a:gd name="csX16" fmla="*/ 1594598 w 4393118"/>
                              <a:gd name="csY16" fmla="*/ 318884 h 322931"/>
                              <a:gd name="csX17" fmla="*/ 1700649 w 4393118"/>
                              <a:gd name="csY17" fmla="*/ 198488 h 322931"/>
                              <a:gd name="csX18" fmla="*/ 1796695 w 4393118"/>
                              <a:gd name="csY18" fmla="*/ 86411 h 322931"/>
                              <a:gd name="csX19" fmla="*/ 1912635 w 4393118"/>
                              <a:gd name="csY19" fmla="*/ 200003 h 322931"/>
                              <a:gd name="csX20" fmla="*/ 1993248 w 4393118"/>
                              <a:gd name="csY20" fmla="*/ 318884 h 322931"/>
                              <a:gd name="csX21" fmla="*/ 2092910 w 4393118"/>
                              <a:gd name="csY21" fmla="*/ 159442 h 322931"/>
                              <a:gd name="csX22" fmla="*/ 2192573 w 4393118"/>
                              <a:gd name="csY22" fmla="*/ 0 h 322931"/>
                              <a:gd name="csX23" fmla="*/ 2292235 w 4393118"/>
                              <a:gd name="csY23" fmla="*/ 159442 h 322931"/>
                              <a:gd name="csX24" fmla="*/ 2391897 w 4393118"/>
                              <a:gd name="csY24" fmla="*/ 318884 h 322931"/>
                              <a:gd name="csX25" fmla="*/ 2496323 w 4393118"/>
                              <a:gd name="csY25" fmla="*/ 200003 h 322931"/>
                              <a:gd name="csX26" fmla="*/ 2600748 w 4393118"/>
                              <a:gd name="csY26" fmla="*/ 85331 h 322931"/>
                              <a:gd name="csX27" fmla="*/ 2698578 w 4393118"/>
                              <a:gd name="csY27" fmla="*/ 200003 h 322931"/>
                              <a:gd name="csX28" fmla="*/ 2790547 w 4393118"/>
                              <a:gd name="csY28" fmla="*/ 318884 h 322931"/>
                              <a:gd name="csX29" fmla="*/ 2890209 w 4393118"/>
                              <a:gd name="csY29" fmla="*/ 241347 h 322931"/>
                              <a:gd name="csX30" fmla="*/ 2987183 w 4393118"/>
                              <a:gd name="csY30" fmla="*/ 155893 h 322931"/>
                              <a:gd name="csX31" fmla="*/ 3085620 w 4393118"/>
                              <a:gd name="csY31" fmla="*/ 239673 h 322931"/>
                              <a:gd name="csX32" fmla="*/ 3189197 w 4393118"/>
                              <a:gd name="csY32" fmla="*/ 318884 h 322931"/>
                              <a:gd name="csX33" fmla="*/ 3281717 w 4393118"/>
                              <a:gd name="csY33" fmla="*/ 254930 h 322931"/>
                              <a:gd name="csX34" fmla="*/ 3390360 w 4393118"/>
                              <a:gd name="csY34" fmla="*/ 204536 h 322931"/>
                              <a:gd name="csX35" fmla="*/ 3478660 w 4393118"/>
                              <a:gd name="csY35" fmla="*/ 259890 h 322931"/>
                              <a:gd name="csX36" fmla="*/ 3587846 w 4393118"/>
                              <a:gd name="csY36" fmla="*/ 318884 h 322931"/>
                              <a:gd name="csX37" fmla="*/ 3697034 w 4393118"/>
                              <a:gd name="csY37" fmla="*/ 286143 h 322931"/>
                              <a:gd name="csX38" fmla="*/ 3789963 w 4393118"/>
                              <a:gd name="csY38" fmla="*/ 254931 h 322931"/>
                              <a:gd name="csX39" fmla="*/ 3886833 w 4393118"/>
                              <a:gd name="csY39" fmla="*/ 296464 h 322931"/>
                              <a:gd name="csX40" fmla="*/ 3986496 w 4393118"/>
                              <a:gd name="csY40" fmla="*/ 318884 h 322931"/>
                              <a:gd name="csX41" fmla="*/ 4081395 w 4393118"/>
                              <a:gd name="csY41" fmla="*/ 308702 h 322931"/>
                              <a:gd name="csX42" fmla="*/ 4189566 w 4393118"/>
                              <a:gd name="csY42" fmla="*/ 300891 h 322931"/>
                              <a:gd name="csX43" fmla="*/ 4256906 w 4393118"/>
                              <a:gd name="csY43" fmla="*/ 315403 h 322931"/>
                              <a:gd name="csX44" fmla="*/ 4385145 w 4393118"/>
                              <a:gd name="csY44" fmla="*/ 318884 h 322931"/>
                              <a:gd name="csX45" fmla="*/ 4393118 w 4393118"/>
                              <a:gd name="csY45" fmla="*/ 317608 h 322931"/>
                              <a:gd name="csX0" fmla="*/ 0 w 4393118"/>
                              <a:gd name="csY0" fmla="*/ 318884 h 322931"/>
                              <a:gd name="csX1" fmla="*/ 123476 w 4393118"/>
                              <a:gd name="csY1" fmla="*/ 322015 h 322931"/>
                              <a:gd name="csX2" fmla="*/ 196943 w 4393118"/>
                              <a:gd name="csY2" fmla="*/ 299479 h 322931"/>
                              <a:gd name="csX3" fmla="*/ 332325 w 4393118"/>
                              <a:gd name="csY3" fmla="*/ 308703 h 322931"/>
                              <a:gd name="csX4" fmla="*/ 398650 w 4393118"/>
                              <a:gd name="csY4" fmla="*/ 318884 h 322931"/>
                              <a:gd name="csX5" fmla="*/ 526889 w 4393118"/>
                              <a:gd name="csY5" fmla="*/ 302207 h 322931"/>
                              <a:gd name="csX6" fmla="*/ 605119 w 4393118"/>
                              <a:gd name="csY6" fmla="*/ 254527 h 322931"/>
                              <a:gd name="csX7" fmla="*/ 723834 w 4393118"/>
                              <a:gd name="csY7" fmla="*/ 292176 h 322931"/>
                              <a:gd name="csX8" fmla="*/ 797299 w 4393118"/>
                              <a:gd name="csY8" fmla="*/ 318884 h 322931"/>
                              <a:gd name="csX9" fmla="*/ 907372 w 4393118"/>
                              <a:gd name="csY9" fmla="*/ 274310 h 322931"/>
                              <a:gd name="csX10" fmla="*/ 989478 w 4393118"/>
                              <a:gd name="csY10" fmla="*/ 207056 h 322931"/>
                              <a:gd name="csX11" fmla="*/ 1165346 w 4393118"/>
                              <a:gd name="csY11" fmla="*/ 266927 h 322931"/>
                              <a:gd name="csX12" fmla="*/ 1195949 w 4393118"/>
                              <a:gd name="csY12" fmla="*/ 318884 h 322931"/>
                              <a:gd name="csX13" fmla="*/ 1338992 w 4393118"/>
                              <a:gd name="csY13" fmla="*/ 242826 h 322931"/>
                              <a:gd name="csX14" fmla="*/ 1388129 w 4393118"/>
                              <a:gd name="csY14" fmla="*/ 155893 h 322931"/>
                              <a:gd name="csX15" fmla="*/ 1518749 w 4393118"/>
                              <a:gd name="csY15" fmla="*/ 240526 h 322931"/>
                              <a:gd name="csX16" fmla="*/ 1594598 w 4393118"/>
                              <a:gd name="csY16" fmla="*/ 318884 h 322931"/>
                              <a:gd name="csX17" fmla="*/ 1700649 w 4393118"/>
                              <a:gd name="csY17" fmla="*/ 198488 h 322931"/>
                              <a:gd name="csX18" fmla="*/ 1796695 w 4393118"/>
                              <a:gd name="csY18" fmla="*/ 86411 h 322931"/>
                              <a:gd name="csX19" fmla="*/ 1912635 w 4393118"/>
                              <a:gd name="csY19" fmla="*/ 200003 h 322931"/>
                              <a:gd name="csX20" fmla="*/ 1993248 w 4393118"/>
                              <a:gd name="csY20" fmla="*/ 318884 h 322931"/>
                              <a:gd name="csX21" fmla="*/ 2092910 w 4393118"/>
                              <a:gd name="csY21" fmla="*/ 159442 h 322931"/>
                              <a:gd name="csX22" fmla="*/ 2192573 w 4393118"/>
                              <a:gd name="csY22" fmla="*/ 0 h 322931"/>
                              <a:gd name="csX23" fmla="*/ 2292235 w 4393118"/>
                              <a:gd name="csY23" fmla="*/ 159442 h 322931"/>
                              <a:gd name="csX24" fmla="*/ 2391897 w 4393118"/>
                              <a:gd name="csY24" fmla="*/ 318884 h 322931"/>
                              <a:gd name="csX25" fmla="*/ 2496323 w 4393118"/>
                              <a:gd name="csY25" fmla="*/ 200003 h 322931"/>
                              <a:gd name="csX26" fmla="*/ 2600748 w 4393118"/>
                              <a:gd name="csY26" fmla="*/ 85331 h 322931"/>
                              <a:gd name="csX27" fmla="*/ 2698578 w 4393118"/>
                              <a:gd name="csY27" fmla="*/ 200003 h 322931"/>
                              <a:gd name="csX28" fmla="*/ 2790547 w 4393118"/>
                              <a:gd name="csY28" fmla="*/ 318884 h 322931"/>
                              <a:gd name="csX29" fmla="*/ 2890209 w 4393118"/>
                              <a:gd name="csY29" fmla="*/ 241347 h 322931"/>
                              <a:gd name="csX30" fmla="*/ 2987183 w 4393118"/>
                              <a:gd name="csY30" fmla="*/ 155893 h 322931"/>
                              <a:gd name="csX31" fmla="*/ 3085620 w 4393118"/>
                              <a:gd name="csY31" fmla="*/ 239673 h 322931"/>
                              <a:gd name="csX32" fmla="*/ 3189197 w 4393118"/>
                              <a:gd name="csY32" fmla="*/ 318884 h 322931"/>
                              <a:gd name="csX33" fmla="*/ 3281717 w 4393118"/>
                              <a:gd name="csY33" fmla="*/ 254930 h 322931"/>
                              <a:gd name="csX34" fmla="*/ 3390360 w 4393118"/>
                              <a:gd name="csY34" fmla="*/ 204536 h 322931"/>
                              <a:gd name="csX35" fmla="*/ 3478660 w 4393118"/>
                              <a:gd name="csY35" fmla="*/ 259890 h 322931"/>
                              <a:gd name="csX36" fmla="*/ 3587846 w 4393118"/>
                              <a:gd name="csY36" fmla="*/ 318884 h 322931"/>
                              <a:gd name="csX37" fmla="*/ 3697034 w 4393118"/>
                              <a:gd name="csY37" fmla="*/ 286143 h 322931"/>
                              <a:gd name="csX38" fmla="*/ 3789963 w 4393118"/>
                              <a:gd name="csY38" fmla="*/ 254931 h 322931"/>
                              <a:gd name="csX39" fmla="*/ 3886833 w 4393118"/>
                              <a:gd name="csY39" fmla="*/ 296464 h 322931"/>
                              <a:gd name="csX40" fmla="*/ 3986496 w 4393118"/>
                              <a:gd name="csY40" fmla="*/ 318884 h 322931"/>
                              <a:gd name="csX41" fmla="*/ 4081395 w 4393118"/>
                              <a:gd name="csY41" fmla="*/ 308702 h 322931"/>
                              <a:gd name="csX42" fmla="*/ 4189566 w 4393118"/>
                              <a:gd name="csY42" fmla="*/ 300891 h 322931"/>
                              <a:gd name="csX43" fmla="*/ 4256906 w 4393118"/>
                              <a:gd name="csY43" fmla="*/ 315403 h 322931"/>
                              <a:gd name="csX44" fmla="*/ 4385145 w 4393118"/>
                              <a:gd name="csY44" fmla="*/ 318884 h 322931"/>
                              <a:gd name="csX45" fmla="*/ 4393118 w 4393118"/>
                              <a:gd name="csY45" fmla="*/ 317608 h 322931"/>
                              <a:gd name="csX0" fmla="*/ 0 w 4393118"/>
                              <a:gd name="csY0" fmla="*/ 318884 h 322931"/>
                              <a:gd name="csX1" fmla="*/ 123476 w 4393118"/>
                              <a:gd name="csY1" fmla="*/ 322015 h 322931"/>
                              <a:gd name="csX2" fmla="*/ 196943 w 4393118"/>
                              <a:gd name="csY2" fmla="*/ 299479 h 322931"/>
                              <a:gd name="csX3" fmla="*/ 332325 w 4393118"/>
                              <a:gd name="csY3" fmla="*/ 308703 h 322931"/>
                              <a:gd name="csX4" fmla="*/ 398650 w 4393118"/>
                              <a:gd name="csY4" fmla="*/ 318884 h 322931"/>
                              <a:gd name="csX5" fmla="*/ 526889 w 4393118"/>
                              <a:gd name="csY5" fmla="*/ 302207 h 322931"/>
                              <a:gd name="csX6" fmla="*/ 605119 w 4393118"/>
                              <a:gd name="csY6" fmla="*/ 254527 h 322931"/>
                              <a:gd name="csX7" fmla="*/ 723834 w 4393118"/>
                              <a:gd name="csY7" fmla="*/ 292176 h 322931"/>
                              <a:gd name="csX8" fmla="*/ 797299 w 4393118"/>
                              <a:gd name="csY8" fmla="*/ 318884 h 322931"/>
                              <a:gd name="csX9" fmla="*/ 907372 w 4393118"/>
                              <a:gd name="csY9" fmla="*/ 274310 h 322931"/>
                              <a:gd name="csX10" fmla="*/ 989478 w 4393118"/>
                              <a:gd name="csY10" fmla="*/ 207056 h 322931"/>
                              <a:gd name="csX11" fmla="*/ 1103432 w 4393118"/>
                              <a:gd name="csY11" fmla="*/ 266927 h 322931"/>
                              <a:gd name="csX12" fmla="*/ 1195949 w 4393118"/>
                              <a:gd name="csY12" fmla="*/ 318884 h 322931"/>
                              <a:gd name="csX13" fmla="*/ 1338992 w 4393118"/>
                              <a:gd name="csY13" fmla="*/ 242826 h 322931"/>
                              <a:gd name="csX14" fmla="*/ 1388129 w 4393118"/>
                              <a:gd name="csY14" fmla="*/ 155893 h 322931"/>
                              <a:gd name="csX15" fmla="*/ 1518749 w 4393118"/>
                              <a:gd name="csY15" fmla="*/ 240526 h 322931"/>
                              <a:gd name="csX16" fmla="*/ 1594598 w 4393118"/>
                              <a:gd name="csY16" fmla="*/ 318884 h 322931"/>
                              <a:gd name="csX17" fmla="*/ 1700649 w 4393118"/>
                              <a:gd name="csY17" fmla="*/ 198488 h 322931"/>
                              <a:gd name="csX18" fmla="*/ 1796695 w 4393118"/>
                              <a:gd name="csY18" fmla="*/ 86411 h 322931"/>
                              <a:gd name="csX19" fmla="*/ 1912635 w 4393118"/>
                              <a:gd name="csY19" fmla="*/ 200003 h 322931"/>
                              <a:gd name="csX20" fmla="*/ 1993248 w 4393118"/>
                              <a:gd name="csY20" fmla="*/ 318884 h 322931"/>
                              <a:gd name="csX21" fmla="*/ 2092910 w 4393118"/>
                              <a:gd name="csY21" fmla="*/ 159442 h 322931"/>
                              <a:gd name="csX22" fmla="*/ 2192573 w 4393118"/>
                              <a:gd name="csY22" fmla="*/ 0 h 322931"/>
                              <a:gd name="csX23" fmla="*/ 2292235 w 4393118"/>
                              <a:gd name="csY23" fmla="*/ 159442 h 322931"/>
                              <a:gd name="csX24" fmla="*/ 2391897 w 4393118"/>
                              <a:gd name="csY24" fmla="*/ 318884 h 322931"/>
                              <a:gd name="csX25" fmla="*/ 2496323 w 4393118"/>
                              <a:gd name="csY25" fmla="*/ 200003 h 322931"/>
                              <a:gd name="csX26" fmla="*/ 2600748 w 4393118"/>
                              <a:gd name="csY26" fmla="*/ 85331 h 322931"/>
                              <a:gd name="csX27" fmla="*/ 2698578 w 4393118"/>
                              <a:gd name="csY27" fmla="*/ 200003 h 322931"/>
                              <a:gd name="csX28" fmla="*/ 2790547 w 4393118"/>
                              <a:gd name="csY28" fmla="*/ 318884 h 322931"/>
                              <a:gd name="csX29" fmla="*/ 2890209 w 4393118"/>
                              <a:gd name="csY29" fmla="*/ 241347 h 322931"/>
                              <a:gd name="csX30" fmla="*/ 2987183 w 4393118"/>
                              <a:gd name="csY30" fmla="*/ 155893 h 322931"/>
                              <a:gd name="csX31" fmla="*/ 3085620 w 4393118"/>
                              <a:gd name="csY31" fmla="*/ 239673 h 322931"/>
                              <a:gd name="csX32" fmla="*/ 3189197 w 4393118"/>
                              <a:gd name="csY32" fmla="*/ 318884 h 322931"/>
                              <a:gd name="csX33" fmla="*/ 3281717 w 4393118"/>
                              <a:gd name="csY33" fmla="*/ 254930 h 322931"/>
                              <a:gd name="csX34" fmla="*/ 3390360 w 4393118"/>
                              <a:gd name="csY34" fmla="*/ 204536 h 322931"/>
                              <a:gd name="csX35" fmla="*/ 3478660 w 4393118"/>
                              <a:gd name="csY35" fmla="*/ 259890 h 322931"/>
                              <a:gd name="csX36" fmla="*/ 3587846 w 4393118"/>
                              <a:gd name="csY36" fmla="*/ 318884 h 322931"/>
                              <a:gd name="csX37" fmla="*/ 3697034 w 4393118"/>
                              <a:gd name="csY37" fmla="*/ 286143 h 322931"/>
                              <a:gd name="csX38" fmla="*/ 3789963 w 4393118"/>
                              <a:gd name="csY38" fmla="*/ 254931 h 322931"/>
                              <a:gd name="csX39" fmla="*/ 3886833 w 4393118"/>
                              <a:gd name="csY39" fmla="*/ 296464 h 322931"/>
                              <a:gd name="csX40" fmla="*/ 3986496 w 4393118"/>
                              <a:gd name="csY40" fmla="*/ 318884 h 322931"/>
                              <a:gd name="csX41" fmla="*/ 4081395 w 4393118"/>
                              <a:gd name="csY41" fmla="*/ 308702 h 322931"/>
                              <a:gd name="csX42" fmla="*/ 4189566 w 4393118"/>
                              <a:gd name="csY42" fmla="*/ 300891 h 322931"/>
                              <a:gd name="csX43" fmla="*/ 4256906 w 4393118"/>
                              <a:gd name="csY43" fmla="*/ 315403 h 322931"/>
                              <a:gd name="csX44" fmla="*/ 4385145 w 4393118"/>
                              <a:gd name="csY44" fmla="*/ 318884 h 322931"/>
                              <a:gd name="csX45" fmla="*/ 4393118 w 4393118"/>
                              <a:gd name="csY45" fmla="*/ 317608 h 322931"/>
                              <a:gd name="csX0" fmla="*/ 0 w 4393118"/>
                              <a:gd name="csY0" fmla="*/ 318884 h 322931"/>
                              <a:gd name="csX1" fmla="*/ 123476 w 4393118"/>
                              <a:gd name="csY1" fmla="*/ 322015 h 322931"/>
                              <a:gd name="csX2" fmla="*/ 196943 w 4393118"/>
                              <a:gd name="csY2" fmla="*/ 299479 h 322931"/>
                              <a:gd name="csX3" fmla="*/ 332325 w 4393118"/>
                              <a:gd name="csY3" fmla="*/ 308703 h 322931"/>
                              <a:gd name="csX4" fmla="*/ 398650 w 4393118"/>
                              <a:gd name="csY4" fmla="*/ 318884 h 322931"/>
                              <a:gd name="csX5" fmla="*/ 526889 w 4393118"/>
                              <a:gd name="csY5" fmla="*/ 302207 h 322931"/>
                              <a:gd name="csX6" fmla="*/ 605119 w 4393118"/>
                              <a:gd name="csY6" fmla="*/ 254527 h 322931"/>
                              <a:gd name="csX7" fmla="*/ 723834 w 4393118"/>
                              <a:gd name="csY7" fmla="*/ 292176 h 322931"/>
                              <a:gd name="csX8" fmla="*/ 797299 w 4393118"/>
                              <a:gd name="csY8" fmla="*/ 318884 h 322931"/>
                              <a:gd name="csX9" fmla="*/ 907372 w 4393118"/>
                              <a:gd name="csY9" fmla="*/ 274310 h 322931"/>
                              <a:gd name="csX10" fmla="*/ 989478 w 4393118"/>
                              <a:gd name="csY10" fmla="*/ 207056 h 322931"/>
                              <a:gd name="csX11" fmla="*/ 1103432 w 4393118"/>
                              <a:gd name="csY11" fmla="*/ 266927 h 322931"/>
                              <a:gd name="csX12" fmla="*/ 1195949 w 4393118"/>
                              <a:gd name="csY12" fmla="*/ 318884 h 322931"/>
                              <a:gd name="csX13" fmla="*/ 1338992 w 4393118"/>
                              <a:gd name="csY13" fmla="*/ 242826 h 322931"/>
                              <a:gd name="csX14" fmla="*/ 1388129 w 4393118"/>
                              <a:gd name="csY14" fmla="*/ 155893 h 322931"/>
                              <a:gd name="csX15" fmla="*/ 1518749 w 4393118"/>
                              <a:gd name="csY15" fmla="*/ 240526 h 322931"/>
                              <a:gd name="csX16" fmla="*/ 1594598 w 4393118"/>
                              <a:gd name="csY16" fmla="*/ 318884 h 322931"/>
                              <a:gd name="csX17" fmla="*/ 1700649 w 4393118"/>
                              <a:gd name="csY17" fmla="*/ 198488 h 322931"/>
                              <a:gd name="csX18" fmla="*/ 1796695 w 4393118"/>
                              <a:gd name="csY18" fmla="*/ 86411 h 322931"/>
                              <a:gd name="csX19" fmla="*/ 1912635 w 4393118"/>
                              <a:gd name="csY19" fmla="*/ 200003 h 322931"/>
                              <a:gd name="csX20" fmla="*/ 1993248 w 4393118"/>
                              <a:gd name="csY20" fmla="*/ 318884 h 322931"/>
                              <a:gd name="csX21" fmla="*/ 2092910 w 4393118"/>
                              <a:gd name="csY21" fmla="*/ 159442 h 322931"/>
                              <a:gd name="csX22" fmla="*/ 2192573 w 4393118"/>
                              <a:gd name="csY22" fmla="*/ 0 h 322931"/>
                              <a:gd name="csX23" fmla="*/ 2292235 w 4393118"/>
                              <a:gd name="csY23" fmla="*/ 159442 h 322931"/>
                              <a:gd name="csX24" fmla="*/ 2391897 w 4393118"/>
                              <a:gd name="csY24" fmla="*/ 318884 h 322931"/>
                              <a:gd name="csX25" fmla="*/ 2496323 w 4393118"/>
                              <a:gd name="csY25" fmla="*/ 200003 h 322931"/>
                              <a:gd name="csX26" fmla="*/ 2600748 w 4393118"/>
                              <a:gd name="csY26" fmla="*/ 85331 h 322931"/>
                              <a:gd name="csX27" fmla="*/ 2698578 w 4393118"/>
                              <a:gd name="csY27" fmla="*/ 200003 h 322931"/>
                              <a:gd name="csX28" fmla="*/ 2790547 w 4393118"/>
                              <a:gd name="csY28" fmla="*/ 318884 h 322931"/>
                              <a:gd name="csX29" fmla="*/ 2890209 w 4393118"/>
                              <a:gd name="csY29" fmla="*/ 241347 h 322931"/>
                              <a:gd name="csX30" fmla="*/ 2987183 w 4393118"/>
                              <a:gd name="csY30" fmla="*/ 155893 h 322931"/>
                              <a:gd name="csX31" fmla="*/ 3085620 w 4393118"/>
                              <a:gd name="csY31" fmla="*/ 239673 h 322931"/>
                              <a:gd name="csX32" fmla="*/ 3189197 w 4393118"/>
                              <a:gd name="csY32" fmla="*/ 318884 h 322931"/>
                              <a:gd name="csX33" fmla="*/ 3300768 w 4393118"/>
                              <a:gd name="csY33" fmla="*/ 254930 h 322931"/>
                              <a:gd name="csX34" fmla="*/ 3390360 w 4393118"/>
                              <a:gd name="csY34" fmla="*/ 204536 h 322931"/>
                              <a:gd name="csX35" fmla="*/ 3478660 w 4393118"/>
                              <a:gd name="csY35" fmla="*/ 259890 h 322931"/>
                              <a:gd name="csX36" fmla="*/ 3587846 w 4393118"/>
                              <a:gd name="csY36" fmla="*/ 318884 h 322931"/>
                              <a:gd name="csX37" fmla="*/ 3697034 w 4393118"/>
                              <a:gd name="csY37" fmla="*/ 286143 h 322931"/>
                              <a:gd name="csX38" fmla="*/ 3789963 w 4393118"/>
                              <a:gd name="csY38" fmla="*/ 254931 h 322931"/>
                              <a:gd name="csX39" fmla="*/ 3886833 w 4393118"/>
                              <a:gd name="csY39" fmla="*/ 296464 h 322931"/>
                              <a:gd name="csX40" fmla="*/ 3986496 w 4393118"/>
                              <a:gd name="csY40" fmla="*/ 318884 h 322931"/>
                              <a:gd name="csX41" fmla="*/ 4081395 w 4393118"/>
                              <a:gd name="csY41" fmla="*/ 308702 h 322931"/>
                              <a:gd name="csX42" fmla="*/ 4189566 w 4393118"/>
                              <a:gd name="csY42" fmla="*/ 300891 h 322931"/>
                              <a:gd name="csX43" fmla="*/ 4256906 w 4393118"/>
                              <a:gd name="csY43" fmla="*/ 315403 h 322931"/>
                              <a:gd name="csX44" fmla="*/ 4385145 w 4393118"/>
                              <a:gd name="csY44" fmla="*/ 318884 h 322931"/>
                              <a:gd name="csX45" fmla="*/ 4393118 w 4393118"/>
                              <a:gd name="csY45" fmla="*/ 317608 h 322931"/>
                              <a:gd name="csX0" fmla="*/ 0 w 4393118"/>
                              <a:gd name="csY0" fmla="*/ 318884 h 322931"/>
                              <a:gd name="csX1" fmla="*/ 123476 w 4393118"/>
                              <a:gd name="csY1" fmla="*/ 322015 h 322931"/>
                              <a:gd name="csX2" fmla="*/ 196943 w 4393118"/>
                              <a:gd name="csY2" fmla="*/ 299479 h 322931"/>
                              <a:gd name="csX3" fmla="*/ 332325 w 4393118"/>
                              <a:gd name="csY3" fmla="*/ 308703 h 322931"/>
                              <a:gd name="csX4" fmla="*/ 398650 w 4393118"/>
                              <a:gd name="csY4" fmla="*/ 318884 h 322931"/>
                              <a:gd name="csX5" fmla="*/ 526889 w 4393118"/>
                              <a:gd name="csY5" fmla="*/ 302207 h 322931"/>
                              <a:gd name="csX6" fmla="*/ 605119 w 4393118"/>
                              <a:gd name="csY6" fmla="*/ 254527 h 322931"/>
                              <a:gd name="csX7" fmla="*/ 723834 w 4393118"/>
                              <a:gd name="csY7" fmla="*/ 292176 h 322931"/>
                              <a:gd name="csX8" fmla="*/ 797299 w 4393118"/>
                              <a:gd name="csY8" fmla="*/ 318884 h 322931"/>
                              <a:gd name="csX9" fmla="*/ 907372 w 4393118"/>
                              <a:gd name="csY9" fmla="*/ 274310 h 322931"/>
                              <a:gd name="csX10" fmla="*/ 989478 w 4393118"/>
                              <a:gd name="csY10" fmla="*/ 207056 h 322931"/>
                              <a:gd name="csX11" fmla="*/ 1103432 w 4393118"/>
                              <a:gd name="csY11" fmla="*/ 266927 h 322931"/>
                              <a:gd name="csX12" fmla="*/ 1195949 w 4393118"/>
                              <a:gd name="csY12" fmla="*/ 318884 h 322931"/>
                              <a:gd name="csX13" fmla="*/ 1338992 w 4393118"/>
                              <a:gd name="csY13" fmla="*/ 242826 h 322931"/>
                              <a:gd name="csX14" fmla="*/ 1388129 w 4393118"/>
                              <a:gd name="csY14" fmla="*/ 155893 h 322931"/>
                              <a:gd name="csX15" fmla="*/ 1518749 w 4393118"/>
                              <a:gd name="csY15" fmla="*/ 240526 h 322931"/>
                              <a:gd name="csX16" fmla="*/ 1594598 w 4393118"/>
                              <a:gd name="csY16" fmla="*/ 318884 h 322931"/>
                              <a:gd name="csX17" fmla="*/ 1700649 w 4393118"/>
                              <a:gd name="csY17" fmla="*/ 198488 h 322931"/>
                              <a:gd name="csX18" fmla="*/ 1796695 w 4393118"/>
                              <a:gd name="csY18" fmla="*/ 86411 h 322931"/>
                              <a:gd name="csX19" fmla="*/ 1912635 w 4393118"/>
                              <a:gd name="csY19" fmla="*/ 200003 h 322931"/>
                              <a:gd name="csX20" fmla="*/ 1993248 w 4393118"/>
                              <a:gd name="csY20" fmla="*/ 318884 h 322931"/>
                              <a:gd name="csX21" fmla="*/ 2092910 w 4393118"/>
                              <a:gd name="csY21" fmla="*/ 159442 h 322931"/>
                              <a:gd name="csX22" fmla="*/ 2192573 w 4393118"/>
                              <a:gd name="csY22" fmla="*/ 0 h 322931"/>
                              <a:gd name="csX23" fmla="*/ 2292235 w 4393118"/>
                              <a:gd name="csY23" fmla="*/ 159442 h 322931"/>
                              <a:gd name="csX24" fmla="*/ 2391897 w 4393118"/>
                              <a:gd name="csY24" fmla="*/ 318884 h 322931"/>
                              <a:gd name="csX25" fmla="*/ 2496323 w 4393118"/>
                              <a:gd name="csY25" fmla="*/ 200003 h 322931"/>
                              <a:gd name="csX26" fmla="*/ 2600748 w 4393118"/>
                              <a:gd name="csY26" fmla="*/ 85331 h 322931"/>
                              <a:gd name="csX27" fmla="*/ 2698578 w 4393118"/>
                              <a:gd name="csY27" fmla="*/ 200003 h 322931"/>
                              <a:gd name="csX28" fmla="*/ 2790547 w 4393118"/>
                              <a:gd name="csY28" fmla="*/ 318884 h 322931"/>
                              <a:gd name="csX29" fmla="*/ 2890209 w 4393118"/>
                              <a:gd name="csY29" fmla="*/ 241347 h 322931"/>
                              <a:gd name="csX30" fmla="*/ 2987183 w 4393118"/>
                              <a:gd name="csY30" fmla="*/ 155893 h 322931"/>
                              <a:gd name="csX31" fmla="*/ 3085620 w 4393118"/>
                              <a:gd name="csY31" fmla="*/ 239673 h 322931"/>
                              <a:gd name="csX32" fmla="*/ 3189197 w 4393118"/>
                              <a:gd name="csY32" fmla="*/ 318884 h 322931"/>
                              <a:gd name="csX33" fmla="*/ 3300768 w 4393118"/>
                              <a:gd name="csY33" fmla="*/ 254930 h 322931"/>
                              <a:gd name="csX34" fmla="*/ 3390360 w 4393118"/>
                              <a:gd name="csY34" fmla="*/ 204536 h 322931"/>
                              <a:gd name="csX35" fmla="*/ 3509617 w 4393118"/>
                              <a:gd name="csY35" fmla="*/ 258289 h 322931"/>
                              <a:gd name="csX36" fmla="*/ 3587846 w 4393118"/>
                              <a:gd name="csY36" fmla="*/ 318884 h 322931"/>
                              <a:gd name="csX37" fmla="*/ 3697034 w 4393118"/>
                              <a:gd name="csY37" fmla="*/ 286143 h 322931"/>
                              <a:gd name="csX38" fmla="*/ 3789963 w 4393118"/>
                              <a:gd name="csY38" fmla="*/ 254931 h 322931"/>
                              <a:gd name="csX39" fmla="*/ 3886833 w 4393118"/>
                              <a:gd name="csY39" fmla="*/ 296464 h 322931"/>
                              <a:gd name="csX40" fmla="*/ 3986496 w 4393118"/>
                              <a:gd name="csY40" fmla="*/ 318884 h 322931"/>
                              <a:gd name="csX41" fmla="*/ 4081395 w 4393118"/>
                              <a:gd name="csY41" fmla="*/ 308702 h 322931"/>
                              <a:gd name="csX42" fmla="*/ 4189566 w 4393118"/>
                              <a:gd name="csY42" fmla="*/ 300891 h 322931"/>
                              <a:gd name="csX43" fmla="*/ 4256906 w 4393118"/>
                              <a:gd name="csY43" fmla="*/ 315403 h 322931"/>
                              <a:gd name="csX44" fmla="*/ 4385145 w 4393118"/>
                              <a:gd name="csY44" fmla="*/ 318884 h 322931"/>
                              <a:gd name="csX45" fmla="*/ 4393118 w 4393118"/>
                              <a:gd name="csY45" fmla="*/ 317608 h 322931"/>
                              <a:gd name="csX0" fmla="*/ 0 w 4393118"/>
                              <a:gd name="csY0" fmla="*/ 318884 h 322931"/>
                              <a:gd name="csX1" fmla="*/ 123476 w 4393118"/>
                              <a:gd name="csY1" fmla="*/ 322015 h 322931"/>
                              <a:gd name="csX2" fmla="*/ 196943 w 4393118"/>
                              <a:gd name="csY2" fmla="*/ 299479 h 322931"/>
                              <a:gd name="csX3" fmla="*/ 332325 w 4393118"/>
                              <a:gd name="csY3" fmla="*/ 308703 h 322931"/>
                              <a:gd name="csX4" fmla="*/ 398650 w 4393118"/>
                              <a:gd name="csY4" fmla="*/ 318884 h 322931"/>
                              <a:gd name="csX5" fmla="*/ 526889 w 4393118"/>
                              <a:gd name="csY5" fmla="*/ 302207 h 322931"/>
                              <a:gd name="csX6" fmla="*/ 605119 w 4393118"/>
                              <a:gd name="csY6" fmla="*/ 254527 h 322931"/>
                              <a:gd name="csX7" fmla="*/ 723834 w 4393118"/>
                              <a:gd name="csY7" fmla="*/ 292176 h 322931"/>
                              <a:gd name="csX8" fmla="*/ 797299 w 4393118"/>
                              <a:gd name="csY8" fmla="*/ 318884 h 322931"/>
                              <a:gd name="csX9" fmla="*/ 907372 w 4393118"/>
                              <a:gd name="csY9" fmla="*/ 274310 h 322931"/>
                              <a:gd name="csX10" fmla="*/ 989478 w 4393118"/>
                              <a:gd name="csY10" fmla="*/ 207056 h 322931"/>
                              <a:gd name="csX11" fmla="*/ 1103432 w 4393118"/>
                              <a:gd name="csY11" fmla="*/ 266927 h 322931"/>
                              <a:gd name="csX12" fmla="*/ 1195949 w 4393118"/>
                              <a:gd name="csY12" fmla="*/ 318884 h 322931"/>
                              <a:gd name="csX13" fmla="*/ 1338992 w 4393118"/>
                              <a:gd name="csY13" fmla="*/ 242826 h 322931"/>
                              <a:gd name="csX14" fmla="*/ 1388129 w 4393118"/>
                              <a:gd name="csY14" fmla="*/ 155893 h 322931"/>
                              <a:gd name="csX15" fmla="*/ 1518749 w 4393118"/>
                              <a:gd name="csY15" fmla="*/ 240526 h 322931"/>
                              <a:gd name="csX16" fmla="*/ 1594598 w 4393118"/>
                              <a:gd name="csY16" fmla="*/ 318884 h 322931"/>
                              <a:gd name="csX17" fmla="*/ 1700649 w 4393118"/>
                              <a:gd name="csY17" fmla="*/ 198488 h 322931"/>
                              <a:gd name="csX18" fmla="*/ 1796695 w 4393118"/>
                              <a:gd name="csY18" fmla="*/ 86411 h 322931"/>
                              <a:gd name="csX19" fmla="*/ 1912635 w 4393118"/>
                              <a:gd name="csY19" fmla="*/ 200003 h 322931"/>
                              <a:gd name="csX20" fmla="*/ 1993248 w 4393118"/>
                              <a:gd name="csY20" fmla="*/ 318884 h 322931"/>
                              <a:gd name="csX21" fmla="*/ 2092910 w 4393118"/>
                              <a:gd name="csY21" fmla="*/ 159442 h 322931"/>
                              <a:gd name="csX22" fmla="*/ 2192573 w 4393118"/>
                              <a:gd name="csY22" fmla="*/ 0 h 322931"/>
                              <a:gd name="csX23" fmla="*/ 2292235 w 4393118"/>
                              <a:gd name="csY23" fmla="*/ 159442 h 322931"/>
                              <a:gd name="csX24" fmla="*/ 2391897 w 4393118"/>
                              <a:gd name="csY24" fmla="*/ 318884 h 322931"/>
                              <a:gd name="csX25" fmla="*/ 2496323 w 4393118"/>
                              <a:gd name="csY25" fmla="*/ 200003 h 322931"/>
                              <a:gd name="csX26" fmla="*/ 2600748 w 4393118"/>
                              <a:gd name="csY26" fmla="*/ 85331 h 322931"/>
                              <a:gd name="csX27" fmla="*/ 2698578 w 4393118"/>
                              <a:gd name="csY27" fmla="*/ 200003 h 322931"/>
                              <a:gd name="csX28" fmla="*/ 2790547 w 4393118"/>
                              <a:gd name="csY28" fmla="*/ 318884 h 322931"/>
                              <a:gd name="csX29" fmla="*/ 2890209 w 4393118"/>
                              <a:gd name="csY29" fmla="*/ 241347 h 322931"/>
                              <a:gd name="csX30" fmla="*/ 2987183 w 4393118"/>
                              <a:gd name="csY30" fmla="*/ 155893 h 322931"/>
                              <a:gd name="csX31" fmla="*/ 3085620 w 4393118"/>
                              <a:gd name="csY31" fmla="*/ 239673 h 322931"/>
                              <a:gd name="csX32" fmla="*/ 3189197 w 4393118"/>
                              <a:gd name="csY32" fmla="*/ 318884 h 322931"/>
                              <a:gd name="csX33" fmla="*/ 3300768 w 4393118"/>
                              <a:gd name="csY33" fmla="*/ 254930 h 322931"/>
                              <a:gd name="csX34" fmla="*/ 3390360 w 4393118"/>
                              <a:gd name="csY34" fmla="*/ 204536 h 322931"/>
                              <a:gd name="csX35" fmla="*/ 3490566 w 4393118"/>
                              <a:gd name="csY35" fmla="*/ 258289 h 322931"/>
                              <a:gd name="csX36" fmla="*/ 3587846 w 4393118"/>
                              <a:gd name="csY36" fmla="*/ 318884 h 322931"/>
                              <a:gd name="csX37" fmla="*/ 3697034 w 4393118"/>
                              <a:gd name="csY37" fmla="*/ 286143 h 322931"/>
                              <a:gd name="csX38" fmla="*/ 3789963 w 4393118"/>
                              <a:gd name="csY38" fmla="*/ 254931 h 322931"/>
                              <a:gd name="csX39" fmla="*/ 3886833 w 4393118"/>
                              <a:gd name="csY39" fmla="*/ 296464 h 322931"/>
                              <a:gd name="csX40" fmla="*/ 3986496 w 4393118"/>
                              <a:gd name="csY40" fmla="*/ 318884 h 322931"/>
                              <a:gd name="csX41" fmla="*/ 4081395 w 4393118"/>
                              <a:gd name="csY41" fmla="*/ 308702 h 322931"/>
                              <a:gd name="csX42" fmla="*/ 4189566 w 4393118"/>
                              <a:gd name="csY42" fmla="*/ 300891 h 322931"/>
                              <a:gd name="csX43" fmla="*/ 4256906 w 4393118"/>
                              <a:gd name="csY43" fmla="*/ 315403 h 322931"/>
                              <a:gd name="csX44" fmla="*/ 4385145 w 4393118"/>
                              <a:gd name="csY44" fmla="*/ 318884 h 322931"/>
                              <a:gd name="csX45" fmla="*/ 4393118 w 4393118"/>
                              <a:gd name="csY45" fmla="*/ 317608 h 322931"/>
                              <a:gd name="csX0" fmla="*/ 0 w 4393118"/>
                              <a:gd name="csY0" fmla="*/ 318884 h 322931"/>
                              <a:gd name="csX1" fmla="*/ 123476 w 4393118"/>
                              <a:gd name="csY1" fmla="*/ 322015 h 322931"/>
                              <a:gd name="csX2" fmla="*/ 196943 w 4393118"/>
                              <a:gd name="csY2" fmla="*/ 299479 h 322931"/>
                              <a:gd name="csX3" fmla="*/ 332325 w 4393118"/>
                              <a:gd name="csY3" fmla="*/ 308703 h 322931"/>
                              <a:gd name="csX4" fmla="*/ 398650 w 4393118"/>
                              <a:gd name="csY4" fmla="*/ 318884 h 322931"/>
                              <a:gd name="csX5" fmla="*/ 526889 w 4393118"/>
                              <a:gd name="csY5" fmla="*/ 302207 h 322931"/>
                              <a:gd name="csX6" fmla="*/ 605119 w 4393118"/>
                              <a:gd name="csY6" fmla="*/ 254527 h 322931"/>
                              <a:gd name="csX7" fmla="*/ 723834 w 4393118"/>
                              <a:gd name="csY7" fmla="*/ 292176 h 322931"/>
                              <a:gd name="csX8" fmla="*/ 797299 w 4393118"/>
                              <a:gd name="csY8" fmla="*/ 318884 h 322931"/>
                              <a:gd name="csX9" fmla="*/ 907372 w 4393118"/>
                              <a:gd name="csY9" fmla="*/ 274310 h 322931"/>
                              <a:gd name="csX10" fmla="*/ 989478 w 4393118"/>
                              <a:gd name="csY10" fmla="*/ 207056 h 322931"/>
                              <a:gd name="csX11" fmla="*/ 1103432 w 4393118"/>
                              <a:gd name="csY11" fmla="*/ 266927 h 322931"/>
                              <a:gd name="csX12" fmla="*/ 1195949 w 4393118"/>
                              <a:gd name="csY12" fmla="*/ 318884 h 322931"/>
                              <a:gd name="csX13" fmla="*/ 1338992 w 4393118"/>
                              <a:gd name="csY13" fmla="*/ 242826 h 322931"/>
                              <a:gd name="csX14" fmla="*/ 1388129 w 4393118"/>
                              <a:gd name="csY14" fmla="*/ 155893 h 322931"/>
                              <a:gd name="csX15" fmla="*/ 1518749 w 4393118"/>
                              <a:gd name="csY15" fmla="*/ 240526 h 322931"/>
                              <a:gd name="csX16" fmla="*/ 1594598 w 4393118"/>
                              <a:gd name="csY16" fmla="*/ 318884 h 322931"/>
                              <a:gd name="csX17" fmla="*/ 1700649 w 4393118"/>
                              <a:gd name="csY17" fmla="*/ 198488 h 322931"/>
                              <a:gd name="csX18" fmla="*/ 1796695 w 4393118"/>
                              <a:gd name="csY18" fmla="*/ 86411 h 322931"/>
                              <a:gd name="csX19" fmla="*/ 1912635 w 4393118"/>
                              <a:gd name="csY19" fmla="*/ 200003 h 322931"/>
                              <a:gd name="csX20" fmla="*/ 1993248 w 4393118"/>
                              <a:gd name="csY20" fmla="*/ 318884 h 322931"/>
                              <a:gd name="csX21" fmla="*/ 2092910 w 4393118"/>
                              <a:gd name="csY21" fmla="*/ 159442 h 322931"/>
                              <a:gd name="csX22" fmla="*/ 2192573 w 4393118"/>
                              <a:gd name="csY22" fmla="*/ 0 h 322931"/>
                              <a:gd name="csX23" fmla="*/ 2292235 w 4393118"/>
                              <a:gd name="csY23" fmla="*/ 159442 h 322931"/>
                              <a:gd name="csX24" fmla="*/ 2391897 w 4393118"/>
                              <a:gd name="csY24" fmla="*/ 318884 h 322931"/>
                              <a:gd name="csX25" fmla="*/ 2496323 w 4393118"/>
                              <a:gd name="csY25" fmla="*/ 200003 h 322931"/>
                              <a:gd name="csX26" fmla="*/ 2600748 w 4393118"/>
                              <a:gd name="csY26" fmla="*/ 85331 h 322931"/>
                              <a:gd name="csX27" fmla="*/ 2698578 w 4393118"/>
                              <a:gd name="csY27" fmla="*/ 200003 h 322931"/>
                              <a:gd name="csX28" fmla="*/ 2790547 w 4393118"/>
                              <a:gd name="csY28" fmla="*/ 318884 h 322931"/>
                              <a:gd name="csX29" fmla="*/ 2890209 w 4393118"/>
                              <a:gd name="csY29" fmla="*/ 241347 h 322931"/>
                              <a:gd name="csX30" fmla="*/ 2987183 w 4393118"/>
                              <a:gd name="csY30" fmla="*/ 155893 h 322931"/>
                              <a:gd name="csX31" fmla="*/ 3085620 w 4393118"/>
                              <a:gd name="csY31" fmla="*/ 239673 h 322931"/>
                              <a:gd name="csX32" fmla="*/ 3189197 w 4393118"/>
                              <a:gd name="csY32" fmla="*/ 318884 h 322931"/>
                              <a:gd name="csX33" fmla="*/ 3286481 w 4393118"/>
                              <a:gd name="csY33" fmla="*/ 253922 h 322931"/>
                              <a:gd name="csX34" fmla="*/ 3390360 w 4393118"/>
                              <a:gd name="csY34" fmla="*/ 204536 h 322931"/>
                              <a:gd name="csX35" fmla="*/ 3490566 w 4393118"/>
                              <a:gd name="csY35" fmla="*/ 258289 h 322931"/>
                              <a:gd name="csX36" fmla="*/ 3587846 w 4393118"/>
                              <a:gd name="csY36" fmla="*/ 318884 h 322931"/>
                              <a:gd name="csX37" fmla="*/ 3697034 w 4393118"/>
                              <a:gd name="csY37" fmla="*/ 286143 h 322931"/>
                              <a:gd name="csX38" fmla="*/ 3789963 w 4393118"/>
                              <a:gd name="csY38" fmla="*/ 254931 h 322931"/>
                              <a:gd name="csX39" fmla="*/ 3886833 w 4393118"/>
                              <a:gd name="csY39" fmla="*/ 296464 h 322931"/>
                              <a:gd name="csX40" fmla="*/ 3986496 w 4393118"/>
                              <a:gd name="csY40" fmla="*/ 318884 h 322931"/>
                              <a:gd name="csX41" fmla="*/ 4081395 w 4393118"/>
                              <a:gd name="csY41" fmla="*/ 308702 h 322931"/>
                              <a:gd name="csX42" fmla="*/ 4189566 w 4393118"/>
                              <a:gd name="csY42" fmla="*/ 300891 h 322931"/>
                              <a:gd name="csX43" fmla="*/ 4256906 w 4393118"/>
                              <a:gd name="csY43" fmla="*/ 315403 h 322931"/>
                              <a:gd name="csX44" fmla="*/ 4385145 w 4393118"/>
                              <a:gd name="csY44" fmla="*/ 318884 h 322931"/>
                              <a:gd name="csX45" fmla="*/ 4393118 w 4393118"/>
                              <a:gd name="csY45" fmla="*/ 317608 h 322931"/>
                              <a:gd name="csX0" fmla="*/ 0 w 4393118"/>
                              <a:gd name="csY0" fmla="*/ 318884 h 322931"/>
                              <a:gd name="csX1" fmla="*/ 123476 w 4393118"/>
                              <a:gd name="csY1" fmla="*/ 322015 h 322931"/>
                              <a:gd name="csX2" fmla="*/ 196943 w 4393118"/>
                              <a:gd name="csY2" fmla="*/ 299479 h 322931"/>
                              <a:gd name="csX3" fmla="*/ 332325 w 4393118"/>
                              <a:gd name="csY3" fmla="*/ 308703 h 322931"/>
                              <a:gd name="csX4" fmla="*/ 398650 w 4393118"/>
                              <a:gd name="csY4" fmla="*/ 318884 h 322931"/>
                              <a:gd name="csX5" fmla="*/ 526889 w 4393118"/>
                              <a:gd name="csY5" fmla="*/ 302207 h 322931"/>
                              <a:gd name="csX6" fmla="*/ 605119 w 4393118"/>
                              <a:gd name="csY6" fmla="*/ 254527 h 322931"/>
                              <a:gd name="csX7" fmla="*/ 723834 w 4393118"/>
                              <a:gd name="csY7" fmla="*/ 292176 h 322931"/>
                              <a:gd name="csX8" fmla="*/ 797299 w 4393118"/>
                              <a:gd name="csY8" fmla="*/ 318884 h 322931"/>
                              <a:gd name="csX9" fmla="*/ 907372 w 4393118"/>
                              <a:gd name="csY9" fmla="*/ 274310 h 322931"/>
                              <a:gd name="csX10" fmla="*/ 989478 w 4393118"/>
                              <a:gd name="csY10" fmla="*/ 207056 h 322931"/>
                              <a:gd name="csX11" fmla="*/ 1103432 w 4393118"/>
                              <a:gd name="csY11" fmla="*/ 266927 h 322931"/>
                              <a:gd name="csX12" fmla="*/ 1195949 w 4393118"/>
                              <a:gd name="csY12" fmla="*/ 318884 h 322931"/>
                              <a:gd name="csX13" fmla="*/ 1338992 w 4393118"/>
                              <a:gd name="csY13" fmla="*/ 242826 h 322931"/>
                              <a:gd name="csX14" fmla="*/ 1388129 w 4393118"/>
                              <a:gd name="csY14" fmla="*/ 155893 h 322931"/>
                              <a:gd name="csX15" fmla="*/ 1518749 w 4393118"/>
                              <a:gd name="csY15" fmla="*/ 240526 h 322931"/>
                              <a:gd name="csX16" fmla="*/ 1594598 w 4393118"/>
                              <a:gd name="csY16" fmla="*/ 318884 h 322931"/>
                              <a:gd name="csX17" fmla="*/ 1700649 w 4393118"/>
                              <a:gd name="csY17" fmla="*/ 198488 h 322931"/>
                              <a:gd name="csX18" fmla="*/ 1796695 w 4393118"/>
                              <a:gd name="csY18" fmla="*/ 86411 h 322931"/>
                              <a:gd name="csX19" fmla="*/ 1912635 w 4393118"/>
                              <a:gd name="csY19" fmla="*/ 200003 h 322931"/>
                              <a:gd name="csX20" fmla="*/ 1993248 w 4393118"/>
                              <a:gd name="csY20" fmla="*/ 318884 h 322931"/>
                              <a:gd name="csX21" fmla="*/ 2092910 w 4393118"/>
                              <a:gd name="csY21" fmla="*/ 159442 h 322931"/>
                              <a:gd name="csX22" fmla="*/ 2192573 w 4393118"/>
                              <a:gd name="csY22" fmla="*/ 0 h 322931"/>
                              <a:gd name="csX23" fmla="*/ 2292235 w 4393118"/>
                              <a:gd name="csY23" fmla="*/ 159442 h 322931"/>
                              <a:gd name="csX24" fmla="*/ 2391897 w 4393118"/>
                              <a:gd name="csY24" fmla="*/ 318884 h 322931"/>
                              <a:gd name="csX25" fmla="*/ 2496323 w 4393118"/>
                              <a:gd name="csY25" fmla="*/ 200003 h 322931"/>
                              <a:gd name="csX26" fmla="*/ 2600748 w 4393118"/>
                              <a:gd name="csY26" fmla="*/ 85331 h 322931"/>
                              <a:gd name="csX27" fmla="*/ 2698578 w 4393118"/>
                              <a:gd name="csY27" fmla="*/ 200003 h 322931"/>
                              <a:gd name="csX28" fmla="*/ 2790547 w 4393118"/>
                              <a:gd name="csY28" fmla="*/ 318884 h 322931"/>
                              <a:gd name="csX29" fmla="*/ 2890209 w 4393118"/>
                              <a:gd name="csY29" fmla="*/ 241347 h 322931"/>
                              <a:gd name="csX30" fmla="*/ 2987183 w 4393118"/>
                              <a:gd name="csY30" fmla="*/ 155893 h 322931"/>
                              <a:gd name="csX31" fmla="*/ 3085620 w 4393118"/>
                              <a:gd name="csY31" fmla="*/ 239673 h 322931"/>
                              <a:gd name="csX32" fmla="*/ 3189197 w 4393118"/>
                              <a:gd name="csY32" fmla="*/ 318884 h 322931"/>
                              <a:gd name="csX33" fmla="*/ 3286481 w 4393118"/>
                              <a:gd name="csY33" fmla="*/ 253922 h 322931"/>
                              <a:gd name="csX34" fmla="*/ 3390360 w 4393118"/>
                              <a:gd name="csY34" fmla="*/ 204536 h 322931"/>
                              <a:gd name="csX35" fmla="*/ 3504855 w 4393118"/>
                              <a:gd name="csY35" fmla="*/ 257349 h 322931"/>
                              <a:gd name="csX36" fmla="*/ 3587846 w 4393118"/>
                              <a:gd name="csY36" fmla="*/ 318884 h 322931"/>
                              <a:gd name="csX37" fmla="*/ 3697034 w 4393118"/>
                              <a:gd name="csY37" fmla="*/ 286143 h 322931"/>
                              <a:gd name="csX38" fmla="*/ 3789963 w 4393118"/>
                              <a:gd name="csY38" fmla="*/ 254931 h 322931"/>
                              <a:gd name="csX39" fmla="*/ 3886833 w 4393118"/>
                              <a:gd name="csY39" fmla="*/ 296464 h 322931"/>
                              <a:gd name="csX40" fmla="*/ 3986496 w 4393118"/>
                              <a:gd name="csY40" fmla="*/ 318884 h 322931"/>
                              <a:gd name="csX41" fmla="*/ 4081395 w 4393118"/>
                              <a:gd name="csY41" fmla="*/ 308702 h 322931"/>
                              <a:gd name="csX42" fmla="*/ 4189566 w 4393118"/>
                              <a:gd name="csY42" fmla="*/ 300891 h 322931"/>
                              <a:gd name="csX43" fmla="*/ 4256906 w 4393118"/>
                              <a:gd name="csY43" fmla="*/ 315403 h 322931"/>
                              <a:gd name="csX44" fmla="*/ 4385145 w 4393118"/>
                              <a:gd name="csY44" fmla="*/ 318884 h 322931"/>
                              <a:gd name="csX45" fmla="*/ 4393118 w 4393118"/>
                              <a:gd name="csY45" fmla="*/ 317608 h 322931"/>
                              <a:gd name="csX0" fmla="*/ 0 w 4393118"/>
                              <a:gd name="csY0" fmla="*/ 318884 h 322931"/>
                              <a:gd name="csX1" fmla="*/ 123476 w 4393118"/>
                              <a:gd name="csY1" fmla="*/ 322015 h 322931"/>
                              <a:gd name="csX2" fmla="*/ 196943 w 4393118"/>
                              <a:gd name="csY2" fmla="*/ 299479 h 322931"/>
                              <a:gd name="csX3" fmla="*/ 332325 w 4393118"/>
                              <a:gd name="csY3" fmla="*/ 308703 h 322931"/>
                              <a:gd name="csX4" fmla="*/ 398650 w 4393118"/>
                              <a:gd name="csY4" fmla="*/ 318884 h 322931"/>
                              <a:gd name="csX5" fmla="*/ 526889 w 4393118"/>
                              <a:gd name="csY5" fmla="*/ 302207 h 322931"/>
                              <a:gd name="csX6" fmla="*/ 605119 w 4393118"/>
                              <a:gd name="csY6" fmla="*/ 254527 h 322931"/>
                              <a:gd name="csX7" fmla="*/ 723834 w 4393118"/>
                              <a:gd name="csY7" fmla="*/ 292176 h 322931"/>
                              <a:gd name="csX8" fmla="*/ 797299 w 4393118"/>
                              <a:gd name="csY8" fmla="*/ 318884 h 322931"/>
                              <a:gd name="csX9" fmla="*/ 907372 w 4393118"/>
                              <a:gd name="csY9" fmla="*/ 274310 h 322931"/>
                              <a:gd name="csX10" fmla="*/ 989478 w 4393118"/>
                              <a:gd name="csY10" fmla="*/ 207056 h 322931"/>
                              <a:gd name="csX11" fmla="*/ 1103432 w 4393118"/>
                              <a:gd name="csY11" fmla="*/ 266927 h 322931"/>
                              <a:gd name="csX12" fmla="*/ 1195949 w 4393118"/>
                              <a:gd name="csY12" fmla="*/ 318884 h 322931"/>
                              <a:gd name="csX13" fmla="*/ 1338992 w 4393118"/>
                              <a:gd name="csY13" fmla="*/ 242826 h 322931"/>
                              <a:gd name="csX14" fmla="*/ 1388129 w 4393118"/>
                              <a:gd name="csY14" fmla="*/ 155893 h 322931"/>
                              <a:gd name="csX15" fmla="*/ 1518749 w 4393118"/>
                              <a:gd name="csY15" fmla="*/ 240526 h 322931"/>
                              <a:gd name="csX16" fmla="*/ 1594598 w 4393118"/>
                              <a:gd name="csY16" fmla="*/ 318884 h 322931"/>
                              <a:gd name="csX17" fmla="*/ 1700649 w 4393118"/>
                              <a:gd name="csY17" fmla="*/ 198488 h 322931"/>
                              <a:gd name="csX18" fmla="*/ 1796695 w 4393118"/>
                              <a:gd name="csY18" fmla="*/ 86411 h 322931"/>
                              <a:gd name="csX19" fmla="*/ 1912635 w 4393118"/>
                              <a:gd name="csY19" fmla="*/ 200003 h 322931"/>
                              <a:gd name="csX20" fmla="*/ 1993248 w 4393118"/>
                              <a:gd name="csY20" fmla="*/ 318884 h 322931"/>
                              <a:gd name="csX21" fmla="*/ 2092910 w 4393118"/>
                              <a:gd name="csY21" fmla="*/ 159442 h 322931"/>
                              <a:gd name="csX22" fmla="*/ 2192573 w 4393118"/>
                              <a:gd name="csY22" fmla="*/ 0 h 322931"/>
                              <a:gd name="csX23" fmla="*/ 2292235 w 4393118"/>
                              <a:gd name="csY23" fmla="*/ 159442 h 322931"/>
                              <a:gd name="csX24" fmla="*/ 2391897 w 4393118"/>
                              <a:gd name="csY24" fmla="*/ 318884 h 322931"/>
                              <a:gd name="csX25" fmla="*/ 2496323 w 4393118"/>
                              <a:gd name="csY25" fmla="*/ 200003 h 322931"/>
                              <a:gd name="csX26" fmla="*/ 2600748 w 4393118"/>
                              <a:gd name="csY26" fmla="*/ 85331 h 322931"/>
                              <a:gd name="csX27" fmla="*/ 2698578 w 4393118"/>
                              <a:gd name="csY27" fmla="*/ 200003 h 322931"/>
                              <a:gd name="csX28" fmla="*/ 2790547 w 4393118"/>
                              <a:gd name="csY28" fmla="*/ 318884 h 322931"/>
                              <a:gd name="csX29" fmla="*/ 2890209 w 4393118"/>
                              <a:gd name="csY29" fmla="*/ 241347 h 322931"/>
                              <a:gd name="csX30" fmla="*/ 2987183 w 4393118"/>
                              <a:gd name="csY30" fmla="*/ 155893 h 322931"/>
                              <a:gd name="csX31" fmla="*/ 3085620 w 4393118"/>
                              <a:gd name="csY31" fmla="*/ 239673 h 322931"/>
                              <a:gd name="csX32" fmla="*/ 3189197 w 4393118"/>
                              <a:gd name="csY32" fmla="*/ 318884 h 322931"/>
                              <a:gd name="csX33" fmla="*/ 3286481 w 4393118"/>
                              <a:gd name="csY33" fmla="*/ 253922 h 322931"/>
                              <a:gd name="csX34" fmla="*/ 3390360 w 4393118"/>
                              <a:gd name="csY34" fmla="*/ 204536 h 322931"/>
                              <a:gd name="csX35" fmla="*/ 3492949 w 4393118"/>
                              <a:gd name="csY35" fmla="*/ 257349 h 322931"/>
                              <a:gd name="csX36" fmla="*/ 3587846 w 4393118"/>
                              <a:gd name="csY36" fmla="*/ 318884 h 322931"/>
                              <a:gd name="csX37" fmla="*/ 3697034 w 4393118"/>
                              <a:gd name="csY37" fmla="*/ 286143 h 322931"/>
                              <a:gd name="csX38" fmla="*/ 3789963 w 4393118"/>
                              <a:gd name="csY38" fmla="*/ 254931 h 322931"/>
                              <a:gd name="csX39" fmla="*/ 3886833 w 4393118"/>
                              <a:gd name="csY39" fmla="*/ 296464 h 322931"/>
                              <a:gd name="csX40" fmla="*/ 3986496 w 4393118"/>
                              <a:gd name="csY40" fmla="*/ 318884 h 322931"/>
                              <a:gd name="csX41" fmla="*/ 4081395 w 4393118"/>
                              <a:gd name="csY41" fmla="*/ 308702 h 322931"/>
                              <a:gd name="csX42" fmla="*/ 4189566 w 4393118"/>
                              <a:gd name="csY42" fmla="*/ 300891 h 322931"/>
                              <a:gd name="csX43" fmla="*/ 4256906 w 4393118"/>
                              <a:gd name="csY43" fmla="*/ 315403 h 322931"/>
                              <a:gd name="csX44" fmla="*/ 4385145 w 4393118"/>
                              <a:gd name="csY44" fmla="*/ 318884 h 322931"/>
                              <a:gd name="csX45" fmla="*/ 4393118 w 4393118"/>
                              <a:gd name="csY45" fmla="*/ 317608 h 322931"/>
                              <a:gd name="csX0" fmla="*/ 0 w 4393118"/>
                              <a:gd name="csY0" fmla="*/ 318884 h 322931"/>
                              <a:gd name="csX1" fmla="*/ 123476 w 4393118"/>
                              <a:gd name="csY1" fmla="*/ 322015 h 322931"/>
                              <a:gd name="csX2" fmla="*/ 196943 w 4393118"/>
                              <a:gd name="csY2" fmla="*/ 299479 h 322931"/>
                              <a:gd name="csX3" fmla="*/ 332325 w 4393118"/>
                              <a:gd name="csY3" fmla="*/ 308703 h 322931"/>
                              <a:gd name="csX4" fmla="*/ 398650 w 4393118"/>
                              <a:gd name="csY4" fmla="*/ 318884 h 322931"/>
                              <a:gd name="csX5" fmla="*/ 526889 w 4393118"/>
                              <a:gd name="csY5" fmla="*/ 302207 h 322931"/>
                              <a:gd name="csX6" fmla="*/ 605119 w 4393118"/>
                              <a:gd name="csY6" fmla="*/ 254527 h 322931"/>
                              <a:gd name="csX7" fmla="*/ 723834 w 4393118"/>
                              <a:gd name="csY7" fmla="*/ 292176 h 322931"/>
                              <a:gd name="csX8" fmla="*/ 797299 w 4393118"/>
                              <a:gd name="csY8" fmla="*/ 318884 h 322931"/>
                              <a:gd name="csX9" fmla="*/ 907372 w 4393118"/>
                              <a:gd name="csY9" fmla="*/ 274310 h 322931"/>
                              <a:gd name="csX10" fmla="*/ 989478 w 4393118"/>
                              <a:gd name="csY10" fmla="*/ 207056 h 322931"/>
                              <a:gd name="csX11" fmla="*/ 1108196 w 4393118"/>
                              <a:gd name="csY11" fmla="*/ 252511 h 322931"/>
                              <a:gd name="csX12" fmla="*/ 1195949 w 4393118"/>
                              <a:gd name="csY12" fmla="*/ 318884 h 322931"/>
                              <a:gd name="csX13" fmla="*/ 1338992 w 4393118"/>
                              <a:gd name="csY13" fmla="*/ 242826 h 322931"/>
                              <a:gd name="csX14" fmla="*/ 1388129 w 4393118"/>
                              <a:gd name="csY14" fmla="*/ 155893 h 322931"/>
                              <a:gd name="csX15" fmla="*/ 1518749 w 4393118"/>
                              <a:gd name="csY15" fmla="*/ 240526 h 322931"/>
                              <a:gd name="csX16" fmla="*/ 1594598 w 4393118"/>
                              <a:gd name="csY16" fmla="*/ 318884 h 322931"/>
                              <a:gd name="csX17" fmla="*/ 1700649 w 4393118"/>
                              <a:gd name="csY17" fmla="*/ 198488 h 322931"/>
                              <a:gd name="csX18" fmla="*/ 1796695 w 4393118"/>
                              <a:gd name="csY18" fmla="*/ 86411 h 322931"/>
                              <a:gd name="csX19" fmla="*/ 1912635 w 4393118"/>
                              <a:gd name="csY19" fmla="*/ 200003 h 322931"/>
                              <a:gd name="csX20" fmla="*/ 1993248 w 4393118"/>
                              <a:gd name="csY20" fmla="*/ 318884 h 322931"/>
                              <a:gd name="csX21" fmla="*/ 2092910 w 4393118"/>
                              <a:gd name="csY21" fmla="*/ 159442 h 322931"/>
                              <a:gd name="csX22" fmla="*/ 2192573 w 4393118"/>
                              <a:gd name="csY22" fmla="*/ 0 h 322931"/>
                              <a:gd name="csX23" fmla="*/ 2292235 w 4393118"/>
                              <a:gd name="csY23" fmla="*/ 159442 h 322931"/>
                              <a:gd name="csX24" fmla="*/ 2391897 w 4393118"/>
                              <a:gd name="csY24" fmla="*/ 318884 h 322931"/>
                              <a:gd name="csX25" fmla="*/ 2496323 w 4393118"/>
                              <a:gd name="csY25" fmla="*/ 200003 h 322931"/>
                              <a:gd name="csX26" fmla="*/ 2600748 w 4393118"/>
                              <a:gd name="csY26" fmla="*/ 85331 h 322931"/>
                              <a:gd name="csX27" fmla="*/ 2698578 w 4393118"/>
                              <a:gd name="csY27" fmla="*/ 200003 h 322931"/>
                              <a:gd name="csX28" fmla="*/ 2790547 w 4393118"/>
                              <a:gd name="csY28" fmla="*/ 318884 h 322931"/>
                              <a:gd name="csX29" fmla="*/ 2890209 w 4393118"/>
                              <a:gd name="csY29" fmla="*/ 241347 h 322931"/>
                              <a:gd name="csX30" fmla="*/ 2987183 w 4393118"/>
                              <a:gd name="csY30" fmla="*/ 155893 h 322931"/>
                              <a:gd name="csX31" fmla="*/ 3085620 w 4393118"/>
                              <a:gd name="csY31" fmla="*/ 239673 h 322931"/>
                              <a:gd name="csX32" fmla="*/ 3189197 w 4393118"/>
                              <a:gd name="csY32" fmla="*/ 318884 h 322931"/>
                              <a:gd name="csX33" fmla="*/ 3286481 w 4393118"/>
                              <a:gd name="csY33" fmla="*/ 253922 h 322931"/>
                              <a:gd name="csX34" fmla="*/ 3390360 w 4393118"/>
                              <a:gd name="csY34" fmla="*/ 204536 h 322931"/>
                              <a:gd name="csX35" fmla="*/ 3492949 w 4393118"/>
                              <a:gd name="csY35" fmla="*/ 257349 h 322931"/>
                              <a:gd name="csX36" fmla="*/ 3587846 w 4393118"/>
                              <a:gd name="csY36" fmla="*/ 318884 h 322931"/>
                              <a:gd name="csX37" fmla="*/ 3697034 w 4393118"/>
                              <a:gd name="csY37" fmla="*/ 286143 h 322931"/>
                              <a:gd name="csX38" fmla="*/ 3789963 w 4393118"/>
                              <a:gd name="csY38" fmla="*/ 254931 h 322931"/>
                              <a:gd name="csX39" fmla="*/ 3886833 w 4393118"/>
                              <a:gd name="csY39" fmla="*/ 296464 h 322931"/>
                              <a:gd name="csX40" fmla="*/ 3986496 w 4393118"/>
                              <a:gd name="csY40" fmla="*/ 318884 h 322931"/>
                              <a:gd name="csX41" fmla="*/ 4081395 w 4393118"/>
                              <a:gd name="csY41" fmla="*/ 308702 h 322931"/>
                              <a:gd name="csX42" fmla="*/ 4189566 w 4393118"/>
                              <a:gd name="csY42" fmla="*/ 300891 h 322931"/>
                              <a:gd name="csX43" fmla="*/ 4256906 w 4393118"/>
                              <a:gd name="csY43" fmla="*/ 315403 h 322931"/>
                              <a:gd name="csX44" fmla="*/ 4385145 w 4393118"/>
                              <a:gd name="csY44" fmla="*/ 318884 h 322931"/>
                              <a:gd name="csX45" fmla="*/ 4393118 w 4393118"/>
                              <a:gd name="csY45" fmla="*/ 317608 h 322931"/>
                              <a:gd name="csX0" fmla="*/ 0 w 4393118"/>
                              <a:gd name="csY0" fmla="*/ 318884 h 322931"/>
                              <a:gd name="csX1" fmla="*/ 123476 w 4393118"/>
                              <a:gd name="csY1" fmla="*/ 322015 h 322931"/>
                              <a:gd name="csX2" fmla="*/ 196943 w 4393118"/>
                              <a:gd name="csY2" fmla="*/ 299479 h 322931"/>
                              <a:gd name="csX3" fmla="*/ 332325 w 4393118"/>
                              <a:gd name="csY3" fmla="*/ 308703 h 322931"/>
                              <a:gd name="csX4" fmla="*/ 398650 w 4393118"/>
                              <a:gd name="csY4" fmla="*/ 318884 h 322931"/>
                              <a:gd name="csX5" fmla="*/ 526889 w 4393118"/>
                              <a:gd name="csY5" fmla="*/ 302207 h 322931"/>
                              <a:gd name="csX6" fmla="*/ 605119 w 4393118"/>
                              <a:gd name="csY6" fmla="*/ 254527 h 322931"/>
                              <a:gd name="csX7" fmla="*/ 723834 w 4393118"/>
                              <a:gd name="csY7" fmla="*/ 292176 h 322931"/>
                              <a:gd name="csX8" fmla="*/ 797299 w 4393118"/>
                              <a:gd name="csY8" fmla="*/ 318884 h 322931"/>
                              <a:gd name="csX9" fmla="*/ 900229 w 4393118"/>
                              <a:gd name="csY9" fmla="*/ 252511 h 322931"/>
                              <a:gd name="csX10" fmla="*/ 989478 w 4393118"/>
                              <a:gd name="csY10" fmla="*/ 207056 h 322931"/>
                              <a:gd name="csX11" fmla="*/ 1108196 w 4393118"/>
                              <a:gd name="csY11" fmla="*/ 252511 h 322931"/>
                              <a:gd name="csX12" fmla="*/ 1195949 w 4393118"/>
                              <a:gd name="csY12" fmla="*/ 318884 h 322931"/>
                              <a:gd name="csX13" fmla="*/ 1338992 w 4393118"/>
                              <a:gd name="csY13" fmla="*/ 242826 h 322931"/>
                              <a:gd name="csX14" fmla="*/ 1388129 w 4393118"/>
                              <a:gd name="csY14" fmla="*/ 155893 h 322931"/>
                              <a:gd name="csX15" fmla="*/ 1518749 w 4393118"/>
                              <a:gd name="csY15" fmla="*/ 240526 h 322931"/>
                              <a:gd name="csX16" fmla="*/ 1594598 w 4393118"/>
                              <a:gd name="csY16" fmla="*/ 318884 h 322931"/>
                              <a:gd name="csX17" fmla="*/ 1700649 w 4393118"/>
                              <a:gd name="csY17" fmla="*/ 198488 h 322931"/>
                              <a:gd name="csX18" fmla="*/ 1796695 w 4393118"/>
                              <a:gd name="csY18" fmla="*/ 86411 h 322931"/>
                              <a:gd name="csX19" fmla="*/ 1912635 w 4393118"/>
                              <a:gd name="csY19" fmla="*/ 200003 h 322931"/>
                              <a:gd name="csX20" fmla="*/ 1993248 w 4393118"/>
                              <a:gd name="csY20" fmla="*/ 318884 h 322931"/>
                              <a:gd name="csX21" fmla="*/ 2092910 w 4393118"/>
                              <a:gd name="csY21" fmla="*/ 159442 h 322931"/>
                              <a:gd name="csX22" fmla="*/ 2192573 w 4393118"/>
                              <a:gd name="csY22" fmla="*/ 0 h 322931"/>
                              <a:gd name="csX23" fmla="*/ 2292235 w 4393118"/>
                              <a:gd name="csY23" fmla="*/ 159442 h 322931"/>
                              <a:gd name="csX24" fmla="*/ 2391897 w 4393118"/>
                              <a:gd name="csY24" fmla="*/ 318884 h 322931"/>
                              <a:gd name="csX25" fmla="*/ 2496323 w 4393118"/>
                              <a:gd name="csY25" fmla="*/ 200003 h 322931"/>
                              <a:gd name="csX26" fmla="*/ 2600748 w 4393118"/>
                              <a:gd name="csY26" fmla="*/ 85331 h 322931"/>
                              <a:gd name="csX27" fmla="*/ 2698578 w 4393118"/>
                              <a:gd name="csY27" fmla="*/ 200003 h 322931"/>
                              <a:gd name="csX28" fmla="*/ 2790547 w 4393118"/>
                              <a:gd name="csY28" fmla="*/ 318884 h 322931"/>
                              <a:gd name="csX29" fmla="*/ 2890209 w 4393118"/>
                              <a:gd name="csY29" fmla="*/ 241347 h 322931"/>
                              <a:gd name="csX30" fmla="*/ 2987183 w 4393118"/>
                              <a:gd name="csY30" fmla="*/ 155893 h 322931"/>
                              <a:gd name="csX31" fmla="*/ 3085620 w 4393118"/>
                              <a:gd name="csY31" fmla="*/ 239673 h 322931"/>
                              <a:gd name="csX32" fmla="*/ 3189197 w 4393118"/>
                              <a:gd name="csY32" fmla="*/ 318884 h 322931"/>
                              <a:gd name="csX33" fmla="*/ 3286481 w 4393118"/>
                              <a:gd name="csY33" fmla="*/ 253922 h 322931"/>
                              <a:gd name="csX34" fmla="*/ 3390360 w 4393118"/>
                              <a:gd name="csY34" fmla="*/ 204536 h 322931"/>
                              <a:gd name="csX35" fmla="*/ 3492949 w 4393118"/>
                              <a:gd name="csY35" fmla="*/ 257349 h 322931"/>
                              <a:gd name="csX36" fmla="*/ 3587846 w 4393118"/>
                              <a:gd name="csY36" fmla="*/ 318884 h 322931"/>
                              <a:gd name="csX37" fmla="*/ 3697034 w 4393118"/>
                              <a:gd name="csY37" fmla="*/ 286143 h 322931"/>
                              <a:gd name="csX38" fmla="*/ 3789963 w 4393118"/>
                              <a:gd name="csY38" fmla="*/ 254931 h 322931"/>
                              <a:gd name="csX39" fmla="*/ 3886833 w 4393118"/>
                              <a:gd name="csY39" fmla="*/ 296464 h 322931"/>
                              <a:gd name="csX40" fmla="*/ 3986496 w 4393118"/>
                              <a:gd name="csY40" fmla="*/ 318884 h 322931"/>
                              <a:gd name="csX41" fmla="*/ 4081395 w 4393118"/>
                              <a:gd name="csY41" fmla="*/ 308702 h 322931"/>
                              <a:gd name="csX42" fmla="*/ 4189566 w 4393118"/>
                              <a:gd name="csY42" fmla="*/ 300891 h 322931"/>
                              <a:gd name="csX43" fmla="*/ 4256906 w 4393118"/>
                              <a:gd name="csY43" fmla="*/ 315403 h 322931"/>
                              <a:gd name="csX44" fmla="*/ 4385145 w 4393118"/>
                              <a:gd name="csY44" fmla="*/ 318884 h 322931"/>
                              <a:gd name="csX45" fmla="*/ 4393118 w 4393118"/>
                              <a:gd name="csY45" fmla="*/ 317608 h 322931"/>
                              <a:gd name="csX0" fmla="*/ 0 w 4393118"/>
                              <a:gd name="csY0" fmla="*/ 318884 h 322931"/>
                              <a:gd name="csX1" fmla="*/ 123476 w 4393118"/>
                              <a:gd name="csY1" fmla="*/ 322015 h 322931"/>
                              <a:gd name="csX2" fmla="*/ 196943 w 4393118"/>
                              <a:gd name="csY2" fmla="*/ 299479 h 322931"/>
                              <a:gd name="csX3" fmla="*/ 332325 w 4393118"/>
                              <a:gd name="csY3" fmla="*/ 308703 h 322931"/>
                              <a:gd name="csX4" fmla="*/ 398650 w 4393118"/>
                              <a:gd name="csY4" fmla="*/ 318884 h 322931"/>
                              <a:gd name="csX5" fmla="*/ 526889 w 4393118"/>
                              <a:gd name="csY5" fmla="*/ 302207 h 322931"/>
                              <a:gd name="csX6" fmla="*/ 605119 w 4393118"/>
                              <a:gd name="csY6" fmla="*/ 254527 h 322931"/>
                              <a:gd name="csX7" fmla="*/ 723834 w 4393118"/>
                              <a:gd name="csY7" fmla="*/ 292176 h 322931"/>
                              <a:gd name="csX8" fmla="*/ 797299 w 4393118"/>
                              <a:gd name="csY8" fmla="*/ 318884 h 322931"/>
                              <a:gd name="csX9" fmla="*/ 900229 w 4393118"/>
                              <a:gd name="csY9" fmla="*/ 252511 h 322931"/>
                              <a:gd name="csX10" fmla="*/ 989478 w 4393118"/>
                              <a:gd name="csY10" fmla="*/ 207056 h 322931"/>
                              <a:gd name="csX11" fmla="*/ 1091526 w 4393118"/>
                              <a:gd name="csY11" fmla="*/ 253922 h 322931"/>
                              <a:gd name="csX12" fmla="*/ 1195949 w 4393118"/>
                              <a:gd name="csY12" fmla="*/ 318884 h 322931"/>
                              <a:gd name="csX13" fmla="*/ 1338992 w 4393118"/>
                              <a:gd name="csY13" fmla="*/ 242826 h 322931"/>
                              <a:gd name="csX14" fmla="*/ 1388129 w 4393118"/>
                              <a:gd name="csY14" fmla="*/ 155893 h 322931"/>
                              <a:gd name="csX15" fmla="*/ 1518749 w 4393118"/>
                              <a:gd name="csY15" fmla="*/ 240526 h 322931"/>
                              <a:gd name="csX16" fmla="*/ 1594598 w 4393118"/>
                              <a:gd name="csY16" fmla="*/ 318884 h 322931"/>
                              <a:gd name="csX17" fmla="*/ 1700649 w 4393118"/>
                              <a:gd name="csY17" fmla="*/ 198488 h 322931"/>
                              <a:gd name="csX18" fmla="*/ 1796695 w 4393118"/>
                              <a:gd name="csY18" fmla="*/ 86411 h 322931"/>
                              <a:gd name="csX19" fmla="*/ 1912635 w 4393118"/>
                              <a:gd name="csY19" fmla="*/ 200003 h 322931"/>
                              <a:gd name="csX20" fmla="*/ 1993248 w 4393118"/>
                              <a:gd name="csY20" fmla="*/ 318884 h 322931"/>
                              <a:gd name="csX21" fmla="*/ 2092910 w 4393118"/>
                              <a:gd name="csY21" fmla="*/ 159442 h 322931"/>
                              <a:gd name="csX22" fmla="*/ 2192573 w 4393118"/>
                              <a:gd name="csY22" fmla="*/ 0 h 322931"/>
                              <a:gd name="csX23" fmla="*/ 2292235 w 4393118"/>
                              <a:gd name="csY23" fmla="*/ 159442 h 322931"/>
                              <a:gd name="csX24" fmla="*/ 2391897 w 4393118"/>
                              <a:gd name="csY24" fmla="*/ 318884 h 322931"/>
                              <a:gd name="csX25" fmla="*/ 2496323 w 4393118"/>
                              <a:gd name="csY25" fmla="*/ 200003 h 322931"/>
                              <a:gd name="csX26" fmla="*/ 2600748 w 4393118"/>
                              <a:gd name="csY26" fmla="*/ 85331 h 322931"/>
                              <a:gd name="csX27" fmla="*/ 2698578 w 4393118"/>
                              <a:gd name="csY27" fmla="*/ 200003 h 322931"/>
                              <a:gd name="csX28" fmla="*/ 2790547 w 4393118"/>
                              <a:gd name="csY28" fmla="*/ 318884 h 322931"/>
                              <a:gd name="csX29" fmla="*/ 2890209 w 4393118"/>
                              <a:gd name="csY29" fmla="*/ 241347 h 322931"/>
                              <a:gd name="csX30" fmla="*/ 2987183 w 4393118"/>
                              <a:gd name="csY30" fmla="*/ 155893 h 322931"/>
                              <a:gd name="csX31" fmla="*/ 3085620 w 4393118"/>
                              <a:gd name="csY31" fmla="*/ 239673 h 322931"/>
                              <a:gd name="csX32" fmla="*/ 3189197 w 4393118"/>
                              <a:gd name="csY32" fmla="*/ 318884 h 322931"/>
                              <a:gd name="csX33" fmla="*/ 3286481 w 4393118"/>
                              <a:gd name="csY33" fmla="*/ 253922 h 322931"/>
                              <a:gd name="csX34" fmla="*/ 3390360 w 4393118"/>
                              <a:gd name="csY34" fmla="*/ 204536 h 322931"/>
                              <a:gd name="csX35" fmla="*/ 3492949 w 4393118"/>
                              <a:gd name="csY35" fmla="*/ 257349 h 322931"/>
                              <a:gd name="csX36" fmla="*/ 3587846 w 4393118"/>
                              <a:gd name="csY36" fmla="*/ 318884 h 322931"/>
                              <a:gd name="csX37" fmla="*/ 3697034 w 4393118"/>
                              <a:gd name="csY37" fmla="*/ 286143 h 322931"/>
                              <a:gd name="csX38" fmla="*/ 3789963 w 4393118"/>
                              <a:gd name="csY38" fmla="*/ 254931 h 322931"/>
                              <a:gd name="csX39" fmla="*/ 3886833 w 4393118"/>
                              <a:gd name="csY39" fmla="*/ 296464 h 322931"/>
                              <a:gd name="csX40" fmla="*/ 3986496 w 4393118"/>
                              <a:gd name="csY40" fmla="*/ 318884 h 322931"/>
                              <a:gd name="csX41" fmla="*/ 4081395 w 4393118"/>
                              <a:gd name="csY41" fmla="*/ 308702 h 322931"/>
                              <a:gd name="csX42" fmla="*/ 4189566 w 4393118"/>
                              <a:gd name="csY42" fmla="*/ 300891 h 322931"/>
                              <a:gd name="csX43" fmla="*/ 4256906 w 4393118"/>
                              <a:gd name="csY43" fmla="*/ 315403 h 322931"/>
                              <a:gd name="csX44" fmla="*/ 4385145 w 4393118"/>
                              <a:gd name="csY44" fmla="*/ 318884 h 322931"/>
                              <a:gd name="csX45" fmla="*/ 4393118 w 4393118"/>
                              <a:gd name="csY45" fmla="*/ 317608 h 322931"/>
                              <a:gd name="csX0" fmla="*/ 0 w 4393118"/>
                              <a:gd name="csY0" fmla="*/ 318884 h 322931"/>
                              <a:gd name="csX1" fmla="*/ 123476 w 4393118"/>
                              <a:gd name="csY1" fmla="*/ 322015 h 322931"/>
                              <a:gd name="csX2" fmla="*/ 196943 w 4393118"/>
                              <a:gd name="csY2" fmla="*/ 299479 h 322931"/>
                              <a:gd name="csX3" fmla="*/ 332325 w 4393118"/>
                              <a:gd name="csY3" fmla="*/ 308703 h 322931"/>
                              <a:gd name="csX4" fmla="*/ 398650 w 4393118"/>
                              <a:gd name="csY4" fmla="*/ 318884 h 322931"/>
                              <a:gd name="csX5" fmla="*/ 526889 w 4393118"/>
                              <a:gd name="csY5" fmla="*/ 302207 h 322931"/>
                              <a:gd name="csX6" fmla="*/ 605119 w 4393118"/>
                              <a:gd name="csY6" fmla="*/ 254527 h 322931"/>
                              <a:gd name="csX7" fmla="*/ 723834 w 4393118"/>
                              <a:gd name="csY7" fmla="*/ 292176 h 322931"/>
                              <a:gd name="csX8" fmla="*/ 797299 w 4393118"/>
                              <a:gd name="csY8" fmla="*/ 318884 h 322931"/>
                              <a:gd name="csX9" fmla="*/ 900229 w 4393118"/>
                              <a:gd name="csY9" fmla="*/ 252511 h 322931"/>
                              <a:gd name="csX10" fmla="*/ 989478 w 4393118"/>
                              <a:gd name="csY10" fmla="*/ 207056 h 322931"/>
                              <a:gd name="csX11" fmla="*/ 1091526 w 4393118"/>
                              <a:gd name="csY11" fmla="*/ 253922 h 322931"/>
                              <a:gd name="csX12" fmla="*/ 1195949 w 4393118"/>
                              <a:gd name="csY12" fmla="*/ 318884 h 322931"/>
                              <a:gd name="csX13" fmla="*/ 1338992 w 4393118"/>
                              <a:gd name="csY13" fmla="*/ 242826 h 322931"/>
                              <a:gd name="csX14" fmla="*/ 1388129 w 4393118"/>
                              <a:gd name="csY14" fmla="*/ 155893 h 322931"/>
                              <a:gd name="csX15" fmla="*/ 1518749 w 4393118"/>
                              <a:gd name="csY15" fmla="*/ 240526 h 322931"/>
                              <a:gd name="csX16" fmla="*/ 1594598 w 4393118"/>
                              <a:gd name="csY16" fmla="*/ 318884 h 322931"/>
                              <a:gd name="csX17" fmla="*/ 1700649 w 4393118"/>
                              <a:gd name="csY17" fmla="*/ 198488 h 322931"/>
                              <a:gd name="csX18" fmla="*/ 1796695 w 4393118"/>
                              <a:gd name="csY18" fmla="*/ 86411 h 322931"/>
                              <a:gd name="csX19" fmla="*/ 1912635 w 4393118"/>
                              <a:gd name="csY19" fmla="*/ 200003 h 322931"/>
                              <a:gd name="csX20" fmla="*/ 1993248 w 4393118"/>
                              <a:gd name="csY20" fmla="*/ 318884 h 322931"/>
                              <a:gd name="csX21" fmla="*/ 2092910 w 4393118"/>
                              <a:gd name="csY21" fmla="*/ 159442 h 322931"/>
                              <a:gd name="csX22" fmla="*/ 2192573 w 4393118"/>
                              <a:gd name="csY22" fmla="*/ 0 h 322931"/>
                              <a:gd name="csX23" fmla="*/ 2292235 w 4393118"/>
                              <a:gd name="csY23" fmla="*/ 159442 h 322931"/>
                              <a:gd name="csX24" fmla="*/ 2391897 w 4393118"/>
                              <a:gd name="csY24" fmla="*/ 318884 h 322931"/>
                              <a:gd name="csX25" fmla="*/ 2496323 w 4393118"/>
                              <a:gd name="csY25" fmla="*/ 200003 h 322931"/>
                              <a:gd name="csX26" fmla="*/ 2600748 w 4393118"/>
                              <a:gd name="csY26" fmla="*/ 85331 h 322931"/>
                              <a:gd name="csX27" fmla="*/ 2698578 w 4393118"/>
                              <a:gd name="csY27" fmla="*/ 200003 h 322931"/>
                              <a:gd name="csX28" fmla="*/ 2790547 w 4393118"/>
                              <a:gd name="csY28" fmla="*/ 318884 h 322931"/>
                              <a:gd name="csX29" fmla="*/ 2890209 w 4393118"/>
                              <a:gd name="csY29" fmla="*/ 239610 h 322931"/>
                              <a:gd name="csX30" fmla="*/ 2987183 w 4393118"/>
                              <a:gd name="csY30" fmla="*/ 155893 h 322931"/>
                              <a:gd name="csX31" fmla="*/ 3085620 w 4393118"/>
                              <a:gd name="csY31" fmla="*/ 239673 h 322931"/>
                              <a:gd name="csX32" fmla="*/ 3189197 w 4393118"/>
                              <a:gd name="csY32" fmla="*/ 318884 h 322931"/>
                              <a:gd name="csX33" fmla="*/ 3286481 w 4393118"/>
                              <a:gd name="csY33" fmla="*/ 253922 h 322931"/>
                              <a:gd name="csX34" fmla="*/ 3390360 w 4393118"/>
                              <a:gd name="csY34" fmla="*/ 204536 h 322931"/>
                              <a:gd name="csX35" fmla="*/ 3492949 w 4393118"/>
                              <a:gd name="csY35" fmla="*/ 257349 h 322931"/>
                              <a:gd name="csX36" fmla="*/ 3587846 w 4393118"/>
                              <a:gd name="csY36" fmla="*/ 318884 h 322931"/>
                              <a:gd name="csX37" fmla="*/ 3697034 w 4393118"/>
                              <a:gd name="csY37" fmla="*/ 286143 h 322931"/>
                              <a:gd name="csX38" fmla="*/ 3789963 w 4393118"/>
                              <a:gd name="csY38" fmla="*/ 254931 h 322931"/>
                              <a:gd name="csX39" fmla="*/ 3886833 w 4393118"/>
                              <a:gd name="csY39" fmla="*/ 296464 h 322931"/>
                              <a:gd name="csX40" fmla="*/ 3986496 w 4393118"/>
                              <a:gd name="csY40" fmla="*/ 318884 h 322931"/>
                              <a:gd name="csX41" fmla="*/ 4081395 w 4393118"/>
                              <a:gd name="csY41" fmla="*/ 308702 h 322931"/>
                              <a:gd name="csX42" fmla="*/ 4189566 w 4393118"/>
                              <a:gd name="csY42" fmla="*/ 300891 h 322931"/>
                              <a:gd name="csX43" fmla="*/ 4256906 w 4393118"/>
                              <a:gd name="csY43" fmla="*/ 315403 h 322931"/>
                              <a:gd name="csX44" fmla="*/ 4385145 w 4393118"/>
                              <a:gd name="csY44" fmla="*/ 318884 h 322931"/>
                              <a:gd name="csX45" fmla="*/ 4393118 w 4393118"/>
                              <a:gd name="csY45" fmla="*/ 317608 h 322931"/>
                              <a:gd name="csX0" fmla="*/ 0 w 4393118"/>
                              <a:gd name="csY0" fmla="*/ 318884 h 322931"/>
                              <a:gd name="csX1" fmla="*/ 123476 w 4393118"/>
                              <a:gd name="csY1" fmla="*/ 322015 h 322931"/>
                              <a:gd name="csX2" fmla="*/ 196943 w 4393118"/>
                              <a:gd name="csY2" fmla="*/ 299479 h 322931"/>
                              <a:gd name="csX3" fmla="*/ 332325 w 4393118"/>
                              <a:gd name="csY3" fmla="*/ 308703 h 322931"/>
                              <a:gd name="csX4" fmla="*/ 398650 w 4393118"/>
                              <a:gd name="csY4" fmla="*/ 318884 h 322931"/>
                              <a:gd name="csX5" fmla="*/ 526889 w 4393118"/>
                              <a:gd name="csY5" fmla="*/ 302207 h 322931"/>
                              <a:gd name="csX6" fmla="*/ 605119 w 4393118"/>
                              <a:gd name="csY6" fmla="*/ 254527 h 322931"/>
                              <a:gd name="csX7" fmla="*/ 723834 w 4393118"/>
                              <a:gd name="csY7" fmla="*/ 292176 h 322931"/>
                              <a:gd name="csX8" fmla="*/ 797299 w 4393118"/>
                              <a:gd name="csY8" fmla="*/ 318884 h 322931"/>
                              <a:gd name="csX9" fmla="*/ 900229 w 4393118"/>
                              <a:gd name="csY9" fmla="*/ 252511 h 322931"/>
                              <a:gd name="csX10" fmla="*/ 989478 w 4393118"/>
                              <a:gd name="csY10" fmla="*/ 207056 h 322931"/>
                              <a:gd name="csX11" fmla="*/ 1091526 w 4393118"/>
                              <a:gd name="csY11" fmla="*/ 253922 h 322931"/>
                              <a:gd name="csX12" fmla="*/ 1195949 w 4393118"/>
                              <a:gd name="csY12" fmla="*/ 318884 h 322931"/>
                              <a:gd name="csX13" fmla="*/ 1310416 w 4393118"/>
                              <a:gd name="csY13" fmla="*/ 240136 h 322931"/>
                              <a:gd name="csX14" fmla="*/ 1388129 w 4393118"/>
                              <a:gd name="csY14" fmla="*/ 155893 h 322931"/>
                              <a:gd name="csX15" fmla="*/ 1518749 w 4393118"/>
                              <a:gd name="csY15" fmla="*/ 240526 h 322931"/>
                              <a:gd name="csX16" fmla="*/ 1594598 w 4393118"/>
                              <a:gd name="csY16" fmla="*/ 318884 h 322931"/>
                              <a:gd name="csX17" fmla="*/ 1700649 w 4393118"/>
                              <a:gd name="csY17" fmla="*/ 198488 h 322931"/>
                              <a:gd name="csX18" fmla="*/ 1796695 w 4393118"/>
                              <a:gd name="csY18" fmla="*/ 86411 h 322931"/>
                              <a:gd name="csX19" fmla="*/ 1912635 w 4393118"/>
                              <a:gd name="csY19" fmla="*/ 200003 h 322931"/>
                              <a:gd name="csX20" fmla="*/ 1993248 w 4393118"/>
                              <a:gd name="csY20" fmla="*/ 318884 h 322931"/>
                              <a:gd name="csX21" fmla="*/ 2092910 w 4393118"/>
                              <a:gd name="csY21" fmla="*/ 159442 h 322931"/>
                              <a:gd name="csX22" fmla="*/ 2192573 w 4393118"/>
                              <a:gd name="csY22" fmla="*/ 0 h 322931"/>
                              <a:gd name="csX23" fmla="*/ 2292235 w 4393118"/>
                              <a:gd name="csY23" fmla="*/ 159442 h 322931"/>
                              <a:gd name="csX24" fmla="*/ 2391897 w 4393118"/>
                              <a:gd name="csY24" fmla="*/ 318884 h 322931"/>
                              <a:gd name="csX25" fmla="*/ 2496323 w 4393118"/>
                              <a:gd name="csY25" fmla="*/ 200003 h 322931"/>
                              <a:gd name="csX26" fmla="*/ 2600748 w 4393118"/>
                              <a:gd name="csY26" fmla="*/ 85331 h 322931"/>
                              <a:gd name="csX27" fmla="*/ 2698578 w 4393118"/>
                              <a:gd name="csY27" fmla="*/ 200003 h 322931"/>
                              <a:gd name="csX28" fmla="*/ 2790547 w 4393118"/>
                              <a:gd name="csY28" fmla="*/ 318884 h 322931"/>
                              <a:gd name="csX29" fmla="*/ 2890209 w 4393118"/>
                              <a:gd name="csY29" fmla="*/ 239610 h 322931"/>
                              <a:gd name="csX30" fmla="*/ 2987183 w 4393118"/>
                              <a:gd name="csY30" fmla="*/ 155893 h 322931"/>
                              <a:gd name="csX31" fmla="*/ 3085620 w 4393118"/>
                              <a:gd name="csY31" fmla="*/ 239673 h 322931"/>
                              <a:gd name="csX32" fmla="*/ 3189197 w 4393118"/>
                              <a:gd name="csY32" fmla="*/ 318884 h 322931"/>
                              <a:gd name="csX33" fmla="*/ 3286481 w 4393118"/>
                              <a:gd name="csY33" fmla="*/ 253922 h 322931"/>
                              <a:gd name="csX34" fmla="*/ 3390360 w 4393118"/>
                              <a:gd name="csY34" fmla="*/ 204536 h 322931"/>
                              <a:gd name="csX35" fmla="*/ 3492949 w 4393118"/>
                              <a:gd name="csY35" fmla="*/ 257349 h 322931"/>
                              <a:gd name="csX36" fmla="*/ 3587846 w 4393118"/>
                              <a:gd name="csY36" fmla="*/ 318884 h 322931"/>
                              <a:gd name="csX37" fmla="*/ 3697034 w 4393118"/>
                              <a:gd name="csY37" fmla="*/ 286143 h 322931"/>
                              <a:gd name="csX38" fmla="*/ 3789963 w 4393118"/>
                              <a:gd name="csY38" fmla="*/ 254931 h 322931"/>
                              <a:gd name="csX39" fmla="*/ 3886833 w 4393118"/>
                              <a:gd name="csY39" fmla="*/ 296464 h 322931"/>
                              <a:gd name="csX40" fmla="*/ 3986496 w 4393118"/>
                              <a:gd name="csY40" fmla="*/ 318884 h 322931"/>
                              <a:gd name="csX41" fmla="*/ 4081395 w 4393118"/>
                              <a:gd name="csY41" fmla="*/ 308702 h 322931"/>
                              <a:gd name="csX42" fmla="*/ 4189566 w 4393118"/>
                              <a:gd name="csY42" fmla="*/ 300891 h 322931"/>
                              <a:gd name="csX43" fmla="*/ 4256906 w 4393118"/>
                              <a:gd name="csY43" fmla="*/ 315403 h 322931"/>
                              <a:gd name="csX44" fmla="*/ 4385145 w 4393118"/>
                              <a:gd name="csY44" fmla="*/ 318884 h 322931"/>
                              <a:gd name="csX45" fmla="*/ 4393118 w 4393118"/>
                              <a:gd name="csY45" fmla="*/ 317608 h 322931"/>
                              <a:gd name="csX0" fmla="*/ 0 w 4393118"/>
                              <a:gd name="csY0" fmla="*/ 318884 h 322931"/>
                              <a:gd name="csX1" fmla="*/ 123476 w 4393118"/>
                              <a:gd name="csY1" fmla="*/ 322015 h 322931"/>
                              <a:gd name="csX2" fmla="*/ 196943 w 4393118"/>
                              <a:gd name="csY2" fmla="*/ 299479 h 322931"/>
                              <a:gd name="csX3" fmla="*/ 332325 w 4393118"/>
                              <a:gd name="csY3" fmla="*/ 308703 h 322931"/>
                              <a:gd name="csX4" fmla="*/ 398650 w 4393118"/>
                              <a:gd name="csY4" fmla="*/ 318884 h 322931"/>
                              <a:gd name="csX5" fmla="*/ 526889 w 4393118"/>
                              <a:gd name="csY5" fmla="*/ 302207 h 322931"/>
                              <a:gd name="csX6" fmla="*/ 605119 w 4393118"/>
                              <a:gd name="csY6" fmla="*/ 254527 h 322931"/>
                              <a:gd name="csX7" fmla="*/ 723834 w 4393118"/>
                              <a:gd name="csY7" fmla="*/ 292176 h 322931"/>
                              <a:gd name="csX8" fmla="*/ 797299 w 4393118"/>
                              <a:gd name="csY8" fmla="*/ 318884 h 322931"/>
                              <a:gd name="csX9" fmla="*/ 900229 w 4393118"/>
                              <a:gd name="csY9" fmla="*/ 252511 h 322931"/>
                              <a:gd name="csX10" fmla="*/ 989478 w 4393118"/>
                              <a:gd name="csY10" fmla="*/ 207056 h 322931"/>
                              <a:gd name="csX11" fmla="*/ 1091526 w 4393118"/>
                              <a:gd name="csY11" fmla="*/ 253922 h 322931"/>
                              <a:gd name="csX12" fmla="*/ 1195949 w 4393118"/>
                              <a:gd name="csY12" fmla="*/ 318884 h 322931"/>
                              <a:gd name="csX13" fmla="*/ 1310416 w 4393118"/>
                              <a:gd name="csY13" fmla="*/ 240136 h 322931"/>
                              <a:gd name="csX14" fmla="*/ 1388129 w 4393118"/>
                              <a:gd name="csY14" fmla="*/ 155893 h 322931"/>
                              <a:gd name="csX15" fmla="*/ 1499697 w 4393118"/>
                              <a:gd name="csY15" fmla="*/ 238065 h 322931"/>
                              <a:gd name="csX16" fmla="*/ 1594598 w 4393118"/>
                              <a:gd name="csY16" fmla="*/ 318884 h 322931"/>
                              <a:gd name="csX17" fmla="*/ 1700649 w 4393118"/>
                              <a:gd name="csY17" fmla="*/ 198488 h 322931"/>
                              <a:gd name="csX18" fmla="*/ 1796695 w 4393118"/>
                              <a:gd name="csY18" fmla="*/ 86411 h 322931"/>
                              <a:gd name="csX19" fmla="*/ 1912635 w 4393118"/>
                              <a:gd name="csY19" fmla="*/ 200003 h 322931"/>
                              <a:gd name="csX20" fmla="*/ 1993248 w 4393118"/>
                              <a:gd name="csY20" fmla="*/ 318884 h 322931"/>
                              <a:gd name="csX21" fmla="*/ 2092910 w 4393118"/>
                              <a:gd name="csY21" fmla="*/ 159442 h 322931"/>
                              <a:gd name="csX22" fmla="*/ 2192573 w 4393118"/>
                              <a:gd name="csY22" fmla="*/ 0 h 322931"/>
                              <a:gd name="csX23" fmla="*/ 2292235 w 4393118"/>
                              <a:gd name="csY23" fmla="*/ 159442 h 322931"/>
                              <a:gd name="csX24" fmla="*/ 2391897 w 4393118"/>
                              <a:gd name="csY24" fmla="*/ 318884 h 322931"/>
                              <a:gd name="csX25" fmla="*/ 2496323 w 4393118"/>
                              <a:gd name="csY25" fmla="*/ 200003 h 322931"/>
                              <a:gd name="csX26" fmla="*/ 2600748 w 4393118"/>
                              <a:gd name="csY26" fmla="*/ 85331 h 322931"/>
                              <a:gd name="csX27" fmla="*/ 2698578 w 4393118"/>
                              <a:gd name="csY27" fmla="*/ 200003 h 322931"/>
                              <a:gd name="csX28" fmla="*/ 2790547 w 4393118"/>
                              <a:gd name="csY28" fmla="*/ 318884 h 322931"/>
                              <a:gd name="csX29" fmla="*/ 2890209 w 4393118"/>
                              <a:gd name="csY29" fmla="*/ 239610 h 322931"/>
                              <a:gd name="csX30" fmla="*/ 2987183 w 4393118"/>
                              <a:gd name="csY30" fmla="*/ 155893 h 322931"/>
                              <a:gd name="csX31" fmla="*/ 3085620 w 4393118"/>
                              <a:gd name="csY31" fmla="*/ 239673 h 322931"/>
                              <a:gd name="csX32" fmla="*/ 3189197 w 4393118"/>
                              <a:gd name="csY32" fmla="*/ 318884 h 322931"/>
                              <a:gd name="csX33" fmla="*/ 3286481 w 4393118"/>
                              <a:gd name="csY33" fmla="*/ 253922 h 322931"/>
                              <a:gd name="csX34" fmla="*/ 3390360 w 4393118"/>
                              <a:gd name="csY34" fmla="*/ 204536 h 322931"/>
                              <a:gd name="csX35" fmla="*/ 3492949 w 4393118"/>
                              <a:gd name="csY35" fmla="*/ 257349 h 322931"/>
                              <a:gd name="csX36" fmla="*/ 3587846 w 4393118"/>
                              <a:gd name="csY36" fmla="*/ 318884 h 322931"/>
                              <a:gd name="csX37" fmla="*/ 3697034 w 4393118"/>
                              <a:gd name="csY37" fmla="*/ 286143 h 322931"/>
                              <a:gd name="csX38" fmla="*/ 3789963 w 4393118"/>
                              <a:gd name="csY38" fmla="*/ 254931 h 322931"/>
                              <a:gd name="csX39" fmla="*/ 3886833 w 4393118"/>
                              <a:gd name="csY39" fmla="*/ 296464 h 322931"/>
                              <a:gd name="csX40" fmla="*/ 3986496 w 4393118"/>
                              <a:gd name="csY40" fmla="*/ 318884 h 322931"/>
                              <a:gd name="csX41" fmla="*/ 4081395 w 4393118"/>
                              <a:gd name="csY41" fmla="*/ 308702 h 322931"/>
                              <a:gd name="csX42" fmla="*/ 4189566 w 4393118"/>
                              <a:gd name="csY42" fmla="*/ 300891 h 322931"/>
                              <a:gd name="csX43" fmla="*/ 4256906 w 4393118"/>
                              <a:gd name="csY43" fmla="*/ 315403 h 322931"/>
                              <a:gd name="csX44" fmla="*/ 4385145 w 4393118"/>
                              <a:gd name="csY44" fmla="*/ 318884 h 322931"/>
                              <a:gd name="csX45" fmla="*/ 4393118 w 4393118"/>
                              <a:gd name="csY45" fmla="*/ 317608 h 322931"/>
                              <a:gd name="csX0" fmla="*/ 0 w 4393118"/>
                              <a:gd name="csY0" fmla="*/ 318884 h 322931"/>
                              <a:gd name="csX1" fmla="*/ 123476 w 4393118"/>
                              <a:gd name="csY1" fmla="*/ 322015 h 322931"/>
                              <a:gd name="csX2" fmla="*/ 196943 w 4393118"/>
                              <a:gd name="csY2" fmla="*/ 299479 h 322931"/>
                              <a:gd name="csX3" fmla="*/ 332325 w 4393118"/>
                              <a:gd name="csY3" fmla="*/ 308703 h 322931"/>
                              <a:gd name="csX4" fmla="*/ 398650 w 4393118"/>
                              <a:gd name="csY4" fmla="*/ 318884 h 322931"/>
                              <a:gd name="csX5" fmla="*/ 526889 w 4393118"/>
                              <a:gd name="csY5" fmla="*/ 302207 h 322931"/>
                              <a:gd name="csX6" fmla="*/ 605119 w 4393118"/>
                              <a:gd name="csY6" fmla="*/ 254527 h 322931"/>
                              <a:gd name="csX7" fmla="*/ 723834 w 4393118"/>
                              <a:gd name="csY7" fmla="*/ 292176 h 322931"/>
                              <a:gd name="csX8" fmla="*/ 797299 w 4393118"/>
                              <a:gd name="csY8" fmla="*/ 318884 h 322931"/>
                              <a:gd name="csX9" fmla="*/ 900229 w 4393118"/>
                              <a:gd name="csY9" fmla="*/ 252511 h 322931"/>
                              <a:gd name="csX10" fmla="*/ 989478 w 4393118"/>
                              <a:gd name="csY10" fmla="*/ 207056 h 322931"/>
                              <a:gd name="csX11" fmla="*/ 1091526 w 4393118"/>
                              <a:gd name="csY11" fmla="*/ 253922 h 322931"/>
                              <a:gd name="csX12" fmla="*/ 1195949 w 4393118"/>
                              <a:gd name="csY12" fmla="*/ 318884 h 322931"/>
                              <a:gd name="csX13" fmla="*/ 1288983 w 4393118"/>
                              <a:gd name="csY13" fmla="*/ 239610 h 322931"/>
                              <a:gd name="csX14" fmla="*/ 1388129 w 4393118"/>
                              <a:gd name="csY14" fmla="*/ 155893 h 322931"/>
                              <a:gd name="csX15" fmla="*/ 1499697 w 4393118"/>
                              <a:gd name="csY15" fmla="*/ 238065 h 322931"/>
                              <a:gd name="csX16" fmla="*/ 1594598 w 4393118"/>
                              <a:gd name="csY16" fmla="*/ 318884 h 322931"/>
                              <a:gd name="csX17" fmla="*/ 1700649 w 4393118"/>
                              <a:gd name="csY17" fmla="*/ 198488 h 322931"/>
                              <a:gd name="csX18" fmla="*/ 1796695 w 4393118"/>
                              <a:gd name="csY18" fmla="*/ 86411 h 322931"/>
                              <a:gd name="csX19" fmla="*/ 1912635 w 4393118"/>
                              <a:gd name="csY19" fmla="*/ 200003 h 322931"/>
                              <a:gd name="csX20" fmla="*/ 1993248 w 4393118"/>
                              <a:gd name="csY20" fmla="*/ 318884 h 322931"/>
                              <a:gd name="csX21" fmla="*/ 2092910 w 4393118"/>
                              <a:gd name="csY21" fmla="*/ 159442 h 322931"/>
                              <a:gd name="csX22" fmla="*/ 2192573 w 4393118"/>
                              <a:gd name="csY22" fmla="*/ 0 h 322931"/>
                              <a:gd name="csX23" fmla="*/ 2292235 w 4393118"/>
                              <a:gd name="csY23" fmla="*/ 159442 h 322931"/>
                              <a:gd name="csX24" fmla="*/ 2391897 w 4393118"/>
                              <a:gd name="csY24" fmla="*/ 318884 h 322931"/>
                              <a:gd name="csX25" fmla="*/ 2496323 w 4393118"/>
                              <a:gd name="csY25" fmla="*/ 200003 h 322931"/>
                              <a:gd name="csX26" fmla="*/ 2600748 w 4393118"/>
                              <a:gd name="csY26" fmla="*/ 85331 h 322931"/>
                              <a:gd name="csX27" fmla="*/ 2698578 w 4393118"/>
                              <a:gd name="csY27" fmla="*/ 200003 h 322931"/>
                              <a:gd name="csX28" fmla="*/ 2790547 w 4393118"/>
                              <a:gd name="csY28" fmla="*/ 318884 h 322931"/>
                              <a:gd name="csX29" fmla="*/ 2890209 w 4393118"/>
                              <a:gd name="csY29" fmla="*/ 239610 h 322931"/>
                              <a:gd name="csX30" fmla="*/ 2987183 w 4393118"/>
                              <a:gd name="csY30" fmla="*/ 155893 h 322931"/>
                              <a:gd name="csX31" fmla="*/ 3085620 w 4393118"/>
                              <a:gd name="csY31" fmla="*/ 239673 h 322931"/>
                              <a:gd name="csX32" fmla="*/ 3189197 w 4393118"/>
                              <a:gd name="csY32" fmla="*/ 318884 h 322931"/>
                              <a:gd name="csX33" fmla="*/ 3286481 w 4393118"/>
                              <a:gd name="csY33" fmla="*/ 253922 h 322931"/>
                              <a:gd name="csX34" fmla="*/ 3390360 w 4393118"/>
                              <a:gd name="csY34" fmla="*/ 204536 h 322931"/>
                              <a:gd name="csX35" fmla="*/ 3492949 w 4393118"/>
                              <a:gd name="csY35" fmla="*/ 257349 h 322931"/>
                              <a:gd name="csX36" fmla="*/ 3587846 w 4393118"/>
                              <a:gd name="csY36" fmla="*/ 318884 h 322931"/>
                              <a:gd name="csX37" fmla="*/ 3697034 w 4393118"/>
                              <a:gd name="csY37" fmla="*/ 286143 h 322931"/>
                              <a:gd name="csX38" fmla="*/ 3789963 w 4393118"/>
                              <a:gd name="csY38" fmla="*/ 254931 h 322931"/>
                              <a:gd name="csX39" fmla="*/ 3886833 w 4393118"/>
                              <a:gd name="csY39" fmla="*/ 296464 h 322931"/>
                              <a:gd name="csX40" fmla="*/ 3986496 w 4393118"/>
                              <a:gd name="csY40" fmla="*/ 318884 h 322931"/>
                              <a:gd name="csX41" fmla="*/ 4081395 w 4393118"/>
                              <a:gd name="csY41" fmla="*/ 308702 h 322931"/>
                              <a:gd name="csX42" fmla="*/ 4189566 w 4393118"/>
                              <a:gd name="csY42" fmla="*/ 300891 h 322931"/>
                              <a:gd name="csX43" fmla="*/ 4256906 w 4393118"/>
                              <a:gd name="csY43" fmla="*/ 315403 h 322931"/>
                              <a:gd name="csX44" fmla="*/ 4385145 w 4393118"/>
                              <a:gd name="csY44" fmla="*/ 318884 h 322931"/>
                              <a:gd name="csX45" fmla="*/ 4393118 w 4393118"/>
                              <a:gd name="csY45" fmla="*/ 317608 h 322931"/>
                              <a:gd name="csX0" fmla="*/ 0 w 4393118"/>
                              <a:gd name="csY0" fmla="*/ 318884 h 322931"/>
                              <a:gd name="csX1" fmla="*/ 123476 w 4393118"/>
                              <a:gd name="csY1" fmla="*/ 322015 h 322931"/>
                              <a:gd name="csX2" fmla="*/ 196943 w 4393118"/>
                              <a:gd name="csY2" fmla="*/ 299479 h 322931"/>
                              <a:gd name="csX3" fmla="*/ 332325 w 4393118"/>
                              <a:gd name="csY3" fmla="*/ 308703 h 322931"/>
                              <a:gd name="csX4" fmla="*/ 398650 w 4393118"/>
                              <a:gd name="csY4" fmla="*/ 318884 h 322931"/>
                              <a:gd name="csX5" fmla="*/ 526889 w 4393118"/>
                              <a:gd name="csY5" fmla="*/ 302207 h 322931"/>
                              <a:gd name="csX6" fmla="*/ 605119 w 4393118"/>
                              <a:gd name="csY6" fmla="*/ 254527 h 322931"/>
                              <a:gd name="csX7" fmla="*/ 723834 w 4393118"/>
                              <a:gd name="csY7" fmla="*/ 292176 h 322931"/>
                              <a:gd name="csX8" fmla="*/ 797299 w 4393118"/>
                              <a:gd name="csY8" fmla="*/ 318884 h 322931"/>
                              <a:gd name="csX9" fmla="*/ 900229 w 4393118"/>
                              <a:gd name="csY9" fmla="*/ 252511 h 322931"/>
                              <a:gd name="csX10" fmla="*/ 989478 w 4393118"/>
                              <a:gd name="csY10" fmla="*/ 207056 h 322931"/>
                              <a:gd name="csX11" fmla="*/ 1081999 w 4393118"/>
                              <a:gd name="csY11" fmla="*/ 252108 h 322931"/>
                              <a:gd name="csX12" fmla="*/ 1195949 w 4393118"/>
                              <a:gd name="csY12" fmla="*/ 318884 h 322931"/>
                              <a:gd name="csX13" fmla="*/ 1288983 w 4393118"/>
                              <a:gd name="csY13" fmla="*/ 239610 h 322931"/>
                              <a:gd name="csX14" fmla="*/ 1388129 w 4393118"/>
                              <a:gd name="csY14" fmla="*/ 155893 h 322931"/>
                              <a:gd name="csX15" fmla="*/ 1499697 w 4393118"/>
                              <a:gd name="csY15" fmla="*/ 238065 h 322931"/>
                              <a:gd name="csX16" fmla="*/ 1594598 w 4393118"/>
                              <a:gd name="csY16" fmla="*/ 318884 h 322931"/>
                              <a:gd name="csX17" fmla="*/ 1700649 w 4393118"/>
                              <a:gd name="csY17" fmla="*/ 198488 h 322931"/>
                              <a:gd name="csX18" fmla="*/ 1796695 w 4393118"/>
                              <a:gd name="csY18" fmla="*/ 86411 h 322931"/>
                              <a:gd name="csX19" fmla="*/ 1912635 w 4393118"/>
                              <a:gd name="csY19" fmla="*/ 200003 h 322931"/>
                              <a:gd name="csX20" fmla="*/ 1993248 w 4393118"/>
                              <a:gd name="csY20" fmla="*/ 318884 h 322931"/>
                              <a:gd name="csX21" fmla="*/ 2092910 w 4393118"/>
                              <a:gd name="csY21" fmla="*/ 159442 h 322931"/>
                              <a:gd name="csX22" fmla="*/ 2192573 w 4393118"/>
                              <a:gd name="csY22" fmla="*/ 0 h 322931"/>
                              <a:gd name="csX23" fmla="*/ 2292235 w 4393118"/>
                              <a:gd name="csY23" fmla="*/ 159442 h 322931"/>
                              <a:gd name="csX24" fmla="*/ 2391897 w 4393118"/>
                              <a:gd name="csY24" fmla="*/ 318884 h 322931"/>
                              <a:gd name="csX25" fmla="*/ 2496323 w 4393118"/>
                              <a:gd name="csY25" fmla="*/ 200003 h 322931"/>
                              <a:gd name="csX26" fmla="*/ 2600748 w 4393118"/>
                              <a:gd name="csY26" fmla="*/ 85331 h 322931"/>
                              <a:gd name="csX27" fmla="*/ 2698578 w 4393118"/>
                              <a:gd name="csY27" fmla="*/ 200003 h 322931"/>
                              <a:gd name="csX28" fmla="*/ 2790547 w 4393118"/>
                              <a:gd name="csY28" fmla="*/ 318884 h 322931"/>
                              <a:gd name="csX29" fmla="*/ 2890209 w 4393118"/>
                              <a:gd name="csY29" fmla="*/ 239610 h 322931"/>
                              <a:gd name="csX30" fmla="*/ 2987183 w 4393118"/>
                              <a:gd name="csY30" fmla="*/ 155893 h 322931"/>
                              <a:gd name="csX31" fmla="*/ 3085620 w 4393118"/>
                              <a:gd name="csY31" fmla="*/ 239673 h 322931"/>
                              <a:gd name="csX32" fmla="*/ 3189197 w 4393118"/>
                              <a:gd name="csY32" fmla="*/ 318884 h 322931"/>
                              <a:gd name="csX33" fmla="*/ 3286481 w 4393118"/>
                              <a:gd name="csY33" fmla="*/ 253922 h 322931"/>
                              <a:gd name="csX34" fmla="*/ 3390360 w 4393118"/>
                              <a:gd name="csY34" fmla="*/ 204536 h 322931"/>
                              <a:gd name="csX35" fmla="*/ 3492949 w 4393118"/>
                              <a:gd name="csY35" fmla="*/ 257349 h 322931"/>
                              <a:gd name="csX36" fmla="*/ 3587846 w 4393118"/>
                              <a:gd name="csY36" fmla="*/ 318884 h 322931"/>
                              <a:gd name="csX37" fmla="*/ 3697034 w 4393118"/>
                              <a:gd name="csY37" fmla="*/ 286143 h 322931"/>
                              <a:gd name="csX38" fmla="*/ 3789963 w 4393118"/>
                              <a:gd name="csY38" fmla="*/ 254931 h 322931"/>
                              <a:gd name="csX39" fmla="*/ 3886833 w 4393118"/>
                              <a:gd name="csY39" fmla="*/ 296464 h 322931"/>
                              <a:gd name="csX40" fmla="*/ 3986496 w 4393118"/>
                              <a:gd name="csY40" fmla="*/ 318884 h 322931"/>
                              <a:gd name="csX41" fmla="*/ 4081395 w 4393118"/>
                              <a:gd name="csY41" fmla="*/ 308702 h 322931"/>
                              <a:gd name="csX42" fmla="*/ 4189566 w 4393118"/>
                              <a:gd name="csY42" fmla="*/ 300891 h 322931"/>
                              <a:gd name="csX43" fmla="*/ 4256906 w 4393118"/>
                              <a:gd name="csY43" fmla="*/ 315403 h 322931"/>
                              <a:gd name="csX44" fmla="*/ 4385145 w 4393118"/>
                              <a:gd name="csY44" fmla="*/ 318884 h 322931"/>
                              <a:gd name="csX45" fmla="*/ 4393118 w 4393118"/>
                              <a:gd name="csY45" fmla="*/ 317608 h 322931"/>
                              <a:gd name="csX0" fmla="*/ 0 w 4393118"/>
                              <a:gd name="csY0" fmla="*/ 318884 h 322931"/>
                              <a:gd name="csX1" fmla="*/ 123476 w 4393118"/>
                              <a:gd name="csY1" fmla="*/ 322015 h 322931"/>
                              <a:gd name="csX2" fmla="*/ 196943 w 4393118"/>
                              <a:gd name="csY2" fmla="*/ 299479 h 322931"/>
                              <a:gd name="csX3" fmla="*/ 332325 w 4393118"/>
                              <a:gd name="csY3" fmla="*/ 308703 h 322931"/>
                              <a:gd name="csX4" fmla="*/ 398650 w 4393118"/>
                              <a:gd name="csY4" fmla="*/ 318884 h 322931"/>
                              <a:gd name="csX5" fmla="*/ 526889 w 4393118"/>
                              <a:gd name="csY5" fmla="*/ 302207 h 322931"/>
                              <a:gd name="csX6" fmla="*/ 605119 w 4393118"/>
                              <a:gd name="csY6" fmla="*/ 254527 h 322931"/>
                              <a:gd name="csX7" fmla="*/ 723834 w 4393118"/>
                              <a:gd name="csY7" fmla="*/ 292176 h 322931"/>
                              <a:gd name="csX8" fmla="*/ 797299 w 4393118"/>
                              <a:gd name="csY8" fmla="*/ 318884 h 322931"/>
                              <a:gd name="csX9" fmla="*/ 900229 w 4393118"/>
                              <a:gd name="csY9" fmla="*/ 252511 h 322931"/>
                              <a:gd name="csX10" fmla="*/ 989478 w 4393118"/>
                              <a:gd name="csY10" fmla="*/ 207056 h 322931"/>
                              <a:gd name="csX11" fmla="*/ 1081999 w 4393118"/>
                              <a:gd name="csY11" fmla="*/ 252108 h 322931"/>
                              <a:gd name="csX12" fmla="*/ 1195949 w 4393118"/>
                              <a:gd name="csY12" fmla="*/ 318884 h 322931"/>
                              <a:gd name="csX13" fmla="*/ 1288983 w 4393118"/>
                              <a:gd name="csY13" fmla="*/ 239610 h 322931"/>
                              <a:gd name="csX14" fmla="*/ 1388129 w 4393118"/>
                              <a:gd name="csY14" fmla="*/ 155893 h 322931"/>
                              <a:gd name="csX15" fmla="*/ 1499697 w 4393118"/>
                              <a:gd name="csY15" fmla="*/ 238065 h 322931"/>
                              <a:gd name="csX16" fmla="*/ 1594598 w 4393118"/>
                              <a:gd name="csY16" fmla="*/ 318884 h 322931"/>
                              <a:gd name="csX17" fmla="*/ 1700649 w 4393118"/>
                              <a:gd name="csY17" fmla="*/ 198488 h 322931"/>
                              <a:gd name="csX18" fmla="*/ 1796695 w 4393118"/>
                              <a:gd name="csY18" fmla="*/ 86411 h 322931"/>
                              <a:gd name="csX19" fmla="*/ 1912635 w 4393118"/>
                              <a:gd name="csY19" fmla="*/ 200003 h 322931"/>
                              <a:gd name="csX20" fmla="*/ 1993248 w 4393118"/>
                              <a:gd name="csY20" fmla="*/ 318884 h 322931"/>
                              <a:gd name="csX21" fmla="*/ 2092910 w 4393118"/>
                              <a:gd name="csY21" fmla="*/ 159442 h 322931"/>
                              <a:gd name="csX22" fmla="*/ 2192573 w 4393118"/>
                              <a:gd name="csY22" fmla="*/ 0 h 322931"/>
                              <a:gd name="csX23" fmla="*/ 2292235 w 4393118"/>
                              <a:gd name="csY23" fmla="*/ 159442 h 322931"/>
                              <a:gd name="csX24" fmla="*/ 2391897 w 4393118"/>
                              <a:gd name="csY24" fmla="*/ 318884 h 322931"/>
                              <a:gd name="csX25" fmla="*/ 2496323 w 4393118"/>
                              <a:gd name="csY25" fmla="*/ 200003 h 322931"/>
                              <a:gd name="csX26" fmla="*/ 2600748 w 4393118"/>
                              <a:gd name="csY26" fmla="*/ 85331 h 322931"/>
                              <a:gd name="csX27" fmla="*/ 2698578 w 4393118"/>
                              <a:gd name="csY27" fmla="*/ 200003 h 322931"/>
                              <a:gd name="csX28" fmla="*/ 2790547 w 4393118"/>
                              <a:gd name="csY28" fmla="*/ 318884 h 322931"/>
                              <a:gd name="csX29" fmla="*/ 2890209 w 4393118"/>
                              <a:gd name="csY29" fmla="*/ 239610 h 322931"/>
                              <a:gd name="csX30" fmla="*/ 2987183 w 4393118"/>
                              <a:gd name="csY30" fmla="*/ 155893 h 322931"/>
                              <a:gd name="csX31" fmla="*/ 3085620 w 4393118"/>
                              <a:gd name="csY31" fmla="*/ 239673 h 322931"/>
                              <a:gd name="csX32" fmla="*/ 3189197 w 4393118"/>
                              <a:gd name="csY32" fmla="*/ 318884 h 322931"/>
                              <a:gd name="csX33" fmla="*/ 3286481 w 4393118"/>
                              <a:gd name="csY33" fmla="*/ 257349 h 322931"/>
                              <a:gd name="csX34" fmla="*/ 3390360 w 4393118"/>
                              <a:gd name="csY34" fmla="*/ 204536 h 322931"/>
                              <a:gd name="csX35" fmla="*/ 3492949 w 4393118"/>
                              <a:gd name="csY35" fmla="*/ 257349 h 322931"/>
                              <a:gd name="csX36" fmla="*/ 3587846 w 4393118"/>
                              <a:gd name="csY36" fmla="*/ 318884 h 322931"/>
                              <a:gd name="csX37" fmla="*/ 3697034 w 4393118"/>
                              <a:gd name="csY37" fmla="*/ 286143 h 322931"/>
                              <a:gd name="csX38" fmla="*/ 3789963 w 4393118"/>
                              <a:gd name="csY38" fmla="*/ 254931 h 322931"/>
                              <a:gd name="csX39" fmla="*/ 3886833 w 4393118"/>
                              <a:gd name="csY39" fmla="*/ 296464 h 322931"/>
                              <a:gd name="csX40" fmla="*/ 3986496 w 4393118"/>
                              <a:gd name="csY40" fmla="*/ 318884 h 322931"/>
                              <a:gd name="csX41" fmla="*/ 4081395 w 4393118"/>
                              <a:gd name="csY41" fmla="*/ 308702 h 322931"/>
                              <a:gd name="csX42" fmla="*/ 4189566 w 4393118"/>
                              <a:gd name="csY42" fmla="*/ 300891 h 322931"/>
                              <a:gd name="csX43" fmla="*/ 4256906 w 4393118"/>
                              <a:gd name="csY43" fmla="*/ 315403 h 322931"/>
                              <a:gd name="csX44" fmla="*/ 4385145 w 4393118"/>
                              <a:gd name="csY44" fmla="*/ 318884 h 322931"/>
                              <a:gd name="csX45" fmla="*/ 4393118 w 4393118"/>
                              <a:gd name="csY45" fmla="*/ 317608 h 322931"/>
                              <a:gd name="csX0" fmla="*/ 0 w 4393118"/>
                              <a:gd name="csY0" fmla="*/ 318884 h 322931"/>
                              <a:gd name="csX1" fmla="*/ 123476 w 4393118"/>
                              <a:gd name="csY1" fmla="*/ 322015 h 322931"/>
                              <a:gd name="csX2" fmla="*/ 196943 w 4393118"/>
                              <a:gd name="csY2" fmla="*/ 299479 h 322931"/>
                              <a:gd name="csX3" fmla="*/ 332325 w 4393118"/>
                              <a:gd name="csY3" fmla="*/ 308703 h 322931"/>
                              <a:gd name="csX4" fmla="*/ 398650 w 4393118"/>
                              <a:gd name="csY4" fmla="*/ 318884 h 322931"/>
                              <a:gd name="csX5" fmla="*/ 526889 w 4393118"/>
                              <a:gd name="csY5" fmla="*/ 302207 h 322931"/>
                              <a:gd name="csX6" fmla="*/ 605119 w 4393118"/>
                              <a:gd name="csY6" fmla="*/ 254527 h 322931"/>
                              <a:gd name="csX7" fmla="*/ 723834 w 4393118"/>
                              <a:gd name="csY7" fmla="*/ 292176 h 322931"/>
                              <a:gd name="csX8" fmla="*/ 797299 w 4393118"/>
                              <a:gd name="csY8" fmla="*/ 318884 h 322931"/>
                              <a:gd name="csX9" fmla="*/ 900229 w 4393118"/>
                              <a:gd name="csY9" fmla="*/ 252511 h 322931"/>
                              <a:gd name="csX10" fmla="*/ 989478 w 4393118"/>
                              <a:gd name="csY10" fmla="*/ 207056 h 322931"/>
                              <a:gd name="csX11" fmla="*/ 1081999 w 4393118"/>
                              <a:gd name="csY11" fmla="*/ 254527 h 322931"/>
                              <a:gd name="csX12" fmla="*/ 1195949 w 4393118"/>
                              <a:gd name="csY12" fmla="*/ 318884 h 322931"/>
                              <a:gd name="csX13" fmla="*/ 1288983 w 4393118"/>
                              <a:gd name="csY13" fmla="*/ 239610 h 322931"/>
                              <a:gd name="csX14" fmla="*/ 1388129 w 4393118"/>
                              <a:gd name="csY14" fmla="*/ 155893 h 322931"/>
                              <a:gd name="csX15" fmla="*/ 1499697 w 4393118"/>
                              <a:gd name="csY15" fmla="*/ 238065 h 322931"/>
                              <a:gd name="csX16" fmla="*/ 1594598 w 4393118"/>
                              <a:gd name="csY16" fmla="*/ 318884 h 322931"/>
                              <a:gd name="csX17" fmla="*/ 1700649 w 4393118"/>
                              <a:gd name="csY17" fmla="*/ 198488 h 322931"/>
                              <a:gd name="csX18" fmla="*/ 1796695 w 4393118"/>
                              <a:gd name="csY18" fmla="*/ 86411 h 322931"/>
                              <a:gd name="csX19" fmla="*/ 1912635 w 4393118"/>
                              <a:gd name="csY19" fmla="*/ 200003 h 322931"/>
                              <a:gd name="csX20" fmla="*/ 1993248 w 4393118"/>
                              <a:gd name="csY20" fmla="*/ 318884 h 322931"/>
                              <a:gd name="csX21" fmla="*/ 2092910 w 4393118"/>
                              <a:gd name="csY21" fmla="*/ 159442 h 322931"/>
                              <a:gd name="csX22" fmla="*/ 2192573 w 4393118"/>
                              <a:gd name="csY22" fmla="*/ 0 h 322931"/>
                              <a:gd name="csX23" fmla="*/ 2292235 w 4393118"/>
                              <a:gd name="csY23" fmla="*/ 159442 h 322931"/>
                              <a:gd name="csX24" fmla="*/ 2391897 w 4393118"/>
                              <a:gd name="csY24" fmla="*/ 318884 h 322931"/>
                              <a:gd name="csX25" fmla="*/ 2496323 w 4393118"/>
                              <a:gd name="csY25" fmla="*/ 200003 h 322931"/>
                              <a:gd name="csX26" fmla="*/ 2600748 w 4393118"/>
                              <a:gd name="csY26" fmla="*/ 85331 h 322931"/>
                              <a:gd name="csX27" fmla="*/ 2698578 w 4393118"/>
                              <a:gd name="csY27" fmla="*/ 200003 h 322931"/>
                              <a:gd name="csX28" fmla="*/ 2790547 w 4393118"/>
                              <a:gd name="csY28" fmla="*/ 318884 h 322931"/>
                              <a:gd name="csX29" fmla="*/ 2890209 w 4393118"/>
                              <a:gd name="csY29" fmla="*/ 239610 h 322931"/>
                              <a:gd name="csX30" fmla="*/ 2987183 w 4393118"/>
                              <a:gd name="csY30" fmla="*/ 155893 h 322931"/>
                              <a:gd name="csX31" fmla="*/ 3085620 w 4393118"/>
                              <a:gd name="csY31" fmla="*/ 239673 h 322931"/>
                              <a:gd name="csX32" fmla="*/ 3189197 w 4393118"/>
                              <a:gd name="csY32" fmla="*/ 318884 h 322931"/>
                              <a:gd name="csX33" fmla="*/ 3286481 w 4393118"/>
                              <a:gd name="csY33" fmla="*/ 257349 h 322931"/>
                              <a:gd name="csX34" fmla="*/ 3390360 w 4393118"/>
                              <a:gd name="csY34" fmla="*/ 204536 h 322931"/>
                              <a:gd name="csX35" fmla="*/ 3492949 w 4393118"/>
                              <a:gd name="csY35" fmla="*/ 257349 h 322931"/>
                              <a:gd name="csX36" fmla="*/ 3587846 w 4393118"/>
                              <a:gd name="csY36" fmla="*/ 318884 h 322931"/>
                              <a:gd name="csX37" fmla="*/ 3697034 w 4393118"/>
                              <a:gd name="csY37" fmla="*/ 286143 h 322931"/>
                              <a:gd name="csX38" fmla="*/ 3789963 w 4393118"/>
                              <a:gd name="csY38" fmla="*/ 254931 h 322931"/>
                              <a:gd name="csX39" fmla="*/ 3886833 w 4393118"/>
                              <a:gd name="csY39" fmla="*/ 296464 h 322931"/>
                              <a:gd name="csX40" fmla="*/ 3986496 w 4393118"/>
                              <a:gd name="csY40" fmla="*/ 318884 h 322931"/>
                              <a:gd name="csX41" fmla="*/ 4081395 w 4393118"/>
                              <a:gd name="csY41" fmla="*/ 308702 h 322931"/>
                              <a:gd name="csX42" fmla="*/ 4189566 w 4393118"/>
                              <a:gd name="csY42" fmla="*/ 300891 h 322931"/>
                              <a:gd name="csX43" fmla="*/ 4256906 w 4393118"/>
                              <a:gd name="csY43" fmla="*/ 315403 h 322931"/>
                              <a:gd name="csX44" fmla="*/ 4385145 w 4393118"/>
                              <a:gd name="csY44" fmla="*/ 318884 h 322931"/>
                              <a:gd name="csX45" fmla="*/ 4393118 w 4393118"/>
                              <a:gd name="csY45" fmla="*/ 317608 h 322931"/>
                              <a:gd name="csX0" fmla="*/ 0 w 4393118"/>
                              <a:gd name="csY0" fmla="*/ 318884 h 322931"/>
                              <a:gd name="csX1" fmla="*/ 123476 w 4393118"/>
                              <a:gd name="csY1" fmla="*/ 322015 h 322931"/>
                              <a:gd name="csX2" fmla="*/ 196943 w 4393118"/>
                              <a:gd name="csY2" fmla="*/ 299479 h 322931"/>
                              <a:gd name="csX3" fmla="*/ 332325 w 4393118"/>
                              <a:gd name="csY3" fmla="*/ 308703 h 322931"/>
                              <a:gd name="csX4" fmla="*/ 398650 w 4393118"/>
                              <a:gd name="csY4" fmla="*/ 318884 h 322931"/>
                              <a:gd name="csX5" fmla="*/ 526889 w 4393118"/>
                              <a:gd name="csY5" fmla="*/ 302207 h 322931"/>
                              <a:gd name="csX6" fmla="*/ 605119 w 4393118"/>
                              <a:gd name="csY6" fmla="*/ 254527 h 322931"/>
                              <a:gd name="csX7" fmla="*/ 723834 w 4393118"/>
                              <a:gd name="csY7" fmla="*/ 292176 h 322931"/>
                              <a:gd name="csX8" fmla="*/ 797299 w 4393118"/>
                              <a:gd name="csY8" fmla="*/ 318884 h 322931"/>
                              <a:gd name="csX9" fmla="*/ 897848 w 4393118"/>
                              <a:gd name="csY9" fmla="*/ 255687 h 322931"/>
                              <a:gd name="csX10" fmla="*/ 989478 w 4393118"/>
                              <a:gd name="csY10" fmla="*/ 207056 h 322931"/>
                              <a:gd name="csX11" fmla="*/ 1081999 w 4393118"/>
                              <a:gd name="csY11" fmla="*/ 254527 h 322931"/>
                              <a:gd name="csX12" fmla="*/ 1195949 w 4393118"/>
                              <a:gd name="csY12" fmla="*/ 318884 h 322931"/>
                              <a:gd name="csX13" fmla="*/ 1288983 w 4393118"/>
                              <a:gd name="csY13" fmla="*/ 239610 h 322931"/>
                              <a:gd name="csX14" fmla="*/ 1388129 w 4393118"/>
                              <a:gd name="csY14" fmla="*/ 155893 h 322931"/>
                              <a:gd name="csX15" fmla="*/ 1499697 w 4393118"/>
                              <a:gd name="csY15" fmla="*/ 238065 h 322931"/>
                              <a:gd name="csX16" fmla="*/ 1594598 w 4393118"/>
                              <a:gd name="csY16" fmla="*/ 318884 h 322931"/>
                              <a:gd name="csX17" fmla="*/ 1700649 w 4393118"/>
                              <a:gd name="csY17" fmla="*/ 198488 h 322931"/>
                              <a:gd name="csX18" fmla="*/ 1796695 w 4393118"/>
                              <a:gd name="csY18" fmla="*/ 86411 h 322931"/>
                              <a:gd name="csX19" fmla="*/ 1912635 w 4393118"/>
                              <a:gd name="csY19" fmla="*/ 200003 h 322931"/>
                              <a:gd name="csX20" fmla="*/ 1993248 w 4393118"/>
                              <a:gd name="csY20" fmla="*/ 318884 h 322931"/>
                              <a:gd name="csX21" fmla="*/ 2092910 w 4393118"/>
                              <a:gd name="csY21" fmla="*/ 159442 h 322931"/>
                              <a:gd name="csX22" fmla="*/ 2192573 w 4393118"/>
                              <a:gd name="csY22" fmla="*/ 0 h 322931"/>
                              <a:gd name="csX23" fmla="*/ 2292235 w 4393118"/>
                              <a:gd name="csY23" fmla="*/ 159442 h 322931"/>
                              <a:gd name="csX24" fmla="*/ 2391897 w 4393118"/>
                              <a:gd name="csY24" fmla="*/ 318884 h 322931"/>
                              <a:gd name="csX25" fmla="*/ 2496323 w 4393118"/>
                              <a:gd name="csY25" fmla="*/ 200003 h 322931"/>
                              <a:gd name="csX26" fmla="*/ 2600748 w 4393118"/>
                              <a:gd name="csY26" fmla="*/ 85331 h 322931"/>
                              <a:gd name="csX27" fmla="*/ 2698578 w 4393118"/>
                              <a:gd name="csY27" fmla="*/ 200003 h 322931"/>
                              <a:gd name="csX28" fmla="*/ 2790547 w 4393118"/>
                              <a:gd name="csY28" fmla="*/ 318884 h 322931"/>
                              <a:gd name="csX29" fmla="*/ 2890209 w 4393118"/>
                              <a:gd name="csY29" fmla="*/ 239610 h 322931"/>
                              <a:gd name="csX30" fmla="*/ 2987183 w 4393118"/>
                              <a:gd name="csY30" fmla="*/ 155893 h 322931"/>
                              <a:gd name="csX31" fmla="*/ 3085620 w 4393118"/>
                              <a:gd name="csY31" fmla="*/ 239673 h 322931"/>
                              <a:gd name="csX32" fmla="*/ 3189197 w 4393118"/>
                              <a:gd name="csY32" fmla="*/ 318884 h 322931"/>
                              <a:gd name="csX33" fmla="*/ 3286481 w 4393118"/>
                              <a:gd name="csY33" fmla="*/ 257349 h 322931"/>
                              <a:gd name="csX34" fmla="*/ 3390360 w 4393118"/>
                              <a:gd name="csY34" fmla="*/ 204536 h 322931"/>
                              <a:gd name="csX35" fmla="*/ 3492949 w 4393118"/>
                              <a:gd name="csY35" fmla="*/ 257349 h 322931"/>
                              <a:gd name="csX36" fmla="*/ 3587846 w 4393118"/>
                              <a:gd name="csY36" fmla="*/ 318884 h 322931"/>
                              <a:gd name="csX37" fmla="*/ 3697034 w 4393118"/>
                              <a:gd name="csY37" fmla="*/ 286143 h 322931"/>
                              <a:gd name="csX38" fmla="*/ 3789963 w 4393118"/>
                              <a:gd name="csY38" fmla="*/ 254931 h 322931"/>
                              <a:gd name="csX39" fmla="*/ 3886833 w 4393118"/>
                              <a:gd name="csY39" fmla="*/ 296464 h 322931"/>
                              <a:gd name="csX40" fmla="*/ 3986496 w 4393118"/>
                              <a:gd name="csY40" fmla="*/ 318884 h 322931"/>
                              <a:gd name="csX41" fmla="*/ 4081395 w 4393118"/>
                              <a:gd name="csY41" fmla="*/ 308702 h 322931"/>
                              <a:gd name="csX42" fmla="*/ 4189566 w 4393118"/>
                              <a:gd name="csY42" fmla="*/ 300891 h 322931"/>
                              <a:gd name="csX43" fmla="*/ 4256906 w 4393118"/>
                              <a:gd name="csY43" fmla="*/ 315403 h 322931"/>
                              <a:gd name="csX44" fmla="*/ 4385145 w 4393118"/>
                              <a:gd name="csY44" fmla="*/ 318884 h 322931"/>
                              <a:gd name="csX45" fmla="*/ 4393118 w 4393118"/>
                              <a:gd name="csY45" fmla="*/ 317608 h 322931"/>
                              <a:gd name="csX0" fmla="*/ 0 w 4393118"/>
                              <a:gd name="csY0" fmla="*/ 318884 h 322931"/>
                              <a:gd name="csX1" fmla="*/ 123476 w 4393118"/>
                              <a:gd name="csY1" fmla="*/ 322015 h 322931"/>
                              <a:gd name="csX2" fmla="*/ 196943 w 4393118"/>
                              <a:gd name="csY2" fmla="*/ 299479 h 322931"/>
                              <a:gd name="csX3" fmla="*/ 332325 w 4393118"/>
                              <a:gd name="csY3" fmla="*/ 308703 h 322931"/>
                              <a:gd name="csX4" fmla="*/ 398650 w 4393118"/>
                              <a:gd name="csY4" fmla="*/ 318884 h 322931"/>
                              <a:gd name="csX5" fmla="*/ 526889 w 4393118"/>
                              <a:gd name="csY5" fmla="*/ 302207 h 322931"/>
                              <a:gd name="csX6" fmla="*/ 605119 w 4393118"/>
                              <a:gd name="csY6" fmla="*/ 254527 h 322931"/>
                              <a:gd name="csX7" fmla="*/ 723834 w 4393118"/>
                              <a:gd name="csY7" fmla="*/ 292176 h 322931"/>
                              <a:gd name="csX8" fmla="*/ 797299 w 4393118"/>
                              <a:gd name="csY8" fmla="*/ 318884 h 322931"/>
                              <a:gd name="csX9" fmla="*/ 897848 w 4393118"/>
                              <a:gd name="csY9" fmla="*/ 255687 h 322931"/>
                              <a:gd name="csX10" fmla="*/ 989478 w 4393118"/>
                              <a:gd name="csY10" fmla="*/ 207056 h 322931"/>
                              <a:gd name="csX11" fmla="*/ 1081999 w 4393118"/>
                              <a:gd name="csY11" fmla="*/ 254527 h 322931"/>
                              <a:gd name="csX12" fmla="*/ 1195949 w 4393118"/>
                              <a:gd name="csY12" fmla="*/ 318884 h 322931"/>
                              <a:gd name="csX13" fmla="*/ 1288983 w 4393118"/>
                              <a:gd name="csY13" fmla="*/ 239610 h 322931"/>
                              <a:gd name="csX14" fmla="*/ 1388129 w 4393118"/>
                              <a:gd name="csY14" fmla="*/ 155893 h 322931"/>
                              <a:gd name="csX15" fmla="*/ 1499697 w 4393118"/>
                              <a:gd name="csY15" fmla="*/ 238065 h 322931"/>
                              <a:gd name="csX16" fmla="*/ 1594598 w 4393118"/>
                              <a:gd name="csY16" fmla="*/ 318884 h 322931"/>
                              <a:gd name="csX17" fmla="*/ 1700649 w 4393118"/>
                              <a:gd name="csY17" fmla="*/ 198488 h 322931"/>
                              <a:gd name="csX18" fmla="*/ 1796695 w 4393118"/>
                              <a:gd name="csY18" fmla="*/ 86411 h 322931"/>
                              <a:gd name="csX19" fmla="*/ 1912635 w 4393118"/>
                              <a:gd name="csY19" fmla="*/ 200003 h 322931"/>
                              <a:gd name="csX20" fmla="*/ 1993248 w 4393118"/>
                              <a:gd name="csY20" fmla="*/ 318884 h 322931"/>
                              <a:gd name="csX21" fmla="*/ 2092910 w 4393118"/>
                              <a:gd name="csY21" fmla="*/ 159442 h 322931"/>
                              <a:gd name="csX22" fmla="*/ 2192573 w 4393118"/>
                              <a:gd name="csY22" fmla="*/ 0 h 322931"/>
                              <a:gd name="csX23" fmla="*/ 2292235 w 4393118"/>
                              <a:gd name="csY23" fmla="*/ 159442 h 322931"/>
                              <a:gd name="csX24" fmla="*/ 2391897 w 4393118"/>
                              <a:gd name="csY24" fmla="*/ 318884 h 322931"/>
                              <a:gd name="csX25" fmla="*/ 2496323 w 4393118"/>
                              <a:gd name="csY25" fmla="*/ 200003 h 322931"/>
                              <a:gd name="csX26" fmla="*/ 2600748 w 4393118"/>
                              <a:gd name="csY26" fmla="*/ 85331 h 322931"/>
                              <a:gd name="csX27" fmla="*/ 2698578 w 4393118"/>
                              <a:gd name="csY27" fmla="*/ 200003 h 322931"/>
                              <a:gd name="csX28" fmla="*/ 2790547 w 4393118"/>
                              <a:gd name="csY28" fmla="*/ 318884 h 322931"/>
                              <a:gd name="csX29" fmla="*/ 2890209 w 4393118"/>
                              <a:gd name="csY29" fmla="*/ 239610 h 322931"/>
                              <a:gd name="csX30" fmla="*/ 2987183 w 4393118"/>
                              <a:gd name="csY30" fmla="*/ 155893 h 322931"/>
                              <a:gd name="csX31" fmla="*/ 3085620 w 4393118"/>
                              <a:gd name="csY31" fmla="*/ 239673 h 322931"/>
                              <a:gd name="csX32" fmla="*/ 3189197 w 4393118"/>
                              <a:gd name="csY32" fmla="*/ 318884 h 322931"/>
                              <a:gd name="csX33" fmla="*/ 3286481 w 4393118"/>
                              <a:gd name="csY33" fmla="*/ 257349 h 322931"/>
                              <a:gd name="csX34" fmla="*/ 3390360 w 4393118"/>
                              <a:gd name="csY34" fmla="*/ 204536 h 322931"/>
                              <a:gd name="csX35" fmla="*/ 3492949 w 4393118"/>
                              <a:gd name="csY35" fmla="*/ 257349 h 322931"/>
                              <a:gd name="csX36" fmla="*/ 3587846 w 4393118"/>
                              <a:gd name="csY36" fmla="*/ 318884 h 322931"/>
                              <a:gd name="csX37" fmla="*/ 3697034 w 4393118"/>
                              <a:gd name="csY37" fmla="*/ 286143 h 322931"/>
                              <a:gd name="csX38" fmla="*/ 3789963 w 4393118"/>
                              <a:gd name="csY38" fmla="*/ 254931 h 322931"/>
                              <a:gd name="csX39" fmla="*/ 3874928 w 4393118"/>
                              <a:gd name="csY39" fmla="*/ 283347 h 322931"/>
                              <a:gd name="csX40" fmla="*/ 3986496 w 4393118"/>
                              <a:gd name="csY40" fmla="*/ 318884 h 322931"/>
                              <a:gd name="csX41" fmla="*/ 4081395 w 4393118"/>
                              <a:gd name="csY41" fmla="*/ 308702 h 322931"/>
                              <a:gd name="csX42" fmla="*/ 4189566 w 4393118"/>
                              <a:gd name="csY42" fmla="*/ 300891 h 322931"/>
                              <a:gd name="csX43" fmla="*/ 4256906 w 4393118"/>
                              <a:gd name="csY43" fmla="*/ 315403 h 322931"/>
                              <a:gd name="csX44" fmla="*/ 4385145 w 4393118"/>
                              <a:gd name="csY44" fmla="*/ 318884 h 322931"/>
                              <a:gd name="csX45" fmla="*/ 4393118 w 4393118"/>
                              <a:gd name="csY45" fmla="*/ 317608 h 322931"/>
                              <a:gd name="csX0" fmla="*/ 0 w 4393118"/>
                              <a:gd name="csY0" fmla="*/ 318884 h 322931"/>
                              <a:gd name="csX1" fmla="*/ 123476 w 4393118"/>
                              <a:gd name="csY1" fmla="*/ 322015 h 322931"/>
                              <a:gd name="csX2" fmla="*/ 196943 w 4393118"/>
                              <a:gd name="csY2" fmla="*/ 299479 h 322931"/>
                              <a:gd name="csX3" fmla="*/ 332325 w 4393118"/>
                              <a:gd name="csY3" fmla="*/ 308703 h 322931"/>
                              <a:gd name="csX4" fmla="*/ 398650 w 4393118"/>
                              <a:gd name="csY4" fmla="*/ 318884 h 322931"/>
                              <a:gd name="csX5" fmla="*/ 498313 w 4393118"/>
                              <a:gd name="csY5" fmla="*/ 285145 h 322931"/>
                              <a:gd name="csX6" fmla="*/ 605119 w 4393118"/>
                              <a:gd name="csY6" fmla="*/ 254527 h 322931"/>
                              <a:gd name="csX7" fmla="*/ 723834 w 4393118"/>
                              <a:gd name="csY7" fmla="*/ 292176 h 322931"/>
                              <a:gd name="csX8" fmla="*/ 797299 w 4393118"/>
                              <a:gd name="csY8" fmla="*/ 318884 h 322931"/>
                              <a:gd name="csX9" fmla="*/ 897848 w 4393118"/>
                              <a:gd name="csY9" fmla="*/ 255687 h 322931"/>
                              <a:gd name="csX10" fmla="*/ 989478 w 4393118"/>
                              <a:gd name="csY10" fmla="*/ 207056 h 322931"/>
                              <a:gd name="csX11" fmla="*/ 1081999 w 4393118"/>
                              <a:gd name="csY11" fmla="*/ 254527 h 322931"/>
                              <a:gd name="csX12" fmla="*/ 1195949 w 4393118"/>
                              <a:gd name="csY12" fmla="*/ 318884 h 322931"/>
                              <a:gd name="csX13" fmla="*/ 1288983 w 4393118"/>
                              <a:gd name="csY13" fmla="*/ 239610 h 322931"/>
                              <a:gd name="csX14" fmla="*/ 1388129 w 4393118"/>
                              <a:gd name="csY14" fmla="*/ 155893 h 322931"/>
                              <a:gd name="csX15" fmla="*/ 1499697 w 4393118"/>
                              <a:gd name="csY15" fmla="*/ 238065 h 322931"/>
                              <a:gd name="csX16" fmla="*/ 1594598 w 4393118"/>
                              <a:gd name="csY16" fmla="*/ 318884 h 322931"/>
                              <a:gd name="csX17" fmla="*/ 1700649 w 4393118"/>
                              <a:gd name="csY17" fmla="*/ 198488 h 322931"/>
                              <a:gd name="csX18" fmla="*/ 1796695 w 4393118"/>
                              <a:gd name="csY18" fmla="*/ 86411 h 322931"/>
                              <a:gd name="csX19" fmla="*/ 1912635 w 4393118"/>
                              <a:gd name="csY19" fmla="*/ 200003 h 322931"/>
                              <a:gd name="csX20" fmla="*/ 1993248 w 4393118"/>
                              <a:gd name="csY20" fmla="*/ 318884 h 322931"/>
                              <a:gd name="csX21" fmla="*/ 2092910 w 4393118"/>
                              <a:gd name="csY21" fmla="*/ 159442 h 322931"/>
                              <a:gd name="csX22" fmla="*/ 2192573 w 4393118"/>
                              <a:gd name="csY22" fmla="*/ 0 h 322931"/>
                              <a:gd name="csX23" fmla="*/ 2292235 w 4393118"/>
                              <a:gd name="csY23" fmla="*/ 159442 h 322931"/>
                              <a:gd name="csX24" fmla="*/ 2391897 w 4393118"/>
                              <a:gd name="csY24" fmla="*/ 318884 h 322931"/>
                              <a:gd name="csX25" fmla="*/ 2496323 w 4393118"/>
                              <a:gd name="csY25" fmla="*/ 200003 h 322931"/>
                              <a:gd name="csX26" fmla="*/ 2600748 w 4393118"/>
                              <a:gd name="csY26" fmla="*/ 85331 h 322931"/>
                              <a:gd name="csX27" fmla="*/ 2698578 w 4393118"/>
                              <a:gd name="csY27" fmla="*/ 200003 h 322931"/>
                              <a:gd name="csX28" fmla="*/ 2790547 w 4393118"/>
                              <a:gd name="csY28" fmla="*/ 318884 h 322931"/>
                              <a:gd name="csX29" fmla="*/ 2890209 w 4393118"/>
                              <a:gd name="csY29" fmla="*/ 239610 h 322931"/>
                              <a:gd name="csX30" fmla="*/ 2987183 w 4393118"/>
                              <a:gd name="csY30" fmla="*/ 155893 h 322931"/>
                              <a:gd name="csX31" fmla="*/ 3085620 w 4393118"/>
                              <a:gd name="csY31" fmla="*/ 239673 h 322931"/>
                              <a:gd name="csX32" fmla="*/ 3189197 w 4393118"/>
                              <a:gd name="csY32" fmla="*/ 318884 h 322931"/>
                              <a:gd name="csX33" fmla="*/ 3286481 w 4393118"/>
                              <a:gd name="csY33" fmla="*/ 257349 h 322931"/>
                              <a:gd name="csX34" fmla="*/ 3390360 w 4393118"/>
                              <a:gd name="csY34" fmla="*/ 204536 h 322931"/>
                              <a:gd name="csX35" fmla="*/ 3492949 w 4393118"/>
                              <a:gd name="csY35" fmla="*/ 257349 h 322931"/>
                              <a:gd name="csX36" fmla="*/ 3587846 w 4393118"/>
                              <a:gd name="csY36" fmla="*/ 318884 h 322931"/>
                              <a:gd name="csX37" fmla="*/ 3697034 w 4393118"/>
                              <a:gd name="csY37" fmla="*/ 286143 h 322931"/>
                              <a:gd name="csX38" fmla="*/ 3789963 w 4393118"/>
                              <a:gd name="csY38" fmla="*/ 254931 h 322931"/>
                              <a:gd name="csX39" fmla="*/ 3874928 w 4393118"/>
                              <a:gd name="csY39" fmla="*/ 283347 h 322931"/>
                              <a:gd name="csX40" fmla="*/ 3986496 w 4393118"/>
                              <a:gd name="csY40" fmla="*/ 318884 h 322931"/>
                              <a:gd name="csX41" fmla="*/ 4081395 w 4393118"/>
                              <a:gd name="csY41" fmla="*/ 308702 h 322931"/>
                              <a:gd name="csX42" fmla="*/ 4189566 w 4393118"/>
                              <a:gd name="csY42" fmla="*/ 300891 h 322931"/>
                              <a:gd name="csX43" fmla="*/ 4256906 w 4393118"/>
                              <a:gd name="csY43" fmla="*/ 315403 h 322931"/>
                              <a:gd name="csX44" fmla="*/ 4385145 w 4393118"/>
                              <a:gd name="csY44" fmla="*/ 318884 h 322931"/>
                              <a:gd name="csX45" fmla="*/ 4393118 w 4393118"/>
                              <a:gd name="csY45" fmla="*/ 317608 h 322931"/>
                              <a:gd name="csX0" fmla="*/ 0 w 4393118"/>
                              <a:gd name="csY0" fmla="*/ 318884 h 322931"/>
                              <a:gd name="csX1" fmla="*/ 123476 w 4393118"/>
                              <a:gd name="csY1" fmla="*/ 322015 h 322931"/>
                              <a:gd name="csX2" fmla="*/ 196943 w 4393118"/>
                              <a:gd name="csY2" fmla="*/ 299479 h 322931"/>
                              <a:gd name="csX3" fmla="*/ 332325 w 4393118"/>
                              <a:gd name="csY3" fmla="*/ 308703 h 322931"/>
                              <a:gd name="csX4" fmla="*/ 398650 w 4393118"/>
                              <a:gd name="csY4" fmla="*/ 318884 h 322931"/>
                              <a:gd name="csX5" fmla="*/ 498313 w 4393118"/>
                              <a:gd name="csY5" fmla="*/ 285145 h 322931"/>
                              <a:gd name="csX6" fmla="*/ 605119 w 4393118"/>
                              <a:gd name="csY6" fmla="*/ 254527 h 322931"/>
                              <a:gd name="csX7" fmla="*/ 697639 w 4393118"/>
                              <a:gd name="csY7" fmla="*/ 285145 h 322931"/>
                              <a:gd name="csX8" fmla="*/ 797299 w 4393118"/>
                              <a:gd name="csY8" fmla="*/ 318884 h 322931"/>
                              <a:gd name="csX9" fmla="*/ 897848 w 4393118"/>
                              <a:gd name="csY9" fmla="*/ 255687 h 322931"/>
                              <a:gd name="csX10" fmla="*/ 989478 w 4393118"/>
                              <a:gd name="csY10" fmla="*/ 207056 h 322931"/>
                              <a:gd name="csX11" fmla="*/ 1081999 w 4393118"/>
                              <a:gd name="csY11" fmla="*/ 254527 h 322931"/>
                              <a:gd name="csX12" fmla="*/ 1195949 w 4393118"/>
                              <a:gd name="csY12" fmla="*/ 318884 h 322931"/>
                              <a:gd name="csX13" fmla="*/ 1288983 w 4393118"/>
                              <a:gd name="csY13" fmla="*/ 239610 h 322931"/>
                              <a:gd name="csX14" fmla="*/ 1388129 w 4393118"/>
                              <a:gd name="csY14" fmla="*/ 155893 h 322931"/>
                              <a:gd name="csX15" fmla="*/ 1499697 w 4393118"/>
                              <a:gd name="csY15" fmla="*/ 238065 h 322931"/>
                              <a:gd name="csX16" fmla="*/ 1594598 w 4393118"/>
                              <a:gd name="csY16" fmla="*/ 318884 h 322931"/>
                              <a:gd name="csX17" fmla="*/ 1700649 w 4393118"/>
                              <a:gd name="csY17" fmla="*/ 198488 h 322931"/>
                              <a:gd name="csX18" fmla="*/ 1796695 w 4393118"/>
                              <a:gd name="csY18" fmla="*/ 86411 h 322931"/>
                              <a:gd name="csX19" fmla="*/ 1912635 w 4393118"/>
                              <a:gd name="csY19" fmla="*/ 200003 h 322931"/>
                              <a:gd name="csX20" fmla="*/ 1993248 w 4393118"/>
                              <a:gd name="csY20" fmla="*/ 318884 h 322931"/>
                              <a:gd name="csX21" fmla="*/ 2092910 w 4393118"/>
                              <a:gd name="csY21" fmla="*/ 159442 h 322931"/>
                              <a:gd name="csX22" fmla="*/ 2192573 w 4393118"/>
                              <a:gd name="csY22" fmla="*/ 0 h 322931"/>
                              <a:gd name="csX23" fmla="*/ 2292235 w 4393118"/>
                              <a:gd name="csY23" fmla="*/ 159442 h 322931"/>
                              <a:gd name="csX24" fmla="*/ 2391897 w 4393118"/>
                              <a:gd name="csY24" fmla="*/ 318884 h 322931"/>
                              <a:gd name="csX25" fmla="*/ 2496323 w 4393118"/>
                              <a:gd name="csY25" fmla="*/ 200003 h 322931"/>
                              <a:gd name="csX26" fmla="*/ 2600748 w 4393118"/>
                              <a:gd name="csY26" fmla="*/ 85331 h 322931"/>
                              <a:gd name="csX27" fmla="*/ 2698578 w 4393118"/>
                              <a:gd name="csY27" fmla="*/ 200003 h 322931"/>
                              <a:gd name="csX28" fmla="*/ 2790547 w 4393118"/>
                              <a:gd name="csY28" fmla="*/ 318884 h 322931"/>
                              <a:gd name="csX29" fmla="*/ 2890209 w 4393118"/>
                              <a:gd name="csY29" fmla="*/ 239610 h 322931"/>
                              <a:gd name="csX30" fmla="*/ 2987183 w 4393118"/>
                              <a:gd name="csY30" fmla="*/ 155893 h 322931"/>
                              <a:gd name="csX31" fmla="*/ 3085620 w 4393118"/>
                              <a:gd name="csY31" fmla="*/ 239673 h 322931"/>
                              <a:gd name="csX32" fmla="*/ 3189197 w 4393118"/>
                              <a:gd name="csY32" fmla="*/ 318884 h 322931"/>
                              <a:gd name="csX33" fmla="*/ 3286481 w 4393118"/>
                              <a:gd name="csY33" fmla="*/ 257349 h 322931"/>
                              <a:gd name="csX34" fmla="*/ 3390360 w 4393118"/>
                              <a:gd name="csY34" fmla="*/ 204536 h 322931"/>
                              <a:gd name="csX35" fmla="*/ 3492949 w 4393118"/>
                              <a:gd name="csY35" fmla="*/ 257349 h 322931"/>
                              <a:gd name="csX36" fmla="*/ 3587846 w 4393118"/>
                              <a:gd name="csY36" fmla="*/ 318884 h 322931"/>
                              <a:gd name="csX37" fmla="*/ 3697034 w 4393118"/>
                              <a:gd name="csY37" fmla="*/ 286143 h 322931"/>
                              <a:gd name="csX38" fmla="*/ 3789963 w 4393118"/>
                              <a:gd name="csY38" fmla="*/ 254931 h 322931"/>
                              <a:gd name="csX39" fmla="*/ 3874928 w 4393118"/>
                              <a:gd name="csY39" fmla="*/ 283347 h 322931"/>
                              <a:gd name="csX40" fmla="*/ 3986496 w 4393118"/>
                              <a:gd name="csY40" fmla="*/ 318884 h 322931"/>
                              <a:gd name="csX41" fmla="*/ 4081395 w 4393118"/>
                              <a:gd name="csY41" fmla="*/ 308702 h 322931"/>
                              <a:gd name="csX42" fmla="*/ 4189566 w 4393118"/>
                              <a:gd name="csY42" fmla="*/ 300891 h 322931"/>
                              <a:gd name="csX43" fmla="*/ 4256906 w 4393118"/>
                              <a:gd name="csY43" fmla="*/ 315403 h 322931"/>
                              <a:gd name="csX44" fmla="*/ 4385145 w 4393118"/>
                              <a:gd name="csY44" fmla="*/ 318884 h 322931"/>
                              <a:gd name="csX45" fmla="*/ 4393118 w 4393118"/>
                              <a:gd name="csY45" fmla="*/ 317608 h 322931"/>
                              <a:gd name="csX0" fmla="*/ 0 w 4393118"/>
                              <a:gd name="csY0" fmla="*/ 318884 h 322931"/>
                              <a:gd name="csX1" fmla="*/ 123476 w 4393118"/>
                              <a:gd name="csY1" fmla="*/ 322015 h 322931"/>
                              <a:gd name="csX2" fmla="*/ 196943 w 4393118"/>
                              <a:gd name="csY2" fmla="*/ 299479 h 322931"/>
                              <a:gd name="csX3" fmla="*/ 332325 w 4393118"/>
                              <a:gd name="csY3" fmla="*/ 308703 h 322931"/>
                              <a:gd name="csX4" fmla="*/ 398650 w 4393118"/>
                              <a:gd name="csY4" fmla="*/ 318884 h 322931"/>
                              <a:gd name="csX5" fmla="*/ 498313 w 4393118"/>
                              <a:gd name="csY5" fmla="*/ 285145 h 322931"/>
                              <a:gd name="csX6" fmla="*/ 605119 w 4393118"/>
                              <a:gd name="csY6" fmla="*/ 254527 h 322931"/>
                              <a:gd name="csX7" fmla="*/ 709545 w 4393118"/>
                              <a:gd name="csY7" fmla="*/ 285145 h 322931"/>
                              <a:gd name="csX8" fmla="*/ 797299 w 4393118"/>
                              <a:gd name="csY8" fmla="*/ 318884 h 322931"/>
                              <a:gd name="csX9" fmla="*/ 897848 w 4393118"/>
                              <a:gd name="csY9" fmla="*/ 255687 h 322931"/>
                              <a:gd name="csX10" fmla="*/ 989478 w 4393118"/>
                              <a:gd name="csY10" fmla="*/ 207056 h 322931"/>
                              <a:gd name="csX11" fmla="*/ 1081999 w 4393118"/>
                              <a:gd name="csY11" fmla="*/ 254527 h 322931"/>
                              <a:gd name="csX12" fmla="*/ 1195949 w 4393118"/>
                              <a:gd name="csY12" fmla="*/ 318884 h 322931"/>
                              <a:gd name="csX13" fmla="*/ 1288983 w 4393118"/>
                              <a:gd name="csY13" fmla="*/ 239610 h 322931"/>
                              <a:gd name="csX14" fmla="*/ 1388129 w 4393118"/>
                              <a:gd name="csY14" fmla="*/ 155893 h 322931"/>
                              <a:gd name="csX15" fmla="*/ 1499697 w 4393118"/>
                              <a:gd name="csY15" fmla="*/ 238065 h 322931"/>
                              <a:gd name="csX16" fmla="*/ 1594598 w 4393118"/>
                              <a:gd name="csY16" fmla="*/ 318884 h 322931"/>
                              <a:gd name="csX17" fmla="*/ 1700649 w 4393118"/>
                              <a:gd name="csY17" fmla="*/ 198488 h 322931"/>
                              <a:gd name="csX18" fmla="*/ 1796695 w 4393118"/>
                              <a:gd name="csY18" fmla="*/ 86411 h 322931"/>
                              <a:gd name="csX19" fmla="*/ 1912635 w 4393118"/>
                              <a:gd name="csY19" fmla="*/ 200003 h 322931"/>
                              <a:gd name="csX20" fmla="*/ 1993248 w 4393118"/>
                              <a:gd name="csY20" fmla="*/ 318884 h 322931"/>
                              <a:gd name="csX21" fmla="*/ 2092910 w 4393118"/>
                              <a:gd name="csY21" fmla="*/ 159442 h 322931"/>
                              <a:gd name="csX22" fmla="*/ 2192573 w 4393118"/>
                              <a:gd name="csY22" fmla="*/ 0 h 322931"/>
                              <a:gd name="csX23" fmla="*/ 2292235 w 4393118"/>
                              <a:gd name="csY23" fmla="*/ 159442 h 322931"/>
                              <a:gd name="csX24" fmla="*/ 2391897 w 4393118"/>
                              <a:gd name="csY24" fmla="*/ 318884 h 322931"/>
                              <a:gd name="csX25" fmla="*/ 2496323 w 4393118"/>
                              <a:gd name="csY25" fmla="*/ 200003 h 322931"/>
                              <a:gd name="csX26" fmla="*/ 2600748 w 4393118"/>
                              <a:gd name="csY26" fmla="*/ 85331 h 322931"/>
                              <a:gd name="csX27" fmla="*/ 2698578 w 4393118"/>
                              <a:gd name="csY27" fmla="*/ 200003 h 322931"/>
                              <a:gd name="csX28" fmla="*/ 2790547 w 4393118"/>
                              <a:gd name="csY28" fmla="*/ 318884 h 322931"/>
                              <a:gd name="csX29" fmla="*/ 2890209 w 4393118"/>
                              <a:gd name="csY29" fmla="*/ 239610 h 322931"/>
                              <a:gd name="csX30" fmla="*/ 2987183 w 4393118"/>
                              <a:gd name="csY30" fmla="*/ 155893 h 322931"/>
                              <a:gd name="csX31" fmla="*/ 3085620 w 4393118"/>
                              <a:gd name="csY31" fmla="*/ 239673 h 322931"/>
                              <a:gd name="csX32" fmla="*/ 3189197 w 4393118"/>
                              <a:gd name="csY32" fmla="*/ 318884 h 322931"/>
                              <a:gd name="csX33" fmla="*/ 3286481 w 4393118"/>
                              <a:gd name="csY33" fmla="*/ 257349 h 322931"/>
                              <a:gd name="csX34" fmla="*/ 3390360 w 4393118"/>
                              <a:gd name="csY34" fmla="*/ 204536 h 322931"/>
                              <a:gd name="csX35" fmla="*/ 3492949 w 4393118"/>
                              <a:gd name="csY35" fmla="*/ 257349 h 322931"/>
                              <a:gd name="csX36" fmla="*/ 3587846 w 4393118"/>
                              <a:gd name="csY36" fmla="*/ 318884 h 322931"/>
                              <a:gd name="csX37" fmla="*/ 3697034 w 4393118"/>
                              <a:gd name="csY37" fmla="*/ 286143 h 322931"/>
                              <a:gd name="csX38" fmla="*/ 3789963 w 4393118"/>
                              <a:gd name="csY38" fmla="*/ 254931 h 322931"/>
                              <a:gd name="csX39" fmla="*/ 3874928 w 4393118"/>
                              <a:gd name="csY39" fmla="*/ 283347 h 322931"/>
                              <a:gd name="csX40" fmla="*/ 3986496 w 4393118"/>
                              <a:gd name="csY40" fmla="*/ 318884 h 322931"/>
                              <a:gd name="csX41" fmla="*/ 4081395 w 4393118"/>
                              <a:gd name="csY41" fmla="*/ 308702 h 322931"/>
                              <a:gd name="csX42" fmla="*/ 4189566 w 4393118"/>
                              <a:gd name="csY42" fmla="*/ 300891 h 322931"/>
                              <a:gd name="csX43" fmla="*/ 4256906 w 4393118"/>
                              <a:gd name="csY43" fmla="*/ 315403 h 322931"/>
                              <a:gd name="csX44" fmla="*/ 4385145 w 4393118"/>
                              <a:gd name="csY44" fmla="*/ 318884 h 322931"/>
                              <a:gd name="csX45" fmla="*/ 4393118 w 4393118"/>
                              <a:gd name="csY45" fmla="*/ 317608 h 322931"/>
                              <a:gd name="csX0" fmla="*/ 0 w 4393118"/>
                              <a:gd name="csY0" fmla="*/ 318884 h 322931"/>
                              <a:gd name="csX1" fmla="*/ 123476 w 4393118"/>
                              <a:gd name="csY1" fmla="*/ 322015 h 322931"/>
                              <a:gd name="csX2" fmla="*/ 196943 w 4393118"/>
                              <a:gd name="csY2" fmla="*/ 299479 h 322931"/>
                              <a:gd name="csX3" fmla="*/ 332325 w 4393118"/>
                              <a:gd name="csY3" fmla="*/ 308703 h 322931"/>
                              <a:gd name="csX4" fmla="*/ 398650 w 4393118"/>
                              <a:gd name="csY4" fmla="*/ 318884 h 322931"/>
                              <a:gd name="csX5" fmla="*/ 505399 w 4393118"/>
                              <a:gd name="csY5" fmla="*/ 285145 h 322931"/>
                              <a:gd name="csX6" fmla="*/ 605119 w 4393118"/>
                              <a:gd name="csY6" fmla="*/ 254527 h 322931"/>
                              <a:gd name="csX7" fmla="*/ 709545 w 4393118"/>
                              <a:gd name="csY7" fmla="*/ 285145 h 322931"/>
                              <a:gd name="csX8" fmla="*/ 797299 w 4393118"/>
                              <a:gd name="csY8" fmla="*/ 318884 h 322931"/>
                              <a:gd name="csX9" fmla="*/ 897848 w 4393118"/>
                              <a:gd name="csY9" fmla="*/ 255687 h 322931"/>
                              <a:gd name="csX10" fmla="*/ 989478 w 4393118"/>
                              <a:gd name="csY10" fmla="*/ 207056 h 322931"/>
                              <a:gd name="csX11" fmla="*/ 1081999 w 4393118"/>
                              <a:gd name="csY11" fmla="*/ 254527 h 322931"/>
                              <a:gd name="csX12" fmla="*/ 1195949 w 4393118"/>
                              <a:gd name="csY12" fmla="*/ 318884 h 322931"/>
                              <a:gd name="csX13" fmla="*/ 1288983 w 4393118"/>
                              <a:gd name="csY13" fmla="*/ 239610 h 322931"/>
                              <a:gd name="csX14" fmla="*/ 1388129 w 4393118"/>
                              <a:gd name="csY14" fmla="*/ 155893 h 322931"/>
                              <a:gd name="csX15" fmla="*/ 1499697 w 4393118"/>
                              <a:gd name="csY15" fmla="*/ 238065 h 322931"/>
                              <a:gd name="csX16" fmla="*/ 1594598 w 4393118"/>
                              <a:gd name="csY16" fmla="*/ 318884 h 322931"/>
                              <a:gd name="csX17" fmla="*/ 1700649 w 4393118"/>
                              <a:gd name="csY17" fmla="*/ 198488 h 322931"/>
                              <a:gd name="csX18" fmla="*/ 1796695 w 4393118"/>
                              <a:gd name="csY18" fmla="*/ 86411 h 322931"/>
                              <a:gd name="csX19" fmla="*/ 1912635 w 4393118"/>
                              <a:gd name="csY19" fmla="*/ 200003 h 322931"/>
                              <a:gd name="csX20" fmla="*/ 1993248 w 4393118"/>
                              <a:gd name="csY20" fmla="*/ 318884 h 322931"/>
                              <a:gd name="csX21" fmla="*/ 2092910 w 4393118"/>
                              <a:gd name="csY21" fmla="*/ 159442 h 322931"/>
                              <a:gd name="csX22" fmla="*/ 2192573 w 4393118"/>
                              <a:gd name="csY22" fmla="*/ 0 h 322931"/>
                              <a:gd name="csX23" fmla="*/ 2292235 w 4393118"/>
                              <a:gd name="csY23" fmla="*/ 159442 h 322931"/>
                              <a:gd name="csX24" fmla="*/ 2391897 w 4393118"/>
                              <a:gd name="csY24" fmla="*/ 318884 h 322931"/>
                              <a:gd name="csX25" fmla="*/ 2496323 w 4393118"/>
                              <a:gd name="csY25" fmla="*/ 200003 h 322931"/>
                              <a:gd name="csX26" fmla="*/ 2600748 w 4393118"/>
                              <a:gd name="csY26" fmla="*/ 85331 h 322931"/>
                              <a:gd name="csX27" fmla="*/ 2698578 w 4393118"/>
                              <a:gd name="csY27" fmla="*/ 200003 h 322931"/>
                              <a:gd name="csX28" fmla="*/ 2790547 w 4393118"/>
                              <a:gd name="csY28" fmla="*/ 318884 h 322931"/>
                              <a:gd name="csX29" fmla="*/ 2890209 w 4393118"/>
                              <a:gd name="csY29" fmla="*/ 239610 h 322931"/>
                              <a:gd name="csX30" fmla="*/ 2987183 w 4393118"/>
                              <a:gd name="csY30" fmla="*/ 155893 h 322931"/>
                              <a:gd name="csX31" fmla="*/ 3085620 w 4393118"/>
                              <a:gd name="csY31" fmla="*/ 239673 h 322931"/>
                              <a:gd name="csX32" fmla="*/ 3189197 w 4393118"/>
                              <a:gd name="csY32" fmla="*/ 318884 h 322931"/>
                              <a:gd name="csX33" fmla="*/ 3286481 w 4393118"/>
                              <a:gd name="csY33" fmla="*/ 257349 h 322931"/>
                              <a:gd name="csX34" fmla="*/ 3390360 w 4393118"/>
                              <a:gd name="csY34" fmla="*/ 204536 h 322931"/>
                              <a:gd name="csX35" fmla="*/ 3492949 w 4393118"/>
                              <a:gd name="csY35" fmla="*/ 257349 h 322931"/>
                              <a:gd name="csX36" fmla="*/ 3587846 w 4393118"/>
                              <a:gd name="csY36" fmla="*/ 318884 h 322931"/>
                              <a:gd name="csX37" fmla="*/ 3697034 w 4393118"/>
                              <a:gd name="csY37" fmla="*/ 286143 h 322931"/>
                              <a:gd name="csX38" fmla="*/ 3789963 w 4393118"/>
                              <a:gd name="csY38" fmla="*/ 254931 h 322931"/>
                              <a:gd name="csX39" fmla="*/ 3874928 w 4393118"/>
                              <a:gd name="csY39" fmla="*/ 283347 h 322931"/>
                              <a:gd name="csX40" fmla="*/ 3986496 w 4393118"/>
                              <a:gd name="csY40" fmla="*/ 318884 h 322931"/>
                              <a:gd name="csX41" fmla="*/ 4081395 w 4393118"/>
                              <a:gd name="csY41" fmla="*/ 308702 h 322931"/>
                              <a:gd name="csX42" fmla="*/ 4189566 w 4393118"/>
                              <a:gd name="csY42" fmla="*/ 300891 h 322931"/>
                              <a:gd name="csX43" fmla="*/ 4256906 w 4393118"/>
                              <a:gd name="csY43" fmla="*/ 315403 h 322931"/>
                              <a:gd name="csX44" fmla="*/ 4385145 w 4393118"/>
                              <a:gd name="csY44" fmla="*/ 318884 h 322931"/>
                              <a:gd name="csX45" fmla="*/ 4393118 w 4393118"/>
                              <a:gd name="csY45" fmla="*/ 317608 h 322931"/>
                              <a:gd name="csX0" fmla="*/ 0 w 4393118"/>
                              <a:gd name="csY0" fmla="*/ 318884 h 322931"/>
                              <a:gd name="csX1" fmla="*/ 123476 w 4393118"/>
                              <a:gd name="csY1" fmla="*/ 322015 h 322931"/>
                              <a:gd name="csX2" fmla="*/ 196943 w 4393118"/>
                              <a:gd name="csY2" fmla="*/ 299479 h 322931"/>
                              <a:gd name="csX3" fmla="*/ 332325 w 4393118"/>
                              <a:gd name="csY3" fmla="*/ 308703 h 322931"/>
                              <a:gd name="csX4" fmla="*/ 398650 w 4393118"/>
                              <a:gd name="csY4" fmla="*/ 318884 h 322931"/>
                              <a:gd name="csX5" fmla="*/ 505399 w 4393118"/>
                              <a:gd name="csY5" fmla="*/ 285145 h 322931"/>
                              <a:gd name="csX6" fmla="*/ 605119 w 4393118"/>
                              <a:gd name="csY6" fmla="*/ 254527 h 322931"/>
                              <a:gd name="csX7" fmla="*/ 709545 w 4393118"/>
                              <a:gd name="csY7" fmla="*/ 285145 h 322931"/>
                              <a:gd name="csX8" fmla="*/ 797299 w 4393118"/>
                              <a:gd name="csY8" fmla="*/ 318884 h 322931"/>
                              <a:gd name="csX9" fmla="*/ 897848 w 4393118"/>
                              <a:gd name="csY9" fmla="*/ 255687 h 322931"/>
                              <a:gd name="csX10" fmla="*/ 989478 w 4393118"/>
                              <a:gd name="csY10" fmla="*/ 207056 h 322931"/>
                              <a:gd name="csX11" fmla="*/ 1081999 w 4393118"/>
                              <a:gd name="csY11" fmla="*/ 254527 h 322931"/>
                              <a:gd name="csX12" fmla="*/ 1195949 w 4393118"/>
                              <a:gd name="csY12" fmla="*/ 318884 h 322931"/>
                              <a:gd name="csX13" fmla="*/ 1288983 w 4393118"/>
                              <a:gd name="csY13" fmla="*/ 239610 h 322931"/>
                              <a:gd name="csX14" fmla="*/ 1388129 w 4393118"/>
                              <a:gd name="csY14" fmla="*/ 155893 h 322931"/>
                              <a:gd name="csX15" fmla="*/ 1499697 w 4393118"/>
                              <a:gd name="csY15" fmla="*/ 238065 h 322931"/>
                              <a:gd name="csX16" fmla="*/ 1594598 w 4393118"/>
                              <a:gd name="csY16" fmla="*/ 318884 h 322931"/>
                              <a:gd name="csX17" fmla="*/ 1700649 w 4393118"/>
                              <a:gd name="csY17" fmla="*/ 198488 h 322931"/>
                              <a:gd name="csX18" fmla="*/ 1796695 w 4393118"/>
                              <a:gd name="csY18" fmla="*/ 86411 h 322931"/>
                              <a:gd name="csX19" fmla="*/ 1912635 w 4393118"/>
                              <a:gd name="csY19" fmla="*/ 200003 h 322931"/>
                              <a:gd name="csX20" fmla="*/ 1993248 w 4393118"/>
                              <a:gd name="csY20" fmla="*/ 318884 h 322931"/>
                              <a:gd name="csX21" fmla="*/ 2092910 w 4393118"/>
                              <a:gd name="csY21" fmla="*/ 159442 h 322931"/>
                              <a:gd name="csX22" fmla="*/ 2192573 w 4393118"/>
                              <a:gd name="csY22" fmla="*/ 0 h 322931"/>
                              <a:gd name="csX23" fmla="*/ 2292235 w 4393118"/>
                              <a:gd name="csY23" fmla="*/ 159442 h 322931"/>
                              <a:gd name="csX24" fmla="*/ 2391897 w 4393118"/>
                              <a:gd name="csY24" fmla="*/ 318884 h 322931"/>
                              <a:gd name="csX25" fmla="*/ 2496323 w 4393118"/>
                              <a:gd name="csY25" fmla="*/ 200003 h 322931"/>
                              <a:gd name="csX26" fmla="*/ 2600748 w 4393118"/>
                              <a:gd name="csY26" fmla="*/ 85331 h 322931"/>
                              <a:gd name="csX27" fmla="*/ 2698578 w 4393118"/>
                              <a:gd name="csY27" fmla="*/ 200003 h 322931"/>
                              <a:gd name="csX28" fmla="*/ 2790547 w 4393118"/>
                              <a:gd name="csY28" fmla="*/ 318884 h 322931"/>
                              <a:gd name="csX29" fmla="*/ 2890209 w 4393118"/>
                              <a:gd name="csY29" fmla="*/ 239610 h 322931"/>
                              <a:gd name="csX30" fmla="*/ 2987183 w 4393118"/>
                              <a:gd name="csY30" fmla="*/ 155893 h 322931"/>
                              <a:gd name="csX31" fmla="*/ 3085620 w 4393118"/>
                              <a:gd name="csY31" fmla="*/ 239673 h 322931"/>
                              <a:gd name="csX32" fmla="*/ 3189197 w 4393118"/>
                              <a:gd name="csY32" fmla="*/ 318884 h 322931"/>
                              <a:gd name="csX33" fmla="*/ 3286481 w 4393118"/>
                              <a:gd name="csY33" fmla="*/ 257349 h 322931"/>
                              <a:gd name="csX34" fmla="*/ 3390360 w 4393118"/>
                              <a:gd name="csY34" fmla="*/ 204536 h 322931"/>
                              <a:gd name="csX35" fmla="*/ 3492949 w 4393118"/>
                              <a:gd name="csY35" fmla="*/ 257349 h 322931"/>
                              <a:gd name="csX36" fmla="*/ 3587846 w 4393118"/>
                              <a:gd name="csY36" fmla="*/ 318884 h 322931"/>
                              <a:gd name="csX37" fmla="*/ 3697034 w 4393118"/>
                              <a:gd name="csY37" fmla="*/ 286143 h 322931"/>
                              <a:gd name="csX38" fmla="*/ 3789963 w 4393118"/>
                              <a:gd name="csY38" fmla="*/ 254931 h 322931"/>
                              <a:gd name="csX39" fmla="*/ 3872546 w 4393118"/>
                              <a:gd name="csY39" fmla="*/ 286377 h 322931"/>
                              <a:gd name="csX40" fmla="*/ 3986496 w 4393118"/>
                              <a:gd name="csY40" fmla="*/ 318884 h 322931"/>
                              <a:gd name="csX41" fmla="*/ 4081395 w 4393118"/>
                              <a:gd name="csY41" fmla="*/ 308702 h 322931"/>
                              <a:gd name="csX42" fmla="*/ 4189566 w 4393118"/>
                              <a:gd name="csY42" fmla="*/ 300891 h 322931"/>
                              <a:gd name="csX43" fmla="*/ 4256906 w 4393118"/>
                              <a:gd name="csY43" fmla="*/ 315403 h 322931"/>
                              <a:gd name="csX44" fmla="*/ 4385145 w 4393118"/>
                              <a:gd name="csY44" fmla="*/ 318884 h 322931"/>
                              <a:gd name="csX45" fmla="*/ 4393118 w 4393118"/>
                              <a:gd name="csY45" fmla="*/ 317608 h 322931"/>
                              <a:gd name="csX0" fmla="*/ 0 w 4393118"/>
                              <a:gd name="csY0" fmla="*/ 318884 h 322931"/>
                              <a:gd name="csX1" fmla="*/ 123476 w 4393118"/>
                              <a:gd name="csY1" fmla="*/ 322015 h 322931"/>
                              <a:gd name="csX2" fmla="*/ 196943 w 4393118"/>
                              <a:gd name="csY2" fmla="*/ 299479 h 322931"/>
                              <a:gd name="csX3" fmla="*/ 332325 w 4393118"/>
                              <a:gd name="csY3" fmla="*/ 308703 h 322931"/>
                              <a:gd name="csX4" fmla="*/ 398650 w 4393118"/>
                              <a:gd name="csY4" fmla="*/ 318884 h 322931"/>
                              <a:gd name="csX5" fmla="*/ 505399 w 4393118"/>
                              <a:gd name="csY5" fmla="*/ 285145 h 322931"/>
                              <a:gd name="csX6" fmla="*/ 605119 w 4393118"/>
                              <a:gd name="csY6" fmla="*/ 254527 h 322931"/>
                              <a:gd name="csX7" fmla="*/ 709545 w 4393118"/>
                              <a:gd name="csY7" fmla="*/ 285145 h 322931"/>
                              <a:gd name="csX8" fmla="*/ 797299 w 4393118"/>
                              <a:gd name="csY8" fmla="*/ 318884 h 322931"/>
                              <a:gd name="csX9" fmla="*/ 897848 w 4393118"/>
                              <a:gd name="csY9" fmla="*/ 255687 h 322931"/>
                              <a:gd name="csX10" fmla="*/ 989478 w 4393118"/>
                              <a:gd name="csY10" fmla="*/ 207056 h 322931"/>
                              <a:gd name="csX11" fmla="*/ 1081999 w 4393118"/>
                              <a:gd name="csY11" fmla="*/ 254527 h 322931"/>
                              <a:gd name="csX12" fmla="*/ 1195949 w 4393118"/>
                              <a:gd name="csY12" fmla="*/ 318884 h 322931"/>
                              <a:gd name="csX13" fmla="*/ 1288983 w 4393118"/>
                              <a:gd name="csY13" fmla="*/ 239610 h 322931"/>
                              <a:gd name="csX14" fmla="*/ 1388129 w 4393118"/>
                              <a:gd name="csY14" fmla="*/ 155893 h 322931"/>
                              <a:gd name="csX15" fmla="*/ 1499697 w 4393118"/>
                              <a:gd name="csY15" fmla="*/ 238065 h 322931"/>
                              <a:gd name="csX16" fmla="*/ 1594598 w 4393118"/>
                              <a:gd name="csY16" fmla="*/ 318884 h 322931"/>
                              <a:gd name="csX17" fmla="*/ 1700649 w 4393118"/>
                              <a:gd name="csY17" fmla="*/ 198488 h 322931"/>
                              <a:gd name="csX18" fmla="*/ 1796695 w 4393118"/>
                              <a:gd name="csY18" fmla="*/ 86411 h 322931"/>
                              <a:gd name="csX19" fmla="*/ 1912635 w 4393118"/>
                              <a:gd name="csY19" fmla="*/ 200003 h 322931"/>
                              <a:gd name="csX20" fmla="*/ 1993248 w 4393118"/>
                              <a:gd name="csY20" fmla="*/ 318884 h 322931"/>
                              <a:gd name="csX21" fmla="*/ 2092910 w 4393118"/>
                              <a:gd name="csY21" fmla="*/ 159442 h 322931"/>
                              <a:gd name="csX22" fmla="*/ 2192573 w 4393118"/>
                              <a:gd name="csY22" fmla="*/ 0 h 322931"/>
                              <a:gd name="csX23" fmla="*/ 2292235 w 4393118"/>
                              <a:gd name="csY23" fmla="*/ 159442 h 322931"/>
                              <a:gd name="csX24" fmla="*/ 2391897 w 4393118"/>
                              <a:gd name="csY24" fmla="*/ 318884 h 322931"/>
                              <a:gd name="csX25" fmla="*/ 2496323 w 4393118"/>
                              <a:gd name="csY25" fmla="*/ 200003 h 322931"/>
                              <a:gd name="csX26" fmla="*/ 2600748 w 4393118"/>
                              <a:gd name="csY26" fmla="*/ 85331 h 322931"/>
                              <a:gd name="csX27" fmla="*/ 2698578 w 4393118"/>
                              <a:gd name="csY27" fmla="*/ 200003 h 322931"/>
                              <a:gd name="csX28" fmla="*/ 2790547 w 4393118"/>
                              <a:gd name="csY28" fmla="*/ 318884 h 322931"/>
                              <a:gd name="csX29" fmla="*/ 2890209 w 4393118"/>
                              <a:gd name="csY29" fmla="*/ 239610 h 322931"/>
                              <a:gd name="csX30" fmla="*/ 2987183 w 4393118"/>
                              <a:gd name="csY30" fmla="*/ 155893 h 322931"/>
                              <a:gd name="csX31" fmla="*/ 3085620 w 4393118"/>
                              <a:gd name="csY31" fmla="*/ 239673 h 322931"/>
                              <a:gd name="csX32" fmla="*/ 3189197 w 4393118"/>
                              <a:gd name="csY32" fmla="*/ 318884 h 322931"/>
                              <a:gd name="csX33" fmla="*/ 3286481 w 4393118"/>
                              <a:gd name="csY33" fmla="*/ 257349 h 322931"/>
                              <a:gd name="csX34" fmla="*/ 3390360 w 4393118"/>
                              <a:gd name="csY34" fmla="*/ 204536 h 322931"/>
                              <a:gd name="csX35" fmla="*/ 3492949 w 4393118"/>
                              <a:gd name="csY35" fmla="*/ 257349 h 322931"/>
                              <a:gd name="csX36" fmla="*/ 3587846 w 4393118"/>
                              <a:gd name="csY36" fmla="*/ 318884 h 322931"/>
                              <a:gd name="csX37" fmla="*/ 3697034 w 4393118"/>
                              <a:gd name="csY37" fmla="*/ 286143 h 322931"/>
                              <a:gd name="csX38" fmla="*/ 3789963 w 4393118"/>
                              <a:gd name="csY38" fmla="*/ 254931 h 322931"/>
                              <a:gd name="csX39" fmla="*/ 3872546 w 4393118"/>
                              <a:gd name="csY39" fmla="*/ 286377 h 322931"/>
                              <a:gd name="csX40" fmla="*/ 3986496 w 4393118"/>
                              <a:gd name="csY40" fmla="*/ 318884 h 322931"/>
                              <a:gd name="csX41" fmla="*/ 4081395 w 4393118"/>
                              <a:gd name="csY41" fmla="*/ 311376 h 322931"/>
                              <a:gd name="csX42" fmla="*/ 4189566 w 4393118"/>
                              <a:gd name="csY42" fmla="*/ 300891 h 322931"/>
                              <a:gd name="csX43" fmla="*/ 4256906 w 4393118"/>
                              <a:gd name="csY43" fmla="*/ 315403 h 322931"/>
                              <a:gd name="csX44" fmla="*/ 4385145 w 4393118"/>
                              <a:gd name="csY44" fmla="*/ 318884 h 322931"/>
                              <a:gd name="csX45" fmla="*/ 4393118 w 4393118"/>
                              <a:gd name="csY45" fmla="*/ 317608 h 322931"/>
                              <a:gd name="csX0" fmla="*/ 0 w 4393118"/>
                              <a:gd name="csY0" fmla="*/ 318884 h 322931"/>
                              <a:gd name="csX1" fmla="*/ 123476 w 4393118"/>
                              <a:gd name="csY1" fmla="*/ 322015 h 322931"/>
                              <a:gd name="csX2" fmla="*/ 196943 w 4393118"/>
                              <a:gd name="csY2" fmla="*/ 299479 h 322931"/>
                              <a:gd name="csX3" fmla="*/ 332325 w 4393118"/>
                              <a:gd name="csY3" fmla="*/ 308703 h 322931"/>
                              <a:gd name="csX4" fmla="*/ 398650 w 4393118"/>
                              <a:gd name="csY4" fmla="*/ 318884 h 322931"/>
                              <a:gd name="csX5" fmla="*/ 505399 w 4393118"/>
                              <a:gd name="csY5" fmla="*/ 285145 h 322931"/>
                              <a:gd name="csX6" fmla="*/ 605119 w 4393118"/>
                              <a:gd name="csY6" fmla="*/ 254527 h 322931"/>
                              <a:gd name="csX7" fmla="*/ 709545 w 4393118"/>
                              <a:gd name="csY7" fmla="*/ 285145 h 322931"/>
                              <a:gd name="csX8" fmla="*/ 797299 w 4393118"/>
                              <a:gd name="csY8" fmla="*/ 318884 h 322931"/>
                              <a:gd name="csX9" fmla="*/ 897848 w 4393118"/>
                              <a:gd name="csY9" fmla="*/ 255687 h 322931"/>
                              <a:gd name="csX10" fmla="*/ 989478 w 4393118"/>
                              <a:gd name="csY10" fmla="*/ 207056 h 322931"/>
                              <a:gd name="csX11" fmla="*/ 1081999 w 4393118"/>
                              <a:gd name="csY11" fmla="*/ 254527 h 322931"/>
                              <a:gd name="csX12" fmla="*/ 1195949 w 4393118"/>
                              <a:gd name="csY12" fmla="*/ 318884 h 322931"/>
                              <a:gd name="csX13" fmla="*/ 1288983 w 4393118"/>
                              <a:gd name="csY13" fmla="*/ 239610 h 322931"/>
                              <a:gd name="csX14" fmla="*/ 1388129 w 4393118"/>
                              <a:gd name="csY14" fmla="*/ 155893 h 322931"/>
                              <a:gd name="csX15" fmla="*/ 1499697 w 4393118"/>
                              <a:gd name="csY15" fmla="*/ 238065 h 322931"/>
                              <a:gd name="csX16" fmla="*/ 1594598 w 4393118"/>
                              <a:gd name="csY16" fmla="*/ 318884 h 322931"/>
                              <a:gd name="csX17" fmla="*/ 1700649 w 4393118"/>
                              <a:gd name="csY17" fmla="*/ 198488 h 322931"/>
                              <a:gd name="csX18" fmla="*/ 1796695 w 4393118"/>
                              <a:gd name="csY18" fmla="*/ 86411 h 322931"/>
                              <a:gd name="csX19" fmla="*/ 1912635 w 4393118"/>
                              <a:gd name="csY19" fmla="*/ 200003 h 322931"/>
                              <a:gd name="csX20" fmla="*/ 1993248 w 4393118"/>
                              <a:gd name="csY20" fmla="*/ 318884 h 322931"/>
                              <a:gd name="csX21" fmla="*/ 2092910 w 4393118"/>
                              <a:gd name="csY21" fmla="*/ 159442 h 322931"/>
                              <a:gd name="csX22" fmla="*/ 2192573 w 4393118"/>
                              <a:gd name="csY22" fmla="*/ 0 h 322931"/>
                              <a:gd name="csX23" fmla="*/ 2292235 w 4393118"/>
                              <a:gd name="csY23" fmla="*/ 159442 h 322931"/>
                              <a:gd name="csX24" fmla="*/ 2391897 w 4393118"/>
                              <a:gd name="csY24" fmla="*/ 318884 h 322931"/>
                              <a:gd name="csX25" fmla="*/ 2496323 w 4393118"/>
                              <a:gd name="csY25" fmla="*/ 200003 h 322931"/>
                              <a:gd name="csX26" fmla="*/ 2600748 w 4393118"/>
                              <a:gd name="csY26" fmla="*/ 85331 h 322931"/>
                              <a:gd name="csX27" fmla="*/ 2698578 w 4393118"/>
                              <a:gd name="csY27" fmla="*/ 200003 h 322931"/>
                              <a:gd name="csX28" fmla="*/ 2790547 w 4393118"/>
                              <a:gd name="csY28" fmla="*/ 318884 h 322931"/>
                              <a:gd name="csX29" fmla="*/ 2890209 w 4393118"/>
                              <a:gd name="csY29" fmla="*/ 239610 h 322931"/>
                              <a:gd name="csX30" fmla="*/ 2987183 w 4393118"/>
                              <a:gd name="csY30" fmla="*/ 155893 h 322931"/>
                              <a:gd name="csX31" fmla="*/ 3085620 w 4393118"/>
                              <a:gd name="csY31" fmla="*/ 239673 h 322931"/>
                              <a:gd name="csX32" fmla="*/ 3189197 w 4393118"/>
                              <a:gd name="csY32" fmla="*/ 318884 h 322931"/>
                              <a:gd name="csX33" fmla="*/ 3286481 w 4393118"/>
                              <a:gd name="csY33" fmla="*/ 257349 h 322931"/>
                              <a:gd name="csX34" fmla="*/ 3390360 w 4393118"/>
                              <a:gd name="csY34" fmla="*/ 204536 h 322931"/>
                              <a:gd name="csX35" fmla="*/ 3492949 w 4393118"/>
                              <a:gd name="csY35" fmla="*/ 257349 h 322931"/>
                              <a:gd name="csX36" fmla="*/ 3587846 w 4393118"/>
                              <a:gd name="csY36" fmla="*/ 318884 h 322931"/>
                              <a:gd name="csX37" fmla="*/ 3697034 w 4393118"/>
                              <a:gd name="csY37" fmla="*/ 286143 h 322931"/>
                              <a:gd name="csX38" fmla="*/ 3789963 w 4393118"/>
                              <a:gd name="csY38" fmla="*/ 254931 h 322931"/>
                              <a:gd name="csX39" fmla="*/ 3872546 w 4393118"/>
                              <a:gd name="csY39" fmla="*/ 286377 h 322931"/>
                              <a:gd name="csX40" fmla="*/ 3986496 w 4393118"/>
                              <a:gd name="csY40" fmla="*/ 318884 h 322931"/>
                              <a:gd name="csX41" fmla="*/ 4081395 w 4393118"/>
                              <a:gd name="csY41" fmla="*/ 311376 h 322931"/>
                              <a:gd name="csX42" fmla="*/ 4189566 w 4393118"/>
                              <a:gd name="csY42" fmla="*/ 300891 h 322931"/>
                              <a:gd name="csX43" fmla="*/ 4299771 w 4393118"/>
                              <a:gd name="csY43" fmla="*/ 316386 h 322931"/>
                              <a:gd name="csX44" fmla="*/ 4385145 w 4393118"/>
                              <a:gd name="csY44" fmla="*/ 318884 h 322931"/>
                              <a:gd name="csX45" fmla="*/ 4393118 w 4393118"/>
                              <a:gd name="csY45" fmla="*/ 317608 h 322931"/>
                              <a:gd name="csX0" fmla="*/ 0 w 4385144"/>
                              <a:gd name="csY0" fmla="*/ 318884 h 322931"/>
                              <a:gd name="csX1" fmla="*/ 123476 w 4385144"/>
                              <a:gd name="csY1" fmla="*/ 322015 h 322931"/>
                              <a:gd name="csX2" fmla="*/ 196943 w 4385144"/>
                              <a:gd name="csY2" fmla="*/ 299479 h 322931"/>
                              <a:gd name="csX3" fmla="*/ 332325 w 4385144"/>
                              <a:gd name="csY3" fmla="*/ 308703 h 322931"/>
                              <a:gd name="csX4" fmla="*/ 398650 w 4385144"/>
                              <a:gd name="csY4" fmla="*/ 318884 h 322931"/>
                              <a:gd name="csX5" fmla="*/ 505399 w 4385144"/>
                              <a:gd name="csY5" fmla="*/ 285145 h 322931"/>
                              <a:gd name="csX6" fmla="*/ 605119 w 4385144"/>
                              <a:gd name="csY6" fmla="*/ 254527 h 322931"/>
                              <a:gd name="csX7" fmla="*/ 709545 w 4385144"/>
                              <a:gd name="csY7" fmla="*/ 285145 h 322931"/>
                              <a:gd name="csX8" fmla="*/ 797299 w 4385144"/>
                              <a:gd name="csY8" fmla="*/ 318884 h 322931"/>
                              <a:gd name="csX9" fmla="*/ 897848 w 4385144"/>
                              <a:gd name="csY9" fmla="*/ 255687 h 322931"/>
                              <a:gd name="csX10" fmla="*/ 989478 w 4385144"/>
                              <a:gd name="csY10" fmla="*/ 207056 h 322931"/>
                              <a:gd name="csX11" fmla="*/ 1081999 w 4385144"/>
                              <a:gd name="csY11" fmla="*/ 254527 h 322931"/>
                              <a:gd name="csX12" fmla="*/ 1195949 w 4385144"/>
                              <a:gd name="csY12" fmla="*/ 318884 h 322931"/>
                              <a:gd name="csX13" fmla="*/ 1288983 w 4385144"/>
                              <a:gd name="csY13" fmla="*/ 239610 h 322931"/>
                              <a:gd name="csX14" fmla="*/ 1388129 w 4385144"/>
                              <a:gd name="csY14" fmla="*/ 155893 h 322931"/>
                              <a:gd name="csX15" fmla="*/ 1499697 w 4385144"/>
                              <a:gd name="csY15" fmla="*/ 238065 h 322931"/>
                              <a:gd name="csX16" fmla="*/ 1594598 w 4385144"/>
                              <a:gd name="csY16" fmla="*/ 318884 h 322931"/>
                              <a:gd name="csX17" fmla="*/ 1700649 w 4385144"/>
                              <a:gd name="csY17" fmla="*/ 198488 h 322931"/>
                              <a:gd name="csX18" fmla="*/ 1796695 w 4385144"/>
                              <a:gd name="csY18" fmla="*/ 86411 h 322931"/>
                              <a:gd name="csX19" fmla="*/ 1912635 w 4385144"/>
                              <a:gd name="csY19" fmla="*/ 200003 h 322931"/>
                              <a:gd name="csX20" fmla="*/ 1993248 w 4385144"/>
                              <a:gd name="csY20" fmla="*/ 318884 h 322931"/>
                              <a:gd name="csX21" fmla="*/ 2092910 w 4385144"/>
                              <a:gd name="csY21" fmla="*/ 159442 h 322931"/>
                              <a:gd name="csX22" fmla="*/ 2192573 w 4385144"/>
                              <a:gd name="csY22" fmla="*/ 0 h 322931"/>
                              <a:gd name="csX23" fmla="*/ 2292235 w 4385144"/>
                              <a:gd name="csY23" fmla="*/ 159442 h 322931"/>
                              <a:gd name="csX24" fmla="*/ 2391897 w 4385144"/>
                              <a:gd name="csY24" fmla="*/ 318884 h 322931"/>
                              <a:gd name="csX25" fmla="*/ 2496323 w 4385144"/>
                              <a:gd name="csY25" fmla="*/ 200003 h 322931"/>
                              <a:gd name="csX26" fmla="*/ 2600748 w 4385144"/>
                              <a:gd name="csY26" fmla="*/ 85331 h 322931"/>
                              <a:gd name="csX27" fmla="*/ 2698578 w 4385144"/>
                              <a:gd name="csY27" fmla="*/ 200003 h 322931"/>
                              <a:gd name="csX28" fmla="*/ 2790547 w 4385144"/>
                              <a:gd name="csY28" fmla="*/ 318884 h 322931"/>
                              <a:gd name="csX29" fmla="*/ 2890209 w 4385144"/>
                              <a:gd name="csY29" fmla="*/ 239610 h 322931"/>
                              <a:gd name="csX30" fmla="*/ 2987183 w 4385144"/>
                              <a:gd name="csY30" fmla="*/ 155893 h 322931"/>
                              <a:gd name="csX31" fmla="*/ 3085620 w 4385144"/>
                              <a:gd name="csY31" fmla="*/ 239673 h 322931"/>
                              <a:gd name="csX32" fmla="*/ 3189197 w 4385144"/>
                              <a:gd name="csY32" fmla="*/ 318884 h 322931"/>
                              <a:gd name="csX33" fmla="*/ 3286481 w 4385144"/>
                              <a:gd name="csY33" fmla="*/ 257349 h 322931"/>
                              <a:gd name="csX34" fmla="*/ 3390360 w 4385144"/>
                              <a:gd name="csY34" fmla="*/ 204536 h 322931"/>
                              <a:gd name="csX35" fmla="*/ 3492949 w 4385144"/>
                              <a:gd name="csY35" fmla="*/ 257349 h 322931"/>
                              <a:gd name="csX36" fmla="*/ 3587846 w 4385144"/>
                              <a:gd name="csY36" fmla="*/ 318884 h 322931"/>
                              <a:gd name="csX37" fmla="*/ 3697034 w 4385144"/>
                              <a:gd name="csY37" fmla="*/ 286143 h 322931"/>
                              <a:gd name="csX38" fmla="*/ 3789963 w 4385144"/>
                              <a:gd name="csY38" fmla="*/ 254931 h 322931"/>
                              <a:gd name="csX39" fmla="*/ 3872546 w 4385144"/>
                              <a:gd name="csY39" fmla="*/ 286377 h 322931"/>
                              <a:gd name="csX40" fmla="*/ 3986496 w 4385144"/>
                              <a:gd name="csY40" fmla="*/ 318884 h 322931"/>
                              <a:gd name="csX41" fmla="*/ 4081395 w 4385144"/>
                              <a:gd name="csY41" fmla="*/ 311376 h 322931"/>
                              <a:gd name="csX42" fmla="*/ 4189566 w 4385144"/>
                              <a:gd name="csY42" fmla="*/ 300891 h 322931"/>
                              <a:gd name="csX43" fmla="*/ 4299771 w 4385144"/>
                              <a:gd name="csY43" fmla="*/ 316386 h 322931"/>
                              <a:gd name="csX44" fmla="*/ 4385145 w 4385144"/>
                              <a:gd name="csY44" fmla="*/ 318884 h 322931"/>
                              <a:gd name="csX0" fmla="*/ 0 w 4299771"/>
                              <a:gd name="csY0" fmla="*/ 318884 h 322931"/>
                              <a:gd name="csX1" fmla="*/ 123476 w 4299771"/>
                              <a:gd name="csY1" fmla="*/ 322015 h 322931"/>
                              <a:gd name="csX2" fmla="*/ 196943 w 4299771"/>
                              <a:gd name="csY2" fmla="*/ 299479 h 322931"/>
                              <a:gd name="csX3" fmla="*/ 332325 w 4299771"/>
                              <a:gd name="csY3" fmla="*/ 308703 h 322931"/>
                              <a:gd name="csX4" fmla="*/ 398650 w 4299771"/>
                              <a:gd name="csY4" fmla="*/ 318884 h 322931"/>
                              <a:gd name="csX5" fmla="*/ 505399 w 4299771"/>
                              <a:gd name="csY5" fmla="*/ 285145 h 322931"/>
                              <a:gd name="csX6" fmla="*/ 605119 w 4299771"/>
                              <a:gd name="csY6" fmla="*/ 254527 h 322931"/>
                              <a:gd name="csX7" fmla="*/ 709545 w 4299771"/>
                              <a:gd name="csY7" fmla="*/ 285145 h 322931"/>
                              <a:gd name="csX8" fmla="*/ 797299 w 4299771"/>
                              <a:gd name="csY8" fmla="*/ 318884 h 322931"/>
                              <a:gd name="csX9" fmla="*/ 897848 w 4299771"/>
                              <a:gd name="csY9" fmla="*/ 255687 h 322931"/>
                              <a:gd name="csX10" fmla="*/ 989478 w 4299771"/>
                              <a:gd name="csY10" fmla="*/ 207056 h 322931"/>
                              <a:gd name="csX11" fmla="*/ 1081999 w 4299771"/>
                              <a:gd name="csY11" fmla="*/ 254527 h 322931"/>
                              <a:gd name="csX12" fmla="*/ 1195949 w 4299771"/>
                              <a:gd name="csY12" fmla="*/ 318884 h 322931"/>
                              <a:gd name="csX13" fmla="*/ 1288983 w 4299771"/>
                              <a:gd name="csY13" fmla="*/ 239610 h 322931"/>
                              <a:gd name="csX14" fmla="*/ 1388129 w 4299771"/>
                              <a:gd name="csY14" fmla="*/ 155893 h 322931"/>
                              <a:gd name="csX15" fmla="*/ 1499697 w 4299771"/>
                              <a:gd name="csY15" fmla="*/ 238065 h 322931"/>
                              <a:gd name="csX16" fmla="*/ 1594598 w 4299771"/>
                              <a:gd name="csY16" fmla="*/ 318884 h 322931"/>
                              <a:gd name="csX17" fmla="*/ 1700649 w 4299771"/>
                              <a:gd name="csY17" fmla="*/ 198488 h 322931"/>
                              <a:gd name="csX18" fmla="*/ 1796695 w 4299771"/>
                              <a:gd name="csY18" fmla="*/ 86411 h 322931"/>
                              <a:gd name="csX19" fmla="*/ 1912635 w 4299771"/>
                              <a:gd name="csY19" fmla="*/ 200003 h 322931"/>
                              <a:gd name="csX20" fmla="*/ 1993248 w 4299771"/>
                              <a:gd name="csY20" fmla="*/ 318884 h 322931"/>
                              <a:gd name="csX21" fmla="*/ 2092910 w 4299771"/>
                              <a:gd name="csY21" fmla="*/ 159442 h 322931"/>
                              <a:gd name="csX22" fmla="*/ 2192573 w 4299771"/>
                              <a:gd name="csY22" fmla="*/ 0 h 322931"/>
                              <a:gd name="csX23" fmla="*/ 2292235 w 4299771"/>
                              <a:gd name="csY23" fmla="*/ 159442 h 322931"/>
                              <a:gd name="csX24" fmla="*/ 2391897 w 4299771"/>
                              <a:gd name="csY24" fmla="*/ 318884 h 322931"/>
                              <a:gd name="csX25" fmla="*/ 2496323 w 4299771"/>
                              <a:gd name="csY25" fmla="*/ 200003 h 322931"/>
                              <a:gd name="csX26" fmla="*/ 2600748 w 4299771"/>
                              <a:gd name="csY26" fmla="*/ 85331 h 322931"/>
                              <a:gd name="csX27" fmla="*/ 2698578 w 4299771"/>
                              <a:gd name="csY27" fmla="*/ 200003 h 322931"/>
                              <a:gd name="csX28" fmla="*/ 2790547 w 4299771"/>
                              <a:gd name="csY28" fmla="*/ 318884 h 322931"/>
                              <a:gd name="csX29" fmla="*/ 2890209 w 4299771"/>
                              <a:gd name="csY29" fmla="*/ 239610 h 322931"/>
                              <a:gd name="csX30" fmla="*/ 2987183 w 4299771"/>
                              <a:gd name="csY30" fmla="*/ 155893 h 322931"/>
                              <a:gd name="csX31" fmla="*/ 3085620 w 4299771"/>
                              <a:gd name="csY31" fmla="*/ 239673 h 322931"/>
                              <a:gd name="csX32" fmla="*/ 3189197 w 4299771"/>
                              <a:gd name="csY32" fmla="*/ 318884 h 322931"/>
                              <a:gd name="csX33" fmla="*/ 3286481 w 4299771"/>
                              <a:gd name="csY33" fmla="*/ 257349 h 322931"/>
                              <a:gd name="csX34" fmla="*/ 3390360 w 4299771"/>
                              <a:gd name="csY34" fmla="*/ 204536 h 322931"/>
                              <a:gd name="csX35" fmla="*/ 3492949 w 4299771"/>
                              <a:gd name="csY35" fmla="*/ 257349 h 322931"/>
                              <a:gd name="csX36" fmla="*/ 3587846 w 4299771"/>
                              <a:gd name="csY36" fmla="*/ 318884 h 322931"/>
                              <a:gd name="csX37" fmla="*/ 3697034 w 4299771"/>
                              <a:gd name="csY37" fmla="*/ 286143 h 322931"/>
                              <a:gd name="csX38" fmla="*/ 3789963 w 4299771"/>
                              <a:gd name="csY38" fmla="*/ 254931 h 322931"/>
                              <a:gd name="csX39" fmla="*/ 3872546 w 4299771"/>
                              <a:gd name="csY39" fmla="*/ 286377 h 322931"/>
                              <a:gd name="csX40" fmla="*/ 3986496 w 4299771"/>
                              <a:gd name="csY40" fmla="*/ 318884 h 322931"/>
                              <a:gd name="csX41" fmla="*/ 4081395 w 4299771"/>
                              <a:gd name="csY41" fmla="*/ 311376 h 322931"/>
                              <a:gd name="csX42" fmla="*/ 4189566 w 4299771"/>
                              <a:gd name="csY42" fmla="*/ 300891 h 322931"/>
                              <a:gd name="csX43" fmla="*/ 4299771 w 4299771"/>
                              <a:gd name="csY43" fmla="*/ 316386 h 322931"/>
                              <a:gd name="csX0" fmla="*/ 0 w 4299771"/>
                              <a:gd name="csY0" fmla="*/ 318884 h 322931"/>
                              <a:gd name="csX1" fmla="*/ 123476 w 4299771"/>
                              <a:gd name="csY1" fmla="*/ 322015 h 322931"/>
                              <a:gd name="csX2" fmla="*/ 196943 w 4299771"/>
                              <a:gd name="csY2" fmla="*/ 299479 h 322931"/>
                              <a:gd name="csX3" fmla="*/ 332325 w 4299771"/>
                              <a:gd name="csY3" fmla="*/ 308703 h 322931"/>
                              <a:gd name="csX4" fmla="*/ 398650 w 4299771"/>
                              <a:gd name="csY4" fmla="*/ 318884 h 322931"/>
                              <a:gd name="csX5" fmla="*/ 505399 w 4299771"/>
                              <a:gd name="csY5" fmla="*/ 285145 h 322931"/>
                              <a:gd name="csX6" fmla="*/ 605119 w 4299771"/>
                              <a:gd name="csY6" fmla="*/ 254527 h 322931"/>
                              <a:gd name="csX7" fmla="*/ 709545 w 4299771"/>
                              <a:gd name="csY7" fmla="*/ 285145 h 322931"/>
                              <a:gd name="csX8" fmla="*/ 797299 w 4299771"/>
                              <a:gd name="csY8" fmla="*/ 318884 h 322931"/>
                              <a:gd name="csX9" fmla="*/ 897848 w 4299771"/>
                              <a:gd name="csY9" fmla="*/ 255687 h 322931"/>
                              <a:gd name="csX10" fmla="*/ 989478 w 4299771"/>
                              <a:gd name="csY10" fmla="*/ 207056 h 322931"/>
                              <a:gd name="csX11" fmla="*/ 1081999 w 4299771"/>
                              <a:gd name="csY11" fmla="*/ 254527 h 322931"/>
                              <a:gd name="csX12" fmla="*/ 1195949 w 4299771"/>
                              <a:gd name="csY12" fmla="*/ 318884 h 322931"/>
                              <a:gd name="csX13" fmla="*/ 1288983 w 4299771"/>
                              <a:gd name="csY13" fmla="*/ 239610 h 322931"/>
                              <a:gd name="csX14" fmla="*/ 1388129 w 4299771"/>
                              <a:gd name="csY14" fmla="*/ 155893 h 322931"/>
                              <a:gd name="csX15" fmla="*/ 1499697 w 4299771"/>
                              <a:gd name="csY15" fmla="*/ 238065 h 322931"/>
                              <a:gd name="csX16" fmla="*/ 1594598 w 4299771"/>
                              <a:gd name="csY16" fmla="*/ 318884 h 322931"/>
                              <a:gd name="csX17" fmla="*/ 1700649 w 4299771"/>
                              <a:gd name="csY17" fmla="*/ 198488 h 322931"/>
                              <a:gd name="csX18" fmla="*/ 1796695 w 4299771"/>
                              <a:gd name="csY18" fmla="*/ 86411 h 322931"/>
                              <a:gd name="csX19" fmla="*/ 1912635 w 4299771"/>
                              <a:gd name="csY19" fmla="*/ 200003 h 322931"/>
                              <a:gd name="csX20" fmla="*/ 1993248 w 4299771"/>
                              <a:gd name="csY20" fmla="*/ 318884 h 322931"/>
                              <a:gd name="csX21" fmla="*/ 2092910 w 4299771"/>
                              <a:gd name="csY21" fmla="*/ 159442 h 322931"/>
                              <a:gd name="csX22" fmla="*/ 2192573 w 4299771"/>
                              <a:gd name="csY22" fmla="*/ 0 h 322931"/>
                              <a:gd name="csX23" fmla="*/ 2292235 w 4299771"/>
                              <a:gd name="csY23" fmla="*/ 159442 h 322931"/>
                              <a:gd name="csX24" fmla="*/ 2391897 w 4299771"/>
                              <a:gd name="csY24" fmla="*/ 318884 h 322931"/>
                              <a:gd name="csX25" fmla="*/ 2496323 w 4299771"/>
                              <a:gd name="csY25" fmla="*/ 200003 h 322931"/>
                              <a:gd name="csX26" fmla="*/ 2600748 w 4299771"/>
                              <a:gd name="csY26" fmla="*/ 85331 h 322931"/>
                              <a:gd name="csX27" fmla="*/ 2698578 w 4299771"/>
                              <a:gd name="csY27" fmla="*/ 200003 h 322931"/>
                              <a:gd name="csX28" fmla="*/ 2790547 w 4299771"/>
                              <a:gd name="csY28" fmla="*/ 318884 h 322931"/>
                              <a:gd name="csX29" fmla="*/ 2890209 w 4299771"/>
                              <a:gd name="csY29" fmla="*/ 239610 h 322931"/>
                              <a:gd name="csX30" fmla="*/ 2987183 w 4299771"/>
                              <a:gd name="csY30" fmla="*/ 155893 h 322931"/>
                              <a:gd name="csX31" fmla="*/ 3085620 w 4299771"/>
                              <a:gd name="csY31" fmla="*/ 239673 h 322931"/>
                              <a:gd name="csX32" fmla="*/ 3189197 w 4299771"/>
                              <a:gd name="csY32" fmla="*/ 318884 h 322931"/>
                              <a:gd name="csX33" fmla="*/ 3286481 w 4299771"/>
                              <a:gd name="csY33" fmla="*/ 257349 h 322931"/>
                              <a:gd name="csX34" fmla="*/ 3390360 w 4299771"/>
                              <a:gd name="csY34" fmla="*/ 204536 h 322931"/>
                              <a:gd name="csX35" fmla="*/ 3492949 w 4299771"/>
                              <a:gd name="csY35" fmla="*/ 257349 h 322931"/>
                              <a:gd name="csX36" fmla="*/ 3587846 w 4299771"/>
                              <a:gd name="csY36" fmla="*/ 318884 h 322931"/>
                              <a:gd name="csX37" fmla="*/ 3697034 w 4299771"/>
                              <a:gd name="csY37" fmla="*/ 286143 h 322931"/>
                              <a:gd name="csX38" fmla="*/ 3789963 w 4299771"/>
                              <a:gd name="csY38" fmla="*/ 254931 h 322931"/>
                              <a:gd name="csX39" fmla="*/ 3882071 w 4299771"/>
                              <a:gd name="csY39" fmla="*/ 286377 h 322931"/>
                              <a:gd name="csX40" fmla="*/ 3986496 w 4299771"/>
                              <a:gd name="csY40" fmla="*/ 318884 h 322931"/>
                              <a:gd name="csX41" fmla="*/ 4081395 w 4299771"/>
                              <a:gd name="csY41" fmla="*/ 311376 h 322931"/>
                              <a:gd name="csX42" fmla="*/ 4189566 w 4299771"/>
                              <a:gd name="csY42" fmla="*/ 300891 h 322931"/>
                              <a:gd name="csX43" fmla="*/ 4299771 w 4299771"/>
                              <a:gd name="csY43" fmla="*/ 316386 h 322931"/>
                              <a:gd name="csX0" fmla="*/ 0 w 4309298"/>
                              <a:gd name="csY0" fmla="*/ 318884 h 322931"/>
                              <a:gd name="csX1" fmla="*/ 123476 w 4309298"/>
                              <a:gd name="csY1" fmla="*/ 322015 h 322931"/>
                              <a:gd name="csX2" fmla="*/ 196943 w 4309298"/>
                              <a:gd name="csY2" fmla="*/ 299479 h 322931"/>
                              <a:gd name="csX3" fmla="*/ 332325 w 4309298"/>
                              <a:gd name="csY3" fmla="*/ 308703 h 322931"/>
                              <a:gd name="csX4" fmla="*/ 398650 w 4309298"/>
                              <a:gd name="csY4" fmla="*/ 318884 h 322931"/>
                              <a:gd name="csX5" fmla="*/ 505399 w 4309298"/>
                              <a:gd name="csY5" fmla="*/ 285145 h 322931"/>
                              <a:gd name="csX6" fmla="*/ 605119 w 4309298"/>
                              <a:gd name="csY6" fmla="*/ 254527 h 322931"/>
                              <a:gd name="csX7" fmla="*/ 709545 w 4309298"/>
                              <a:gd name="csY7" fmla="*/ 285145 h 322931"/>
                              <a:gd name="csX8" fmla="*/ 797299 w 4309298"/>
                              <a:gd name="csY8" fmla="*/ 318884 h 322931"/>
                              <a:gd name="csX9" fmla="*/ 897848 w 4309298"/>
                              <a:gd name="csY9" fmla="*/ 255687 h 322931"/>
                              <a:gd name="csX10" fmla="*/ 989478 w 4309298"/>
                              <a:gd name="csY10" fmla="*/ 207056 h 322931"/>
                              <a:gd name="csX11" fmla="*/ 1081999 w 4309298"/>
                              <a:gd name="csY11" fmla="*/ 254527 h 322931"/>
                              <a:gd name="csX12" fmla="*/ 1195949 w 4309298"/>
                              <a:gd name="csY12" fmla="*/ 318884 h 322931"/>
                              <a:gd name="csX13" fmla="*/ 1288983 w 4309298"/>
                              <a:gd name="csY13" fmla="*/ 239610 h 322931"/>
                              <a:gd name="csX14" fmla="*/ 1388129 w 4309298"/>
                              <a:gd name="csY14" fmla="*/ 155893 h 322931"/>
                              <a:gd name="csX15" fmla="*/ 1499697 w 4309298"/>
                              <a:gd name="csY15" fmla="*/ 238065 h 322931"/>
                              <a:gd name="csX16" fmla="*/ 1594598 w 4309298"/>
                              <a:gd name="csY16" fmla="*/ 318884 h 322931"/>
                              <a:gd name="csX17" fmla="*/ 1700649 w 4309298"/>
                              <a:gd name="csY17" fmla="*/ 198488 h 322931"/>
                              <a:gd name="csX18" fmla="*/ 1796695 w 4309298"/>
                              <a:gd name="csY18" fmla="*/ 86411 h 322931"/>
                              <a:gd name="csX19" fmla="*/ 1912635 w 4309298"/>
                              <a:gd name="csY19" fmla="*/ 200003 h 322931"/>
                              <a:gd name="csX20" fmla="*/ 1993248 w 4309298"/>
                              <a:gd name="csY20" fmla="*/ 318884 h 322931"/>
                              <a:gd name="csX21" fmla="*/ 2092910 w 4309298"/>
                              <a:gd name="csY21" fmla="*/ 159442 h 322931"/>
                              <a:gd name="csX22" fmla="*/ 2192573 w 4309298"/>
                              <a:gd name="csY22" fmla="*/ 0 h 322931"/>
                              <a:gd name="csX23" fmla="*/ 2292235 w 4309298"/>
                              <a:gd name="csY23" fmla="*/ 159442 h 322931"/>
                              <a:gd name="csX24" fmla="*/ 2391897 w 4309298"/>
                              <a:gd name="csY24" fmla="*/ 318884 h 322931"/>
                              <a:gd name="csX25" fmla="*/ 2496323 w 4309298"/>
                              <a:gd name="csY25" fmla="*/ 200003 h 322931"/>
                              <a:gd name="csX26" fmla="*/ 2600748 w 4309298"/>
                              <a:gd name="csY26" fmla="*/ 85331 h 322931"/>
                              <a:gd name="csX27" fmla="*/ 2698578 w 4309298"/>
                              <a:gd name="csY27" fmla="*/ 200003 h 322931"/>
                              <a:gd name="csX28" fmla="*/ 2790547 w 4309298"/>
                              <a:gd name="csY28" fmla="*/ 318884 h 322931"/>
                              <a:gd name="csX29" fmla="*/ 2890209 w 4309298"/>
                              <a:gd name="csY29" fmla="*/ 239610 h 322931"/>
                              <a:gd name="csX30" fmla="*/ 2987183 w 4309298"/>
                              <a:gd name="csY30" fmla="*/ 155893 h 322931"/>
                              <a:gd name="csX31" fmla="*/ 3085620 w 4309298"/>
                              <a:gd name="csY31" fmla="*/ 239673 h 322931"/>
                              <a:gd name="csX32" fmla="*/ 3189197 w 4309298"/>
                              <a:gd name="csY32" fmla="*/ 318884 h 322931"/>
                              <a:gd name="csX33" fmla="*/ 3286481 w 4309298"/>
                              <a:gd name="csY33" fmla="*/ 257349 h 322931"/>
                              <a:gd name="csX34" fmla="*/ 3390360 w 4309298"/>
                              <a:gd name="csY34" fmla="*/ 204536 h 322931"/>
                              <a:gd name="csX35" fmla="*/ 3492949 w 4309298"/>
                              <a:gd name="csY35" fmla="*/ 257349 h 322931"/>
                              <a:gd name="csX36" fmla="*/ 3587846 w 4309298"/>
                              <a:gd name="csY36" fmla="*/ 318884 h 322931"/>
                              <a:gd name="csX37" fmla="*/ 3697034 w 4309298"/>
                              <a:gd name="csY37" fmla="*/ 286143 h 322931"/>
                              <a:gd name="csX38" fmla="*/ 3789963 w 4309298"/>
                              <a:gd name="csY38" fmla="*/ 254931 h 322931"/>
                              <a:gd name="csX39" fmla="*/ 3882071 w 4309298"/>
                              <a:gd name="csY39" fmla="*/ 286377 h 322931"/>
                              <a:gd name="csX40" fmla="*/ 3986496 w 4309298"/>
                              <a:gd name="csY40" fmla="*/ 318884 h 322931"/>
                              <a:gd name="csX41" fmla="*/ 4081395 w 4309298"/>
                              <a:gd name="csY41" fmla="*/ 311376 h 322931"/>
                              <a:gd name="csX42" fmla="*/ 4189566 w 4309298"/>
                              <a:gd name="csY42" fmla="*/ 300891 h 322931"/>
                              <a:gd name="csX43" fmla="*/ 4309298 w 4309298"/>
                              <a:gd name="csY43" fmla="*/ 317191 h 322931"/>
                              <a:gd name="csX0" fmla="*/ 0 w 4309298"/>
                              <a:gd name="csY0" fmla="*/ 318884 h 322931"/>
                              <a:gd name="csX1" fmla="*/ 123476 w 4309298"/>
                              <a:gd name="csY1" fmla="*/ 322015 h 322931"/>
                              <a:gd name="csX2" fmla="*/ 196943 w 4309298"/>
                              <a:gd name="csY2" fmla="*/ 299479 h 322931"/>
                              <a:gd name="csX3" fmla="*/ 332325 w 4309298"/>
                              <a:gd name="csY3" fmla="*/ 308703 h 322931"/>
                              <a:gd name="csX4" fmla="*/ 398650 w 4309298"/>
                              <a:gd name="csY4" fmla="*/ 318884 h 322931"/>
                              <a:gd name="csX5" fmla="*/ 505399 w 4309298"/>
                              <a:gd name="csY5" fmla="*/ 285145 h 322931"/>
                              <a:gd name="csX6" fmla="*/ 605119 w 4309298"/>
                              <a:gd name="csY6" fmla="*/ 254527 h 322931"/>
                              <a:gd name="csX7" fmla="*/ 709545 w 4309298"/>
                              <a:gd name="csY7" fmla="*/ 285145 h 322931"/>
                              <a:gd name="csX8" fmla="*/ 797299 w 4309298"/>
                              <a:gd name="csY8" fmla="*/ 318884 h 322931"/>
                              <a:gd name="csX9" fmla="*/ 897848 w 4309298"/>
                              <a:gd name="csY9" fmla="*/ 255687 h 322931"/>
                              <a:gd name="csX10" fmla="*/ 989478 w 4309298"/>
                              <a:gd name="csY10" fmla="*/ 207056 h 322931"/>
                              <a:gd name="csX11" fmla="*/ 1081999 w 4309298"/>
                              <a:gd name="csY11" fmla="*/ 254527 h 322931"/>
                              <a:gd name="csX12" fmla="*/ 1195949 w 4309298"/>
                              <a:gd name="csY12" fmla="*/ 318884 h 322931"/>
                              <a:gd name="csX13" fmla="*/ 1288983 w 4309298"/>
                              <a:gd name="csY13" fmla="*/ 239610 h 322931"/>
                              <a:gd name="csX14" fmla="*/ 1388129 w 4309298"/>
                              <a:gd name="csY14" fmla="*/ 155893 h 322931"/>
                              <a:gd name="csX15" fmla="*/ 1499697 w 4309298"/>
                              <a:gd name="csY15" fmla="*/ 238065 h 322931"/>
                              <a:gd name="csX16" fmla="*/ 1594598 w 4309298"/>
                              <a:gd name="csY16" fmla="*/ 318884 h 322931"/>
                              <a:gd name="csX17" fmla="*/ 1700649 w 4309298"/>
                              <a:gd name="csY17" fmla="*/ 198488 h 322931"/>
                              <a:gd name="csX18" fmla="*/ 1796695 w 4309298"/>
                              <a:gd name="csY18" fmla="*/ 86411 h 322931"/>
                              <a:gd name="csX19" fmla="*/ 1912635 w 4309298"/>
                              <a:gd name="csY19" fmla="*/ 200003 h 322931"/>
                              <a:gd name="csX20" fmla="*/ 1993248 w 4309298"/>
                              <a:gd name="csY20" fmla="*/ 318884 h 322931"/>
                              <a:gd name="csX21" fmla="*/ 2092910 w 4309298"/>
                              <a:gd name="csY21" fmla="*/ 159442 h 322931"/>
                              <a:gd name="csX22" fmla="*/ 2192573 w 4309298"/>
                              <a:gd name="csY22" fmla="*/ 0 h 322931"/>
                              <a:gd name="csX23" fmla="*/ 2292235 w 4309298"/>
                              <a:gd name="csY23" fmla="*/ 159442 h 322931"/>
                              <a:gd name="csX24" fmla="*/ 2391897 w 4309298"/>
                              <a:gd name="csY24" fmla="*/ 318884 h 322931"/>
                              <a:gd name="csX25" fmla="*/ 2496323 w 4309298"/>
                              <a:gd name="csY25" fmla="*/ 200003 h 322931"/>
                              <a:gd name="csX26" fmla="*/ 2600748 w 4309298"/>
                              <a:gd name="csY26" fmla="*/ 85331 h 322931"/>
                              <a:gd name="csX27" fmla="*/ 2698578 w 4309298"/>
                              <a:gd name="csY27" fmla="*/ 200003 h 322931"/>
                              <a:gd name="csX28" fmla="*/ 2790547 w 4309298"/>
                              <a:gd name="csY28" fmla="*/ 318884 h 322931"/>
                              <a:gd name="csX29" fmla="*/ 2890209 w 4309298"/>
                              <a:gd name="csY29" fmla="*/ 239610 h 322931"/>
                              <a:gd name="csX30" fmla="*/ 2987183 w 4309298"/>
                              <a:gd name="csY30" fmla="*/ 155893 h 322931"/>
                              <a:gd name="csX31" fmla="*/ 3085620 w 4309298"/>
                              <a:gd name="csY31" fmla="*/ 239673 h 322931"/>
                              <a:gd name="csX32" fmla="*/ 3189197 w 4309298"/>
                              <a:gd name="csY32" fmla="*/ 318884 h 322931"/>
                              <a:gd name="csX33" fmla="*/ 3286481 w 4309298"/>
                              <a:gd name="csY33" fmla="*/ 257349 h 322931"/>
                              <a:gd name="csX34" fmla="*/ 3390360 w 4309298"/>
                              <a:gd name="csY34" fmla="*/ 204536 h 322931"/>
                              <a:gd name="csX35" fmla="*/ 3492949 w 4309298"/>
                              <a:gd name="csY35" fmla="*/ 257349 h 322931"/>
                              <a:gd name="csX36" fmla="*/ 3587846 w 4309298"/>
                              <a:gd name="csY36" fmla="*/ 318884 h 322931"/>
                              <a:gd name="csX37" fmla="*/ 3697034 w 4309298"/>
                              <a:gd name="csY37" fmla="*/ 286143 h 322931"/>
                              <a:gd name="csX38" fmla="*/ 3789963 w 4309298"/>
                              <a:gd name="csY38" fmla="*/ 254931 h 322931"/>
                              <a:gd name="csX39" fmla="*/ 3882071 w 4309298"/>
                              <a:gd name="csY39" fmla="*/ 286377 h 322931"/>
                              <a:gd name="csX40" fmla="*/ 3986496 w 4309298"/>
                              <a:gd name="csY40" fmla="*/ 318884 h 322931"/>
                              <a:gd name="csX41" fmla="*/ 4081395 w 4309298"/>
                              <a:gd name="csY41" fmla="*/ 311376 h 322931"/>
                              <a:gd name="csX42" fmla="*/ 4189566 w 4309298"/>
                              <a:gd name="csY42" fmla="*/ 300891 h 322931"/>
                              <a:gd name="csX43" fmla="*/ 4309298 w 4309298"/>
                              <a:gd name="csY43" fmla="*/ 317191 h 322931"/>
                              <a:gd name="csX0" fmla="*/ 0 w 4309298"/>
                              <a:gd name="csY0" fmla="*/ 318884 h 322931"/>
                              <a:gd name="csX1" fmla="*/ 123476 w 4309298"/>
                              <a:gd name="csY1" fmla="*/ 322015 h 322931"/>
                              <a:gd name="csX2" fmla="*/ 196943 w 4309298"/>
                              <a:gd name="csY2" fmla="*/ 299479 h 322931"/>
                              <a:gd name="csX3" fmla="*/ 298987 w 4309298"/>
                              <a:gd name="csY3" fmla="*/ 311376 h 322931"/>
                              <a:gd name="csX4" fmla="*/ 398650 w 4309298"/>
                              <a:gd name="csY4" fmla="*/ 318884 h 322931"/>
                              <a:gd name="csX5" fmla="*/ 505399 w 4309298"/>
                              <a:gd name="csY5" fmla="*/ 285145 h 322931"/>
                              <a:gd name="csX6" fmla="*/ 605119 w 4309298"/>
                              <a:gd name="csY6" fmla="*/ 254527 h 322931"/>
                              <a:gd name="csX7" fmla="*/ 709545 w 4309298"/>
                              <a:gd name="csY7" fmla="*/ 285145 h 322931"/>
                              <a:gd name="csX8" fmla="*/ 797299 w 4309298"/>
                              <a:gd name="csY8" fmla="*/ 318884 h 322931"/>
                              <a:gd name="csX9" fmla="*/ 897848 w 4309298"/>
                              <a:gd name="csY9" fmla="*/ 255687 h 322931"/>
                              <a:gd name="csX10" fmla="*/ 989478 w 4309298"/>
                              <a:gd name="csY10" fmla="*/ 207056 h 322931"/>
                              <a:gd name="csX11" fmla="*/ 1081999 w 4309298"/>
                              <a:gd name="csY11" fmla="*/ 254527 h 322931"/>
                              <a:gd name="csX12" fmla="*/ 1195949 w 4309298"/>
                              <a:gd name="csY12" fmla="*/ 318884 h 322931"/>
                              <a:gd name="csX13" fmla="*/ 1288983 w 4309298"/>
                              <a:gd name="csY13" fmla="*/ 239610 h 322931"/>
                              <a:gd name="csX14" fmla="*/ 1388129 w 4309298"/>
                              <a:gd name="csY14" fmla="*/ 155893 h 322931"/>
                              <a:gd name="csX15" fmla="*/ 1499697 w 4309298"/>
                              <a:gd name="csY15" fmla="*/ 238065 h 322931"/>
                              <a:gd name="csX16" fmla="*/ 1594598 w 4309298"/>
                              <a:gd name="csY16" fmla="*/ 318884 h 322931"/>
                              <a:gd name="csX17" fmla="*/ 1700649 w 4309298"/>
                              <a:gd name="csY17" fmla="*/ 198488 h 322931"/>
                              <a:gd name="csX18" fmla="*/ 1796695 w 4309298"/>
                              <a:gd name="csY18" fmla="*/ 86411 h 322931"/>
                              <a:gd name="csX19" fmla="*/ 1912635 w 4309298"/>
                              <a:gd name="csY19" fmla="*/ 200003 h 322931"/>
                              <a:gd name="csX20" fmla="*/ 1993248 w 4309298"/>
                              <a:gd name="csY20" fmla="*/ 318884 h 322931"/>
                              <a:gd name="csX21" fmla="*/ 2092910 w 4309298"/>
                              <a:gd name="csY21" fmla="*/ 159442 h 322931"/>
                              <a:gd name="csX22" fmla="*/ 2192573 w 4309298"/>
                              <a:gd name="csY22" fmla="*/ 0 h 322931"/>
                              <a:gd name="csX23" fmla="*/ 2292235 w 4309298"/>
                              <a:gd name="csY23" fmla="*/ 159442 h 322931"/>
                              <a:gd name="csX24" fmla="*/ 2391897 w 4309298"/>
                              <a:gd name="csY24" fmla="*/ 318884 h 322931"/>
                              <a:gd name="csX25" fmla="*/ 2496323 w 4309298"/>
                              <a:gd name="csY25" fmla="*/ 200003 h 322931"/>
                              <a:gd name="csX26" fmla="*/ 2600748 w 4309298"/>
                              <a:gd name="csY26" fmla="*/ 85331 h 322931"/>
                              <a:gd name="csX27" fmla="*/ 2698578 w 4309298"/>
                              <a:gd name="csY27" fmla="*/ 200003 h 322931"/>
                              <a:gd name="csX28" fmla="*/ 2790547 w 4309298"/>
                              <a:gd name="csY28" fmla="*/ 318884 h 322931"/>
                              <a:gd name="csX29" fmla="*/ 2890209 w 4309298"/>
                              <a:gd name="csY29" fmla="*/ 239610 h 322931"/>
                              <a:gd name="csX30" fmla="*/ 2987183 w 4309298"/>
                              <a:gd name="csY30" fmla="*/ 155893 h 322931"/>
                              <a:gd name="csX31" fmla="*/ 3085620 w 4309298"/>
                              <a:gd name="csY31" fmla="*/ 239673 h 322931"/>
                              <a:gd name="csX32" fmla="*/ 3189197 w 4309298"/>
                              <a:gd name="csY32" fmla="*/ 318884 h 322931"/>
                              <a:gd name="csX33" fmla="*/ 3286481 w 4309298"/>
                              <a:gd name="csY33" fmla="*/ 257349 h 322931"/>
                              <a:gd name="csX34" fmla="*/ 3390360 w 4309298"/>
                              <a:gd name="csY34" fmla="*/ 204536 h 322931"/>
                              <a:gd name="csX35" fmla="*/ 3492949 w 4309298"/>
                              <a:gd name="csY35" fmla="*/ 257349 h 322931"/>
                              <a:gd name="csX36" fmla="*/ 3587846 w 4309298"/>
                              <a:gd name="csY36" fmla="*/ 318884 h 322931"/>
                              <a:gd name="csX37" fmla="*/ 3697034 w 4309298"/>
                              <a:gd name="csY37" fmla="*/ 286143 h 322931"/>
                              <a:gd name="csX38" fmla="*/ 3789963 w 4309298"/>
                              <a:gd name="csY38" fmla="*/ 254931 h 322931"/>
                              <a:gd name="csX39" fmla="*/ 3882071 w 4309298"/>
                              <a:gd name="csY39" fmla="*/ 286377 h 322931"/>
                              <a:gd name="csX40" fmla="*/ 3986496 w 4309298"/>
                              <a:gd name="csY40" fmla="*/ 318884 h 322931"/>
                              <a:gd name="csX41" fmla="*/ 4081395 w 4309298"/>
                              <a:gd name="csY41" fmla="*/ 311376 h 322931"/>
                              <a:gd name="csX42" fmla="*/ 4189566 w 4309298"/>
                              <a:gd name="csY42" fmla="*/ 300891 h 322931"/>
                              <a:gd name="csX43" fmla="*/ 4309298 w 4309298"/>
                              <a:gd name="csY43" fmla="*/ 317191 h 322931"/>
                              <a:gd name="csX0" fmla="*/ 0 w 4185822"/>
                              <a:gd name="csY0" fmla="*/ 322015 h 322015"/>
                              <a:gd name="csX1" fmla="*/ 73467 w 4185822"/>
                              <a:gd name="csY1" fmla="*/ 299479 h 322015"/>
                              <a:gd name="csX2" fmla="*/ 175511 w 4185822"/>
                              <a:gd name="csY2" fmla="*/ 311376 h 322015"/>
                              <a:gd name="csX3" fmla="*/ 275174 w 4185822"/>
                              <a:gd name="csY3" fmla="*/ 318884 h 322015"/>
                              <a:gd name="csX4" fmla="*/ 381923 w 4185822"/>
                              <a:gd name="csY4" fmla="*/ 285145 h 322015"/>
                              <a:gd name="csX5" fmla="*/ 481643 w 4185822"/>
                              <a:gd name="csY5" fmla="*/ 254527 h 322015"/>
                              <a:gd name="csX6" fmla="*/ 586069 w 4185822"/>
                              <a:gd name="csY6" fmla="*/ 285145 h 322015"/>
                              <a:gd name="csX7" fmla="*/ 673823 w 4185822"/>
                              <a:gd name="csY7" fmla="*/ 318884 h 322015"/>
                              <a:gd name="csX8" fmla="*/ 774372 w 4185822"/>
                              <a:gd name="csY8" fmla="*/ 255687 h 322015"/>
                              <a:gd name="csX9" fmla="*/ 866002 w 4185822"/>
                              <a:gd name="csY9" fmla="*/ 207056 h 322015"/>
                              <a:gd name="csX10" fmla="*/ 958523 w 4185822"/>
                              <a:gd name="csY10" fmla="*/ 254527 h 322015"/>
                              <a:gd name="csX11" fmla="*/ 1072473 w 4185822"/>
                              <a:gd name="csY11" fmla="*/ 318884 h 322015"/>
                              <a:gd name="csX12" fmla="*/ 1165507 w 4185822"/>
                              <a:gd name="csY12" fmla="*/ 239610 h 322015"/>
                              <a:gd name="csX13" fmla="*/ 1264653 w 4185822"/>
                              <a:gd name="csY13" fmla="*/ 155893 h 322015"/>
                              <a:gd name="csX14" fmla="*/ 1376221 w 4185822"/>
                              <a:gd name="csY14" fmla="*/ 238065 h 322015"/>
                              <a:gd name="csX15" fmla="*/ 1471122 w 4185822"/>
                              <a:gd name="csY15" fmla="*/ 318884 h 322015"/>
                              <a:gd name="csX16" fmla="*/ 1577173 w 4185822"/>
                              <a:gd name="csY16" fmla="*/ 198488 h 322015"/>
                              <a:gd name="csX17" fmla="*/ 1673219 w 4185822"/>
                              <a:gd name="csY17" fmla="*/ 86411 h 322015"/>
                              <a:gd name="csX18" fmla="*/ 1789159 w 4185822"/>
                              <a:gd name="csY18" fmla="*/ 200003 h 322015"/>
                              <a:gd name="csX19" fmla="*/ 1869772 w 4185822"/>
                              <a:gd name="csY19" fmla="*/ 318884 h 322015"/>
                              <a:gd name="csX20" fmla="*/ 1969434 w 4185822"/>
                              <a:gd name="csY20" fmla="*/ 159442 h 322015"/>
                              <a:gd name="csX21" fmla="*/ 2069097 w 4185822"/>
                              <a:gd name="csY21" fmla="*/ 0 h 322015"/>
                              <a:gd name="csX22" fmla="*/ 2168759 w 4185822"/>
                              <a:gd name="csY22" fmla="*/ 159442 h 322015"/>
                              <a:gd name="csX23" fmla="*/ 2268421 w 4185822"/>
                              <a:gd name="csY23" fmla="*/ 318884 h 322015"/>
                              <a:gd name="csX24" fmla="*/ 2372847 w 4185822"/>
                              <a:gd name="csY24" fmla="*/ 200003 h 322015"/>
                              <a:gd name="csX25" fmla="*/ 2477272 w 4185822"/>
                              <a:gd name="csY25" fmla="*/ 85331 h 322015"/>
                              <a:gd name="csX26" fmla="*/ 2575102 w 4185822"/>
                              <a:gd name="csY26" fmla="*/ 200003 h 322015"/>
                              <a:gd name="csX27" fmla="*/ 2667071 w 4185822"/>
                              <a:gd name="csY27" fmla="*/ 318884 h 322015"/>
                              <a:gd name="csX28" fmla="*/ 2766733 w 4185822"/>
                              <a:gd name="csY28" fmla="*/ 239610 h 322015"/>
                              <a:gd name="csX29" fmla="*/ 2863707 w 4185822"/>
                              <a:gd name="csY29" fmla="*/ 155893 h 322015"/>
                              <a:gd name="csX30" fmla="*/ 2962144 w 4185822"/>
                              <a:gd name="csY30" fmla="*/ 239673 h 322015"/>
                              <a:gd name="csX31" fmla="*/ 3065721 w 4185822"/>
                              <a:gd name="csY31" fmla="*/ 318884 h 322015"/>
                              <a:gd name="csX32" fmla="*/ 3163005 w 4185822"/>
                              <a:gd name="csY32" fmla="*/ 257349 h 322015"/>
                              <a:gd name="csX33" fmla="*/ 3266884 w 4185822"/>
                              <a:gd name="csY33" fmla="*/ 204536 h 322015"/>
                              <a:gd name="csX34" fmla="*/ 3369473 w 4185822"/>
                              <a:gd name="csY34" fmla="*/ 257349 h 322015"/>
                              <a:gd name="csX35" fmla="*/ 3464370 w 4185822"/>
                              <a:gd name="csY35" fmla="*/ 318884 h 322015"/>
                              <a:gd name="csX36" fmla="*/ 3573558 w 4185822"/>
                              <a:gd name="csY36" fmla="*/ 286143 h 322015"/>
                              <a:gd name="csX37" fmla="*/ 3666487 w 4185822"/>
                              <a:gd name="csY37" fmla="*/ 254931 h 322015"/>
                              <a:gd name="csX38" fmla="*/ 3758595 w 4185822"/>
                              <a:gd name="csY38" fmla="*/ 286377 h 322015"/>
                              <a:gd name="csX39" fmla="*/ 3863020 w 4185822"/>
                              <a:gd name="csY39" fmla="*/ 318884 h 322015"/>
                              <a:gd name="csX40" fmla="*/ 3957919 w 4185822"/>
                              <a:gd name="csY40" fmla="*/ 311376 h 322015"/>
                              <a:gd name="csX41" fmla="*/ 4066090 w 4185822"/>
                              <a:gd name="csY41" fmla="*/ 300891 h 322015"/>
                              <a:gd name="csX42" fmla="*/ 4185822 w 4185822"/>
                              <a:gd name="csY42" fmla="*/ 317191 h 322015"/>
                              <a:gd name="csX0" fmla="*/ 0 w 4215360"/>
                              <a:gd name="csY0" fmla="*/ 323871 h 323871"/>
                              <a:gd name="csX1" fmla="*/ 103005 w 4215360"/>
                              <a:gd name="csY1" fmla="*/ 299479 h 323871"/>
                              <a:gd name="csX2" fmla="*/ 205049 w 4215360"/>
                              <a:gd name="csY2" fmla="*/ 311376 h 323871"/>
                              <a:gd name="csX3" fmla="*/ 304712 w 4215360"/>
                              <a:gd name="csY3" fmla="*/ 318884 h 323871"/>
                              <a:gd name="csX4" fmla="*/ 411461 w 4215360"/>
                              <a:gd name="csY4" fmla="*/ 285145 h 323871"/>
                              <a:gd name="csX5" fmla="*/ 511181 w 4215360"/>
                              <a:gd name="csY5" fmla="*/ 254527 h 323871"/>
                              <a:gd name="csX6" fmla="*/ 615607 w 4215360"/>
                              <a:gd name="csY6" fmla="*/ 285145 h 323871"/>
                              <a:gd name="csX7" fmla="*/ 703361 w 4215360"/>
                              <a:gd name="csY7" fmla="*/ 318884 h 323871"/>
                              <a:gd name="csX8" fmla="*/ 803910 w 4215360"/>
                              <a:gd name="csY8" fmla="*/ 255687 h 323871"/>
                              <a:gd name="csX9" fmla="*/ 895540 w 4215360"/>
                              <a:gd name="csY9" fmla="*/ 207056 h 323871"/>
                              <a:gd name="csX10" fmla="*/ 988061 w 4215360"/>
                              <a:gd name="csY10" fmla="*/ 254527 h 323871"/>
                              <a:gd name="csX11" fmla="*/ 1102011 w 4215360"/>
                              <a:gd name="csY11" fmla="*/ 318884 h 323871"/>
                              <a:gd name="csX12" fmla="*/ 1195045 w 4215360"/>
                              <a:gd name="csY12" fmla="*/ 239610 h 323871"/>
                              <a:gd name="csX13" fmla="*/ 1294191 w 4215360"/>
                              <a:gd name="csY13" fmla="*/ 155893 h 323871"/>
                              <a:gd name="csX14" fmla="*/ 1405759 w 4215360"/>
                              <a:gd name="csY14" fmla="*/ 238065 h 323871"/>
                              <a:gd name="csX15" fmla="*/ 1500660 w 4215360"/>
                              <a:gd name="csY15" fmla="*/ 318884 h 323871"/>
                              <a:gd name="csX16" fmla="*/ 1606711 w 4215360"/>
                              <a:gd name="csY16" fmla="*/ 198488 h 323871"/>
                              <a:gd name="csX17" fmla="*/ 1702757 w 4215360"/>
                              <a:gd name="csY17" fmla="*/ 86411 h 323871"/>
                              <a:gd name="csX18" fmla="*/ 1818697 w 4215360"/>
                              <a:gd name="csY18" fmla="*/ 200003 h 323871"/>
                              <a:gd name="csX19" fmla="*/ 1899310 w 4215360"/>
                              <a:gd name="csY19" fmla="*/ 318884 h 323871"/>
                              <a:gd name="csX20" fmla="*/ 1998972 w 4215360"/>
                              <a:gd name="csY20" fmla="*/ 159442 h 323871"/>
                              <a:gd name="csX21" fmla="*/ 2098635 w 4215360"/>
                              <a:gd name="csY21" fmla="*/ 0 h 323871"/>
                              <a:gd name="csX22" fmla="*/ 2198297 w 4215360"/>
                              <a:gd name="csY22" fmla="*/ 159442 h 323871"/>
                              <a:gd name="csX23" fmla="*/ 2297959 w 4215360"/>
                              <a:gd name="csY23" fmla="*/ 318884 h 323871"/>
                              <a:gd name="csX24" fmla="*/ 2402385 w 4215360"/>
                              <a:gd name="csY24" fmla="*/ 200003 h 323871"/>
                              <a:gd name="csX25" fmla="*/ 2506810 w 4215360"/>
                              <a:gd name="csY25" fmla="*/ 85331 h 323871"/>
                              <a:gd name="csX26" fmla="*/ 2604640 w 4215360"/>
                              <a:gd name="csY26" fmla="*/ 200003 h 323871"/>
                              <a:gd name="csX27" fmla="*/ 2696609 w 4215360"/>
                              <a:gd name="csY27" fmla="*/ 318884 h 323871"/>
                              <a:gd name="csX28" fmla="*/ 2796271 w 4215360"/>
                              <a:gd name="csY28" fmla="*/ 239610 h 323871"/>
                              <a:gd name="csX29" fmla="*/ 2893245 w 4215360"/>
                              <a:gd name="csY29" fmla="*/ 155893 h 323871"/>
                              <a:gd name="csX30" fmla="*/ 2991682 w 4215360"/>
                              <a:gd name="csY30" fmla="*/ 239673 h 323871"/>
                              <a:gd name="csX31" fmla="*/ 3095259 w 4215360"/>
                              <a:gd name="csY31" fmla="*/ 318884 h 323871"/>
                              <a:gd name="csX32" fmla="*/ 3192543 w 4215360"/>
                              <a:gd name="csY32" fmla="*/ 257349 h 323871"/>
                              <a:gd name="csX33" fmla="*/ 3296422 w 4215360"/>
                              <a:gd name="csY33" fmla="*/ 204536 h 323871"/>
                              <a:gd name="csX34" fmla="*/ 3399011 w 4215360"/>
                              <a:gd name="csY34" fmla="*/ 257349 h 323871"/>
                              <a:gd name="csX35" fmla="*/ 3493908 w 4215360"/>
                              <a:gd name="csY35" fmla="*/ 318884 h 323871"/>
                              <a:gd name="csX36" fmla="*/ 3603096 w 4215360"/>
                              <a:gd name="csY36" fmla="*/ 286143 h 323871"/>
                              <a:gd name="csX37" fmla="*/ 3696025 w 4215360"/>
                              <a:gd name="csY37" fmla="*/ 254931 h 323871"/>
                              <a:gd name="csX38" fmla="*/ 3788133 w 4215360"/>
                              <a:gd name="csY38" fmla="*/ 286377 h 323871"/>
                              <a:gd name="csX39" fmla="*/ 3892558 w 4215360"/>
                              <a:gd name="csY39" fmla="*/ 318884 h 323871"/>
                              <a:gd name="csX40" fmla="*/ 3987457 w 4215360"/>
                              <a:gd name="csY40" fmla="*/ 311376 h 323871"/>
                              <a:gd name="csX41" fmla="*/ 4095628 w 4215360"/>
                              <a:gd name="csY41" fmla="*/ 300891 h 323871"/>
                              <a:gd name="csX42" fmla="*/ 4215360 w 4215360"/>
                              <a:gd name="csY42" fmla="*/ 317191 h 323871"/>
                              <a:gd name="csX0" fmla="*/ 0 w 4215360"/>
                              <a:gd name="csY0" fmla="*/ 323871 h 323871"/>
                              <a:gd name="csX1" fmla="*/ 103005 w 4215360"/>
                              <a:gd name="csY1" fmla="*/ 299479 h 323871"/>
                              <a:gd name="csX2" fmla="*/ 205049 w 4215360"/>
                              <a:gd name="csY2" fmla="*/ 311376 h 323871"/>
                              <a:gd name="csX3" fmla="*/ 304712 w 4215360"/>
                              <a:gd name="csY3" fmla="*/ 318884 h 323871"/>
                              <a:gd name="csX4" fmla="*/ 411461 w 4215360"/>
                              <a:gd name="csY4" fmla="*/ 285145 h 323871"/>
                              <a:gd name="csX5" fmla="*/ 511181 w 4215360"/>
                              <a:gd name="csY5" fmla="*/ 254527 h 323871"/>
                              <a:gd name="csX6" fmla="*/ 615607 w 4215360"/>
                              <a:gd name="csY6" fmla="*/ 285145 h 323871"/>
                              <a:gd name="csX7" fmla="*/ 703361 w 4215360"/>
                              <a:gd name="csY7" fmla="*/ 318884 h 323871"/>
                              <a:gd name="csX8" fmla="*/ 803910 w 4215360"/>
                              <a:gd name="csY8" fmla="*/ 255687 h 323871"/>
                              <a:gd name="csX9" fmla="*/ 895540 w 4215360"/>
                              <a:gd name="csY9" fmla="*/ 207056 h 323871"/>
                              <a:gd name="csX10" fmla="*/ 988061 w 4215360"/>
                              <a:gd name="csY10" fmla="*/ 254527 h 323871"/>
                              <a:gd name="csX11" fmla="*/ 1102011 w 4215360"/>
                              <a:gd name="csY11" fmla="*/ 318884 h 323871"/>
                              <a:gd name="csX12" fmla="*/ 1195045 w 4215360"/>
                              <a:gd name="csY12" fmla="*/ 239610 h 323871"/>
                              <a:gd name="csX13" fmla="*/ 1294191 w 4215360"/>
                              <a:gd name="csY13" fmla="*/ 155893 h 323871"/>
                              <a:gd name="csX14" fmla="*/ 1405759 w 4215360"/>
                              <a:gd name="csY14" fmla="*/ 238065 h 323871"/>
                              <a:gd name="csX15" fmla="*/ 1500660 w 4215360"/>
                              <a:gd name="csY15" fmla="*/ 318884 h 323871"/>
                              <a:gd name="csX16" fmla="*/ 1606711 w 4215360"/>
                              <a:gd name="csY16" fmla="*/ 198488 h 323871"/>
                              <a:gd name="csX17" fmla="*/ 1702757 w 4215360"/>
                              <a:gd name="csY17" fmla="*/ 86411 h 323871"/>
                              <a:gd name="csX18" fmla="*/ 1818697 w 4215360"/>
                              <a:gd name="csY18" fmla="*/ 200003 h 323871"/>
                              <a:gd name="csX19" fmla="*/ 1899310 w 4215360"/>
                              <a:gd name="csY19" fmla="*/ 318884 h 323871"/>
                              <a:gd name="csX20" fmla="*/ 1998972 w 4215360"/>
                              <a:gd name="csY20" fmla="*/ 159442 h 323871"/>
                              <a:gd name="csX21" fmla="*/ 2098635 w 4215360"/>
                              <a:gd name="csY21" fmla="*/ 0 h 323871"/>
                              <a:gd name="csX22" fmla="*/ 2198297 w 4215360"/>
                              <a:gd name="csY22" fmla="*/ 159442 h 323871"/>
                              <a:gd name="csX23" fmla="*/ 2297959 w 4215360"/>
                              <a:gd name="csY23" fmla="*/ 318884 h 323871"/>
                              <a:gd name="csX24" fmla="*/ 2402385 w 4215360"/>
                              <a:gd name="csY24" fmla="*/ 200003 h 323871"/>
                              <a:gd name="csX25" fmla="*/ 2506810 w 4215360"/>
                              <a:gd name="csY25" fmla="*/ 85331 h 323871"/>
                              <a:gd name="csX26" fmla="*/ 2604640 w 4215360"/>
                              <a:gd name="csY26" fmla="*/ 200003 h 323871"/>
                              <a:gd name="csX27" fmla="*/ 2696609 w 4215360"/>
                              <a:gd name="csY27" fmla="*/ 318884 h 323871"/>
                              <a:gd name="csX28" fmla="*/ 2796271 w 4215360"/>
                              <a:gd name="csY28" fmla="*/ 239610 h 323871"/>
                              <a:gd name="csX29" fmla="*/ 2893245 w 4215360"/>
                              <a:gd name="csY29" fmla="*/ 155893 h 323871"/>
                              <a:gd name="csX30" fmla="*/ 2991682 w 4215360"/>
                              <a:gd name="csY30" fmla="*/ 239673 h 323871"/>
                              <a:gd name="csX31" fmla="*/ 3095259 w 4215360"/>
                              <a:gd name="csY31" fmla="*/ 318884 h 323871"/>
                              <a:gd name="csX32" fmla="*/ 3192543 w 4215360"/>
                              <a:gd name="csY32" fmla="*/ 257349 h 323871"/>
                              <a:gd name="csX33" fmla="*/ 3296422 w 4215360"/>
                              <a:gd name="csY33" fmla="*/ 204536 h 323871"/>
                              <a:gd name="csX34" fmla="*/ 3399011 w 4215360"/>
                              <a:gd name="csY34" fmla="*/ 257349 h 323871"/>
                              <a:gd name="csX35" fmla="*/ 3493908 w 4215360"/>
                              <a:gd name="csY35" fmla="*/ 318884 h 323871"/>
                              <a:gd name="csX36" fmla="*/ 3603096 w 4215360"/>
                              <a:gd name="csY36" fmla="*/ 286143 h 323871"/>
                              <a:gd name="csX37" fmla="*/ 3696025 w 4215360"/>
                              <a:gd name="csY37" fmla="*/ 254931 h 323871"/>
                              <a:gd name="csX38" fmla="*/ 3788133 w 4215360"/>
                              <a:gd name="csY38" fmla="*/ 286377 h 323871"/>
                              <a:gd name="csX39" fmla="*/ 3892558 w 4215360"/>
                              <a:gd name="csY39" fmla="*/ 318884 h 323871"/>
                              <a:gd name="csX40" fmla="*/ 3987457 w 4215360"/>
                              <a:gd name="csY40" fmla="*/ 311376 h 323871"/>
                              <a:gd name="csX41" fmla="*/ 4095628 w 4215360"/>
                              <a:gd name="csY41" fmla="*/ 300891 h 323871"/>
                              <a:gd name="csX42" fmla="*/ 4215360 w 4215360"/>
                              <a:gd name="csY42" fmla="*/ 317191 h 323871"/>
                              <a:gd name="csX0" fmla="*/ 0 w 4215360"/>
                              <a:gd name="csY0" fmla="*/ 323871 h 323871"/>
                              <a:gd name="csX1" fmla="*/ 103005 w 4215360"/>
                              <a:gd name="csY1" fmla="*/ 299479 h 323871"/>
                              <a:gd name="csX2" fmla="*/ 195524 w 4215360"/>
                              <a:gd name="csY2" fmla="*/ 314052 h 323871"/>
                              <a:gd name="csX3" fmla="*/ 304712 w 4215360"/>
                              <a:gd name="csY3" fmla="*/ 318884 h 323871"/>
                              <a:gd name="csX4" fmla="*/ 411461 w 4215360"/>
                              <a:gd name="csY4" fmla="*/ 285145 h 323871"/>
                              <a:gd name="csX5" fmla="*/ 511181 w 4215360"/>
                              <a:gd name="csY5" fmla="*/ 254527 h 323871"/>
                              <a:gd name="csX6" fmla="*/ 615607 w 4215360"/>
                              <a:gd name="csY6" fmla="*/ 285145 h 323871"/>
                              <a:gd name="csX7" fmla="*/ 703361 w 4215360"/>
                              <a:gd name="csY7" fmla="*/ 318884 h 323871"/>
                              <a:gd name="csX8" fmla="*/ 803910 w 4215360"/>
                              <a:gd name="csY8" fmla="*/ 255687 h 323871"/>
                              <a:gd name="csX9" fmla="*/ 895540 w 4215360"/>
                              <a:gd name="csY9" fmla="*/ 207056 h 323871"/>
                              <a:gd name="csX10" fmla="*/ 988061 w 4215360"/>
                              <a:gd name="csY10" fmla="*/ 254527 h 323871"/>
                              <a:gd name="csX11" fmla="*/ 1102011 w 4215360"/>
                              <a:gd name="csY11" fmla="*/ 318884 h 323871"/>
                              <a:gd name="csX12" fmla="*/ 1195045 w 4215360"/>
                              <a:gd name="csY12" fmla="*/ 239610 h 323871"/>
                              <a:gd name="csX13" fmla="*/ 1294191 w 4215360"/>
                              <a:gd name="csY13" fmla="*/ 155893 h 323871"/>
                              <a:gd name="csX14" fmla="*/ 1405759 w 4215360"/>
                              <a:gd name="csY14" fmla="*/ 238065 h 323871"/>
                              <a:gd name="csX15" fmla="*/ 1500660 w 4215360"/>
                              <a:gd name="csY15" fmla="*/ 318884 h 323871"/>
                              <a:gd name="csX16" fmla="*/ 1606711 w 4215360"/>
                              <a:gd name="csY16" fmla="*/ 198488 h 323871"/>
                              <a:gd name="csX17" fmla="*/ 1702757 w 4215360"/>
                              <a:gd name="csY17" fmla="*/ 86411 h 323871"/>
                              <a:gd name="csX18" fmla="*/ 1818697 w 4215360"/>
                              <a:gd name="csY18" fmla="*/ 200003 h 323871"/>
                              <a:gd name="csX19" fmla="*/ 1899310 w 4215360"/>
                              <a:gd name="csY19" fmla="*/ 318884 h 323871"/>
                              <a:gd name="csX20" fmla="*/ 1998972 w 4215360"/>
                              <a:gd name="csY20" fmla="*/ 159442 h 323871"/>
                              <a:gd name="csX21" fmla="*/ 2098635 w 4215360"/>
                              <a:gd name="csY21" fmla="*/ 0 h 323871"/>
                              <a:gd name="csX22" fmla="*/ 2198297 w 4215360"/>
                              <a:gd name="csY22" fmla="*/ 159442 h 323871"/>
                              <a:gd name="csX23" fmla="*/ 2297959 w 4215360"/>
                              <a:gd name="csY23" fmla="*/ 318884 h 323871"/>
                              <a:gd name="csX24" fmla="*/ 2402385 w 4215360"/>
                              <a:gd name="csY24" fmla="*/ 200003 h 323871"/>
                              <a:gd name="csX25" fmla="*/ 2506810 w 4215360"/>
                              <a:gd name="csY25" fmla="*/ 85331 h 323871"/>
                              <a:gd name="csX26" fmla="*/ 2604640 w 4215360"/>
                              <a:gd name="csY26" fmla="*/ 200003 h 323871"/>
                              <a:gd name="csX27" fmla="*/ 2696609 w 4215360"/>
                              <a:gd name="csY27" fmla="*/ 318884 h 323871"/>
                              <a:gd name="csX28" fmla="*/ 2796271 w 4215360"/>
                              <a:gd name="csY28" fmla="*/ 239610 h 323871"/>
                              <a:gd name="csX29" fmla="*/ 2893245 w 4215360"/>
                              <a:gd name="csY29" fmla="*/ 155893 h 323871"/>
                              <a:gd name="csX30" fmla="*/ 2991682 w 4215360"/>
                              <a:gd name="csY30" fmla="*/ 239673 h 323871"/>
                              <a:gd name="csX31" fmla="*/ 3095259 w 4215360"/>
                              <a:gd name="csY31" fmla="*/ 318884 h 323871"/>
                              <a:gd name="csX32" fmla="*/ 3192543 w 4215360"/>
                              <a:gd name="csY32" fmla="*/ 257349 h 323871"/>
                              <a:gd name="csX33" fmla="*/ 3296422 w 4215360"/>
                              <a:gd name="csY33" fmla="*/ 204536 h 323871"/>
                              <a:gd name="csX34" fmla="*/ 3399011 w 4215360"/>
                              <a:gd name="csY34" fmla="*/ 257349 h 323871"/>
                              <a:gd name="csX35" fmla="*/ 3493908 w 4215360"/>
                              <a:gd name="csY35" fmla="*/ 318884 h 323871"/>
                              <a:gd name="csX36" fmla="*/ 3603096 w 4215360"/>
                              <a:gd name="csY36" fmla="*/ 286143 h 323871"/>
                              <a:gd name="csX37" fmla="*/ 3696025 w 4215360"/>
                              <a:gd name="csY37" fmla="*/ 254931 h 323871"/>
                              <a:gd name="csX38" fmla="*/ 3788133 w 4215360"/>
                              <a:gd name="csY38" fmla="*/ 286377 h 323871"/>
                              <a:gd name="csX39" fmla="*/ 3892558 w 4215360"/>
                              <a:gd name="csY39" fmla="*/ 318884 h 323871"/>
                              <a:gd name="csX40" fmla="*/ 3987457 w 4215360"/>
                              <a:gd name="csY40" fmla="*/ 311376 h 323871"/>
                              <a:gd name="csX41" fmla="*/ 4095628 w 4215360"/>
                              <a:gd name="csY41" fmla="*/ 300891 h 323871"/>
                              <a:gd name="csX42" fmla="*/ 4215360 w 4215360"/>
                              <a:gd name="csY42" fmla="*/ 317191 h 323871"/>
                              <a:gd name="csX0" fmla="*/ 0 w 4215360"/>
                              <a:gd name="csY0" fmla="*/ 323871 h 323871"/>
                              <a:gd name="csX1" fmla="*/ 103005 w 4215360"/>
                              <a:gd name="csY1" fmla="*/ 299479 h 323871"/>
                              <a:gd name="csX2" fmla="*/ 195524 w 4215360"/>
                              <a:gd name="csY2" fmla="*/ 314052 h 323871"/>
                              <a:gd name="csX3" fmla="*/ 304712 w 4215360"/>
                              <a:gd name="csY3" fmla="*/ 318884 h 323871"/>
                              <a:gd name="csX4" fmla="*/ 411461 w 4215360"/>
                              <a:gd name="csY4" fmla="*/ 285145 h 323871"/>
                              <a:gd name="csX5" fmla="*/ 511181 w 4215360"/>
                              <a:gd name="csY5" fmla="*/ 254527 h 323871"/>
                              <a:gd name="csX6" fmla="*/ 615607 w 4215360"/>
                              <a:gd name="csY6" fmla="*/ 285145 h 323871"/>
                              <a:gd name="csX7" fmla="*/ 703361 w 4215360"/>
                              <a:gd name="csY7" fmla="*/ 318884 h 323871"/>
                              <a:gd name="csX8" fmla="*/ 803910 w 4215360"/>
                              <a:gd name="csY8" fmla="*/ 255687 h 323871"/>
                              <a:gd name="csX9" fmla="*/ 895540 w 4215360"/>
                              <a:gd name="csY9" fmla="*/ 207056 h 323871"/>
                              <a:gd name="csX10" fmla="*/ 988061 w 4215360"/>
                              <a:gd name="csY10" fmla="*/ 254527 h 323871"/>
                              <a:gd name="csX11" fmla="*/ 1102011 w 4215360"/>
                              <a:gd name="csY11" fmla="*/ 318884 h 323871"/>
                              <a:gd name="csX12" fmla="*/ 1195045 w 4215360"/>
                              <a:gd name="csY12" fmla="*/ 239610 h 323871"/>
                              <a:gd name="csX13" fmla="*/ 1294191 w 4215360"/>
                              <a:gd name="csY13" fmla="*/ 155893 h 323871"/>
                              <a:gd name="csX14" fmla="*/ 1405759 w 4215360"/>
                              <a:gd name="csY14" fmla="*/ 238065 h 323871"/>
                              <a:gd name="csX15" fmla="*/ 1500660 w 4215360"/>
                              <a:gd name="csY15" fmla="*/ 318884 h 323871"/>
                              <a:gd name="csX16" fmla="*/ 1606711 w 4215360"/>
                              <a:gd name="csY16" fmla="*/ 198488 h 323871"/>
                              <a:gd name="csX17" fmla="*/ 1702757 w 4215360"/>
                              <a:gd name="csY17" fmla="*/ 86411 h 323871"/>
                              <a:gd name="csX18" fmla="*/ 1818697 w 4215360"/>
                              <a:gd name="csY18" fmla="*/ 200003 h 323871"/>
                              <a:gd name="csX19" fmla="*/ 1899310 w 4215360"/>
                              <a:gd name="csY19" fmla="*/ 318884 h 323871"/>
                              <a:gd name="csX20" fmla="*/ 1998972 w 4215360"/>
                              <a:gd name="csY20" fmla="*/ 159442 h 323871"/>
                              <a:gd name="csX21" fmla="*/ 2098635 w 4215360"/>
                              <a:gd name="csY21" fmla="*/ 0 h 323871"/>
                              <a:gd name="csX22" fmla="*/ 2198297 w 4215360"/>
                              <a:gd name="csY22" fmla="*/ 159442 h 323871"/>
                              <a:gd name="csX23" fmla="*/ 2297959 w 4215360"/>
                              <a:gd name="csY23" fmla="*/ 318884 h 323871"/>
                              <a:gd name="csX24" fmla="*/ 2402385 w 4215360"/>
                              <a:gd name="csY24" fmla="*/ 200003 h 323871"/>
                              <a:gd name="csX25" fmla="*/ 2506810 w 4215360"/>
                              <a:gd name="csY25" fmla="*/ 85331 h 323871"/>
                              <a:gd name="csX26" fmla="*/ 2604640 w 4215360"/>
                              <a:gd name="csY26" fmla="*/ 200003 h 323871"/>
                              <a:gd name="csX27" fmla="*/ 2696609 w 4215360"/>
                              <a:gd name="csY27" fmla="*/ 318884 h 323871"/>
                              <a:gd name="csX28" fmla="*/ 2796271 w 4215360"/>
                              <a:gd name="csY28" fmla="*/ 239610 h 323871"/>
                              <a:gd name="csX29" fmla="*/ 2893245 w 4215360"/>
                              <a:gd name="csY29" fmla="*/ 155893 h 323871"/>
                              <a:gd name="csX30" fmla="*/ 2991682 w 4215360"/>
                              <a:gd name="csY30" fmla="*/ 239673 h 323871"/>
                              <a:gd name="csX31" fmla="*/ 3095259 w 4215360"/>
                              <a:gd name="csY31" fmla="*/ 318884 h 323871"/>
                              <a:gd name="csX32" fmla="*/ 3192543 w 4215360"/>
                              <a:gd name="csY32" fmla="*/ 257349 h 323871"/>
                              <a:gd name="csX33" fmla="*/ 3296422 w 4215360"/>
                              <a:gd name="csY33" fmla="*/ 204536 h 323871"/>
                              <a:gd name="csX34" fmla="*/ 3399011 w 4215360"/>
                              <a:gd name="csY34" fmla="*/ 257349 h 323871"/>
                              <a:gd name="csX35" fmla="*/ 3493908 w 4215360"/>
                              <a:gd name="csY35" fmla="*/ 318884 h 323871"/>
                              <a:gd name="csX36" fmla="*/ 3603096 w 4215360"/>
                              <a:gd name="csY36" fmla="*/ 286143 h 323871"/>
                              <a:gd name="csX37" fmla="*/ 3696025 w 4215360"/>
                              <a:gd name="csY37" fmla="*/ 254931 h 323871"/>
                              <a:gd name="csX38" fmla="*/ 3788133 w 4215360"/>
                              <a:gd name="csY38" fmla="*/ 286377 h 323871"/>
                              <a:gd name="csX39" fmla="*/ 3892558 w 4215360"/>
                              <a:gd name="csY39" fmla="*/ 318884 h 323871"/>
                              <a:gd name="csX40" fmla="*/ 3987457 w 4215360"/>
                              <a:gd name="csY40" fmla="*/ 311376 h 323871"/>
                              <a:gd name="csX41" fmla="*/ 4095628 w 4215360"/>
                              <a:gd name="csY41" fmla="*/ 300891 h 323871"/>
                              <a:gd name="csX42" fmla="*/ 4215360 w 4215360"/>
                              <a:gd name="csY42" fmla="*/ 317191 h 323871"/>
                              <a:gd name="csX0" fmla="*/ 0 w 4215360"/>
                              <a:gd name="csY0" fmla="*/ 323871 h 323871"/>
                              <a:gd name="csX1" fmla="*/ 103005 w 4215360"/>
                              <a:gd name="csY1" fmla="*/ 299479 h 323871"/>
                              <a:gd name="csX2" fmla="*/ 197906 w 4215360"/>
                              <a:gd name="csY2" fmla="*/ 311777 h 323871"/>
                              <a:gd name="csX3" fmla="*/ 304712 w 4215360"/>
                              <a:gd name="csY3" fmla="*/ 318884 h 323871"/>
                              <a:gd name="csX4" fmla="*/ 411461 w 4215360"/>
                              <a:gd name="csY4" fmla="*/ 285145 h 323871"/>
                              <a:gd name="csX5" fmla="*/ 511181 w 4215360"/>
                              <a:gd name="csY5" fmla="*/ 254527 h 323871"/>
                              <a:gd name="csX6" fmla="*/ 615607 w 4215360"/>
                              <a:gd name="csY6" fmla="*/ 285145 h 323871"/>
                              <a:gd name="csX7" fmla="*/ 703361 w 4215360"/>
                              <a:gd name="csY7" fmla="*/ 318884 h 323871"/>
                              <a:gd name="csX8" fmla="*/ 803910 w 4215360"/>
                              <a:gd name="csY8" fmla="*/ 255687 h 323871"/>
                              <a:gd name="csX9" fmla="*/ 895540 w 4215360"/>
                              <a:gd name="csY9" fmla="*/ 207056 h 323871"/>
                              <a:gd name="csX10" fmla="*/ 988061 w 4215360"/>
                              <a:gd name="csY10" fmla="*/ 254527 h 323871"/>
                              <a:gd name="csX11" fmla="*/ 1102011 w 4215360"/>
                              <a:gd name="csY11" fmla="*/ 318884 h 323871"/>
                              <a:gd name="csX12" fmla="*/ 1195045 w 4215360"/>
                              <a:gd name="csY12" fmla="*/ 239610 h 323871"/>
                              <a:gd name="csX13" fmla="*/ 1294191 w 4215360"/>
                              <a:gd name="csY13" fmla="*/ 155893 h 323871"/>
                              <a:gd name="csX14" fmla="*/ 1405759 w 4215360"/>
                              <a:gd name="csY14" fmla="*/ 238065 h 323871"/>
                              <a:gd name="csX15" fmla="*/ 1500660 w 4215360"/>
                              <a:gd name="csY15" fmla="*/ 318884 h 323871"/>
                              <a:gd name="csX16" fmla="*/ 1606711 w 4215360"/>
                              <a:gd name="csY16" fmla="*/ 198488 h 323871"/>
                              <a:gd name="csX17" fmla="*/ 1702757 w 4215360"/>
                              <a:gd name="csY17" fmla="*/ 86411 h 323871"/>
                              <a:gd name="csX18" fmla="*/ 1818697 w 4215360"/>
                              <a:gd name="csY18" fmla="*/ 200003 h 323871"/>
                              <a:gd name="csX19" fmla="*/ 1899310 w 4215360"/>
                              <a:gd name="csY19" fmla="*/ 318884 h 323871"/>
                              <a:gd name="csX20" fmla="*/ 1998972 w 4215360"/>
                              <a:gd name="csY20" fmla="*/ 159442 h 323871"/>
                              <a:gd name="csX21" fmla="*/ 2098635 w 4215360"/>
                              <a:gd name="csY21" fmla="*/ 0 h 323871"/>
                              <a:gd name="csX22" fmla="*/ 2198297 w 4215360"/>
                              <a:gd name="csY22" fmla="*/ 159442 h 323871"/>
                              <a:gd name="csX23" fmla="*/ 2297959 w 4215360"/>
                              <a:gd name="csY23" fmla="*/ 318884 h 323871"/>
                              <a:gd name="csX24" fmla="*/ 2402385 w 4215360"/>
                              <a:gd name="csY24" fmla="*/ 200003 h 323871"/>
                              <a:gd name="csX25" fmla="*/ 2506810 w 4215360"/>
                              <a:gd name="csY25" fmla="*/ 85331 h 323871"/>
                              <a:gd name="csX26" fmla="*/ 2604640 w 4215360"/>
                              <a:gd name="csY26" fmla="*/ 200003 h 323871"/>
                              <a:gd name="csX27" fmla="*/ 2696609 w 4215360"/>
                              <a:gd name="csY27" fmla="*/ 318884 h 323871"/>
                              <a:gd name="csX28" fmla="*/ 2796271 w 4215360"/>
                              <a:gd name="csY28" fmla="*/ 239610 h 323871"/>
                              <a:gd name="csX29" fmla="*/ 2893245 w 4215360"/>
                              <a:gd name="csY29" fmla="*/ 155893 h 323871"/>
                              <a:gd name="csX30" fmla="*/ 2991682 w 4215360"/>
                              <a:gd name="csY30" fmla="*/ 239673 h 323871"/>
                              <a:gd name="csX31" fmla="*/ 3095259 w 4215360"/>
                              <a:gd name="csY31" fmla="*/ 318884 h 323871"/>
                              <a:gd name="csX32" fmla="*/ 3192543 w 4215360"/>
                              <a:gd name="csY32" fmla="*/ 257349 h 323871"/>
                              <a:gd name="csX33" fmla="*/ 3296422 w 4215360"/>
                              <a:gd name="csY33" fmla="*/ 204536 h 323871"/>
                              <a:gd name="csX34" fmla="*/ 3399011 w 4215360"/>
                              <a:gd name="csY34" fmla="*/ 257349 h 323871"/>
                              <a:gd name="csX35" fmla="*/ 3493908 w 4215360"/>
                              <a:gd name="csY35" fmla="*/ 318884 h 323871"/>
                              <a:gd name="csX36" fmla="*/ 3603096 w 4215360"/>
                              <a:gd name="csY36" fmla="*/ 286143 h 323871"/>
                              <a:gd name="csX37" fmla="*/ 3696025 w 4215360"/>
                              <a:gd name="csY37" fmla="*/ 254931 h 323871"/>
                              <a:gd name="csX38" fmla="*/ 3788133 w 4215360"/>
                              <a:gd name="csY38" fmla="*/ 286377 h 323871"/>
                              <a:gd name="csX39" fmla="*/ 3892558 w 4215360"/>
                              <a:gd name="csY39" fmla="*/ 318884 h 323871"/>
                              <a:gd name="csX40" fmla="*/ 3987457 w 4215360"/>
                              <a:gd name="csY40" fmla="*/ 311376 h 323871"/>
                              <a:gd name="csX41" fmla="*/ 4095628 w 4215360"/>
                              <a:gd name="csY41" fmla="*/ 300891 h 323871"/>
                              <a:gd name="csX42" fmla="*/ 4215360 w 4215360"/>
                              <a:gd name="csY42" fmla="*/ 317191 h 323871"/>
                              <a:gd name="csX0" fmla="*/ 0 w 4215360"/>
                              <a:gd name="csY0" fmla="*/ 323871 h 323871"/>
                              <a:gd name="csX1" fmla="*/ 103005 w 4215360"/>
                              <a:gd name="csY1" fmla="*/ 299479 h 323871"/>
                              <a:gd name="csX2" fmla="*/ 197906 w 4215360"/>
                              <a:gd name="csY2" fmla="*/ 311777 h 323871"/>
                              <a:gd name="csX3" fmla="*/ 304712 w 4215360"/>
                              <a:gd name="csY3" fmla="*/ 318884 h 323871"/>
                              <a:gd name="csX4" fmla="*/ 411461 w 4215360"/>
                              <a:gd name="csY4" fmla="*/ 285145 h 323871"/>
                              <a:gd name="csX5" fmla="*/ 511181 w 4215360"/>
                              <a:gd name="csY5" fmla="*/ 254527 h 323871"/>
                              <a:gd name="csX6" fmla="*/ 615607 w 4215360"/>
                              <a:gd name="csY6" fmla="*/ 285145 h 323871"/>
                              <a:gd name="csX7" fmla="*/ 703361 w 4215360"/>
                              <a:gd name="csY7" fmla="*/ 318884 h 323871"/>
                              <a:gd name="csX8" fmla="*/ 803910 w 4215360"/>
                              <a:gd name="csY8" fmla="*/ 255687 h 323871"/>
                              <a:gd name="csX9" fmla="*/ 895540 w 4215360"/>
                              <a:gd name="csY9" fmla="*/ 207056 h 323871"/>
                              <a:gd name="csX10" fmla="*/ 988061 w 4215360"/>
                              <a:gd name="csY10" fmla="*/ 254527 h 323871"/>
                              <a:gd name="csX11" fmla="*/ 1102011 w 4215360"/>
                              <a:gd name="csY11" fmla="*/ 318884 h 323871"/>
                              <a:gd name="csX12" fmla="*/ 1195045 w 4215360"/>
                              <a:gd name="csY12" fmla="*/ 239610 h 323871"/>
                              <a:gd name="csX13" fmla="*/ 1294191 w 4215360"/>
                              <a:gd name="csY13" fmla="*/ 155893 h 323871"/>
                              <a:gd name="csX14" fmla="*/ 1405759 w 4215360"/>
                              <a:gd name="csY14" fmla="*/ 238065 h 323871"/>
                              <a:gd name="csX15" fmla="*/ 1500660 w 4215360"/>
                              <a:gd name="csY15" fmla="*/ 318884 h 323871"/>
                              <a:gd name="csX16" fmla="*/ 1606711 w 4215360"/>
                              <a:gd name="csY16" fmla="*/ 198488 h 323871"/>
                              <a:gd name="csX17" fmla="*/ 1702757 w 4215360"/>
                              <a:gd name="csY17" fmla="*/ 86411 h 323871"/>
                              <a:gd name="csX18" fmla="*/ 1818697 w 4215360"/>
                              <a:gd name="csY18" fmla="*/ 200003 h 323871"/>
                              <a:gd name="csX19" fmla="*/ 1899310 w 4215360"/>
                              <a:gd name="csY19" fmla="*/ 318884 h 323871"/>
                              <a:gd name="csX20" fmla="*/ 1998972 w 4215360"/>
                              <a:gd name="csY20" fmla="*/ 159442 h 323871"/>
                              <a:gd name="csX21" fmla="*/ 2098635 w 4215360"/>
                              <a:gd name="csY21" fmla="*/ 0 h 323871"/>
                              <a:gd name="csX22" fmla="*/ 2198297 w 4215360"/>
                              <a:gd name="csY22" fmla="*/ 159442 h 323871"/>
                              <a:gd name="csX23" fmla="*/ 2297959 w 4215360"/>
                              <a:gd name="csY23" fmla="*/ 318884 h 323871"/>
                              <a:gd name="csX24" fmla="*/ 2402385 w 4215360"/>
                              <a:gd name="csY24" fmla="*/ 200003 h 323871"/>
                              <a:gd name="csX25" fmla="*/ 2506810 w 4215360"/>
                              <a:gd name="csY25" fmla="*/ 85331 h 323871"/>
                              <a:gd name="csX26" fmla="*/ 2604640 w 4215360"/>
                              <a:gd name="csY26" fmla="*/ 200003 h 323871"/>
                              <a:gd name="csX27" fmla="*/ 2696609 w 4215360"/>
                              <a:gd name="csY27" fmla="*/ 318884 h 323871"/>
                              <a:gd name="csX28" fmla="*/ 2796271 w 4215360"/>
                              <a:gd name="csY28" fmla="*/ 239610 h 323871"/>
                              <a:gd name="csX29" fmla="*/ 2893245 w 4215360"/>
                              <a:gd name="csY29" fmla="*/ 155893 h 323871"/>
                              <a:gd name="csX30" fmla="*/ 2991682 w 4215360"/>
                              <a:gd name="csY30" fmla="*/ 239673 h 323871"/>
                              <a:gd name="csX31" fmla="*/ 3095259 w 4215360"/>
                              <a:gd name="csY31" fmla="*/ 318884 h 323871"/>
                              <a:gd name="csX32" fmla="*/ 3192543 w 4215360"/>
                              <a:gd name="csY32" fmla="*/ 257349 h 323871"/>
                              <a:gd name="csX33" fmla="*/ 3296422 w 4215360"/>
                              <a:gd name="csY33" fmla="*/ 204536 h 323871"/>
                              <a:gd name="csX34" fmla="*/ 3399011 w 4215360"/>
                              <a:gd name="csY34" fmla="*/ 257349 h 323871"/>
                              <a:gd name="csX35" fmla="*/ 3493908 w 4215360"/>
                              <a:gd name="csY35" fmla="*/ 318884 h 323871"/>
                              <a:gd name="csX36" fmla="*/ 3603096 w 4215360"/>
                              <a:gd name="csY36" fmla="*/ 286143 h 323871"/>
                              <a:gd name="csX37" fmla="*/ 3696025 w 4215360"/>
                              <a:gd name="csY37" fmla="*/ 254931 h 323871"/>
                              <a:gd name="csX38" fmla="*/ 3788133 w 4215360"/>
                              <a:gd name="csY38" fmla="*/ 286377 h 323871"/>
                              <a:gd name="csX39" fmla="*/ 3892558 w 4215360"/>
                              <a:gd name="csY39" fmla="*/ 318884 h 323871"/>
                              <a:gd name="csX40" fmla="*/ 3987457 w 4215360"/>
                              <a:gd name="csY40" fmla="*/ 311376 h 323871"/>
                              <a:gd name="csX41" fmla="*/ 4095628 w 4215360"/>
                              <a:gd name="csY41" fmla="*/ 300891 h 323871"/>
                              <a:gd name="csX42" fmla="*/ 4215360 w 4215360"/>
                              <a:gd name="csY42" fmla="*/ 317191 h 323871"/>
                              <a:gd name="csX0" fmla="*/ 0 w 4215360"/>
                              <a:gd name="csY0" fmla="*/ 323871 h 323871"/>
                              <a:gd name="csX1" fmla="*/ 103005 w 4215360"/>
                              <a:gd name="csY1" fmla="*/ 299479 h 323871"/>
                              <a:gd name="csX2" fmla="*/ 197906 w 4215360"/>
                              <a:gd name="csY2" fmla="*/ 311777 h 323871"/>
                              <a:gd name="csX3" fmla="*/ 304712 w 4215360"/>
                              <a:gd name="csY3" fmla="*/ 318884 h 323871"/>
                              <a:gd name="csX4" fmla="*/ 411461 w 4215360"/>
                              <a:gd name="csY4" fmla="*/ 285145 h 323871"/>
                              <a:gd name="csX5" fmla="*/ 511181 w 4215360"/>
                              <a:gd name="csY5" fmla="*/ 254527 h 323871"/>
                              <a:gd name="csX6" fmla="*/ 615607 w 4215360"/>
                              <a:gd name="csY6" fmla="*/ 285145 h 323871"/>
                              <a:gd name="csX7" fmla="*/ 703361 w 4215360"/>
                              <a:gd name="csY7" fmla="*/ 318884 h 323871"/>
                              <a:gd name="csX8" fmla="*/ 803910 w 4215360"/>
                              <a:gd name="csY8" fmla="*/ 255687 h 323871"/>
                              <a:gd name="csX9" fmla="*/ 895540 w 4215360"/>
                              <a:gd name="csY9" fmla="*/ 207056 h 323871"/>
                              <a:gd name="csX10" fmla="*/ 988061 w 4215360"/>
                              <a:gd name="csY10" fmla="*/ 254527 h 323871"/>
                              <a:gd name="csX11" fmla="*/ 1102011 w 4215360"/>
                              <a:gd name="csY11" fmla="*/ 318884 h 323871"/>
                              <a:gd name="csX12" fmla="*/ 1195045 w 4215360"/>
                              <a:gd name="csY12" fmla="*/ 239610 h 323871"/>
                              <a:gd name="csX13" fmla="*/ 1294191 w 4215360"/>
                              <a:gd name="csY13" fmla="*/ 155893 h 323871"/>
                              <a:gd name="csX14" fmla="*/ 1405759 w 4215360"/>
                              <a:gd name="csY14" fmla="*/ 238065 h 323871"/>
                              <a:gd name="csX15" fmla="*/ 1500660 w 4215360"/>
                              <a:gd name="csY15" fmla="*/ 318884 h 323871"/>
                              <a:gd name="csX16" fmla="*/ 1606711 w 4215360"/>
                              <a:gd name="csY16" fmla="*/ 198488 h 323871"/>
                              <a:gd name="csX17" fmla="*/ 1702757 w 4215360"/>
                              <a:gd name="csY17" fmla="*/ 86411 h 323871"/>
                              <a:gd name="csX18" fmla="*/ 1818697 w 4215360"/>
                              <a:gd name="csY18" fmla="*/ 200003 h 323871"/>
                              <a:gd name="csX19" fmla="*/ 1899310 w 4215360"/>
                              <a:gd name="csY19" fmla="*/ 318884 h 323871"/>
                              <a:gd name="csX20" fmla="*/ 1998972 w 4215360"/>
                              <a:gd name="csY20" fmla="*/ 159442 h 323871"/>
                              <a:gd name="csX21" fmla="*/ 2098635 w 4215360"/>
                              <a:gd name="csY21" fmla="*/ 0 h 323871"/>
                              <a:gd name="csX22" fmla="*/ 2198297 w 4215360"/>
                              <a:gd name="csY22" fmla="*/ 159442 h 323871"/>
                              <a:gd name="csX23" fmla="*/ 2297959 w 4215360"/>
                              <a:gd name="csY23" fmla="*/ 318884 h 323871"/>
                              <a:gd name="csX24" fmla="*/ 2402385 w 4215360"/>
                              <a:gd name="csY24" fmla="*/ 200003 h 323871"/>
                              <a:gd name="csX25" fmla="*/ 2506810 w 4215360"/>
                              <a:gd name="csY25" fmla="*/ 85331 h 323871"/>
                              <a:gd name="csX26" fmla="*/ 2604640 w 4215360"/>
                              <a:gd name="csY26" fmla="*/ 200003 h 323871"/>
                              <a:gd name="csX27" fmla="*/ 2696609 w 4215360"/>
                              <a:gd name="csY27" fmla="*/ 318884 h 323871"/>
                              <a:gd name="csX28" fmla="*/ 2796271 w 4215360"/>
                              <a:gd name="csY28" fmla="*/ 239610 h 323871"/>
                              <a:gd name="csX29" fmla="*/ 2893245 w 4215360"/>
                              <a:gd name="csY29" fmla="*/ 155893 h 323871"/>
                              <a:gd name="csX30" fmla="*/ 2991682 w 4215360"/>
                              <a:gd name="csY30" fmla="*/ 239673 h 323871"/>
                              <a:gd name="csX31" fmla="*/ 3095259 w 4215360"/>
                              <a:gd name="csY31" fmla="*/ 318884 h 323871"/>
                              <a:gd name="csX32" fmla="*/ 3192543 w 4215360"/>
                              <a:gd name="csY32" fmla="*/ 257349 h 323871"/>
                              <a:gd name="csX33" fmla="*/ 3296422 w 4215360"/>
                              <a:gd name="csY33" fmla="*/ 204536 h 323871"/>
                              <a:gd name="csX34" fmla="*/ 3399011 w 4215360"/>
                              <a:gd name="csY34" fmla="*/ 257349 h 323871"/>
                              <a:gd name="csX35" fmla="*/ 3493908 w 4215360"/>
                              <a:gd name="csY35" fmla="*/ 318884 h 323871"/>
                              <a:gd name="csX36" fmla="*/ 3603096 w 4215360"/>
                              <a:gd name="csY36" fmla="*/ 286143 h 323871"/>
                              <a:gd name="csX37" fmla="*/ 3696025 w 4215360"/>
                              <a:gd name="csY37" fmla="*/ 254931 h 323871"/>
                              <a:gd name="csX38" fmla="*/ 3788133 w 4215360"/>
                              <a:gd name="csY38" fmla="*/ 286377 h 323871"/>
                              <a:gd name="csX39" fmla="*/ 3892558 w 4215360"/>
                              <a:gd name="csY39" fmla="*/ 318884 h 323871"/>
                              <a:gd name="csX40" fmla="*/ 3987457 w 4215360"/>
                              <a:gd name="csY40" fmla="*/ 311376 h 323871"/>
                              <a:gd name="csX41" fmla="*/ 4095628 w 4215360"/>
                              <a:gd name="csY41" fmla="*/ 300891 h 323871"/>
                              <a:gd name="csX42" fmla="*/ 4215360 w 4215360"/>
                              <a:gd name="csY42" fmla="*/ 317191 h 323871"/>
                              <a:gd name="csX0" fmla="*/ 0 w 4215360"/>
                              <a:gd name="csY0" fmla="*/ 323871 h 323871"/>
                              <a:gd name="csX1" fmla="*/ 103005 w 4215360"/>
                              <a:gd name="csY1" fmla="*/ 299479 h 323871"/>
                              <a:gd name="csX2" fmla="*/ 197906 w 4215360"/>
                              <a:gd name="csY2" fmla="*/ 311777 h 323871"/>
                              <a:gd name="csX3" fmla="*/ 304712 w 4215360"/>
                              <a:gd name="csY3" fmla="*/ 318884 h 323871"/>
                              <a:gd name="csX4" fmla="*/ 411461 w 4215360"/>
                              <a:gd name="csY4" fmla="*/ 285145 h 323871"/>
                              <a:gd name="csX5" fmla="*/ 511181 w 4215360"/>
                              <a:gd name="csY5" fmla="*/ 254527 h 323871"/>
                              <a:gd name="csX6" fmla="*/ 615607 w 4215360"/>
                              <a:gd name="csY6" fmla="*/ 285145 h 323871"/>
                              <a:gd name="csX7" fmla="*/ 703361 w 4215360"/>
                              <a:gd name="csY7" fmla="*/ 318884 h 323871"/>
                              <a:gd name="csX8" fmla="*/ 803910 w 4215360"/>
                              <a:gd name="csY8" fmla="*/ 255687 h 323871"/>
                              <a:gd name="csX9" fmla="*/ 895540 w 4215360"/>
                              <a:gd name="csY9" fmla="*/ 207056 h 323871"/>
                              <a:gd name="csX10" fmla="*/ 988061 w 4215360"/>
                              <a:gd name="csY10" fmla="*/ 254527 h 323871"/>
                              <a:gd name="csX11" fmla="*/ 1102011 w 4215360"/>
                              <a:gd name="csY11" fmla="*/ 318884 h 323871"/>
                              <a:gd name="csX12" fmla="*/ 1195045 w 4215360"/>
                              <a:gd name="csY12" fmla="*/ 239610 h 323871"/>
                              <a:gd name="csX13" fmla="*/ 1294191 w 4215360"/>
                              <a:gd name="csY13" fmla="*/ 155893 h 323871"/>
                              <a:gd name="csX14" fmla="*/ 1405759 w 4215360"/>
                              <a:gd name="csY14" fmla="*/ 238065 h 323871"/>
                              <a:gd name="csX15" fmla="*/ 1500660 w 4215360"/>
                              <a:gd name="csY15" fmla="*/ 318884 h 323871"/>
                              <a:gd name="csX16" fmla="*/ 1606711 w 4215360"/>
                              <a:gd name="csY16" fmla="*/ 198488 h 323871"/>
                              <a:gd name="csX17" fmla="*/ 1702757 w 4215360"/>
                              <a:gd name="csY17" fmla="*/ 86411 h 323871"/>
                              <a:gd name="csX18" fmla="*/ 1818697 w 4215360"/>
                              <a:gd name="csY18" fmla="*/ 200003 h 323871"/>
                              <a:gd name="csX19" fmla="*/ 1899310 w 4215360"/>
                              <a:gd name="csY19" fmla="*/ 318884 h 323871"/>
                              <a:gd name="csX20" fmla="*/ 1998972 w 4215360"/>
                              <a:gd name="csY20" fmla="*/ 159442 h 323871"/>
                              <a:gd name="csX21" fmla="*/ 2098635 w 4215360"/>
                              <a:gd name="csY21" fmla="*/ 0 h 323871"/>
                              <a:gd name="csX22" fmla="*/ 2198297 w 4215360"/>
                              <a:gd name="csY22" fmla="*/ 159442 h 323871"/>
                              <a:gd name="csX23" fmla="*/ 2297959 w 4215360"/>
                              <a:gd name="csY23" fmla="*/ 318884 h 323871"/>
                              <a:gd name="csX24" fmla="*/ 2402385 w 4215360"/>
                              <a:gd name="csY24" fmla="*/ 200003 h 323871"/>
                              <a:gd name="csX25" fmla="*/ 2506810 w 4215360"/>
                              <a:gd name="csY25" fmla="*/ 85331 h 323871"/>
                              <a:gd name="csX26" fmla="*/ 2604640 w 4215360"/>
                              <a:gd name="csY26" fmla="*/ 200003 h 323871"/>
                              <a:gd name="csX27" fmla="*/ 2696609 w 4215360"/>
                              <a:gd name="csY27" fmla="*/ 318884 h 323871"/>
                              <a:gd name="csX28" fmla="*/ 2796271 w 4215360"/>
                              <a:gd name="csY28" fmla="*/ 239610 h 323871"/>
                              <a:gd name="csX29" fmla="*/ 2893245 w 4215360"/>
                              <a:gd name="csY29" fmla="*/ 155893 h 323871"/>
                              <a:gd name="csX30" fmla="*/ 2991682 w 4215360"/>
                              <a:gd name="csY30" fmla="*/ 239673 h 323871"/>
                              <a:gd name="csX31" fmla="*/ 3095259 w 4215360"/>
                              <a:gd name="csY31" fmla="*/ 318884 h 323871"/>
                              <a:gd name="csX32" fmla="*/ 3192543 w 4215360"/>
                              <a:gd name="csY32" fmla="*/ 257349 h 323871"/>
                              <a:gd name="csX33" fmla="*/ 3296422 w 4215360"/>
                              <a:gd name="csY33" fmla="*/ 204536 h 323871"/>
                              <a:gd name="csX34" fmla="*/ 3399011 w 4215360"/>
                              <a:gd name="csY34" fmla="*/ 257349 h 323871"/>
                              <a:gd name="csX35" fmla="*/ 3493908 w 4215360"/>
                              <a:gd name="csY35" fmla="*/ 318884 h 323871"/>
                              <a:gd name="csX36" fmla="*/ 3603096 w 4215360"/>
                              <a:gd name="csY36" fmla="*/ 286143 h 323871"/>
                              <a:gd name="csX37" fmla="*/ 3696025 w 4215360"/>
                              <a:gd name="csY37" fmla="*/ 254931 h 323871"/>
                              <a:gd name="csX38" fmla="*/ 3788133 w 4215360"/>
                              <a:gd name="csY38" fmla="*/ 286377 h 323871"/>
                              <a:gd name="csX39" fmla="*/ 3892558 w 4215360"/>
                              <a:gd name="csY39" fmla="*/ 318884 h 323871"/>
                              <a:gd name="csX40" fmla="*/ 3987457 w 4215360"/>
                              <a:gd name="csY40" fmla="*/ 311376 h 323871"/>
                              <a:gd name="csX41" fmla="*/ 4095628 w 4215360"/>
                              <a:gd name="csY41" fmla="*/ 300891 h 323871"/>
                              <a:gd name="csX42" fmla="*/ 4215360 w 4215360"/>
                              <a:gd name="csY42" fmla="*/ 317191 h 323871"/>
                              <a:gd name="csX0" fmla="*/ 0 w 4215360"/>
                              <a:gd name="csY0" fmla="*/ 323871 h 323871"/>
                              <a:gd name="csX1" fmla="*/ 103005 w 4215360"/>
                              <a:gd name="csY1" fmla="*/ 299479 h 323871"/>
                              <a:gd name="csX2" fmla="*/ 197906 w 4215360"/>
                              <a:gd name="csY2" fmla="*/ 311777 h 323871"/>
                              <a:gd name="csX3" fmla="*/ 304712 w 4215360"/>
                              <a:gd name="csY3" fmla="*/ 318884 h 323871"/>
                              <a:gd name="csX4" fmla="*/ 411461 w 4215360"/>
                              <a:gd name="csY4" fmla="*/ 285145 h 323871"/>
                              <a:gd name="csX5" fmla="*/ 511181 w 4215360"/>
                              <a:gd name="csY5" fmla="*/ 254527 h 323871"/>
                              <a:gd name="csX6" fmla="*/ 615607 w 4215360"/>
                              <a:gd name="csY6" fmla="*/ 285145 h 323871"/>
                              <a:gd name="csX7" fmla="*/ 703361 w 4215360"/>
                              <a:gd name="csY7" fmla="*/ 318884 h 323871"/>
                              <a:gd name="csX8" fmla="*/ 803910 w 4215360"/>
                              <a:gd name="csY8" fmla="*/ 255687 h 323871"/>
                              <a:gd name="csX9" fmla="*/ 895540 w 4215360"/>
                              <a:gd name="csY9" fmla="*/ 207056 h 323871"/>
                              <a:gd name="csX10" fmla="*/ 988061 w 4215360"/>
                              <a:gd name="csY10" fmla="*/ 254527 h 323871"/>
                              <a:gd name="csX11" fmla="*/ 1102011 w 4215360"/>
                              <a:gd name="csY11" fmla="*/ 318884 h 323871"/>
                              <a:gd name="csX12" fmla="*/ 1195045 w 4215360"/>
                              <a:gd name="csY12" fmla="*/ 239610 h 323871"/>
                              <a:gd name="csX13" fmla="*/ 1294191 w 4215360"/>
                              <a:gd name="csY13" fmla="*/ 155893 h 323871"/>
                              <a:gd name="csX14" fmla="*/ 1405759 w 4215360"/>
                              <a:gd name="csY14" fmla="*/ 238065 h 323871"/>
                              <a:gd name="csX15" fmla="*/ 1500660 w 4215360"/>
                              <a:gd name="csY15" fmla="*/ 318884 h 323871"/>
                              <a:gd name="csX16" fmla="*/ 1606711 w 4215360"/>
                              <a:gd name="csY16" fmla="*/ 198488 h 323871"/>
                              <a:gd name="csX17" fmla="*/ 1702757 w 4215360"/>
                              <a:gd name="csY17" fmla="*/ 86411 h 323871"/>
                              <a:gd name="csX18" fmla="*/ 1818697 w 4215360"/>
                              <a:gd name="csY18" fmla="*/ 200003 h 323871"/>
                              <a:gd name="csX19" fmla="*/ 1899310 w 4215360"/>
                              <a:gd name="csY19" fmla="*/ 318884 h 323871"/>
                              <a:gd name="csX20" fmla="*/ 1998972 w 4215360"/>
                              <a:gd name="csY20" fmla="*/ 159442 h 323871"/>
                              <a:gd name="csX21" fmla="*/ 2098635 w 4215360"/>
                              <a:gd name="csY21" fmla="*/ 0 h 323871"/>
                              <a:gd name="csX22" fmla="*/ 2198297 w 4215360"/>
                              <a:gd name="csY22" fmla="*/ 159442 h 323871"/>
                              <a:gd name="csX23" fmla="*/ 2297959 w 4215360"/>
                              <a:gd name="csY23" fmla="*/ 318884 h 323871"/>
                              <a:gd name="csX24" fmla="*/ 2402385 w 4215360"/>
                              <a:gd name="csY24" fmla="*/ 200003 h 323871"/>
                              <a:gd name="csX25" fmla="*/ 2506810 w 4215360"/>
                              <a:gd name="csY25" fmla="*/ 85331 h 323871"/>
                              <a:gd name="csX26" fmla="*/ 2604640 w 4215360"/>
                              <a:gd name="csY26" fmla="*/ 200003 h 323871"/>
                              <a:gd name="csX27" fmla="*/ 2696609 w 4215360"/>
                              <a:gd name="csY27" fmla="*/ 318884 h 323871"/>
                              <a:gd name="csX28" fmla="*/ 2796271 w 4215360"/>
                              <a:gd name="csY28" fmla="*/ 239610 h 323871"/>
                              <a:gd name="csX29" fmla="*/ 2893245 w 4215360"/>
                              <a:gd name="csY29" fmla="*/ 155893 h 323871"/>
                              <a:gd name="csX30" fmla="*/ 2991682 w 4215360"/>
                              <a:gd name="csY30" fmla="*/ 239673 h 323871"/>
                              <a:gd name="csX31" fmla="*/ 3095259 w 4215360"/>
                              <a:gd name="csY31" fmla="*/ 318884 h 323871"/>
                              <a:gd name="csX32" fmla="*/ 3192543 w 4215360"/>
                              <a:gd name="csY32" fmla="*/ 257349 h 323871"/>
                              <a:gd name="csX33" fmla="*/ 3296422 w 4215360"/>
                              <a:gd name="csY33" fmla="*/ 204536 h 323871"/>
                              <a:gd name="csX34" fmla="*/ 3399011 w 4215360"/>
                              <a:gd name="csY34" fmla="*/ 257349 h 323871"/>
                              <a:gd name="csX35" fmla="*/ 3493908 w 4215360"/>
                              <a:gd name="csY35" fmla="*/ 318884 h 323871"/>
                              <a:gd name="csX36" fmla="*/ 3603096 w 4215360"/>
                              <a:gd name="csY36" fmla="*/ 286143 h 323871"/>
                              <a:gd name="csX37" fmla="*/ 3696025 w 4215360"/>
                              <a:gd name="csY37" fmla="*/ 254931 h 323871"/>
                              <a:gd name="csX38" fmla="*/ 3788133 w 4215360"/>
                              <a:gd name="csY38" fmla="*/ 286377 h 323871"/>
                              <a:gd name="csX39" fmla="*/ 3892558 w 4215360"/>
                              <a:gd name="csY39" fmla="*/ 318884 h 323871"/>
                              <a:gd name="csX40" fmla="*/ 3987457 w 4215360"/>
                              <a:gd name="csY40" fmla="*/ 311376 h 323871"/>
                              <a:gd name="csX41" fmla="*/ 4095628 w 4215360"/>
                              <a:gd name="csY41" fmla="*/ 300891 h 323871"/>
                              <a:gd name="csX42" fmla="*/ 4215360 w 4215360"/>
                              <a:gd name="csY42" fmla="*/ 317191 h 323871"/>
                              <a:gd name="csX0" fmla="*/ 0 w 4215360"/>
                              <a:gd name="csY0" fmla="*/ 323871 h 323871"/>
                              <a:gd name="csX1" fmla="*/ 103005 w 4215360"/>
                              <a:gd name="csY1" fmla="*/ 299479 h 323871"/>
                              <a:gd name="csX2" fmla="*/ 197906 w 4215360"/>
                              <a:gd name="csY2" fmla="*/ 311777 h 323871"/>
                              <a:gd name="csX3" fmla="*/ 304712 w 4215360"/>
                              <a:gd name="csY3" fmla="*/ 318884 h 323871"/>
                              <a:gd name="csX4" fmla="*/ 411461 w 4215360"/>
                              <a:gd name="csY4" fmla="*/ 285145 h 323871"/>
                              <a:gd name="csX5" fmla="*/ 511181 w 4215360"/>
                              <a:gd name="csY5" fmla="*/ 254527 h 323871"/>
                              <a:gd name="csX6" fmla="*/ 615607 w 4215360"/>
                              <a:gd name="csY6" fmla="*/ 285145 h 323871"/>
                              <a:gd name="csX7" fmla="*/ 703361 w 4215360"/>
                              <a:gd name="csY7" fmla="*/ 318884 h 323871"/>
                              <a:gd name="csX8" fmla="*/ 803910 w 4215360"/>
                              <a:gd name="csY8" fmla="*/ 255687 h 323871"/>
                              <a:gd name="csX9" fmla="*/ 895540 w 4215360"/>
                              <a:gd name="csY9" fmla="*/ 207056 h 323871"/>
                              <a:gd name="csX10" fmla="*/ 988061 w 4215360"/>
                              <a:gd name="csY10" fmla="*/ 254527 h 323871"/>
                              <a:gd name="csX11" fmla="*/ 1102011 w 4215360"/>
                              <a:gd name="csY11" fmla="*/ 318884 h 323871"/>
                              <a:gd name="csX12" fmla="*/ 1195045 w 4215360"/>
                              <a:gd name="csY12" fmla="*/ 239610 h 323871"/>
                              <a:gd name="csX13" fmla="*/ 1294191 w 4215360"/>
                              <a:gd name="csY13" fmla="*/ 155893 h 323871"/>
                              <a:gd name="csX14" fmla="*/ 1405759 w 4215360"/>
                              <a:gd name="csY14" fmla="*/ 238065 h 323871"/>
                              <a:gd name="csX15" fmla="*/ 1500660 w 4215360"/>
                              <a:gd name="csY15" fmla="*/ 318884 h 323871"/>
                              <a:gd name="csX16" fmla="*/ 1606711 w 4215360"/>
                              <a:gd name="csY16" fmla="*/ 198488 h 323871"/>
                              <a:gd name="csX17" fmla="*/ 1702757 w 4215360"/>
                              <a:gd name="csY17" fmla="*/ 86411 h 323871"/>
                              <a:gd name="csX18" fmla="*/ 1818697 w 4215360"/>
                              <a:gd name="csY18" fmla="*/ 200003 h 323871"/>
                              <a:gd name="csX19" fmla="*/ 1899310 w 4215360"/>
                              <a:gd name="csY19" fmla="*/ 318884 h 323871"/>
                              <a:gd name="csX20" fmla="*/ 1998972 w 4215360"/>
                              <a:gd name="csY20" fmla="*/ 159442 h 323871"/>
                              <a:gd name="csX21" fmla="*/ 2098635 w 4215360"/>
                              <a:gd name="csY21" fmla="*/ 0 h 323871"/>
                              <a:gd name="csX22" fmla="*/ 2198297 w 4215360"/>
                              <a:gd name="csY22" fmla="*/ 159442 h 323871"/>
                              <a:gd name="csX23" fmla="*/ 2297959 w 4215360"/>
                              <a:gd name="csY23" fmla="*/ 318884 h 323871"/>
                              <a:gd name="csX24" fmla="*/ 2402385 w 4215360"/>
                              <a:gd name="csY24" fmla="*/ 200003 h 323871"/>
                              <a:gd name="csX25" fmla="*/ 2506810 w 4215360"/>
                              <a:gd name="csY25" fmla="*/ 85331 h 323871"/>
                              <a:gd name="csX26" fmla="*/ 2604640 w 4215360"/>
                              <a:gd name="csY26" fmla="*/ 200003 h 323871"/>
                              <a:gd name="csX27" fmla="*/ 2696609 w 4215360"/>
                              <a:gd name="csY27" fmla="*/ 318884 h 323871"/>
                              <a:gd name="csX28" fmla="*/ 2796271 w 4215360"/>
                              <a:gd name="csY28" fmla="*/ 239610 h 323871"/>
                              <a:gd name="csX29" fmla="*/ 2893245 w 4215360"/>
                              <a:gd name="csY29" fmla="*/ 155893 h 323871"/>
                              <a:gd name="csX30" fmla="*/ 2991682 w 4215360"/>
                              <a:gd name="csY30" fmla="*/ 239673 h 323871"/>
                              <a:gd name="csX31" fmla="*/ 3095259 w 4215360"/>
                              <a:gd name="csY31" fmla="*/ 318884 h 323871"/>
                              <a:gd name="csX32" fmla="*/ 3192543 w 4215360"/>
                              <a:gd name="csY32" fmla="*/ 257349 h 323871"/>
                              <a:gd name="csX33" fmla="*/ 3296422 w 4215360"/>
                              <a:gd name="csY33" fmla="*/ 204536 h 323871"/>
                              <a:gd name="csX34" fmla="*/ 3399011 w 4215360"/>
                              <a:gd name="csY34" fmla="*/ 257349 h 323871"/>
                              <a:gd name="csX35" fmla="*/ 3493908 w 4215360"/>
                              <a:gd name="csY35" fmla="*/ 318884 h 323871"/>
                              <a:gd name="csX36" fmla="*/ 3603096 w 4215360"/>
                              <a:gd name="csY36" fmla="*/ 286143 h 323871"/>
                              <a:gd name="csX37" fmla="*/ 3696025 w 4215360"/>
                              <a:gd name="csY37" fmla="*/ 254931 h 323871"/>
                              <a:gd name="csX38" fmla="*/ 3788133 w 4215360"/>
                              <a:gd name="csY38" fmla="*/ 286377 h 323871"/>
                              <a:gd name="csX39" fmla="*/ 3892558 w 4215360"/>
                              <a:gd name="csY39" fmla="*/ 318884 h 323871"/>
                              <a:gd name="csX40" fmla="*/ 3987457 w 4215360"/>
                              <a:gd name="csY40" fmla="*/ 311376 h 323871"/>
                              <a:gd name="csX41" fmla="*/ 4095628 w 4215360"/>
                              <a:gd name="csY41" fmla="*/ 300891 h 323871"/>
                              <a:gd name="csX42" fmla="*/ 4215360 w 4215360"/>
                              <a:gd name="csY42" fmla="*/ 317191 h 323871"/>
                              <a:gd name="csX0" fmla="*/ 0 w 4215360"/>
                              <a:gd name="csY0" fmla="*/ 323871 h 323871"/>
                              <a:gd name="csX1" fmla="*/ 103005 w 4215360"/>
                              <a:gd name="csY1" fmla="*/ 299479 h 323871"/>
                              <a:gd name="csX2" fmla="*/ 197906 w 4215360"/>
                              <a:gd name="csY2" fmla="*/ 311777 h 323871"/>
                              <a:gd name="csX3" fmla="*/ 304712 w 4215360"/>
                              <a:gd name="csY3" fmla="*/ 318884 h 323871"/>
                              <a:gd name="csX4" fmla="*/ 411461 w 4215360"/>
                              <a:gd name="csY4" fmla="*/ 285145 h 323871"/>
                              <a:gd name="csX5" fmla="*/ 511181 w 4215360"/>
                              <a:gd name="csY5" fmla="*/ 254527 h 323871"/>
                              <a:gd name="csX6" fmla="*/ 615607 w 4215360"/>
                              <a:gd name="csY6" fmla="*/ 285145 h 323871"/>
                              <a:gd name="csX7" fmla="*/ 703361 w 4215360"/>
                              <a:gd name="csY7" fmla="*/ 318884 h 323871"/>
                              <a:gd name="csX8" fmla="*/ 803910 w 4215360"/>
                              <a:gd name="csY8" fmla="*/ 255687 h 323871"/>
                              <a:gd name="csX9" fmla="*/ 895540 w 4215360"/>
                              <a:gd name="csY9" fmla="*/ 207056 h 323871"/>
                              <a:gd name="csX10" fmla="*/ 988061 w 4215360"/>
                              <a:gd name="csY10" fmla="*/ 254527 h 323871"/>
                              <a:gd name="csX11" fmla="*/ 1102011 w 4215360"/>
                              <a:gd name="csY11" fmla="*/ 318884 h 323871"/>
                              <a:gd name="csX12" fmla="*/ 1195045 w 4215360"/>
                              <a:gd name="csY12" fmla="*/ 239610 h 323871"/>
                              <a:gd name="csX13" fmla="*/ 1294191 w 4215360"/>
                              <a:gd name="csY13" fmla="*/ 155893 h 323871"/>
                              <a:gd name="csX14" fmla="*/ 1405759 w 4215360"/>
                              <a:gd name="csY14" fmla="*/ 238065 h 323871"/>
                              <a:gd name="csX15" fmla="*/ 1500660 w 4215360"/>
                              <a:gd name="csY15" fmla="*/ 318884 h 323871"/>
                              <a:gd name="csX16" fmla="*/ 1606711 w 4215360"/>
                              <a:gd name="csY16" fmla="*/ 198488 h 323871"/>
                              <a:gd name="csX17" fmla="*/ 1702757 w 4215360"/>
                              <a:gd name="csY17" fmla="*/ 86411 h 323871"/>
                              <a:gd name="csX18" fmla="*/ 1818697 w 4215360"/>
                              <a:gd name="csY18" fmla="*/ 200003 h 323871"/>
                              <a:gd name="csX19" fmla="*/ 1899310 w 4215360"/>
                              <a:gd name="csY19" fmla="*/ 318884 h 323871"/>
                              <a:gd name="csX20" fmla="*/ 1998972 w 4215360"/>
                              <a:gd name="csY20" fmla="*/ 159442 h 323871"/>
                              <a:gd name="csX21" fmla="*/ 2098635 w 4215360"/>
                              <a:gd name="csY21" fmla="*/ 0 h 323871"/>
                              <a:gd name="csX22" fmla="*/ 2198297 w 4215360"/>
                              <a:gd name="csY22" fmla="*/ 159442 h 323871"/>
                              <a:gd name="csX23" fmla="*/ 2297959 w 4215360"/>
                              <a:gd name="csY23" fmla="*/ 318884 h 323871"/>
                              <a:gd name="csX24" fmla="*/ 2402385 w 4215360"/>
                              <a:gd name="csY24" fmla="*/ 200003 h 323871"/>
                              <a:gd name="csX25" fmla="*/ 2506810 w 4215360"/>
                              <a:gd name="csY25" fmla="*/ 85331 h 323871"/>
                              <a:gd name="csX26" fmla="*/ 2604640 w 4215360"/>
                              <a:gd name="csY26" fmla="*/ 200003 h 323871"/>
                              <a:gd name="csX27" fmla="*/ 2696609 w 4215360"/>
                              <a:gd name="csY27" fmla="*/ 318884 h 323871"/>
                              <a:gd name="csX28" fmla="*/ 2796271 w 4215360"/>
                              <a:gd name="csY28" fmla="*/ 239610 h 323871"/>
                              <a:gd name="csX29" fmla="*/ 2893245 w 4215360"/>
                              <a:gd name="csY29" fmla="*/ 155893 h 323871"/>
                              <a:gd name="csX30" fmla="*/ 2991682 w 4215360"/>
                              <a:gd name="csY30" fmla="*/ 239673 h 323871"/>
                              <a:gd name="csX31" fmla="*/ 3095259 w 4215360"/>
                              <a:gd name="csY31" fmla="*/ 318884 h 323871"/>
                              <a:gd name="csX32" fmla="*/ 3192543 w 4215360"/>
                              <a:gd name="csY32" fmla="*/ 257349 h 323871"/>
                              <a:gd name="csX33" fmla="*/ 3296422 w 4215360"/>
                              <a:gd name="csY33" fmla="*/ 204536 h 323871"/>
                              <a:gd name="csX34" fmla="*/ 3399011 w 4215360"/>
                              <a:gd name="csY34" fmla="*/ 257349 h 323871"/>
                              <a:gd name="csX35" fmla="*/ 3493908 w 4215360"/>
                              <a:gd name="csY35" fmla="*/ 318884 h 323871"/>
                              <a:gd name="csX36" fmla="*/ 3603096 w 4215360"/>
                              <a:gd name="csY36" fmla="*/ 286143 h 323871"/>
                              <a:gd name="csX37" fmla="*/ 3696025 w 4215360"/>
                              <a:gd name="csY37" fmla="*/ 254931 h 323871"/>
                              <a:gd name="csX38" fmla="*/ 3788133 w 4215360"/>
                              <a:gd name="csY38" fmla="*/ 286377 h 323871"/>
                              <a:gd name="csX39" fmla="*/ 3892558 w 4215360"/>
                              <a:gd name="csY39" fmla="*/ 318884 h 323871"/>
                              <a:gd name="csX40" fmla="*/ 3987457 w 4215360"/>
                              <a:gd name="csY40" fmla="*/ 311376 h 323871"/>
                              <a:gd name="csX41" fmla="*/ 4095628 w 4215360"/>
                              <a:gd name="csY41" fmla="*/ 300891 h 323871"/>
                              <a:gd name="csX42" fmla="*/ 4215360 w 4215360"/>
                              <a:gd name="csY42" fmla="*/ 317191 h 323871"/>
                              <a:gd name="csX0" fmla="*/ 0 w 4215360"/>
                              <a:gd name="csY0" fmla="*/ 323871 h 323871"/>
                              <a:gd name="csX1" fmla="*/ 103005 w 4215360"/>
                              <a:gd name="csY1" fmla="*/ 299479 h 323871"/>
                              <a:gd name="csX2" fmla="*/ 197906 w 4215360"/>
                              <a:gd name="csY2" fmla="*/ 311777 h 323871"/>
                              <a:gd name="csX3" fmla="*/ 304712 w 4215360"/>
                              <a:gd name="csY3" fmla="*/ 318884 h 323871"/>
                              <a:gd name="csX4" fmla="*/ 411461 w 4215360"/>
                              <a:gd name="csY4" fmla="*/ 285145 h 323871"/>
                              <a:gd name="csX5" fmla="*/ 511181 w 4215360"/>
                              <a:gd name="csY5" fmla="*/ 254527 h 323871"/>
                              <a:gd name="csX6" fmla="*/ 615607 w 4215360"/>
                              <a:gd name="csY6" fmla="*/ 285145 h 323871"/>
                              <a:gd name="csX7" fmla="*/ 703361 w 4215360"/>
                              <a:gd name="csY7" fmla="*/ 318884 h 323871"/>
                              <a:gd name="csX8" fmla="*/ 803910 w 4215360"/>
                              <a:gd name="csY8" fmla="*/ 255687 h 323871"/>
                              <a:gd name="csX9" fmla="*/ 895540 w 4215360"/>
                              <a:gd name="csY9" fmla="*/ 207056 h 323871"/>
                              <a:gd name="csX10" fmla="*/ 988061 w 4215360"/>
                              <a:gd name="csY10" fmla="*/ 254527 h 323871"/>
                              <a:gd name="csX11" fmla="*/ 1102011 w 4215360"/>
                              <a:gd name="csY11" fmla="*/ 318884 h 323871"/>
                              <a:gd name="csX12" fmla="*/ 1195045 w 4215360"/>
                              <a:gd name="csY12" fmla="*/ 239610 h 323871"/>
                              <a:gd name="csX13" fmla="*/ 1294191 w 4215360"/>
                              <a:gd name="csY13" fmla="*/ 155893 h 323871"/>
                              <a:gd name="csX14" fmla="*/ 1405759 w 4215360"/>
                              <a:gd name="csY14" fmla="*/ 238065 h 323871"/>
                              <a:gd name="csX15" fmla="*/ 1500660 w 4215360"/>
                              <a:gd name="csY15" fmla="*/ 318884 h 323871"/>
                              <a:gd name="csX16" fmla="*/ 1606711 w 4215360"/>
                              <a:gd name="csY16" fmla="*/ 198488 h 323871"/>
                              <a:gd name="csX17" fmla="*/ 1702757 w 4215360"/>
                              <a:gd name="csY17" fmla="*/ 86411 h 323871"/>
                              <a:gd name="csX18" fmla="*/ 1818697 w 4215360"/>
                              <a:gd name="csY18" fmla="*/ 200003 h 323871"/>
                              <a:gd name="csX19" fmla="*/ 1899310 w 4215360"/>
                              <a:gd name="csY19" fmla="*/ 318884 h 323871"/>
                              <a:gd name="csX20" fmla="*/ 1998972 w 4215360"/>
                              <a:gd name="csY20" fmla="*/ 159442 h 323871"/>
                              <a:gd name="csX21" fmla="*/ 2098635 w 4215360"/>
                              <a:gd name="csY21" fmla="*/ 0 h 323871"/>
                              <a:gd name="csX22" fmla="*/ 2198297 w 4215360"/>
                              <a:gd name="csY22" fmla="*/ 159442 h 323871"/>
                              <a:gd name="csX23" fmla="*/ 2297959 w 4215360"/>
                              <a:gd name="csY23" fmla="*/ 318884 h 323871"/>
                              <a:gd name="csX24" fmla="*/ 2402385 w 4215360"/>
                              <a:gd name="csY24" fmla="*/ 200003 h 323871"/>
                              <a:gd name="csX25" fmla="*/ 2506810 w 4215360"/>
                              <a:gd name="csY25" fmla="*/ 85331 h 323871"/>
                              <a:gd name="csX26" fmla="*/ 2604640 w 4215360"/>
                              <a:gd name="csY26" fmla="*/ 200003 h 323871"/>
                              <a:gd name="csX27" fmla="*/ 2696609 w 4215360"/>
                              <a:gd name="csY27" fmla="*/ 318884 h 323871"/>
                              <a:gd name="csX28" fmla="*/ 2796271 w 4215360"/>
                              <a:gd name="csY28" fmla="*/ 239610 h 323871"/>
                              <a:gd name="csX29" fmla="*/ 2893245 w 4215360"/>
                              <a:gd name="csY29" fmla="*/ 155893 h 323871"/>
                              <a:gd name="csX30" fmla="*/ 2991682 w 4215360"/>
                              <a:gd name="csY30" fmla="*/ 239673 h 323871"/>
                              <a:gd name="csX31" fmla="*/ 3095259 w 4215360"/>
                              <a:gd name="csY31" fmla="*/ 318884 h 323871"/>
                              <a:gd name="csX32" fmla="*/ 3192543 w 4215360"/>
                              <a:gd name="csY32" fmla="*/ 257349 h 323871"/>
                              <a:gd name="csX33" fmla="*/ 3296422 w 4215360"/>
                              <a:gd name="csY33" fmla="*/ 204536 h 323871"/>
                              <a:gd name="csX34" fmla="*/ 3399011 w 4215360"/>
                              <a:gd name="csY34" fmla="*/ 257349 h 323871"/>
                              <a:gd name="csX35" fmla="*/ 3493908 w 4215360"/>
                              <a:gd name="csY35" fmla="*/ 318884 h 323871"/>
                              <a:gd name="csX36" fmla="*/ 3603096 w 4215360"/>
                              <a:gd name="csY36" fmla="*/ 286143 h 323871"/>
                              <a:gd name="csX37" fmla="*/ 3696025 w 4215360"/>
                              <a:gd name="csY37" fmla="*/ 254931 h 323871"/>
                              <a:gd name="csX38" fmla="*/ 3788133 w 4215360"/>
                              <a:gd name="csY38" fmla="*/ 286377 h 323871"/>
                              <a:gd name="csX39" fmla="*/ 3892558 w 4215360"/>
                              <a:gd name="csY39" fmla="*/ 318884 h 323871"/>
                              <a:gd name="csX40" fmla="*/ 3987457 w 4215360"/>
                              <a:gd name="csY40" fmla="*/ 311376 h 323871"/>
                              <a:gd name="csX41" fmla="*/ 4095628 w 4215360"/>
                              <a:gd name="csY41" fmla="*/ 300891 h 323871"/>
                              <a:gd name="csX42" fmla="*/ 4215360 w 4215360"/>
                              <a:gd name="csY42" fmla="*/ 317191 h 323871"/>
                              <a:gd name="csX0" fmla="*/ 0 w 4215360"/>
                              <a:gd name="csY0" fmla="*/ 323871 h 323871"/>
                              <a:gd name="csX1" fmla="*/ 103005 w 4215360"/>
                              <a:gd name="csY1" fmla="*/ 299479 h 323871"/>
                              <a:gd name="csX2" fmla="*/ 197906 w 4215360"/>
                              <a:gd name="csY2" fmla="*/ 311777 h 323871"/>
                              <a:gd name="csX3" fmla="*/ 304712 w 4215360"/>
                              <a:gd name="csY3" fmla="*/ 318884 h 323871"/>
                              <a:gd name="csX4" fmla="*/ 411461 w 4215360"/>
                              <a:gd name="csY4" fmla="*/ 285145 h 323871"/>
                              <a:gd name="csX5" fmla="*/ 511181 w 4215360"/>
                              <a:gd name="csY5" fmla="*/ 254527 h 323871"/>
                              <a:gd name="csX6" fmla="*/ 615607 w 4215360"/>
                              <a:gd name="csY6" fmla="*/ 285145 h 323871"/>
                              <a:gd name="csX7" fmla="*/ 703361 w 4215360"/>
                              <a:gd name="csY7" fmla="*/ 318884 h 323871"/>
                              <a:gd name="csX8" fmla="*/ 803910 w 4215360"/>
                              <a:gd name="csY8" fmla="*/ 255687 h 323871"/>
                              <a:gd name="csX9" fmla="*/ 895540 w 4215360"/>
                              <a:gd name="csY9" fmla="*/ 207056 h 323871"/>
                              <a:gd name="csX10" fmla="*/ 988061 w 4215360"/>
                              <a:gd name="csY10" fmla="*/ 254527 h 323871"/>
                              <a:gd name="csX11" fmla="*/ 1102011 w 4215360"/>
                              <a:gd name="csY11" fmla="*/ 318884 h 323871"/>
                              <a:gd name="csX12" fmla="*/ 1195045 w 4215360"/>
                              <a:gd name="csY12" fmla="*/ 239610 h 323871"/>
                              <a:gd name="csX13" fmla="*/ 1294191 w 4215360"/>
                              <a:gd name="csY13" fmla="*/ 155893 h 323871"/>
                              <a:gd name="csX14" fmla="*/ 1405759 w 4215360"/>
                              <a:gd name="csY14" fmla="*/ 238065 h 323871"/>
                              <a:gd name="csX15" fmla="*/ 1500660 w 4215360"/>
                              <a:gd name="csY15" fmla="*/ 318884 h 323871"/>
                              <a:gd name="csX16" fmla="*/ 1606711 w 4215360"/>
                              <a:gd name="csY16" fmla="*/ 198488 h 323871"/>
                              <a:gd name="csX17" fmla="*/ 1702757 w 4215360"/>
                              <a:gd name="csY17" fmla="*/ 86411 h 323871"/>
                              <a:gd name="csX18" fmla="*/ 1818697 w 4215360"/>
                              <a:gd name="csY18" fmla="*/ 200003 h 323871"/>
                              <a:gd name="csX19" fmla="*/ 1899310 w 4215360"/>
                              <a:gd name="csY19" fmla="*/ 318884 h 323871"/>
                              <a:gd name="csX20" fmla="*/ 1998972 w 4215360"/>
                              <a:gd name="csY20" fmla="*/ 159442 h 323871"/>
                              <a:gd name="csX21" fmla="*/ 2098635 w 4215360"/>
                              <a:gd name="csY21" fmla="*/ 0 h 323871"/>
                              <a:gd name="csX22" fmla="*/ 2198297 w 4215360"/>
                              <a:gd name="csY22" fmla="*/ 159442 h 323871"/>
                              <a:gd name="csX23" fmla="*/ 2297959 w 4215360"/>
                              <a:gd name="csY23" fmla="*/ 318884 h 323871"/>
                              <a:gd name="csX24" fmla="*/ 2402385 w 4215360"/>
                              <a:gd name="csY24" fmla="*/ 200003 h 323871"/>
                              <a:gd name="csX25" fmla="*/ 2506810 w 4215360"/>
                              <a:gd name="csY25" fmla="*/ 85331 h 323871"/>
                              <a:gd name="csX26" fmla="*/ 2604640 w 4215360"/>
                              <a:gd name="csY26" fmla="*/ 200003 h 323871"/>
                              <a:gd name="csX27" fmla="*/ 2696609 w 4215360"/>
                              <a:gd name="csY27" fmla="*/ 318884 h 323871"/>
                              <a:gd name="csX28" fmla="*/ 2796271 w 4215360"/>
                              <a:gd name="csY28" fmla="*/ 239610 h 323871"/>
                              <a:gd name="csX29" fmla="*/ 2893245 w 4215360"/>
                              <a:gd name="csY29" fmla="*/ 155893 h 323871"/>
                              <a:gd name="csX30" fmla="*/ 2991682 w 4215360"/>
                              <a:gd name="csY30" fmla="*/ 239673 h 323871"/>
                              <a:gd name="csX31" fmla="*/ 3095259 w 4215360"/>
                              <a:gd name="csY31" fmla="*/ 318884 h 323871"/>
                              <a:gd name="csX32" fmla="*/ 3192543 w 4215360"/>
                              <a:gd name="csY32" fmla="*/ 257349 h 323871"/>
                              <a:gd name="csX33" fmla="*/ 3296422 w 4215360"/>
                              <a:gd name="csY33" fmla="*/ 204536 h 323871"/>
                              <a:gd name="csX34" fmla="*/ 3399011 w 4215360"/>
                              <a:gd name="csY34" fmla="*/ 257349 h 323871"/>
                              <a:gd name="csX35" fmla="*/ 3493908 w 4215360"/>
                              <a:gd name="csY35" fmla="*/ 318884 h 323871"/>
                              <a:gd name="csX36" fmla="*/ 3603096 w 4215360"/>
                              <a:gd name="csY36" fmla="*/ 286143 h 323871"/>
                              <a:gd name="csX37" fmla="*/ 3696025 w 4215360"/>
                              <a:gd name="csY37" fmla="*/ 254931 h 323871"/>
                              <a:gd name="csX38" fmla="*/ 3788133 w 4215360"/>
                              <a:gd name="csY38" fmla="*/ 286377 h 323871"/>
                              <a:gd name="csX39" fmla="*/ 3892558 w 4215360"/>
                              <a:gd name="csY39" fmla="*/ 318884 h 323871"/>
                              <a:gd name="csX40" fmla="*/ 3987457 w 4215360"/>
                              <a:gd name="csY40" fmla="*/ 311376 h 323871"/>
                              <a:gd name="csX41" fmla="*/ 4095628 w 4215360"/>
                              <a:gd name="csY41" fmla="*/ 300891 h 323871"/>
                              <a:gd name="csX42" fmla="*/ 4215360 w 4215360"/>
                              <a:gd name="csY42" fmla="*/ 317191 h 323871"/>
                              <a:gd name="csX0" fmla="*/ 0 w 4215360"/>
                              <a:gd name="csY0" fmla="*/ 323871 h 323871"/>
                              <a:gd name="csX1" fmla="*/ 103005 w 4215360"/>
                              <a:gd name="csY1" fmla="*/ 299479 h 323871"/>
                              <a:gd name="csX2" fmla="*/ 197906 w 4215360"/>
                              <a:gd name="csY2" fmla="*/ 311777 h 323871"/>
                              <a:gd name="csX3" fmla="*/ 304712 w 4215360"/>
                              <a:gd name="csY3" fmla="*/ 318884 h 323871"/>
                              <a:gd name="csX4" fmla="*/ 411461 w 4215360"/>
                              <a:gd name="csY4" fmla="*/ 285145 h 323871"/>
                              <a:gd name="csX5" fmla="*/ 511181 w 4215360"/>
                              <a:gd name="csY5" fmla="*/ 254527 h 323871"/>
                              <a:gd name="csX6" fmla="*/ 615607 w 4215360"/>
                              <a:gd name="csY6" fmla="*/ 285145 h 323871"/>
                              <a:gd name="csX7" fmla="*/ 703361 w 4215360"/>
                              <a:gd name="csY7" fmla="*/ 318884 h 323871"/>
                              <a:gd name="csX8" fmla="*/ 803910 w 4215360"/>
                              <a:gd name="csY8" fmla="*/ 255687 h 323871"/>
                              <a:gd name="csX9" fmla="*/ 895540 w 4215360"/>
                              <a:gd name="csY9" fmla="*/ 207056 h 323871"/>
                              <a:gd name="csX10" fmla="*/ 988061 w 4215360"/>
                              <a:gd name="csY10" fmla="*/ 254527 h 323871"/>
                              <a:gd name="csX11" fmla="*/ 1102011 w 4215360"/>
                              <a:gd name="csY11" fmla="*/ 318884 h 323871"/>
                              <a:gd name="csX12" fmla="*/ 1195045 w 4215360"/>
                              <a:gd name="csY12" fmla="*/ 239610 h 323871"/>
                              <a:gd name="csX13" fmla="*/ 1294191 w 4215360"/>
                              <a:gd name="csY13" fmla="*/ 155893 h 323871"/>
                              <a:gd name="csX14" fmla="*/ 1405759 w 4215360"/>
                              <a:gd name="csY14" fmla="*/ 238065 h 323871"/>
                              <a:gd name="csX15" fmla="*/ 1500660 w 4215360"/>
                              <a:gd name="csY15" fmla="*/ 318884 h 323871"/>
                              <a:gd name="csX16" fmla="*/ 1606711 w 4215360"/>
                              <a:gd name="csY16" fmla="*/ 198488 h 323871"/>
                              <a:gd name="csX17" fmla="*/ 1702757 w 4215360"/>
                              <a:gd name="csY17" fmla="*/ 86411 h 323871"/>
                              <a:gd name="csX18" fmla="*/ 1818697 w 4215360"/>
                              <a:gd name="csY18" fmla="*/ 200003 h 323871"/>
                              <a:gd name="csX19" fmla="*/ 1899310 w 4215360"/>
                              <a:gd name="csY19" fmla="*/ 318884 h 323871"/>
                              <a:gd name="csX20" fmla="*/ 1998972 w 4215360"/>
                              <a:gd name="csY20" fmla="*/ 159442 h 323871"/>
                              <a:gd name="csX21" fmla="*/ 2098635 w 4215360"/>
                              <a:gd name="csY21" fmla="*/ 0 h 323871"/>
                              <a:gd name="csX22" fmla="*/ 2198297 w 4215360"/>
                              <a:gd name="csY22" fmla="*/ 159442 h 323871"/>
                              <a:gd name="csX23" fmla="*/ 2297959 w 4215360"/>
                              <a:gd name="csY23" fmla="*/ 318884 h 323871"/>
                              <a:gd name="csX24" fmla="*/ 2402385 w 4215360"/>
                              <a:gd name="csY24" fmla="*/ 200003 h 323871"/>
                              <a:gd name="csX25" fmla="*/ 2506810 w 4215360"/>
                              <a:gd name="csY25" fmla="*/ 85331 h 323871"/>
                              <a:gd name="csX26" fmla="*/ 2604640 w 4215360"/>
                              <a:gd name="csY26" fmla="*/ 200003 h 323871"/>
                              <a:gd name="csX27" fmla="*/ 2696609 w 4215360"/>
                              <a:gd name="csY27" fmla="*/ 318884 h 323871"/>
                              <a:gd name="csX28" fmla="*/ 2796271 w 4215360"/>
                              <a:gd name="csY28" fmla="*/ 239610 h 323871"/>
                              <a:gd name="csX29" fmla="*/ 2893245 w 4215360"/>
                              <a:gd name="csY29" fmla="*/ 155893 h 323871"/>
                              <a:gd name="csX30" fmla="*/ 2991682 w 4215360"/>
                              <a:gd name="csY30" fmla="*/ 239673 h 323871"/>
                              <a:gd name="csX31" fmla="*/ 3095259 w 4215360"/>
                              <a:gd name="csY31" fmla="*/ 318884 h 323871"/>
                              <a:gd name="csX32" fmla="*/ 3192543 w 4215360"/>
                              <a:gd name="csY32" fmla="*/ 257349 h 323871"/>
                              <a:gd name="csX33" fmla="*/ 3296422 w 4215360"/>
                              <a:gd name="csY33" fmla="*/ 204536 h 323871"/>
                              <a:gd name="csX34" fmla="*/ 3399011 w 4215360"/>
                              <a:gd name="csY34" fmla="*/ 257349 h 323871"/>
                              <a:gd name="csX35" fmla="*/ 3493908 w 4215360"/>
                              <a:gd name="csY35" fmla="*/ 318884 h 323871"/>
                              <a:gd name="csX36" fmla="*/ 3603096 w 4215360"/>
                              <a:gd name="csY36" fmla="*/ 286143 h 323871"/>
                              <a:gd name="csX37" fmla="*/ 3696025 w 4215360"/>
                              <a:gd name="csY37" fmla="*/ 254931 h 323871"/>
                              <a:gd name="csX38" fmla="*/ 3788133 w 4215360"/>
                              <a:gd name="csY38" fmla="*/ 286377 h 323871"/>
                              <a:gd name="csX39" fmla="*/ 3892558 w 4215360"/>
                              <a:gd name="csY39" fmla="*/ 318884 h 323871"/>
                              <a:gd name="csX40" fmla="*/ 3987457 w 4215360"/>
                              <a:gd name="csY40" fmla="*/ 311376 h 323871"/>
                              <a:gd name="csX41" fmla="*/ 4095628 w 4215360"/>
                              <a:gd name="csY41" fmla="*/ 300891 h 323871"/>
                              <a:gd name="csX42" fmla="*/ 4215360 w 4215360"/>
                              <a:gd name="csY42" fmla="*/ 317191 h 323871"/>
                              <a:gd name="csX0" fmla="*/ 0 w 4215360"/>
                              <a:gd name="csY0" fmla="*/ 323871 h 323871"/>
                              <a:gd name="csX1" fmla="*/ 103005 w 4215360"/>
                              <a:gd name="csY1" fmla="*/ 299479 h 323871"/>
                              <a:gd name="csX2" fmla="*/ 197906 w 4215360"/>
                              <a:gd name="csY2" fmla="*/ 311777 h 323871"/>
                              <a:gd name="csX3" fmla="*/ 304712 w 4215360"/>
                              <a:gd name="csY3" fmla="*/ 318884 h 323871"/>
                              <a:gd name="csX4" fmla="*/ 411461 w 4215360"/>
                              <a:gd name="csY4" fmla="*/ 285145 h 323871"/>
                              <a:gd name="csX5" fmla="*/ 511181 w 4215360"/>
                              <a:gd name="csY5" fmla="*/ 254527 h 323871"/>
                              <a:gd name="csX6" fmla="*/ 615607 w 4215360"/>
                              <a:gd name="csY6" fmla="*/ 285145 h 323871"/>
                              <a:gd name="csX7" fmla="*/ 703361 w 4215360"/>
                              <a:gd name="csY7" fmla="*/ 318884 h 323871"/>
                              <a:gd name="csX8" fmla="*/ 803910 w 4215360"/>
                              <a:gd name="csY8" fmla="*/ 255687 h 323871"/>
                              <a:gd name="csX9" fmla="*/ 895540 w 4215360"/>
                              <a:gd name="csY9" fmla="*/ 207056 h 323871"/>
                              <a:gd name="csX10" fmla="*/ 988061 w 4215360"/>
                              <a:gd name="csY10" fmla="*/ 254527 h 323871"/>
                              <a:gd name="csX11" fmla="*/ 1102011 w 4215360"/>
                              <a:gd name="csY11" fmla="*/ 318884 h 323871"/>
                              <a:gd name="csX12" fmla="*/ 1195045 w 4215360"/>
                              <a:gd name="csY12" fmla="*/ 239610 h 323871"/>
                              <a:gd name="csX13" fmla="*/ 1294191 w 4215360"/>
                              <a:gd name="csY13" fmla="*/ 155893 h 323871"/>
                              <a:gd name="csX14" fmla="*/ 1405759 w 4215360"/>
                              <a:gd name="csY14" fmla="*/ 238065 h 323871"/>
                              <a:gd name="csX15" fmla="*/ 1500660 w 4215360"/>
                              <a:gd name="csY15" fmla="*/ 318884 h 323871"/>
                              <a:gd name="csX16" fmla="*/ 1606711 w 4215360"/>
                              <a:gd name="csY16" fmla="*/ 198488 h 323871"/>
                              <a:gd name="csX17" fmla="*/ 1702757 w 4215360"/>
                              <a:gd name="csY17" fmla="*/ 86411 h 323871"/>
                              <a:gd name="csX18" fmla="*/ 1818697 w 4215360"/>
                              <a:gd name="csY18" fmla="*/ 200003 h 323871"/>
                              <a:gd name="csX19" fmla="*/ 1899310 w 4215360"/>
                              <a:gd name="csY19" fmla="*/ 318884 h 323871"/>
                              <a:gd name="csX20" fmla="*/ 1998972 w 4215360"/>
                              <a:gd name="csY20" fmla="*/ 159442 h 323871"/>
                              <a:gd name="csX21" fmla="*/ 2098635 w 4215360"/>
                              <a:gd name="csY21" fmla="*/ 0 h 323871"/>
                              <a:gd name="csX22" fmla="*/ 2198297 w 4215360"/>
                              <a:gd name="csY22" fmla="*/ 159442 h 323871"/>
                              <a:gd name="csX23" fmla="*/ 2297959 w 4215360"/>
                              <a:gd name="csY23" fmla="*/ 318884 h 323871"/>
                              <a:gd name="csX24" fmla="*/ 2402385 w 4215360"/>
                              <a:gd name="csY24" fmla="*/ 200003 h 323871"/>
                              <a:gd name="csX25" fmla="*/ 2506810 w 4215360"/>
                              <a:gd name="csY25" fmla="*/ 85331 h 323871"/>
                              <a:gd name="csX26" fmla="*/ 2604640 w 4215360"/>
                              <a:gd name="csY26" fmla="*/ 200003 h 323871"/>
                              <a:gd name="csX27" fmla="*/ 2696609 w 4215360"/>
                              <a:gd name="csY27" fmla="*/ 318884 h 323871"/>
                              <a:gd name="csX28" fmla="*/ 2796271 w 4215360"/>
                              <a:gd name="csY28" fmla="*/ 239610 h 323871"/>
                              <a:gd name="csX29" fmla="*/ 2893245 w 4215360"/>
                              <a:gd name="csY29" fmla="*/ 155893 h 323871"/>
                              <a:gd name="csX30" fmla="*/ 2991682 w 4215360"/>
                              <a:gd name="csY30" fmla="*/ 239673 h 323871"/>
                              <a:gd name="csX31" fmla="*/ 3095259 w 4215360"/>
                              <a:gd name="csY31" fmla="*/ 318884 h 323871"/>
                              <a:gd name="csX32" fmla="*/ 3192543 w 4215360"/>
                              <a:gd name="csY32" fmla="*/ 257349 h 323871"/>
                              <a:gd name="csX33" fmla="*/ 3296422 w 4215360"/>
                              <a:gd name="csY33" fmla="*/ 204536 h 323871"/>
                              <a:gd name="csX34" fmla="*/ 3399011 w 4215360"/>
                              <a:gd name="csY34" fmla="*/ 257349 h 323871"/>
                              <a:gd name="csX35" fmla="*/ 3493908 w 4215360"/>
                              <a:gd name="csY35" fmla="*/ 318884 h 323871"/>
                              <a:gd name="csX36" fmla="*/ 3603096 w 4215360"/>
                              <a:gd name="csY36" fmla="*/ 286143 h 323871"/>
                              <a:gd name="csX37" fmla="*/ 3696025 w 4215360"/>
                              <a:gd name="csY37" fmla="*/ 254931 h 323871"/>
                              <a:gd name="csX38" fmla="*/ 3788133 w 4215360"/>
                              <a:gd name="csY38" fmla="*/ 286377 h 323871"/>
                              <a:gd name="csX39" fmla="*/ 3892558 w 4215360"/>
                              <a:gd name="csY39" fmla="*/ 318884 h 323871"/>
                              <a:gd name="csX40" fmla="*/ 3987457 w 4215360"/>
                              <a:gd name="csY40" fmla="*/ 311376 h 323871"/>
                              <a:gd name="csX41" fmla="*/ 4095628 w 4215360"/>
                              <a:gd name="csY41" fmla="*/ 300891 h 323871"/>
                              <a:gd name="csX42" fmla="*/ 4215360 w 4215360"/>
                              <a:gd name="csY42" fmla="*/ 317191 h 323871"/>
                              <a:gd name="csX0" fmla="*/ 0 w 4215360"/>
                              <a:gd name="csY0" fmla="*/ 323871 h 323871"/>
                              <a:gd name="csX1" fmla="*/ 103005 w 4215360"/>
                              <a:gd name="csY1" fmla="*/ 299479 h 323871"/>
                              <a:gd name="csX2" fmla="*/ 197906 w 4215360"/>
                              <a:gd name="csY2" fmla="*/ 311777 h 323871"/>
                              <a:gd name="csX3" fmla="*/ 304712 w 4215360"/>
                              <a:gd name="csY3" fmla="*/ 318884 h 323871"/>
                              <a:gd name="csX4" fmla="*/ 411461 w 4215360"/>
                              <a:gd name="csY4" fmla="*/ 285145 h 323871"/>
                              <a:gd name="csX5" fmla="*/ 511181 w 4215360"/>
                              <a:gd name="csY5" fmla="*/ 254527 h 323871"/>
                              <a:gd name="csX6" fmla="*/ 615607 w 4215360"/>
                              <a:gd name="csY6" fmla="*/ 285145 h 323871"/>
                              <a:gd name="csX7" fmla="*/ 703361 w 4215360"/>
                              <a:gd name="csY7" fmla="*/ 318884 h 323871"/>
                              <a:gd name="csX8" fmla="*/ 803910 w 4215360"/>
                              <a:gd name="csY8" fmla="*/ 255687 h 323871"/>
                              <a:gd name="csX9" fmla="*/ 895540 w 4215360"/>
                              <a:gd name="csY9" fmla="*/ 207056 h 323871"/>
                              <a:gd name="csX10" fmla="*/ 988061 w 4215360"/>
                              <a:gd name="csY10" fmla="*/ 254527 h 323871"/>
                              <a:gd name="csX11" fmla="*/ 1102011 w 4215360"/>
                              <a:gd name="csY11" fmla="*/ 318884 h 323871"/>
                              <a:gd name="csX12" fmla="*/ 1195045 w 4215360"/>
                              <a:gd name="csY12" fmla="*/ 239610 h 323871"/>
                              <a:gd name="csX13" fmla="*/ 1294191 w 4215360"/>
                              <a:gd name="csY13" fmla="*/ 155893 h 323871"/>
                              <a:gd name="csX14" fmla="*/ 1405759 w 4215360"/>
                              <a:gd name="csY14" fmla="*/ 238065 h 323871"/>
                              <a:gd name="csX15" fmla="*/ 1500660 w 4215360"/>
                              <a:gd name="csY15" fmla="*/ 318884 h 323871"/>
                              <a:gd name="csX16" fmla="*/ 1606711 w 4215360"/>
                              <a:gd name="csY16" fmla="*/ 198488 h 323871"/>
                              <a:gd name="csX17" fmla="*/ 1702757 w 4215360"/>
                              <a:gd name="csY17" fmla="*/ 86411 h 323871"/>
                              <a:gd name="csX18" fmla="*/ 1818697 w 4215360"/>
                              <a:gd name="csY18" fmla="*/ 200003 h 323871"/>
                              <a:gd name="csX19" fmla="*/ 1899310 w 4215360"/>
                              <a:gd name="csY19" fmla="*/ 318884 h 323871"/>
                              <a:gd name="csX20" fmla="*/ 1998972 w 4215360"/>
                              <a:gd name="csY20" fmla="*/ 159442 h 323871"/>
                              <a:gd name="csX21" fmla="*/ 2098635 w 4215360"/>
                              <a:gd name="csY21" fmla="*/ 0 h 323871"/>
                              <a:gd name="csX22" fmla="*/ 2198297 w 4215360"/>
                              <a:gd name="csY22" fmla="*/ 159442 h 323871"/>
                              <a:gd name="csX23" fmla="*/ 2297959 w 4215360"/>
                              <a:gd name="csY23" fmla="*/ 318884 h 323871"/>
                              <a:gd name="csX24" fmla="*/ 2402385 w 4215360"/>
                              <a:gd name="csY24" fmla="*/ 200003 h 323871"/>
                              <a:gd name="csX25" fmla="*/ 2506810 w 4215360"/>
                              <a:gd name="csY25" fmla="*/ 85331 h 323871"/>
                              <a:gd name="csX26" fmla="*/ 2604640 w 4215360"/>
                              <a:gd name="csY26" fmla="*/ 200003 h 323871"/>
                              <a:gd name="csX27" fmla="*/ 2696609 w 4215360"/>
                              <a:gd name="csY27" fmla="*/ 318884 h 323871"/>
                              <a:gd name="csX28" fmla="*/ 2796271 w 4215360"/>
                              <a:gd name="csY28" fmla="*/ 239610 h 323871"/>
                              <a:gd name="csX29" fmla="*/ 2893245 w 4215360"/>
                              <a:gd name="csY29" fmla="*/ 155893 h 323871"/>
                              <a:gd name="csX30" fmla="*/ 2991682 w 4215360"/>
                              <a:gd name="csY30" fmla="*/ 239673 h 323871"/>
                              <a:gd name="csX31" fmla="*/ 3095259 w 4215360"/>
                              <a:gd name="csY31" fmla="*/ 318884 h 323871"/>
                              <a:gd name="csX32" fmla="*/ 3192543 w 4215360"/>
                              <a:gd name="csY32" fmla="*/ 257349 h 323871"/>
                              <a:gd name="csX33" fmla="*/ 3296422 w 4215360"/>
                              <a:gd name="csY33" fmla="*/ 204536 h 323871"/>
                              <a:gd name="csX34" fmla="*/ 3399011 w 4215360"/>
                              <a:gd name="csY34" fmla="*/ 257349 h 323871"/>
                              <a:gd name="csX35" fmla="*/ 3493908 w 4215360"/>
                              <a:gd name="csY35" fmla="*/ 318884 h 323871"/>
                              <a:gd name="csX36" fmla="*/ 3603096 w 4215360"/>
                              <a:gd name="csY36" fmla="*/ 286143 h 323871"/>
                              <a:gd name="csX37" fmla="*/ 3696025 w 4215360"/>
                              <a:gd name="csY37" fmla="*/ 254931 h 323871"/>
                              <a:gd name="csX38" fmla="*/ 3788133 w 4215360"/>
                              <a:gd name="csY38" fmla="*/ 286377 h 323871"/>
                              <a:gd name="csX39" fmla="*/ 3892558 w 4215360"/>
                              <a:gd name="csY39" fmla="*/ 318884 h 323871"/>
                              <a:gd name="csX40" fmla="*/ 3987457 w 4215360"/>
                              <a:gd name="csY40" fmla="*/ 311376 h 323871"/>
                              <a:gd name="csX41" fmla="*/ 4095628 w 4215360"/>
                              <a:gd name="csY41" fmla="*/ 300891 h 323871"/>
                              <a:gd name="csX42" fmla="*/ 4215360 w 4215360"/>
                              <a:gd name="csY42" fmla="*/ 317191 h 323871"/>
                              <a:gd name="csX0" fmla="*/ 0 w 4215360"/>
                              <a:gd name="csY0" fmla="*/ 323871 h 323871"/>
                              <a:gd name="csX1" fmla="*/ 103005 w 4215360"/>
                              <a:gd name="csY1" fmla="*/ 299479 h 323871"/>
                              <a:gd name="csX2" fmla="*/ 197906 w 4215360"/>
                              <a:gd name="csY2" fmla="*/ 311777 h 323871"/>
                              <a:gd name="csX3" fmla="*/ 304712 w 4215360"/>
                              <a:gd name="csY3" fmla="*/ 318884 h 323871"/>
                              <a:gd name="csX4" fmla="*/ 411461 w 4215360"/>
                              <a:gd name="csY4" fmla="*/ 285145 h 323871"/>
                              <a:gd name="csX5" fmla="*/ 511181 w 4215360"/>
                              <a:gd name="csY5" fmla="*/ 254527 h 323871"/>
                              <a:gd name="csX6" fmla="*/ 615607 w 4215360"/>
                              <a:gd name="csY6" fmla="*/ 285145 h 323871"/>
                              <a:gd name="csX7" fmla="*/ 703361 w 4215360"/>
                              <a:gd name="csY7" fmla="*/ 318884 h 323871"/>
                              <a:gd name="csX8" fmla="*/ 803910 w 4215360"/>
                              <a:gd name="csY8" fmla="*/ 255687 h 323871"/>
                              <a:gd name="csX9" fmla="*/ 895540 w 4215360"/>
                              <a:gd name="csY9" fmla="*/ 207056 h 323871"/>
                              <a:gd name="csX10" fmla="*/ 988061 w 4215360"/>
                              <a:gd name="csY10" fmla="*/ 254527 h 323871"/>
                              <a:gd name="csX11" fmla="*/ 1102011 w 4215360"/>
                              <a:gd name="csY11" fmla="*/ 318884 h 323871"/>
                              <a:gd name="csX12" fmla="*/ 1195045 w 4215360"/>
                              <a:gd name="csY12" fmla="*/ 239610 h 323871"/>
                              <a:gd name="csX13" fmla="*/ 1294191 w 4215360"/>
                              <a:gd name="csY13" fmla="*/ 155893 h 323871"/>
                              <a:gd name="csX14" fmla="*/ 1405759 w 4215360"/>
                              <a:gd name="csY14" fmla="*/ 238065 h 323871"/>
                              <a:gd name="csX15" fmla="*/ 1500660 w 4215360"/>
                              <a:gd name="csY15" fmla="*/ 318884 h 323871"/>
                              <a:gd name="csX16" fmla="*/ 1606711 w 4215360"/>
                              <a:gd name="csY16" fmla="*/ 198488 h 323871"/>
                              <a:gd name="csX17" fmla="*/ 1702757 w 4215360"/>
                              <a:gd name="csY17" fmla="*/ 86411 h 323871"/>
                              <a:gd name="csX18" fmla="*/ 1818697 w 4215360"/>
                              <a:gd name="csY18" fmla="*/ 200003 h 323871"/>
                              <a:gd name="csX19" fmla="*/ 1899310 w 4215360"/>
                              <a:gd name="csY19" fmla="*/ 318884 h 323871"/>
                              <a:gd name="csX20" fmla="*/ 1998972 w 4215360"/>
                              <a:gd name="csY20" fmla="*/ 159442 h 323871"/>
                              <a:gd name="csX21" fmla="*/ 2098635 w 4215360"/>
                              <a:gd name="csY21" fmla="*/ 0 h 323871"/>
                              <a:gd name="csX22" fmla="*/ 2198297 w 4215360"/>
                              <a:gd name="csY22" fmla="*/ 159442 h 323871"/>
                              <a:gd name="csX23" fmla="*/ 2297959 w 4215360"/>
                              <a:gd name="csY23" fmla="*/ 318884 h 323871"/>
                              <a:gd name="csX24" fmla="*/ 2402385 w 4215360"/>
                              <a:gd name="csY24" fmla="*/ 200003 h 323871"/>
                              <a:gd name="csX25" fmla="*/ 2506810 w 4215360"/>
                              <a:gd name="csY25" fmla="*/ 85331 h 323871"/>
                              <a:gd name="csX26" fmla="*/ 2604640 w 4215360"/>
                              <a:gd name="csY26" fmla="*/ 200003 h 323871"/>
                              <a:gd name="csX27" fmla="*/ 2696609 w 4215360"/>
                              <a:gd name="csY27" fmla="*/ 318884 h 323871"/>
                              <a:gd name="csX28" fmla="*/ 2796271 w 4215360"/>
                              <a:gd name="csY28" fmla="*/ 239610 h 323871"/>
                              <a:gd name="csX29" fmla="*/ 2893245 w 4215360"/>
                              <a:gd name="csY29" fmla="*/ 155893 h 323871"/>
                              <a:gd name="csX30" fmla="*/ 2991682 w 4215360"/>
                              <a:gd name="csY30" fmla="*/ 239673 h 323871"/>
                              <a:gd name="csX31" fmla="*/ 3095259 w 4215360"/>
                              <a:gd name="csY31" fmla="*/ 318884 h 323871"/>
                              <a:gd name="csX32" fmla="*/ 3192543 w 4215360"/>
                              <a:gd name="csY32" fmla="*/ 257349 h 323871"/>
                              <a:gd name="csX33" fmla="*/ 3296422 w 4215360"/>
                              <a:gd name="csY33" fmla="*/ 204536 h 323871"/>
                              <a:gd name="csX34" fmla="*/ 3399011 w 4215360"/>
                              <a:gd name="csY34" fmla="*/ 257349 h 323871"/>
                              <a:gd name="csX35" fmla="*/ 3493908 w 4215360"/>
                              <a:gd name="csY35" fmla="*/ 318884 h 323871"/>
                              <a:gd name="csX36" fmla="*/ 3603096 w 4215360"/>
                              <a:gd name="csY36" fmla="*/ 286143 h 323871"/>
                              <a:gd name="csX37" fmla="*/ 3696025 w 4215360"/>
                              <a:gd name="csY37" fmla="*/ 254931 h 323871"/>
                              <a:gd name="csX38" fmla="*/ 3788133 w 4215360"/>
                              <a:gd name="csY38" fmla="*/ 286377 h 323871"/>
                              <a:gd name="csX39" fmla="*/ 3892558 w 4215360"/>
                              <a:gd name="csY39" fmla="*/ 318884 h 323871"/>
                              <a:gd name="csX40" fmla="*/ 3987457 w 4215360"/>
                              <a:gd name="csY40" fmla="*/ 311376 h 323871"/>
                              <a:gd name="csX41" fmla="*/ 4095628 w 4215360"/>
                              <a:gd name="csY41" fmla="*/ 300891 h 323871"/>
                              <a:gd name="csX42" fmla="*/ 4215360 w 4215360"/>
                              <a:gd name="csY42" fmla="*/ 317191 h 323871"/>
                              <a:gd name="csX0" fmla="*/ 0 w 4215360"/>
                              <a:gd name="csY0" fmla="*/ 323871 h 323871"/>
                              <a:gd name="csX1" fmla="*/ 103005 w 4215360"/>
                              <a:gd name="csY1" fmla="*/ 299479 h 323871"/>
                              <a:gd name="csX2" fmla="*/ 197906 w 4215360"/>
                              <a:gd name="csY2" fmla="*/ 311777 h 323871"/>
                              <a:gd name="csX3" fmla="*/ 304712 w 4215360"/>
                              <a:gd name="csY3" fmla="*/ 318884 h 323871"/>
                              <a:gd name="csX4" fmla="*/ 411461 w 4215360"/>
                              <a:gd name="csY4" fmla="*/ 285145 h 323871"/>
                              <a:gd name="csX5" fmla="*/ 511181 w 4215360"/>
                              <a:gd name="csY5" fmla="*/ 254527 h 323871"/>
                              <a:gd name="csX6" fmla="*/ 615607 w 4215360"/>
                              <a:gd name="csY6" fmla="*/ 285145 h 323871"/>
                              <a:gd name="csX7" fmla="*/ 703361 w 4215360"/>
                              <a:gd name="csY7" fmla="*/ 318884 h 323871"/>
                              <a:gd name="csX8" fmla="*/ 803910 w 4215360"/>
                              <a:gd name="csY8" fmla="*/ 255687 h 323871"/>
                              <a:gd name="csX9" fmla="*/ 895540 w 4215360"/>
                              <a:gd name="csY9" fmla="*/ 207056 h 323871"/>
                              <a:gd name="csX10" fmla="*/ 988061 w 4215360"/>
                              <a:gd name="csY10" fmla="*/ 254527 h 323871"/>
                              <a:gd name="csX11" fmla="*/ 1102011 w 4215360"/>
                              <a:gd name="csY11" fmla="*/ 318884 h 323871"/>
                              <a:gd name="csX12" fmla="*/ 1195045 w 4215360"/>
                              <a:gd name="csY12" fmla="*/ 239610 h 323871"/>
                              <a:gd name="csX13" fmla="*/ 1294191 w 4215360"/>
                              <a:gd name="csY13" fmla="*/ 155893 h 323871"/>
                              <a:gd name="csX14" fmla="*/ 1405759 w 4215360"/>
                              <a:gd name="csY14" fmla="*/ 238065 h 323871"/>
                              <a:gd name="csX15" fmla="*/ 1500660 w 4215360"/>
                              <a:gd name="csY15" fmla="*/ 318884 h 323871"/>
                              <a:gd name="csX16" fmla="*/ 1606711 w 4215360"/>
                              <a:gd name="csY16" fmla="*/ 198488 h 323871"/>
                              <a:gd name="csX17" fmla="*/ 1702757 w 4215360"/>
                              <a:gd name="csY17" fmla="*/ 86411 h 323871"/>
                              <a:gd name="csX18" fmla="*/ 1818697 w 4215360"/>
                              <a:gd name="csY18" fmla="*/ 200003 h 323871"/>
                              <a:gd name="csX19" fmla="*/ 1899310 w 4215360"/>
                              <a:gd name="csY19" fmla="*/ 318884 h 323871"/>
                              <a:gd name="csX20" fmla="*/ 1998972 w 4215360"/>
                              <a:gd name="csY20" fmla="*/ 159442 h 323871"/>
                              <a:gd name="csX21" fmla="*/ 2098635 w 4215360"/>
                              <a:gd name="csY21" fmla="*/ 0 h 323871"/>
                              <a:gd name="csX22" fmla="*/ 2198297 w 4215360"/>
                              <a:gd name="csY22" fmla="*/ 159442 h 323871"/>
                              <a:gd name="csX23" fmla="*/ 2297959 w 4215360"/>
                              <a:gd name="csY23" fmla="*/ 318884 h 323871"/>
                              <a:gd name="csX24" fmla="*/ 2402385 w 4215360"/>
                              <a:gd name="csY24" fmla="*/ 200003 h 323871"/>
                              <a:gd name="csX25" fmla="*/ 2506810 w 4215360"/>
                              <a:gd name="csY25" fmla="*/ 85331 h 323871"/>
                              <a:gd name="csX26" fmla="*/ 2604640 w 4215360"/>
                              <a:gd name="csY26" fmla="*/ 200003 h 323871"/>
                              <a:gd name="csX27" fmla="*/ 2696609 w 4215360"/>
                              <a:gd name="csY27" fmla="*/ 318884 h 323871"/>
                              <a:gd name="csX28" fmla="*/ 2796271 w 4215360"/>
                              <a:gd name="csY28" fmla="*/ 239610 h 323871"/>
                              <a:gd name="csX29" fmla="*/ 2893245 w 4215360"/>
                              <a:gd name="csY29" fmla="*/ 155893 h 323871"/>
                              <a:gd name="csX30" fmla="*/ 2991682 w 4215360"/>
                              <a:gd name="csY30" fmla="*/ 239673 h 323871"/>
                              <a:gd name="csX31" fmla="*/ 3095259 w 4215360"/>
                              <a:gd name="csY31" fmla="*/ 318884 h 323871"/>
                              <a:gd name="csX32" fmla="*/ 3192543 w 4215360"/>
                              <a:gd name="csY32" fmla="*/ 257349 h 323871"/>
                              <a:gd name="csX33" fmla="*/ 3296422 w 4215360"/>
                              <a:gd name="csY33" fmla="*/ 204536 h 323871"/>
                              <a:gd name="csX34" fmla="*/ 3399011 w 4215360"/>
                              <a:gd name="csY34" fmla="*/ 257349 h 323871"/>
                              <a:gd name="csX35" fmla="*/ 3493908 w 4215360"/>
                              <a:gd name="csY35" fmla="*/ 318884 h 323871"/>
                              <a:gd name="csX36" fmla="*/ 3603096 w 4215360"/>
                              <a:gd name="csY36" fmla="*/ 286143 h 323871"/>
                              <a:gd name="csX37" fmla="*/ 3696025 w 4215360"/>
                              <a:gd name="csY37" fmla="*/ 254931 h 323871"/>
                              <a:gd name="csX38" fmla="*/ 3788133 w 4215360"/>
                              <a:gd name="csY38" fmla="*/ 286377 h 323871"/>
                              <a:gd name="csX39" fmla="*/ 3892558 w 4215360"/>
                              <a:gd name="csY39" fmla="*/ 318884 h 323871"/>
                              <a:gd name="csX40" fmla="*/ 3987457 w 4215360"/>
                              <a:gd name="csY40" fmla="*/ 311376 h 323871"/>
                              <a:gd name="csX41" fmla="*/ 4095628 w 4215360"/>
                              <a:gd name="csY41" fmla="*/ 300891 h 323871"/>
                              <a:gd name="csX42" fmla="*/ 4215360 w 4215360"/>
                              <a:gd name="csY42" fmla="*/ 317191 h 323871"/>
                              <a:gd name="csX0" fmla="*/ 0 w 4215360"/>
                              <a:gd name="csY0" fmla="*/ 323871 h 323871"/>
                              <a:gd name="csX1" fmla="*/ 103005 w 4215360"/>
                              <a:gd name="csY1" fmla="*/ 299479 h 323871"/>
                              <a:gd name="csX2" fmla="*/ 197906 w 4215360"/>
                              <a:gd name="csY2" fmla="*/ 311777 h 323871"/>
                              <a:gd name="csX3" fmla="*/ 304712 w 4215360"/>
                              <a:gd name="csY3" fmla="*/ 318884 h 323871"/>
                              <a:gd name="csX4" fmla="*/ 411461 w 4215360"/>
                              <a:gd name="csY4" fmla="*/ 285145 h 323871"/>
                              <a:gd name="csX5" fmla="*/ 511181 w 4215360"/>
                              <a:gd name="csY5" fmla="*/ 254527 h 323871"/>
                              <a:gd name="csX6" fmla="*/ 615607 w 4215360"/>
                              <a:gd name="csY6" fmla="*/ 285145 h 323871"/>
                              <a:gd name="csX7" fmla="*/ 703361 w 4215360"/>
                              <a:gd name="csY7" fmla="*/ 318884 h 323871"/>
                              <a:gd name="csX8" fmla="*/ 803910 w 4215360"/>
                              <a:gd name="csY8" fmla="*/ 255687 h 323871"/>
                              <a:gd name="csX9" fmla="*/ 895540 w 4215360"/>
                              <a:gd name="csY9" fmla="*/ 207056 h 323871"/>
                              <a:gd name="csX10" fmla="*/ 988061 w 4215360"/>
                              <a:gd name="csY10" fmla="*/ 254527 h 323871"/>
                              <a:gd name="csX11" fmla="*/ 1102011 w 4215360"/>
                              <a:gd name="csY11" fmla="*/ 318884 h 323871"/>
                              <a:gd name="csX12" fmla="*/ 1187902 w 4215360"/>
                              <a:gd name="csY12" fmla="*/ 235579 h 323871"/>
                              <a:gd name="csX13" fmla="*/ 1294191 w 4215360"/>
                              <a:gd name="csY13" fmla="*/ 155893 h 323871"/>
                              <a:gd name="csX14" fmla="*/ 1405759 w 4215360"/>
                              <a:gd name="csY14" fmla="*/ 238065 h 323871"/>
                              <a:gd name="csX15" fmla="*/ 1500660 w 4215360"/>
                              <a:gd name="csY15" fmla="*/ 318884 h 323871"/>
                              <a:gd name="csX16" fmla="*/ 1606711 w 4215360"/>
                              <a:gd name="csY16" fmla="*/ 198488 h 323871"/>
                              <a:gd name="csX17" fmla="*/ 1702757 w 4215360"/>
                              <a:gd name="csY17" fmla="*/ 86411 h 323871"/>
                              <a:gd name="csX18" fmla="*/ 1818697 w 4215360"/>
                              <a:gd name="csY18" fmla="*/ 200003 h 323871"/>
                              <a:gd name="csX19" fmla="*/ 1899310 w 4215360"/>
                              <a:gd name="csY19" fmla="*/ 318884 h 323871"/>
                              <a:gd name="csX20" fmla="*/ 1998972 w 4215360"/>
                              <a:gd name="csY20" fmla="*/ 159442 h 323871"/>
                              <a:gd name="csX21" fmla="*/ 2098635 w 4215360"/>
                              <a:gd name="csY21" fmla="*/ 0 h 323871"/>
                              <a:gd name="csX22" fmla="*/ 2198297 w 4215360"/>
                              <a:gd name="csY22" fmla="*/ 159442 h 323871"/>
                              <a:gd name="csX23" fmla="*/ 2297959 w 4215360"/>
                              <a:gd name="csY23" fmla="*/ 318884 h 323871"/>
                              <a:gd name="csX24" fmla="*/ 2402385 w 4215360"/>
                              <a:gd name="csY24" fmla="*/ 200003 h 323871"/>
                              <a:gd name="csX25" fmla="*/ 2506810 w 4215360"/>
                              <a:gd name="csY25" fmla="*/ 85331 h 323871"/>
                              <a:gd name="csX26" fmla="*/ 2604640 w 4215360"/>
                              <a:gd name="csY26" fmla="*/ 200003 h 323871"/>
                              <a:gd name="csX27" fmla="*/ 2696609 w 4215360"/>
                              <a:gd name="csY27" fmla="*/ 318884 h 323871"/>
                              <a:gd name="csX28" fmla="*/ 2796271 w 4215360"/>
                              <a:gd name="csY28" fmla="*/ 239610 h 323871"/>
                              <a:gd name="csX29" fmla="*/ 2893245 w 4215360"/>
                              <a:gd name="csY29" fmla="*/ 155893 h 323871"/>
                              <a:gd name="csX30" fmla="*/ 2991682 w 4215360"/>
                              <a:gd name="csY30" fmla="*/ 239673 h 323871"/>
                              <a:gd name="csX31" fmla="*/ 3095259 w 4215360"/>
                              <a:gd name="csY31" fmla="*/ 318884 h 323871"/>
                              <a:gd name="csX32" fmla="*/ 3192543 w 4215360"/>
                              <a:gd name="csY32" fmla="*/ 257349 h 323871"/>
                              <a:gd name="csX33" fmla="*/ 3296422 w 4215360"/>
                              <a:gd name="csY33" fmla="*/ 204536 h 323871"/>
                              <a:gd name="csX34" fmla="*/ 3399011 w 4215360"/>
                              <a:gd name="csY34" fmla="*/ 257349 h 323871"/>
                              <a:gd name="csX35" fmla="*/ 3493908 w 4215360"/>
                              <a:gd name="csY35" fmla="*/ 318884 h 323871"/>
                              <a:gd name="csX36" fmla="*/ 3603096 w 4215360"/>
                              <a:gd name="csY36" fmla="*/ 286143 h 323871"/>
                              <a:gd name="csX37" fmla="*/ 3696025 w 4215360"/>
                              <a:gd name="csY37" fmla="*/ 254931 h 323871"/>
                              <a:gd name="csX38" fmla="*/ 3788133 w 4215360"/>
                              <a:gd name="csY38" fmla="*/ 286377 h 323871"/>
                              <a:gd name="csX39" fmla="*/ 3892558 w 4215360"/>
                              <a:gd name="csY39" fmla="*/ 318884 h 323871"/>
                              <a:gd name="csX40" fmla="*/ 3987457 w 4215360"/>
                              <a:gd name="csY40" fmla="*/ 311376 h 323871"/>
                              <a:gd name="csX41" fmla="*/ 4095628 w 4215360"/>
                              <a:gd name="csY41" fmla="*/ 300891 h 323871"/>
                              <a:gd name="csX42" fmla="*/ 4215360 w 4215360"/>
                              <a:gd name="csY42" fmla="*/ 317191 h 323871"/>
                              <a:gd name="csX0" fmla="*/ 0 w 4215360"/>
                              <a:gd name="csY0" fmla="*/ 323871 h 323871"/>
                              <a:gd name="csX1" fmla="*/ 103005 w 4215360"/>
                              <a:gd name="csY1" fmla="*/ 299479 h 323871"/>
                              <a:gd name="csX2" fmla="*/ 197906 w 4215360"/>
                              <a:gd name="csY2" fmla="*/ 311777 h 323871"/>
                              <a:gd name="csX3" fmla="*/ 304712 w 4215360"/>
                              <a:gd name="csY3" fmla="*/ 318884 h 323871"/>
                              <a:gd name="csX4" fmla="*/ 411461 w 4215360"/>
                              <a:gd name="csY4" fmla="*/ 285145 h 323871"/>
                              <a:gd name="csX5" fmla="*/ 511181 w 4215360"/>
                              <a:gd name="csY5" fmla="*/ 254527 h 323871"/>
                              <a:gd name="csX6" fmla="*/ 615607 w 4215360"/>
                              <a:gd name="csY6" fmla="*/ 285145 h 323871"/>
                              <a:gd name="csX7" fmla="*/ 703361 w 4215360"/>
                              <a:gd name="csY7" fmla="*/ 318884 h 323871"/>
                              <a:gd name="csX8" fmla="*/ 803910 w 4215360"/>
                              <a:gd name="csY8" fmla="*/ 255687 h 323871"/>
                              <a:gd name="csX9" fmla="*/ 895540 w 4215360"/>
                              <a:gd name="csY9" fmla="*/ 207056 h 323871"/>
                              <a:gd name="csX10" fmla="*/ 988061 w 4215360"/>
                              <a:gd name="csY10" fmla="*/ 254527 h 323871"/>
                              <a:gd name="csX11" fmla="*/ 1102011 w 4215360"/>
                              <a:gd name="csY11" fmla="*/ 318884 h 323871"/>
                              <a:gd name="csX12" fmla="*/ 1187902 w 4215360"/>
                              <a:gd name="csY12" fmla="*/ 235579 h 323871"/>
                              <a:gd name="csX13" fmla="*/ 1294191 w 4215360"/>
                              <a:gd name="csY13" fmla="*/ 155893 h 323871"/>
                              <a:gd name="csX14" fmla="*/ 1405759 w 4215360"/>
                              <a:gd name="csY14" fmla="*/ 238065 h 323871"/>
                              <a:gd name="csX15" fmla="*/ 1500660 w 4215360"/>
                              <a:gd name="csY15" fmla="*/ 318884 h 323871"/>
                              <a:gd name="csX16" fmla="*/ 1606711 w 4215360"/>
                              <a:gd name="csY16" fmla="*/ 198488 h 323871"/>
                              <a:gd name="csX17" fmla="*/ 1702757 w 4215360"/>
                              <a:gd name="csY17" fmla="*/ 86411 h 323871"/>
                              <a:gd name="csX18" fmla="*/ 1818697 w 4215360"/>
                              <a:gd name="csY18" fmla="*/ 200003 h 323871"/>
                              <a:gd name="csX19" fmla="*/ 1899310 w 4215360"/>
                              <a:gd name="csY19" fmla="*/ 318884 h 323871"/>
                              <a:gd name="csX20" fmla="*/ 1998972 w 4215360"/>
                              <a:gd name="csY20" fmla="*/ 159442 h 323871"/>
                              <a:gd name="csX21" fmla="*/ 2098635 w 4215360"/>
                              <a:gd name="csY21" fmla="*/ 0 h 323871"/>
                              <a:gd name="csX22" fmla="*/ 2198297 w 4215360"/>
                              <a:gd name="csY22" fmla="*/ 159442 h 323871"/>
                              <a:gd name="csX23" fmla="*/ 2297959 w 4215360"/>
                              <a:gd name="csY23" fmla="*/ 318884 h 323871"/>
                              <a:gd name="csX24" fmla="*/ 2402385 w 4215360"/>
                              <a:gd name="csY24" fmla="*/ 200003 h 323871"/>
                              <a:gd name="csX25" fmla="*/ 2506810 w 4215360"/>
                              <a:gd name="csY25" fmla="*/ 85331 h 323871"/>
                              <a:gd name="csX26" fmla="*/ 2604640 w 4215360"/>
                              <a:gd name="csY26" fmla="*/ 200003 h 323871"/>
                              <a:gd name="csX27" fmla="*/ 2696609 w 4215360"/>
                              <a:gd name="csY27" fmla="*/ 318884 h 323871"/>
                              <a:gd name="csX28" fmla="*/ 2796271 w 4215360"/>
                              <a:gd name="csY28" fmla="*/ 239610 h 323871"/>
                              <a:gd name="csX29" fmla="*/ 2893245 w 4215360"/>
                              <a:gd name="csY29" fmla="*/ 155893 h 323871"/>
                              <a:gd name="csX30" fmla="*/ 2991682 w 4215360"/>
                              <a:gd name="csY30" fmla="*/ 239673 h 323871"/>
                              <a:gd name="csX31" fmla="*/ 3095259 w 4215360"/>
                              <a:gd name="csY31" fmla="*/ 318884 h 323871"/>
                              <a:gd name="csX32" fmla="*/ 3192543 w 4215360"/>
                              <a:gd name="csY32" fmla="*/ 257349 h 323871"/>
                              <a:gd name="csX33" fmla="*/ 3296422 w 4215360"/>
                              <a:gd name="csY33" fmla="*/ 204536 h 323871"/>
                              <a:gd name="csX34" fmla="*/ 3399011 w 4215360"/>
                              <a:gd name="csY34" fmla="*/ 257349 h 323871"/>
                              <a:gd name="csX35" fmla="*/ 3493908 w 4215360"/>
                              <a:gd name="csY35" fmla="*/ 318884 h 323871"/>
                              <a:gd name="csX36" fmla="*/ 3603096 w 4215360"/>
                              <a:gd name="csY36" fmla="*/ 286143 h 323871"/>
                              <a:gd name="csX37" fmla="*/ 3696025 w 4215360"/>
                              <a:gd name="csY37" fmla="*/ 254931 h 323871"/>
                              <a:gd name="csX38" fmla="*/ 3788133 w 4215360"/>
                              <a:gd name="csY38" fmla="*/ 286377 h 323871"/>
                              <a:gd name="csX39" fmla="*/ 3892558 w 4215360"/>
                              <a:gd name="csY39" fmla="*/ 318884 h 323871"/>
                              <a:gd name="csX40" fmla="*/ 3987457 w 4215360"/>
                              <a:gd name="csY40" fmla="*/ 311376 h 323871"/>
                              <a:gd name="csX41" fmla="*/ 4095628 w 4215360"/>
                              <a:gd name="csY41" fmla="*/ 300891 h 323871"/>
                              <a:gd name="csX42" fmla="*/ 4215360 w 4215360"/>
                              <a:gd name="csY42" fmla="*/ 317191 h 323871"/>
                              <a:gd name="csX0" fmla="*/ 0 w 4215360"/>
                              <a:gd name="csY0" fmla="*/ 323871 h 323871"/>
                              <a:gd name="csX1" fmla="*/ 103005 w 4215360"/>
                              <a:gd name="csY1" fmla="*/ 299479 h 323871"/>
                              <a:gd name="csX2" fmla="*/ 197906 w 4215360"/>
                              <a:gd name="csY2" fmla="*/ 311777 h 323871"/>
                              <a:gd name="csX3" fmla="*/ 304712 w 4215360"/>
                              <a:gd name="csY3" fmla="*/ 318884 h 323871"/>
                              <a:gd name="csX4" fmla="*/ 411461 w 4215360"/>
                              <a:gd name="csY4" fmla="*/ 285145 h 323871"/>
                              <a:gd name="csX5" fmla="*/ 511181 w 4215360"/>
                              <a:gd name="csY5" fmla="*/ 254527 h 323871"/>
                              <a:gd name="csX6" fmla="*/ 615607 w 4215360"/>
                              <a:gd name="csY6" fmla="*/ 285145 h 323871"/>
                              <a:gd name="csX7" fmla="*/ 703361 w 4215360"/>
                              <a:gd name="csY7" fmla="*/ 318884 h 323871"/>
                              <a:gd name="csX8" fmla="*/ 803910 w 4215360"/>
                              <a:gd name="csY8" fmla="*/ 255687 h 323871"/>
                              <a:gd name="csX9" fmla="*/ 895540 w 4215360"/>
                              <a:gd name="csY9" fmla="*/ 207056 h 323871"/>
                              <a:gd name="csX10" fmla="*/ 988061 w 4215360"/>
                              <a:gd name="csY10" fmla="*/ 254527 h 323871"/>
                              <a:gd name="csX11" fmla="*/ 1102011 w 4215360"/>
                              <a:gd name="csY11" fmla="*/ 318884 h 323871"/>
                              <a:gd name="csX12" fmla="*/ 1187902 w 4215360"/>
                              <a:gd name="csY12" fmla="*/ 235579 h 323871"/>
                              <a:gd name="csX13" fmla="*/ 1294191 w 4215360"/>
                              <a:gd name="csY13" fmla="*/ 155893 h 323871"/>
                              <a:gd name="csX14" fmla="*/ 1405759 w 4215360"/>
                              <a:gd name="csY14" fmla="*/ 238065 h 323871"/>
                              <a:gd name="csX15" fmla="*/ 1500660 w 4215360"/>
                              <a:gd name="csY15" fmla="*/ 318884 h 323871"/>
                              <a:gd name="csX16" fmla="*/ 1606711 w 4215360"/>
                              <a:gd name="csY16" fmla="*/ 198488 h 323871"/>
                              <a:gd name="csX17" fmla="*/ 1702757 w 4215360"/>
                              <a:gd name="csY17" fmla="*/ 86411 h 323871"/>
                              <a:gd name="csX18" fmla="*/ 1818697 w 4215360"/>
                              <a:gd name="csY18" fmla="*/ 200003 h 323871"/>
                              <a:gd name="csX19" fmla="*/ 1899310 w 4215360"/>
                              <a:gd name="csY19" fmla="*/ 318884 h 323871"/>
                              <a:gd name="csX20" fmla="*/ 1998972 w 4215360"/>
                              <a:gd name="csY20" fmla="*/ 159442 h 323871"/>
                              <a:gd name="csX21" fmla="*/ 2098635 w 4215360"/>
                              <a:gd name="csY21" fmla="*/ 0 h 323871"/>
                              <a:gd name="csX22" fmla="*/ 2198297 w 4215360"/>
                              <a:gd name="csY22" fmla="*/ 159442 h 323871"/>
                              <a:gd name="csX23" fmla="*/ 2297959 w 4215360"/>
                              <a:gd name="csY23" fmla="*/ 318884 h 323871"/>
                              <a:gd name="csX24" fmla="*/ 2402385 w 4215360"/>
                              <a:gd name="csY24" fmla="*/ 200003 h 323871"/>
                              <a:gd name="csX25" fmla="*/ 2506810 w 4215360"/>
                              <a:gd name="csY25" fmla="*/ 85331 h 323871"/>
                              <a:gd name="csX26" fmla="*/ 2604640 w 4215360"/>
                              <a:gd name="csY26" fmla="*/ 200003 h 323871"/>
                              <a:gd name="csX27" fmla="*/ 2696609 w 4215360"/>
                              <a:gd name="csY27" fmla="*/ 318884 h 323871"/>
                              <a:gd name="csX28" fmla="*/ 2796271 w 4215360"/>
                              <a:gd name="csY28" fmla="*/ 239610 h 323871"/>
                              <a:gd name="csX29" fmla="*/ 2893245 w 4215360"/>
                              <a:gd name="csY29" fmla="*/ 155893 h 323871"/>
                              <a:gd name="csX30" fmla="*/ 2991682 w 4215360"/>
                              <a:gd name="csY30" fmla="*/ 239673 h 323871"/>
                              <a:gd name="csX31" fmla="*/ 3095259 w 4215360"/>
                              <a:gd name="csY31" fmla="*/ 318884 h 323871"/>
                              <a:gd name="csX32" fmla="*/ 3192543 w 4215360"/>
                              <a:gd name="csY32" fmla="*/ 257349 h 323871"/>
                              <a:gd name="csX33" fmla="*/ 3296422 w 4215360"/>
                              <a:gd name="csY33" fmla="*/ 204536 h 323871"/>
                              <a:gd name="csX34" fmla="*/ 3399011 w 4215360"/>
                              <a:gd name="csY34" fmla="*/ 257349 h 323871"/>
                              <a:gd name="csX35" fmla="*/ 3493908 w 4215360"/>
                              <a:gd name="csY35" fmla="*/ 318884 h 323871"/>
                              <a:gd name="csX36" fmla="*/ 3603096 w 4215360"/>
                              <a:gd name="csY36" fmla="*/ 286143 h 323871"/>
                              <a:gd name="csX37" fmla="*/ 3696025 w 4215360"/>
                              <a:gd name="csY37" fmla="*/ 254931 h 323871"/>
                              <a:gd name="csX38" fmla="*/ 3788133 w 4215360"/>
                              <a:gd name="csY38" fmla="*/ 286377 h 323871"/>
                              <a:gd name="csX39" fmla="*/ 3892558 w 4215360"/>
                              <a:gd name="csY39" fmla="*/ 318884 h 323871"/>
                              <a:gd name="csX40" fmla="*/ 3987457 w 4215360"/>
                              <a:gd name="csY40" fmla="*/ 311376 h 323871"/>
                              <a:gd name="csX41" fmla="*/ 4095628 w 4215360"/>
                              <a:gd name="csY41" fmla="*/ 300891 h 323871"/>
                              <a:gd name="csX42" fmla="*/ 4215360 w 4215360"/>
                              <a:gd name="csY42" fmla="*/ 317191 h 323871"/>
                              <a:gd name="csX0" fmla="*/ 0 w 4215360"/>
                              <a:gd name="csY0" fmla="*/ 323871 h 323871"/>
                              <a:gd name="csX1" fmla="*/ 103005 w 4215360"/>
                              <a:gd name="csY1" fmla="*/ 299479 h 323871"/>
                              <a:gd name="csX2" fmla="*/ 197906 w 4215360"/>
                              <a:gd name="csY2" fmla="*/ 311777 h 323871"/>
                              <a:gd name="csX3" fmla="*/ 304712 w 4215360"/>
                              <a:gd name="csY3" fmla="*/ 318884 h 323871"/>
                              <a:gd name="csX4" fmla="*/ 411461 w 4215360"/>
                              <a:gd name="csY4" fmla="*/ 285145 h 323871"/>
                              <a:gd name="csX5" fmla="*/ 511181 w 4215360"/>
                              <a:gd name="csY5" fmla="*/ 254527 h 323871"/>
                              <a:gd name="csX6" fmla="*/ 615607 w 4215360"/>
                              <a:gd name="csY6" fmla="*/ 285145 h 323871"/>
                              <a:gd name="csX7" fmla="*/ 703361 w 4215360"/>
                              <a:gd name="csY7" fmla="*/ 318884 h 323871"/>
                              <a:gd name="csX8" fmla="*/ 803910 w 4215360"/>
                              <a:gd name="csY8" fmla="*/ 255687 h 323871"/>
                              <a:gd name="csX9" fmla="*/ 895540 w 4215360"/>
                              <a:gd name="csY9" fmla="*/ 207056 h 323871"/>
                              <a:gd name="csX10" fmla="*/ 988061 w 4215360"/>
                              <a:gd name="csY10" fmla="*/ 254527 h 323871"/>
                              <a:gd name="csX11" fmla="*/ 1102011 w 4215360"/>
                              <a:gd name="csY11" fmla="*/ 318884 h 323871"/>
                              <a:gd name="csX12" fmla="*/ 1187902 w 4215360"/>
                              <a:gd name="csY12" fmla="*/ 235579 h 323871"/>
                              <a:gd name="csX13" fmla="*/ 1294191 w 4215360"/>
                              <a:gd name="csY13" fmla="*/ 155893 h 323871"/>
                              <a:gd name="csX14" fmla="*/ 1405759 w 4215360"/>
                              <a:gd name="csY14" fmla="*/ 238065 h 323871"/>
                              <a:gd name="csX15" fmla="*/ 1500660 w 4215360"/>
                              <a:gd name="csY15" fmla="*/ 318884 h 323871"/>
                              <a:gd name="csX16" fmla="*/ 1606711 w 4215360"/>
                              <a:gd name="csY16" fmla="*/ 198488 h 323871"/>
                              <a:gd name="csX17" fmla="*/ 1702757 w 4215360"/>
                              <a:gd name="csY17" fmla="*/ 86411 h 323871"/>
                              <a:gd name="csX18" fmla="*/ 1818697 w 4215360"/>
                              <a:gd name="csY18" fmla="*/ 200003 h 323871"/>
                              <a:gd name="csX19" fmla="*/ 1899310 w 4215360"/>
                              <a:gd name="csY19" fmla="*/ 318884 h 323871"/>
                              <a:gd name="csX20" fmla="*/ 1998972 w 4215360"/>
                              <a:gd name="csY20" fmla="*/ 159442 h 323871"/>
                              <a:gd name="csX21" fmla="*/ 2098635 w 4215360"/>
                              <a:gd name="csY21" fmla="*/ 0 h 323871"/>
                              <a:gd name="csX22" fmla="*/ 2198297 w 4215360"/>
                              <a:gd name="csY22" fmla="*/ 159442 h 323871"/>
                              <a:gd name="csX23" fmla="*/ 2297959 w 4215360"/>
                              <a:gd name="csY23" fmla="*/ 318884 h 323871"/>
                              <a:gd name="csX24" fmla="*/ 2402385 w 4215360"/>
                              <a:gd name="csY24" fmla="*/ 200003 h 323871"/>
                              <a:gd name="csX25" fmla="*/ 2506810 w 4215360"/>
                              <a:gd name="csY25" fmla="*/ 85331 h 323871"/>
                              <a:gd name="csX26" fmla="*/ 2604640 w 4215360"/>
                              <a:gd name="csY26" fmla="*/ 200003 h 323871"/>
                              <a:gd name="csX27" fmla="*/ 2696609 w 4215360"/>
                              <a:gd name="csY27" fmla="*/ 318884 h 323871"/>
                              <a:gd name="csX28" fmla="*/ 2796271 w 4215360"/>
                              <a:gd name="csY28" fmla="*/ 239610 h 323871"/>
                              <a:gd name="csX29" fmla="*/ 2893245 w 4215360"/>
                              <a:gd name="csY29" fmla="*/ 155893 h 323871"/>
                              <a:gd name="csX30" fmla="*/ 2991682 w 4215360"/>
                              <a:gd name="csY30" fmla="*/ 239673 h 323871"/>
                              <a:gd name="csX31" fmla="*/ 3095259 w 4215360"/>
                              <a:gd name="csY31" fmla="*/ 318884 h 323871"/>
                              <a:gd name="csX32" fmla="*/ 3192543 w 4215360"/>
                              <a:gd name="csY32" fmla="*/ 257349 h 323871"/>
                              <a:gd name="csX33" fmla="*/ 3296422 w 4215360"/>
                              <a:gd name="csY33" fmla="*/ 204536 h 323871"/>
                              <a:gd name="csX34" fmla="*/ 3399011 w 4215360"/>
                              <a:gd name="csY34" fmla="*/ 257349 h 323871"/>
                              <a:gd name="csX35" fmla="*/ 3493908 w 4215360"/>
                              <a:gd name="csY35" fmla="*/ 318884 h 323871"/>
                              <a:gd name="csX36" fmla="*/ 3603096 w 4215360"/>
                              <a:gd name="csY36" fmla="*/ 286143 h 323871"/>
                              <a:gd name="csX37" fmla="*/ 3696025 w 4215360"/>
                              <a:gd name="csY37" fmla="*/ 254931 h 323871"/>
                              <a:gd name="csX38" fmla="*/ 3788133 w 4215360"/>
                              <a:gd name="csY38" fmla="*/ 286377 h 323871"/>
                              <a:gd name="csX39" fmla="*/ 3892558 w 4215360"/>
                              <a:gd name="csY39" fmla="*/ 318884 h 323871"/>
                              <a:gd name="csX40" fmla="*/ 3987457 w 4215360"/>
                              <a:gd name="csY40" fmla="*/ 311376 h 323871"/>
                              <a:gd name="csX41" fmla="*/ 4095628 w 4215360"/>
                              <a:gd name="csY41" fmla="*/ 300891 h 323871"/>
                              <a:gd name="csX42" fmla="*/ 4215360 w 4215360"/>
                              <a:gd name="csY42" fmla="*/ 317191 h 323871"/>
                              <a:gd name="csX0" fmla="*/ 0 w 4215360"/>
                              <a:gd name="csY0" fmla="*/ 323871 h 323871"/>
                              <a:gd name="csX1" fmla="*/ 103005 w 4215360"/>
                              <a:gd name="csY1" fmla="*/ 299479 h 323871"/>
                              <a:gd name="csX2" fmla="*/ 197906 w 4215360"/>
                              <a:gd name="csY2" fmla="*/ 311777 h 323871"/>
                              <a:gd name="csX3" fmla="*/ 304712 w 4215360"/>
                              <a:gd name="csY3" fmla="*/ 318884 h 323871"/>
                              <a:gd name="csX4" fmla="*/ 411461 w 4215360"/>
                              <a:gd name="csY4" fmla="*/ 285145 h 323871"/>
                              <a:gd name="csX5" fmla="*/ 511181 w 4215360"/>
                              <a:gd name="csY5" fmla="*/ 254527 h 323871"/>
                              <a:gd name="csX6" fmla="*/ 615607 w 4215360"/>
                              <a:gd name="csY6" fmla="*/ 285145 h 323871"/>
                              <a:gd name="csX7" fmla="*/ 703361 w 4215360"/>
                              <a:gd name="csY7" fmla="*/ 318884 h 323871"/>
                              <a:gd name="csX8" fmla="*/ 803910 w 4215360"/>
                              <a:gd name="csY8" fmla="*/ 255687 h 323871"/>
                              <a:gd name="csX9" fmla="*/ 895540 w 4215360"/>
                              <a:gd name="csY9" fmla="*/ 207056 h 323871"/>
                              <a:gd name="csX10" fmla="*/ 988061 w 4215360"/>
                              <a:gd name="csY10" fmla="*/ 254527 h 323871"/>
                              <a:gd name="csX11" fmla="*/ 1102011 w 4215360"/>
                              <a:gd name="csY11" fmla="*/ 318884 h 323871"/>
                              <a:gd name="csX12" fmla="*/ 1187902 w 4215360"/>
                              <a:gd name="csY12" fmla="*/ 235579 h 323871"/>
                              <a:gd name="csX13" fmla="*/ 1294191 w 4215360"/>
                              <a:gd name="csY13" fmla="*/ 155893 h 323871"/>
                              <a:gd name="csX14" fmla="*/ 1405759 w 4215360"/>
                              <a:gd name="csY14" fmla="*/ 238065 h 323871"/>
                              <a:gd name="csX15" fmla="*/ 1500660 w 4215360"/>
                              <a:gd name="csY15" fmla="*/ 318884 h 323871"/>
                              <a:gd name="csX16" fmla="*/ 1606711 w 4215360"/>
                              <a:gd name="csY16" fmla="*/ 198488 h 323871"/>
                              <a:gd name="csX17" fmla="*/ 1702757 w 4215360"/>
                              <a:gd name="csY17" fmla="*/ 86411 h 323871"/>
                              <a:gd name="csX18" fmla="*/ 1818697 w 4215360"/>
                              <a:gd name="csY18" fmla="*/ 200003 h 323871"/>
                              <a:gd name="csX19" fmla="*/ 1899310 w 4215360"/>
                              <a:gd name="csY19" fmla="*/ 318884 h 323871"/>
                              <a:gd name="csX20" fmla="*/ 1998972 w 4215360"/>
                              <a:gd name="csY20" fmla="*/ 159442 h 323871"/>
                              <a:gd name="csX21" fmla="*/ 2098635 w 4215360"/>
                              <a:gd name="csY21" fmla="*/ 0 h 323871"/>
                              <a:gd name="csX22" fmla="*/ 2198297 w 4215360"/>
                              <a:gd name="csY22" fmla="*/ 159442 h 323871"/>
                              <a:gd name="csX23" fmla="*/ 2297959 w 4215360"/>
                              <a:gd name="csY23" fmla="*/ 318884 h 323871"/>
                              <a:gd name="csX24" fmla="*/ 2402385 w 4215360"/>
                              <a:gd name="csY24" fmla="*/ 200003 h 323871"/>
                              <a:gd name="csX25" fmla="*/ 2506810 w 4215360"/>
                              <a:gd name="csY25" fmla="*/ 85331 h 323871"/>
                              <a:gd name="csX26" fmla="*/ 2604640 w 4215360"/>
                              <a:gd name="csY26" fmla="*/ 200003 h 323871"/>
                              <a:gd name="csX27" fmla="*/ 2696609 w 4215360"/>
                              <a:gd name="csY27" fmla="*/ 318884 h 323871"/>
                              <a:gd name="csX28" fmla="*/ 2796271 w 4215360"/>
                              <a:gd name="csY28" fmla="*/ 239610 h 323871"/>
                              <a:gd name="csX29" fmla="*/ 2893245 w 4215360"/>
                              <a:gd name="csY29" fmla="*/ 155893 h 323871"/>
                              <a:gd name="csX30" fmla="*/ 2991682 w 4215360"/>
                              <a:gd name="csY30" fmla="*/ 239673 h 323871"/>
                              <a:gd name="csX31" fmla="*/ 3095259 w 4215360"/>
                              <a:gd name="csY31" fmla="*/ 318884 h 323871"/>
                              <a:gd name="csX32" fmla="*/ 3192543 w 4215360"/>
                              <a:gd name="csY32" fmla="*/ 257349 h 323871"/>
                              <a:gd name="csX33" fmla="*/ 3296422 w 4215360"/>
                              <a:gd name="csY33" fmla="*/ 204536 h 323871"/>
                              <a:gd name="csX34" fmla="*/ 3399011 w 4215360"/>
                              <a:gd name="csY34" fmla="*/ 257349 h 323871"/>
                              <a:gd name="csX35" fmla="*/ 3493908 w 4215360"/>
                              <a:gd name="csY35" fmla="*/ 318884 h 323871"/>
                              <a:gd name="csX36" fmla="*/ 3603096 w 4215360"/>
                              <a:gd name="csY36" fmla="*/ 286143 h 323871"/>
                              <a:gd name="csX37" fmla="*/ 3696025 w 4215360"/>
                              <a:gd name="csY37" fmla="*/ 254931 h 323871"/>
                              <a:gd name="csX38" fmla="*/ 3788133 w 4215360"/>
                              <a:gd name="csY38" fmla="*/ 286377 h 323871"/>
                              <a:gd name="csX39" fmla="*/ 3892558 w 4215360"/>
                              <a:gd name="csY39" fmla="*/ 318884 h 323871"/>
                              <a:gd name="csX40" fmla="*/ 3987457 w 4215360"/>
                              <a:gd name="csY40" fmla="*/ 311376 h 323871"/>
                              <a:gd name="csX41" fmla="*/ 4095628 w 4215360"/>
                              <a:gd name="csY41" fmla="*/ 300891 h 323871"/>
                              <a:gd name="csX42" fmla="*/ 4215360 w 4215360"/>
                              <a:gd name="csY42" fmla="*/ 317191 h 323871"/>
                              <a:gd name="csX0" fmla="*/ 0 w 4215360"/>
                              <a:gd name="csY0" fmla="*/ 323871 h 323871"/>
                              <a:gd name="csX1" fmla="*/ 103005 w 4215360"/>
                              <a:gd name="csY1" fmla="*/ 299479 h 323871"/>
                              <a:gd name="csX2" fmla="*/ 197906 w 4215360"/>
                              <a:gd name="csY2" fmla="*/ 311777 h 323871"/>
                              <a:gd name="csX3" fmla="*/ 304712 w 4215360"/>
                              <a:gd name="csY3" fmla="*/ 318884 h 323871"/>
                              <a:gd name="csX4" fmla="*/ 411461 w 4215360"/>
                              <a:gd name="csY4" fmla="*/ 285145 h 323871"/>
                              <a:gd name="csX5" fmla="*/ 511181 w 4215360"/>
                              <a:gd name="csY5" fmla="*/ 254527 h 323871"/>
                              <a:gd name="csX6" fmla="*/ 615607 w 4215360"/>
                              <a:gd name="csY6" fmla="*/ 285145 h 323871"/>
                              <a:gd name="csX7" fmla="*/ 703361 w 4215360"/>
                              <a:gd name="csY7" fmla="*/ 318884 h 323871"/>
                              <a:gd name="csX8" fmla="*/ 803910 w 4215360"/>
                              <a:gd name="csY8" fmla="*/ 255687 h 323871"/>
                              <a:gd name="csX9" fmla="*/ 895540 w 4215360"/>
                              <a:gd name="csY9" fmla="*/ 207056 h 323871"/>
                              <a:gd name="csX10" fmla="*/ 988061 w 4215360"/>
                              <a:gd name="csY10" fmla="*/ 254527 h 323871"/>
                              <a:gd name="csX11" fmla="*/ 1102011 w 4215360"/>
                              <a:gd name="csY11" fmla="*/ 318884 h 323871"/>
                              <a:gd name="csX12" fmla="*/ 1187902 w 4215360"/>
                              <a:gd name="csY12" fmla="*/ 235579 h 323871"/>
                              <a:gd name="csX13" fmla="*/ 1294191 w 4215360"/>
                              <a:gd name="csY13" fmla="*/ 155893 h 323871"/>
                              <a:gd name="csX14" fmla="*/ 1405759 w 4215360"/>
                              <a:gd name="csY14" fmla="*/ 238065 h 323871"/>
                              <a:gd name="csX15" fmla="*/ 1500660 w 4215360"/>
                              <a:gd name="csY15" fmla="*/ 318884 h 323871"/>
                              <a:gd name="csX16" fmla="*/ 1606711 w 4215360"/>
                              <a:gd name="csY16" fmla="*/ 198488 h 323871"/>
                              <a:gd name="csX17" fmla="*/ 1702757 w 4215360"/>
                              <a:gd name="csY17" fmla="*/ 86411 h 323871"/>
                              <a:gd name="csX18" fmla="*/ 1818697 w 4215360"/>
                              <a:gd name="csY18" fmla="*/ 200003 h 323871"/>
                              <a:gd name="csX19" fmla="*/ 1899310 w 4215360"/>
                              <a:gd name="csY19" fmla="*/ 318884 h 323871"/>
                              <a:gd name="csX20" fmla="*/ 1998972 w 4215360"/>
                              <a:gd name="csY20" fmla="*/ 159442 h 323871"/>
                              <a:gd name="csX21" fmla="*/ 2098635 w 4215360"/>
                              <a:gd name="csY21" fmla="*/ 0 h 323871"/>
                              <a:gd name="csX22" fmla="*/ 2198297 w 4215360"/>
                              <a:gd name="csY22" fmla="*/ 159442 h 323871"/>
                              <a:gd name="csX23" fmla="*/ 2297959 w 4215360"/>
                              <a:gd name="csY23" fmla="*/ 318884 h 323871"/>
                              <a:gd name="csX24" fmla="*/ 2402385 w 4215360"/>
                              <a:gd name="csY24" fmla="*/ 200003 h 323871"/>
                              <a:gd name="csX25" fmla="*/ 2506810 w 4215360"/>
                              <a:gd name="csY25" fmla="*/ 85331 h 323871"/>
                              <a:gd name="csX26" fmla="*/ 2604640 w 4215360"/>
                              <a:gd name="csY26" fmla="*/ 200003 h 323871"/>
                              <a:gd name="csX27" fmla="*/ 2696609 w 4215360"/>
                              <a:gd name="csY27" fmla="*/ 318884 h 323871"/>
                              <a:gd name="csX28" fmla="*/ 2796271 w 4215360"/>
                              <a:gd name="csY28" fmla="*/ 239610 h 323871"/>
                              <a:gd name="csX29" fmla="*/ 2893245 w 4215360"/>
                              <a:gd name="csY29" fmla="*/ 155893 h 323871"/>
                              <a:gd name="csX30" fmla="*/ 2991682 w 4215360"/>
                              <a:gd name="csY30" fmla="*/ 239673 h 323871"/>
                              <a:gd name="csX31" fmla="*/ 3095259 w 4215360"/>
                              <a:gd name="csY31" fmla="*/ 318884 h 323871"/>
                              <a:gd name="csX32" fmla="*/ 3192543 w 4215360"/>
                              <a:gd name="csY32" fmla="*/ 257349 h 323871"/>
                              <a:gd name="csX33" fmla="*/ 3296422 w 4215360"/>
                              <a:gd name="csY33" fmla="*/ 204536 h 323871"/>
                              <a:gd name="csX34" fmla="*/ 3399011 w 4215360"/>
                              <a:gd name="csY34" fmla="*/ 257349 h 323871"/>
                              <a:gd name="csX35" fmla="*/ 3493908 w 4215360"/>
                              <a:gd name="csY35" fmla="*/ 318884 h 323871"/>
                              <a:gd name="csX36" fmla="*/ 3603096 w 4215360"/>
                              <a:gd name="csY36" fmla="*/ 286143 h 323871"/>
                              <a:gd name="csX37" fmla="*/ 3696025 w 4215360"/>
                              <a:gd name="csY37" fmla="*/ 254931 h 323871"/>
                              <a:gd name="csX38" fmla="*/ 3788133 w 4215360"/>
                              <a:gd name="csY38" fmla="*/ 286377 h 323871"/>
                              <a:gd name="csX39" fmla="*/ 3892558 w 4215360"/>
                              <a:gd name="csY39" fmla="*/ 318884 h 323871"/>
                              <a:gd name="csX40" fmla="*/ 3987457 w 4215360"/>
                              <a:gd name="csY40" fmla="*/ 311376 h 323871"/>
                              <a:gd name="csX41" fmla="*/ 4095628 w 4215360"/>
                              <a:gd name="csY41" fmla="*/ 300891 h 323871"/>
                              <a:gd name="csX42" fmla="*/ 4215360 w 4215360"/>
                              <a:gd name="csY42" fmla="*/ 317191 h 323871"/>
                              <a:gd name="csX0" fmla="*/ 0 w 4215360"/>
                              <a:gd name="csY0" fmla="*/ 323871 h 323871"/>
                              <a:gd name="csX1" fmla="*/ 103005 w 4215360"/>
                              <a:gd name="csY1" fmla="*/ 299479 h 323871"/>
                              <a:gd name="csX2" fmla="*/ 197906 w 4215360"/>
                              <a:gd name="csY2" fmla="*/ 311777 h 323871"/>
                              <a:gd name="csX3" fmla="*/ 304712 w 4215360"/>
                              <a:gd name="csY3" fmla="*/ 318884 h 323871"/>
                              <a:gd name="csX4" fmla="*/ 411461 w 4215360"/>
                              <a:gd name="csY4" fmla="*/ 285145 h 323871"/>
                              <a:gd name="csX5" fmla="*/ 511181 w 4215360"/>
                              <a:gd name="csY5" fmla="*/ 254527 h 323871"/>
                              <a:gd name="csX6" fmla="*/ 615607 w 4215360"/>
                              <a:gd name="csY6" fmla="*/ 285145 h 323871"/>
                              <a:gd name="csX7" fmla="*/ 703361 w 4215360"/>
                              <a:gd name="csY7" fmla="*/ 318884 h 323871"/>
                              <a:gd name="csX8" fmla="*/ 803910 w 4215360"/>
                              <a:gd name="csY8" fmla="*/ 255687 h 323871"/>
                              <a:gd name="csX9" fmla="*/ 895540 w 4215360"/>
                              <a:gd name="csY9" fmla="*/ 207056 h 323871"/>
                              <a:gd name="csX10" fmla="*/ 988061 w 4215360"/>
                              <a:gd name="csY10" fmla="*/ 254527 h 323871"/>
                              <a:gd name="csX11" fmla="*/ 1102011 w 4215360"/>
                              <a:gd name="csY11" fmla="*/ 318884 h 323871"/>
                              <a:gd name="csX12" fmla="*/ 1187902 w 4215360"/>
                              <a:gd name="csY12" fmla="*/ 235579 h 323871"/>
                              <a:gd name="csX13" fmla="*/ 1294191 w 4215360"/>
                              <a:gd name="csY13" fmla="*/ 155893 h 323871"/>
                              <a:gd name="csX14" fmla="*/ 1405759 w 4215360"/>
                              <a:gd name="csY14" fmla="*/ 238065 h 323871"/>
                              <a:gd name="csX15" fmla="*/ 1500660 w 4215360"/>
                              <a:gd name="csY15" fmla="*/ 318884 h 323871"/>
                              <a:gd name="csX16" fmla="*/ 1606711 w 4215360"/>
                              <a:gd name="csY16" fmla="*/ 198488 h 323871"/>
                              <a:gd name="csX17" fmla="*/ 1702757 w 4215360"/>
                              <a:gd name="csY17" fmla="*/ 86411 h 323871"/>
                              <a:gd name="csX18" fmla="*/ 1818697 w 4215360"/>
                              <a:gd name="csY18" fmla="*/ 200003 h 323871"/>
                              <a:gd name="csX19" fmla="*/ 1899310 w 4215360"/>
                              <a:gd name="csY19" fmla="*/ 318884 h 323871"/>
                              <a:gd name="csX20" fmla="*/ 1998972 w 4215360"/>
                              <a:gd name="csY20" fmla="*/ 159442 h 323871"/>
                              <a:gd name="csX21" fmla="*/ 2098635 w 4215360"/>
                              <a:gd name="csY21" fmla="*/ 0 h 323871"/>
                              <a:gd name="csX22" fmla="*/ 2198297 w 4215360"/>
                              <a:gd name="csY22" fmla="*/ 159442 h 323871"/>
                              <a:gd name="csX23" fmla="*/ 2297959 w 4215360"/>
                              <a:gd name="csY23" fmla="*/ 318884 h 323871"/>
                              <a:gd name="csX24" fmla="*/ 2402385 w 4215360"/>
                              <a:gd name="csY24" fmla="*/ 200003 h 323871"/>
                              <a:gd name="csX25" fmla="*/ 2506810 w 4215360"/>
                              <a:gd name="csY25" fmla="*/ 85331 h 323871"/>
                              <a:gd name="csX26" fmla="*/ 2604640 w 4215360"/>
                              <a:gd name="csY26" fmla="*/ 200003 h 323871"/>
                              <a:gd name="csX27" fmla="*/ 2696609 w 4215360"/>
                              <a:gd name="csY27" fmla="*/ 318884 h 323871"/>
                              <a:gd name="csX28" fmla="*/ 2796271 w 4215360"/>
                              <a:gd name="csY28" fmla="*/ 239610 h 323871"/>
                              <a:gd name="csX29" fmla="*/ 2893245 w 4215360"/>
                              <a:gd name="csY29" fmla="*/ 155893 h 323871"/>
                              <a:gd name="csX30" fmla="*/ 2991682 w 4215360"/>
                              <a:gd name="csY30" fmla="*/ 239673 h 323871"/>
                              <a:gd name="csX31" fmla="*/ 3095259 w 4215360"/>
                              <a:gd name="csY31" fmla="*/ 318884 h 323871"/>
                              <a:gd name="csX32" fmla="*/ 3192543 w 4215360"/>
                              <a:gd name="csY32" fmla="*/ 257349 h 323871"/>
                              <a:gd name="csX33" fmla="*/ 3296422 w 4215360"/>
                              <a:gd name="csY33" fmla="*/ 204536 h 323871"/>
                              <a:gd name="csX34" fmla="*/ 3399011 w 4215360"/>
                              <a:gd name="csY34" fmla="*/ 257349 h 323871"/>
                              <a:gd name="csX35" fmla="*/ 3493908 w 4215360"/>
                              <a:gd name="csY35" fmla="*/ 318884 h 323871"/>
                              <a:gd name="csX36" fmla="*/ 3603096 w 4215360"/>
                              <a:gd name="csY36" fmla="*/ 286143 h 323871"/>
                              <a:gd name="csX37" fmla="*/ 3696025 w 4215360"/>
                              <a:gd name="csY37" fmla="*/ 254931 h 323871"/>
                              <a:gd name="csX38" fmla="*/ 3788133 w 4215360"/>
                              <a:gd name="csY38" fmla="*/ 286377 h 323871"/>
                              <a:gd name="csX39" fmla="*/ 3892558 w 4215360"/>
                              <a:gd name="csY39" fmla="*/ 318884 h 323871"/>
                              <a:gd name="csX40" fmla="*/ 3987457 w 4215360"/>
                              <a:gd name="csY40" fmla="*/ 311376 h 323871"/>
                              <a:gd name="csX41" fmla="*/ 4095628 w 4215360"/>
                              <a:gd name="csY41" fmla="*/ 300891 h 323871"/>
                              <a:gd name="csX42" fmla="*/ 4215360 w 4215360"/>
                              <a:gd name="csY42" fmla="*/ 317191 h 323871"/>
                              <a:gd name="csX0" fmla="*/ 0 w 4215360"/>
                              <a:gd name="csY0" fmla="*/ 323871 h 323871"/>
                              <a:gd name="csX1" fmla="*/ 103005 w 4215360"/>
                              <a:gd name="csY1" fmla="*/ 299479 h 323871"/>
                              <a:gd name="csX2" fmla="*/ 197906 w 4215360"/>
                              <a:gd name="csY2" fmla="*/ 311777 h 323871"/>
                              <a:gd name="csX3" fmla="*/ 304712 w 4215360"/>
                              <a:gd name="csY3" fmla="*/ 318884 h 323871"/>
                              <a:gd name="csX4" fmla="*/ 411461 w 4215360"/>
                              <a:gd name="csY4" fmla="*/ 285145 h 323871"/>
                              <a:gd name="csX5" fmla="*/ 511181 w 4215360"/>
                              <a:gd name="csY5" fmla="*/ 254527 h 323871"/>
                              <a:gd name="csX6" fmla="*/ 615607 w 4215360"/>
                              <a:gd name="csY6" fmla="*/ 285145 h 323871"/>
                              <a:gd name="csX7" fmla="*/ 703361 w 4215360"/>
                              <a:gd name="csY7" fmla="*/ 318884 h 323871"/>
                              <a:gd name="csX8" fmla="*/ 803910 w 4215360"/>
                              <a:gd name="csY8" fmla="*/ 255687 h 323871"/>
                              <a:gd name="csX9" fmla="*/ 895540 w 4215360"/>
                              <a:gd name="csY9" fmla="*/ 207056 h 323871"/>
                              <a:gd name="csX10" fmla="*/ 988061 w 4215360"/>
                              <a:gd name="csY10" fmla="*/ 254527 h 323871"/>
                              <a:gd name="csX11" fmla="*/ 1102011 w 4215360"/>
                              <a:gd name="csY11" fmla="*/ 318884 h 323871"/>
                              <a:gd name="csX12" fmla="*/ 1187902 w 4215360"/>
                              <a:gd name="csY12" fmla="*/ 235579 h 323871"/>
                              <a:gd name="csX13" fmla="*/ 1294191 w 4215360"/>
                              <a:gd name="csY13" fmla="*/ 155893 h 323871"/>
                              <a:gd name="csX14" fmla="*/ 1405759 w 4215360"/>
                              <a:gd name="csY14" fmla="*/ 238065 h 323871"/>
                              <a:gd name="csX15" fmla="*/ 1500660 w 4215360"/>
                              <a:gd name="csY15" fmla="*/ 318884 h 323871"/>
                              <a:gd name="csX16" fmla="*/ 1606711 w 4215360"/>
                              <a:gd name="csY16" fmla="*/ 198488 h 323871"/>
                              <a:gd name="csX17" fmla="*/ 1702757 w 4215360"/>
                              <a:gd name="csY17" fmla="*/ 86411 h 323871"/>
                              <a:gd name="csX18" fmla="*/ 1818697 w 4215360"/>
                              <a:gd name="csY18" fmla="*/ 200003 h 323871"/>
                              <a:gd name="csX19" fmla="*/ 1899310 w 4215360"/>
                              <a:gd name="csY19" fmla="*/ 318884 h 323871"/>
                              <a:gd name="csX20" fmla="*/ 1998972 w 4215360"/>
                              <a:gd name="csY20" fmla="*/ 159442 h 323871"/>
                              <a:gd name="csX21" fmla="*/ 2098635 w 4215360"/>
                              <a:gd name="csY21" fmla="*/ 0 h 323871"/>
                              <a:gd name="csX22" fmla="*/ 2198297 w 4215360"/>
                              <a:gd name="csY22" fmla="*/ 159442 h 323871"/>
                              <a:gd name="csX23" fmla="*/ 2297959 w 4215360"/>
                              <a:gd name="csY23" fmla="*/ 318884 h 323871"/>
                              <a:gd name="csX24" fmla="*/ 2402385 w 4215360"/>
                              <a:gd name="csY24" fmla="*/ 200003 h 323871"/>
                              <a:gd name="csX25" fmla="*/ 2506810 w 4215360"/>
                              <a:gd name="csY25" fmla="*/ 85331 h 323871"/>
                              <a:gd name="csX26" fmla="*/ 2604640 w 4215360"/>
                              <a:gd name="csY26" fmla="*/ 200003 h 323871"/>
                              <a:gd name="csX27" fmla="*/ 2696609 w 4215360"/>
                              <a:gd name="csY27" fmla="*/ 318884 h 323871"/>
                              <a:gd name="csX28" fmla="*/ 2796271 w 4215360"/>
                              <a:gd name="csY28" fmla="*/ 239610 h 323871"/>
                              <a:gd name="csX29" fmla="*/ 2893245 w 4215360"/>
                              <a:gd name="csY29" fmla="*/ 155893 h 323871"/>
                              <a:gd name="csX30" fmla="*/ 2991682 w 4215360"/>
                              <a:gd name="csY30" fmla="*/ 239673 h 323871"/>
                              <a:gd name="csX31" fmla="*/ 3095259 w 4215360"/>
                              <a:gd name="csY31" fmla="*/ 318884 h 323871"/>
                              <a:gd name="csX32" fmla="*/ 3192543 w 4215360"/>
                              <a:gd name="csY32" fmla="*/ 257349 h 323871"/>
                              <a:gd name="csX33" fmla="*/ 3296422 w 4215360"/>
                              <a:gd name="csY33" fmla="*/ 204536 h 323871"/>
                              <a:gd name="csX34" fmla="*/ 3399011 w 4215360"/>
                              <a:gd name="csY34" fmla="*/ 257349 h 323871"/>
                              <a:gd name="csX35" fmla="*/ 3493908 w 4215360"/>
                              <a:gd name="csY35" fmla="*/ 318884 h 323871"/>
                              <a:gd name="csX36" fmla="*/ 3603096 w 4215360"/>
                              <a:gd name="csY36" fmla="*/ 286143 h 323871"/>
                              <a:gd name="csX37" fmla="*/ 3696025 w 4215360"/>
                              <a:gd name="csY37" fmla="*/ 254931 h 323871"/>
                              <a:gd name="csX38" fmla="*/ 3788133 w 4215360"/>
                              <a:gd name="csY38" fmla="*/ 286377 h 323871"/>
                              <a:gd name="csX39" fmla="*/ 3892558 w 4215360"/>
                              <a:gd name="csY39" fmla="*/ 318884 h 323871"/>
                              <a:gd name="csX40" fmla="*/ 3987457 w 4215360"/>
                              <a:gd name="csY40" fmla="*/ 311376 h 323871"/>
                              <a:gd name="csX41" fmla="*/ 4095628 w 4215360"/>
                              <a:gd name="csY41" fmla="*/ 300891 h 323871"/>
                              <a:gd name="csX42" fmla="*/ 4215360 w 4215360"/>
                              <a:gd name="csY42" fmla="*/ 317191 h 323871"/>
                              <a:gd name="csX0" fmla="*/ 0 w 4215360"/>
                              <a:gd name="csY0" fmla="*/ 323871 h 323871"/>
                              <a:gd name="csX1" fmla="*/ 103005 w 4215360"/>
                              <a:gd name="csY1" fmla="*/ 299479 h 323871"/>
                              <a:gd name="csX2" fmla="*/ 197906 w 4215360"/>
                              <a:gd name="csY2" fmla="*/ 311777 h 323871"/>
                              <a:gd name="csX3" fmla="*/ 304712 w 4215360"/>
                              <a:gd name="csY3" fmla="*/ 318884 h 323871"/>
                              <a:gd name="csX4" fmla="*/ 411461 w 4215360"/>
                              <a:gd name="csY4" fmla="*/ 285145 h 323871"/>
                              <a:gd name="csX5" fmla="*/ 511181 w 4215360"/>
                              <a:gd name="csY5" fmla="*/ 254527 h 323871"/>
                              <a:gd name="csX6" fmla="*/ 615607 w 4215360"/>
                              <a:gd name="csY6" fmla="*/ 285145 h 323871"/>
                              <a:gd name="csX7" fmla="*/ 703361 w 4215360"/>
                              <a:gd name="csY7" fmla="*/ 318884 h 323871"/>
                              <a:gd name="csX8" fmla="*/ 803910 w 4215360"/>
                              <a:gd name="csY8" fmla="*/ 255687 h 323871"/>
                              <a:gd name="csX9" fmla="*/ 895540 w 4215360"/>
                              <a:gd name="csY9" fmla="*/ 207056 h 323871"/>
                              <a:gd name="csX10" fmla="*/ 988061 w 4215360"/>
                              <a:gd name="csY10" fmla="*/ 254527 h 323871"/>
                              <a:gd name="csX11" fmla="*/ 1102011 w 4215360"/>
                              <a:gd name="csY11" fmla="*/ 318884 h 323871"/>
                              <a:gd name="csX12" fmla="*/ 1187902 w 4215360"/>
                              <a:gd name="csY12" fmla="*/ 235579 h 323871"/>
                              <a:gd name="csX13" fmla="*/ 1294191 w 4215360"/>
                              <a:gd name="csY13" fmla="*/ 155893 h 323871"/>
                              <a:gd name="csX14" fmla="*/ 1405759 w 4215360"/>
                              <a:gd name="csY14" fmla="*/ 238065 h 323871"/>
                              <a:gd name="csX15" fmla="*/ 1500660 w 4215360"/>
                              <a:gd name="csY15" fmla="*/ 318884 h 323871"/>
                              <a:gd name="csX16" fmla="*/ 1606711 w 4215360"/>
                              <a:gd name="csY16" fmla="*/ 198488 h 323871"/>
                              <a:gd name="csX17" fmla="*/ 1702757 w 4215360"/>
                              <a:gd name="csY17" fmla="*/ 86411 h 323871"/>
                              <a:gd name="csX18" fmla="*/ 1818697 w 4215360"/>
                              <a:gd name="csY18" fmla="*/ 200003 h 323871"/>
                              <a:gd name="csX19" fmla="*/ 1899310 w 4215360"/>
                              <a:gd name="csY19" fmla="*/ 318884 h 323871"/>
                              <a:gd name="csX20" fmla="*/ 1998972 w 4215360"/>
                              <a:gd name="csY20" fmla="*/ 159442 h 323871"/>
                              <a:gd name="csX21" fmla="*/ 2098635 w 4215360"/>
                              <a:gd name="csY21" fmla="*/ 0 h 323871"/>
                              <a:gd name="csX22" fmla="*/ 2198297 w 4215360"/>
                              <a:gd name="csY22" fmla="*/ 159442 h 323871"/>
                              <a:gd name="csX23" fmla="*/ 2297959 w 4215360"/>
                              <a:gd name="csY23" fmla="*/ 318884 h 323871"/>
                              <a:gd name="csX24" fmla="*/ 2402385 w 4215360"/>
                              <a:gd name="csY24" fmla="*/ 200003 h 323871"/>
                              <a:gd name="csX25" fmla="*/ 2506810 w 4215360"/>
                              <a:gd name="csY25" fmla="*/ 85331 h 323871"/>
                              <a:gd name="csX26" fmla="*/ 2604640 w 4215360"/>
                              <a:gd name="csY26" fmla="*/ 200003 h 323871"/>
                              <a:gd name="csX27" fmla="*/ 2696609 w 4215360"/>
                              <a:gd name="csY27" fmla="*/ 318884 h 323871"/>
                              <a:gd name="csX28" fmla="*/ 2796271 w 4215360"/>
                              <a:gd name="csY28" fmla="*/ 239610 h 323871"/>
                              <a:gd name="csX29" fmla="*/ 2893245 w 4215360"/>
                              <a:gd name="csY29" fmla="*/ 155893 h 323871"/>
                              <a:gd name="csX30" fmla="*/ 2991682 w 4215360"/>
                              <a:gd name="csY30" fmla="*/ 239673 h 323871"/>
                              <a:gd name="csX31" fmla="*/ 3095259 w 4215360"/>
                              <a:gd name="csY31" fmla="*/ 318884 h 323871"/>
                              <a:gd name="csX32" fmla="*/ 3192543 w 4215360"/>
                              <a:gd name="csY32" fmla="*/ 257349 h 323871"/>
                              <a:gd name="csX33" fmla="*/ 3296422 w 4215360"/>
                              <a:gd name="csY33" fmla="*/ 204536 h 323871"/>
                              <a:gd name="csX34" fmla="*/ 3399011 w 4215360"/>
                              <a:gd name="csY34" fmla="*/ 257349 h 323871"/>
                              <a:gd name="csX35" fmla="*/ 3493908 w 4215360"/>
                              <a:gd name="csY35" fmla="*/ 318884 h 323871"/>
                              <a:gd name="csX36" fmla="*/ 3603096 w 4215360"/>
                              <a:gd name="csY36" fmla="*/ 286143 h 323871"/>
                              <a:gd name="csX37" fmla="*/ 3696025 w 4215360"/>
                              <a:gd name="csY37" fmla="*/ 254931 h 323871"/>
                              <a:gd name="csX38" fmla="*/ 3788133 w 4215360"/>
                              <a:gd name="csY38" fmla="*/ 286377 h 323871"/>
                              <a:gd name="csX39" fmla="*/ 3892558 w 4215360"/>
                              <a:gd name="csY39" fmla="*/ 318884 h 323871"/>
                              <a:gd name="csX40" fmla="*/ 3987457 w 4215360"/>
                              <a:gd name="csY40" fmla="*/ 311376 h 323871"/>
                              <a:gd name="csX41" fmla="*/ 4095628 w 4215360"/>
                              <a:gd name="csY41" fmla="*/ 300891 h 323871"/>
                              <a:gd name="csX42" fmla="*/ 4215360 w 4215360"/>
                              <a:gd name="csY42" fmla="*/ 317191 h 323871"/>
                              <a:gd name="csX0" fmla="*/ 0 w 4215360"/>
                              <a:gd name="csY0" fmla="*/ 323871 h 323871"/>
                              <a:gd name="csX1" fmla="*/ 103005 w 4215360"/>
                              <a:gd name="csY1" fmla="*/ 299479 h 323871"/>
                              <a:gd name="csX2" fmla="*/ 197906 w 4215360"/>
                              <a:gd name="csY2" fmla="*/ 311777 h 323871"/>
                              <a:gd name="csX3" fmla="*/ 304712 w 4215360"/>
                              <a:gd name="csY3" fmla="*/ 318884 h 323871"/>
                              <a:gd name="csX4" fmla="*/ 411461 w 4215360"/>
                              <a:gd name="csY4" fmla="*/ 285145 h 323871"/>
                              <a:gd name="csX5" fmla="*/ 511181 w 4215360"/>
                              <a:gd name="csY5" fmla="*/ 254527 h 323871"/>
                              <a:gd name="csX6" fmla="*/ 615607 w 4215360"/>
                              <a:gd name="csY6" fmla="*/ 285145 h 323871"/>
                              <a:gd name="csX7" fmla="*/ 703361 w 4215360"/>
                              <a:gd name="csY7" fmla="*/ 318884 h 323871"/>
                              <a:gd name="csX8" fmla="*/ 803910 w 4215360"/>
                              <a:gd name="csY8" fmla="*/ 255687 h 323871"/>
                              <a:gd name="csX9" fmla="*/ 895540 w 4215360"/>
                              <a:gd name="csY9" fmla="*/ 207056 h 323871"/>
                              <a:gd name="csX10" fmla="*/ 988061 w 4215360"/>
                              <a:gd name="csY10" fmla="*/ 254527 h 323871"/>
                              <a:gd name="csX11" fmla="*/ 1102011 w 4215360"/>
                              <a:gd name="csY11" fmla="*/ 318884 h 323871"/>
                              <a:gd name="csX12" fmla="*/ 1187902 w 4215360"/>
                              <a:gd name="csY12" fmla="*/ 235579 h 323871"/>
                              <a:gd name="csX13" fmla="*/ 1294191 w 4215360"/>
                              <a:gd name="csY13" fmla="*/ 155893 h 323871"/>
                              <a:gd name="csX14" fmla="*/ 1405759 w 4215360"/>
                              <a:gd name="csY14" fmla="*/ 238065 h 323871"/>
                              <a:gd name="csX15" fmla="*/ 1500660 w 4215360"/>
                              <a:gd name="csY15" fmla="*/ 318884 h 323871"/>
                              <a:gd name="csX16" fmla="*/ 1606711 w 4215360"/>
                              <a:gd name="csY16" fmla="*/ 198488 h 323871"/>
                              <a:gd name="csX17" fmla="*/ 1702757 w 4215360"/>
                              <a:gd name="csY17" fmla="*/ 86411 h 323871"/>
                              <a:gd name="csX18" fmla="*/ 1818697 w 4215360"/>
                              <a:gd name="csY18" fmla="*/ 200003 h 323871"/>
                              <a:gd name="csX19" fmla="*/ 1906454 w 4215360"/>
                              <a:gd name="csY19" fmla="*/ 317192 h 323871"/>
                              <a:gd name="csX20" fmla="*/ 1998972 w 4215360"/>
                              <a:gd name="csY20" fmla="*/ 159442 h 323871"/>
                              <a:gd name="csX21" fmla="*/ 2098635 w 4215360"/>
                              <a:gd name="csY21" fmla="*/ 0 h 323871"/>
                              <a:gd name="csX22" fmla="*/ 2198297 w 4215360"/>
                              <a:gd name="csY22" fmla="*/ 159442 h 323871"/>
                              <a:gd name="csX23" fmla="*/ 2297959 w 4215360"/>
                              <a:gd name="csY23" fmla="*/ 318884 h 323871"/>
                              <a:gd name="csX24" fmla="*/ 2402385 w 4215360"/>
                              <a:gd name="csY24" fmla="*/ 200003 h 323871"/>
                              <a:gd name="csX25" fmla="*/ 2506810 w 4215360"/>
                              <a:gd name="csY25" fmla="*/ 85331 h 323871"/>
                              <a:gd name="csX26" fmla="*/ 2604640 w 4215360"/>
                              <a:gd name="csY26" fmla="*/ 200003 h 323871"/>
                              <a:gd name="csX27" fmla="*/ 2696609 w 4215360"/>
                              <a:gd name="csY27" fmla="*/ 318884 h 323871"/>
                              <a:gd name="csX28" fmla="*/ 2796271 w 4215360"/>
                              <a:gd name="csY28" fmla="*/ 239610 h 323871"/>
                              <a:gd name="csX29" fmla="*/ 2893245 w 4215360"/>
                              <a:gd name="csY29" fmla="*/ 155893 h 323871"/>
                              <a:gd name="csX30" fmla="*/ 2991682 w 4215360"/>
                              <a:gd name="csY30" fmla="*/ 239673 h 323871"/>
                              <a:gd name="csX31" fmla="*/ 3095259 w 4215360"/>
                              <a:gd name="csY31" fmla="*/ 318884 h 323871"/>
                              <a:gd name="csX32" fmla="*/ 3192543 w 4215360"/>
                              <a:gd name="csY32" fmla="*/ 257349 h 323871"/>
                              <a:gd name="csX33" fmla="*/ 3296422 w 4215360"/>
                              <a:gd name="csY33" fmla="*/ 204536 h 323871"/>
                              <a:gd name="csX34" fmla="*/ 3399011 w 4215360"/>
                              <a:gd name="csY34" fmla="*/ 257349 h 323871"/>
                              <a:gd name="csX35" fmla="*/ 3493908 w 4215360"/>
                              <a:gd name="csY35" fmla="*/ 318884 h 323871"/>
                              <a:gd name="csX36" fmla="*/ 3603096 w 4215360"/>
                              <a:gd name="csY36" fmla="*/ 286143 h 323871"/>
                              <a:gd name="csX37" fmla="*/ 3696025 w 4215360"/>
                              <a:gd name="csY37" fmla="*/ 254931 h 323871"/>
                              <a:gd name="csX38" fmla="*/ 3788133 w 4215360"/>
                              <a:gd name="csY38" fmla="*/ 286377 h 323871"/>
                              <a:gd name="csX39" fmla="*/ 3892558 w 4215360"/>
                              <a:gd name="csY39" fmla="*/ 318884 h 323871"/>
                              <a:gd name="csX40" fmla="*/ 3987457 w 4215360"/>
                              <a:gd name="csY40" fmla="*/ 311376 h 323871"/>
                              <a:gd name="csX41" fmla="*/ 4095628 w 4215360"/>
                              <a:gd name="csY41" fmla="*/ 300891 h 323871"/>
                              <a:gd name="csX42" fmla="*/ 4215360 w 4215360"/>
                              <a:gd name="csY42" fmla="*/ 317191 h 323871"/>
                              <a:gd name="csX0" fmla="*/ 0 w 4215360"/>
                              <a:gd name="csY0" fmla="*/ 323871 h 323871"/>
                              <a:gd name="csX1" fmla="*/ 103005 w 4215360"/>
                              <a:gd name="csY1" fmla="*/ 299479 h 323871"/>
                              <a:gd name="csX2" fmla="*/ 197906 w 4215360"/>
                              <a:gd name="csY2" fmla="*/ 311777 h 323871"/>
                              <a:gd name="csX3" fmla="*/ 304712 w 4215360"/>
                              <a:gd name="csY3" fmla="*/ 318884 h 323871"/>
                              <a:gd name="csX4" fmla="*/ 411461 w 4215360"/>
                              <a:gd name="csY4" fmla="*/ 285145 h 323871"/>
                              <a:gd name="csX5" fmla="*/ 511181 w 4215360"/>
                              <a:gd name="csY5" fmla="*/ 254527 h 323871"/>
                              <a:gd name="csX6" fmla="*/ 615607 w 4215360"/>
                              <a:gd name="csY6" fmla="*/ 285145 h 323871"/>
                              <a:gd name="csX7" fmla="*/ 703361 w 4215360"/>
                              <a:gd name="csY7" fmla="*/ 318884 h 323871"/>
                              <a:gd name="csX8" fmla="*/ 803910 w 4215360"/>
                              <a:gd name="csY8" fmla="*/ 255687 h 323871"/>
                              <a:gd name="csX9" fmla="*/ 895540 w 4215360"/>
                              <a:gd name="csY9" fmla="*/ 207056 h 323871"/>
                              <a:gd name="csX10" fmla="*/ 988061 w 4215360"/>
                              <a:gd name="csY10" fmla="*/ 254527 h 323871"/>
                              <a:gd name="csX11" fmla="*/ 1102011 w 4215360"/>
                              <a:gd name="csY11" fmla="*/ 318884 h 323871"/>
                              <a:gd name="csX12" fmla="*/ 1187902 w 4215360"/>
                              <a:gd name="csY12" fmla="*/ 235579 h 323871"/>
                              <a:gd name="csX13" fmla="*/ 1294191 w 4215360"/>
                              <a:gd name="csY13" fmla="*/ 155893 h 323871"/>
                              <a:gd name="csX14" fmla="*/ 1405759 w 4215360"/>
                              <a:gd name="csY14" fmla="*/ 238065 h 323871"/>
                              <a:gd name="csX15" fmla="*/ 1500660 w 4215360"/>
                              <a:gd name="csY15" fmla="*/ 318884 h 323871"/>
                              <a:gd name="csX16" fmla="*/ 1606711 w 4215360"/>
                              <a:gd name="csY16" fmla="*/ 198488 h 323871"/>
                              <a:gd name="csX17" fmla="*/ 1702757 w 4215360"/>
                              <a:gd name="csY17" fmla="*/ 86411 h 323871"/>
                              <a:gd name="csX18" fmla="*/ 1818697 w 4215360"/>
                              <a:gd name="csY18" fmla="*/ 200003 h 323871"/>
                              <a:gd name="csX19" fmla="*/ 1906454 w 4215360"/>
                              <a:gd name="csY19" fmla="*/ 317192 h 323871"/>
                              <a:gd name="csX20" fmla="*/ 1998972 w 4215360"/>
                              <a:gd name="csY20" fmla="*/ 159442 h 323871"/>
                              <a:gd name="csX21" fmla="*/ 2098635 w 4215360"/>
                              <a:gd name="csY21" fmla="*/ 0 h 323871"/>
                              <a:gd name="csX22" fmla="*/ 2198297 w 4215360"/>
                              <a:gd name="csY22" fmla="*/ 159442 h 323871"/>
                              <a:gd name="csX23" fmla="*/ 2297959 w 4215360"/>
                              <a:gd name="csY23" fmla="*/ 318884 h 323871"/>
                              <a:gd name="csX24" fmla="*/ 2402385 w 4215360"/>
                              <a:gd name="csY24" fmla="*/ 200003 h 323871"/>
                              <a:gd name="csX25" fmla="*/ 2506810 w 4215360"/>
                              <a:gd name="csY25" fmla="*/ 85331 h 323871"/>
                              <a:gd name="csX26" fmla="*/ 2604640 w 4215360"/>
                              <a:gd name="csY26" fmla="*/ 200003 h 323871"/>
                              <a:gd name="csX27" fmla="*/ 2696609 w 4215360"/>
                              <a:gd name="csY27" fmla="*/ 318884 h 323871"/>
                              <a:gd name="csX28" fmla="*/ 2796271 w 4215360"/>
                              <a:gd name="csY28" fmla="*/ 239610 h 323871"/>
                              <a:gd name="csX29" fmla="*/ 2893245 w 4215360"/>
                              <a:gd name="csY29" fmla="*/ 155893 h 323871"/>
                              <a:gd name="csX30" fmla="*/ 2991682 w 4215360"/>
                              <a:gd name="csY30" fmla="*/ 239673 h 323871"/>
                              <a:gd name="csX31" fmla="*/ 3095259 w 4215360"/>
                              <a:gd name="csY31" fmla="*/ 318884 h 323871"/>
                              <a:gd name="csX32" fmla="*/ 3192543 w 4215360"/>
                              <a:gd name="csY32" fmla="*/ 257349 h 323871"/>
                              <a:gd name="csX33" fmla="*/ 3296422 w 4215360"/>
                              <a:gd name="csY33" fmla="*/ 204536 h 323871"/>
                              <a:gd name="csX34" fmla="*/ 3399011 w 4215360"/>
                              <a:gd name="csY34" fmla="*/ 257349 h 323871"/>
                              <a:gd name="csX35" fmla="*/ 3493908 w 4215360"/>
                              <a:gd name="csY35" fmla="*/ 318884 h 323871"/>
                              <a:gd name="csX36" fmla="*/ 3603096 w 4215360"/>
                              <a:gd name="csY36" fmla="*/ 286143 h 323871"/>
                              <a:gd name="csX37" fmla="*/ 3696025 w 4215360"/>
                              <a:gd name="csY37" fmla="*/ 254931 h 323871"/>
                              <a:gd name="csX38" fmla="*/ 3788133 w 4215360"/>
                              <a:gd name="csY38" fmla="*/ 286377 h 323871"/>
                              <a:gd name="csX39" fmla="*/ 3892558 w 4215360"/>
                              <a:gd name="csY39" fmla="*/ 318884 h 323871"/>
                              <a:gd name="csX40" fmla="*/ 3987457 w 4215360"/>
                              <a:gd name="csY40" fmla="*/ 311376 h 323871"/>
                              <a:gd name="csX41" fmla="*/ 4095628 w 4215360"/>
                              <a:gd name="csY41" fmla="*/ 300891 h 323871"/>
                              <a:gd name="csX42" fmla="*/ 4215360 w 4215360"/>
                              <a:gd name="csY42" fmla="*/ 317191 h 323871"/>
                              <a:gd name="csX0" fmla="*/ 0 w 4215360"/>
                              <a:gd name="csY0" fmla="*/ 323871 h 323871"/>
                              <a:gd name="csX1" fmla="*/ 103005 w 4215360"/>
                              <a:gd name="csY1" fmla="*/ 299479 h 323871"/>
                              <a:gd name="csX2" fmla="*/ 197906 w 4215360"/>
                              <a:gd name="csY2" fmla="*/ 311777 h 323871"/>
                              <a:gd name="csX3" fmla="*/ 304712 w 4215360"/>
                              <a:gd name="csY3" fmla="*/ 318884 h 323871"/>
                              <a:gd name="csX4" fmla="*/ 411461 w 4215360"/>
                              <a:gd name="csY4" fmla="*/ 285145 h 323871"/>
                              <a:gd name="csX5" fmla="*/ 511181 w 4215360"/>
                              <a:gd name="csY5" fmla="*/ 254527 h 323871"/>
                              <a:gd name="csX6" fmla="*/ 615607 w 4215360"/>
                              <a:gd name="csY6" fmla="*/ 285145 h 323871"/>
                              <a:gd name="csX7" fmla="*/ 703361 w 4215360"/>
                              <a:gd name="csY7" fmla="*/ 318884 h 323871"/>
                              <a:gd name="csX8" fmla="*/ 803910 w 4215360"/>
                              <a:gd name="csY8" fmla="*/ 255687 h 323871"/>
                              <a:gd name="csX9" fmla="*/ 895540 w 4215360"/>
                              <a:gd name="csY9" fmla="*/ 207056 h 323871"/>
                              <a:gd name="csX10" fmla="*/ 988061 w 4215360"/>
                              <a:gd name="csY10" fmla="*/ 254527 h 323871"/>
                              <a:gd name="csX11" fmla="*/ 1102011 w 4215360"/>
                              <a:gd name="csY11" fmla="*/ 318884 h 323871"/>
                              <a:gd name="csX12" fmla="*/ 1187902 w 4215360"/>
                              <a:gd name="csY12" fmla="*/ 235579 h 323871"/>
                              <a:gd name="csX13" fmla="*/ 1294191 w 4215360"/>
                              <a:gd name="csY13" fmla="*/ 155893 h 323871"/>
                              <a:gd name="csX14" fmla="*/ 1405759 w 4215360"/>
                              <a:gd name="csY14" fmla="*/ 238065 h 323871"/>
                              <a:gd name="csX15" fmla="*/ 1500660 w 4215360"/>
                              <a:gd name="csY15" fmla="*/ 318884 h 323871"/>
                              <a:gd name="csX16" fmla="*/ 1606711 w 4215360"/>
                              <a:gd name="csY16" fmla="*/ 198488 h 323871"/>
                              <a:gd name="csX17" fmla="*/ 1702757 w 4215360"/>
                              <a:gd name="csY17" fmla="*/ 86411 h 323871"/>
                              <a:gd name="csX18" fmla="*/ 1818697 w 4215360"/>
                              <a:gd name="csY18" fmla="*/ 200003 h 323871"/>
                              <a:gd name="csX19" fmla="*/ 1906454 w 4215360"/>
                              <a:gd name="csY19" fmla="*/ 317192 h 323871"/>
                              <a:gd name="csX20" fmla="*/ 1998972 w 4215360"/>
                              <a:gd name="csY20" fmla="*/ 159442 h 323871"/>
                              <a:gd name="csX21" fmla="*/ 2098635 w 4215360"/>
                              <a:gd name="csY21" fmla="*/ 0 h 323871"/>
                              <a:gd name="csX22" fmla="*/ 2198297 w 4215360"/>
                              <a:gd name="csY22" fmla="*/ 159442 h 323871"/>
                              <a:gd name="csX23" fmla="*/ 2297959 w 4215360"/>
                              <a:gd name="csY23" fmla="*/ 318884 h 323871"/>
                              <a:gd name="csX24" fmla="*/ 2402385 w 4215360"/>
                              <a:gd name="csY24" fmla="*/ 200003 h 323871"/>
                              <a:gd name="csX25" fmla="*/ 2506810 w 4215360"/>
                              <a:gd name="csY25" fmla="*/ 85331 h 323871"/>
                              <a:gd name="csX26" fmla="*/ 2604640 w 4215360"/>
                              <a:gd name="csY26" fmla="*/ 200003 h 323871"/>
                              <a:gd name="csX27" fmla="*/ 2696609 w 4215360"/>
                              <a:gd name="csY27" fmla="*/ 318884 h 323871"/>
                              <a:gd name="csX28" fmla="*/ 2796271 w 4215360"/>
                              <a:gd name="csY28" fmla="*/ 239610 h 323871"/>
                              <a:gd name="csX29" fmla="*/ 2893245 w 4215360"/>
                              <a:gd name="csY29" fmla="*/ 155893 h 323871"/>
                              <a:gd name="csX30" fmla="*/ 2991682 w 4215360"/>
                              <a:gd name="csY30" fmla="*/ 239673 h 323871"/>
                              <a:gd name="csX31" fmla="*/ 3095259 w 4215360"/>
                              <a:gd name="csY31" fmla="*/ 318884 h 323871"/>
                              <a:gd name="csX32" fmla="*/ 3192543 w 4215360"/>
                              <a:gd name="csY32" fmla="*/ 257349 h 323871"/>
                              <a:gd name="csX33" fmla="*/ 3296422 w 4215360"/>
                              <a:gd name="csY33" fmla="*/ 204536 h 323871"/>
                              <a:gd name="csX34" fmla="*/ 3399011 w 4215360"/>
                              <a:gd name="csY34" fmla="*/ 257349 h 323871"/>
                              <a:gd name="csX35" fmla="*/ 3493908 w 4215360"/>
                              <a:gd name="csY35" fmla="*/ 318884 h 323871"/>
                              <a:gd name="csX36" fmla="*/ 3603096 w 4215360"/>
                              <a:gd name="csY36" fmla="*/ 286143 h 323871"/>
                              <a:gd name="csX37" fmla="*/ 3696025 w 4215360"/>
                              <a:gd name="csY37" fmla="*/ 254931 h 323871"/>
                              <a:gd name="csX38" fmla="*/ 3788133 w 4215360"/>
                              <a:gd name="csY38" fmla="*/ 286377 h 323871"/>
                              <a:gd name="csX39" fmla="*/ 3892558 w 4215360"/>
                              <a:gd name="csY39" fmla="*/ 318884 h 323871"/>
                              <a:gd name="csX40" fmla="*/ 3987457 w 4215360"/>
                              <a:gd name="csY40" fmla="*/ 311376 h 323871"/>
                              <a:gd name="csX41" fmla="*/ 4095628 w 4215360"/>
                              <a:gd name="csY41" fmla="*/ 300891 h 323871"/>
                              <a:gd name="csX42" fmla="*/ 4215360 w 4215360"/>
                              <a:gd name="csY42" fmla="*/ 317191 h 323871"/>
                              <a:gd name="csX0" fmla="*/ 0 w 4215360"/>
                              <a:gd name="csY0" fmla="*/ 323871 h 323871"/>
                              <a:gd name="csX1" fmla="*/ 103005 w 4215360"/>
                              <a:gd name="csY1" fmla="*/ 299479 h 323871"/>
                              <a:gd name="csX2" fmla="*/ 197906 w 4215360"/>
                              <a:gd name="csY2" fmla="*/ 311777 h 323871"/>
                              <a:gd name="csX3" fmla="*/ 304712 w 4215360"/>
                              <a:gd name="csY3" fmla="*/ 318884 h 323871"/>
                              <a:gd name="csX4" fmla="*/ 411461 w 4215360"/>
                              <a:gd name="csY4" fmla="*/ 285145 h 323871"/>
                              <a:gd name="csX5" fmla="*/ 511181 w 4215360"/>
                              <a:gd name="csY5" fmla="*/ 254527 h 323871"/>
                              <a:gd name="csX6" fmla="*/ 615607 w 4215360"/>
                              <a:gd name="csY6" fmla="*/ 285145 h 323871"/>
                              <a:gd name="csX7" fmla="*/ 703361 w 4215360"/>
                              <a:gd name="csY7" fmla="*/ 318884 h 323871"/>
                              <a:gd name="csX8" fmla="*/ 803910 w 4215360"/>
                              <a:gd name="csY8" fmla="*/ 255687 h 323871"/>
                              <a:gd name="csX9" fmla="*/ 895540 w 4215360"/>
                              <a:gd name="csY9" fmla="*/ 207056 h 323871"/>
                              <a:gd name="csX10" fmla="*/ 988061 w 4215360"/>
                              <a:gd name="csY10" fmla="*/ 254527 h 323871"/>
                              <a:gd name="csX11" fmla="*/ 1102011 w 4215360"/>
                              <a:gd name="csY11" fmla="*/ 318884 h 323871"/>
                              <a:gd name="csX12" fmla="*/ 1187902 w 4215360"/>
                              <a:gd name="csY12" fmla="*/ 235579 h 323871"/>
                              <a:gd name="csX13" fmla="*/ 1294191 w 4215360"/>
                              <a:gd name="csY13" fmla="*/ 155893 h 323871"/>
                              <a:gd name="csX14" fmla="*/ 1405759 w 4215360"/>
                              <a:gd name="csY14" fmla="*/ 238065 h 323871"/>
                              <a:gd name="csX15" fmla="*/ 1500660 w 4215360"/>
                              <a:gd name="csY15" fmla="*/ 318884 h 323871"/>
                              <a:gd name="csX16" fmla="*/ 1606711 w 4215360"/>
                              <a:gd name="csY16" fmla="*/ 198488 h 323871"/>
                              <a:gd name="csX17" fmla="*/ 1702757 w 4215360"/>
                              <a:gd name="csY17" fmla="*/ 86411 h 323871"/>
                              <a:gd name="csX18" fmla="*/ 1818697 w 4215360"/>
                              <a:gd name="csY18" fmla="*/ 200003 h 323871"/>
                              <a:gd name="csX19" fmla="*/ 1906454 w 4215360"/>
                              <a:gd name="csY19" fmla="*/ 317192 h 323871"/>
                              <a:gd name="csX20" fmla="*/ 1998972 w 4215360"/>
                              <a:gd name="csY20" fmla="*/ 159442 h 323871"/>
                              <a:gd name="csX21" fmla="*/ 2098635 w 4215360"/>
                              <a:gd name="csY21" fmla="*/ 0 h 323871"/>
                              <a:gd name="csX22" fmla="*/ 2198297 w 4215360"/>
                              <a:gd name="csY22" fmla="*/ 159442 h 323871"/>
                              <a:gd name="csX23" fmla="*/ 2297959 w 4215360"/>
                              <a:gd name="csY23" fmla="*/ 318884 h 323871"/>
                              <a:gd name="csX24" fmla="*/ 2402385 w 4215360"/>
                              <a:gd name="csY24" fmla="*/ 200003 h 323871"/>
                              <a:gd name="csX25" fmla="*/ 2506810 w 4215360"/>
                              <a:gd name="csY25" fmla="*/ 85331 h 323871"/>
                              <a:gd name="csX26" fmla="*/ 2604640 w 4215360"/>
                              <a:gd name="csY26" fmla="*/ 200003 h 323871"/>
                              <a:gd name="csX27" fmla="*/ 2696609 w 4215360"/>
                              <a:gd name="csY27" fmla="*/ 318884 h 323871"/>
                              <a:gd name="csX28" fmla="*/ 2796271 w 4215360"/>
                              <a:gd name="csY28" fmla="*/ 239610 h 323871"/>
                              <a:gd name="csX29" fmla="*/ 2893245 w 4215360"/>
                              <a:gd name="csY29" fmla="*/ 155893 h 323871"/>
                              <a:gd name="csX30" fmla="*/ 2991682 w 4215360"/>
                              <a:gd name="csY30" fmla="*/ 239673 h 323871"/>
                              <a:gd name="csX31" fmla="*/ 3095259 w 4215360"/>
                              <a:gd name="csY31" fmla="*/ 318884 h 323871"/>
                              <a:gd name="csX32" fmla="*/ 3192543 w 4215360"/>
                              <a:gd name="csY32" fmla="*/ 257349 h 323871"/>
                              <a:gd name="csX33" fmla="*/ 3296422 w 4215360"/>
                              <a:gd name="csY33" fmla="*/ 204536 h 323871"/>
                              <a:gd name="csX34" fmla="*/ 3399011 w 4215360"/>
                              <a:gd name="csY34" fmla="*/ 257349 h 323871"/>
                              <a:gd name="csX35" fmla="*/ 3493908 w 4215360"/>
                              <a:gd name="csY35" fmla="*/ 318884 h 323871"/>
                              <a:gd name="csX36" fmla="*/ 3603096 w 4215360"/>
                              <a:gd name="csY36" fmla="*/ 286143 h 323871"/>
                              <a:gd name="csX37" fmla="*/ 3696025 w 4215360"/>
                              <a:gd name="csY37" fmla="*/ 254931 h 323871"/>
                              <a:gd name="csX38" fmla="*/ 3788133 w 4215360"/>
                              <a:gd name="csY38" fmla="*/ 286377 h 323871"/>
                              <a:gd name="csX39" fmla="*/ 3892558 w 4215360"/>
                              <a:gd name="csY39" fmla="*/ 318884 h 323871"/>
                              <a:gd name="csX40" fmla="*/ 3987457 w 4215360"/>
                              <a:gd name="csY40" fmla="*/ 311376 h 323871"/>
                              <a:gd name="csX41" fmla="*/ 4095628 w 4215360"/>
                              <a:gd name="csY41" fmla="*/ 300891 h 323871"/>
                              <a:gd name="csX42" fmla="*/ 4215360 w 4215360"/>
                              <a:gd name="csY42" fmla="*/ 317191 h 323871"/>
                              <a:gd name="csX0" fmla="*/ 0 w 4215360"/>
                              <a:gd name="csY0" fmla="*/ 323871 h 323871"/>
                              <a:gd name="csX1" fmla="*/ 103005 w 4215360"/>
                              <a:gd name="csY1" fmla="*/ 299479 h 323871"/>
                              <a:gd name="csX2" fmla="*/ 197906 w 4215360"/>
                              <a:gd name="csY2" fmla="*/ 311777 h 323871"/>
                              <a:gd name="csX3" fmla="*/ 304712 w 4215360"/>
                              <a:gd name="csY3" fmla="*/ 318884 h 323871"/>
                              <a:gd name="csX4" fmla="*/ 411461 w 4215360"/>
                              <a:gd name="csY4" fmla="*/ 285145 h 323871"/>
                              <a:gd name="csX5" fmla="*/ 511181 w 4215360"/>
                              <a:gd name="csY5" fmla="*/ 254527 h 323871"/>
                              <a:gd name="csX6" fmla="*/ 615607 w 4215360"/>
                              <a:gd name="csY6" fmla="*/ 285145 h 323871"/>
                              <a:gd name="csX7" fmla="*/ 703361 w 4215360"/>
                              <a:gd name="csY7" fmla="*/ 318884 h 323871"/>
                              <a:gd name="csX8" fmla="*/ 803910 w 4215360"/>
                              <a:gd name="csY8" fmla="*/ 255687 h 323871"/>
                              <a:gd name="csX9" fmla="*/ 895540 w 4215360"/>
                              <a:gd name="csY9" fmla="*/ 207056 h 323871"/>
                              <a:gd name="csX10" fmla="*/ 988061 w 4215360"/>
                              <a:gd name="csY10" fmla="*/ 254527 h 323871"/>
                              <a:gd name="csX11" fmla="*/ 1102011 w 4215360"/>
                              <a:gd name="csY11" fmla="*/ 318884 h 323871"/>
                              <a:gd name="csX12" fmla="*/ 1187902 w 4215360"/>
                              <a:gd name="csY12" fmla="*/ 235579 h 323871"/>
                              <a:gd name="csX13" fmla="*/ 1294191 w 4215360"/>
                              <a:gd name="csY13" fmla="*/ 155893 h 323871"/>
                              <a:gd name="csX14" fmla="*/ 1405759 w 4215360"/>
                              <a:gd name="csY14" fmla="*/ 238065 h 323871"/>
                              <a:gd name="csX15" fmla="*/ 1500660 w 4215360"/>
                              <a:gd name="csY15" fmla="*/ 318884 h 323871"/>
                              <a:gd name="csX16" fmla="*/ 1606711 w 4215360"/>
                              <a:gd name="csY16" fmla="*/ 198488 h 323871"/>
                              <a:gd name="csX17" fmla="*/ 1702757 w 4215360"/>
                              <a:gd name="csY17" fmla="*/ 86411 h 323871"/>
                              <a:gd name="csX18" fmla="*/ 1818697 w 4215360"/>
                              <a:gd name="csY18" fmla="*/ 200003 h 323871"/>
                              <a:gd name="csX19" fmla="*/ 1906454 w 4215360"/>
                              <a:gd name="csY19" fmla="*/ 317192 h 323871"/>
                              <a:gd name="csX20" fmla="*/ 1998972 w 4215360"/>
                              <a:gd name="csY20" fmla="*/ 159442 h 323871"/>
                              <a:gd name="csX21" fmla="*/ 2098635 w 4215360"/>
                              <a:gd name="csY21" fmla="*/ 0 h 323871"/>
                              <a:gd name="csX22" fmla="*/ 2198297 w 4215360"/>
                              <a:gd name="csY22" fmla="*/ 159442 h 323871"/>
                              <a:gd name="csX23" fmla="*/ 2297959 w 4215360"/>
                              <a:gd name="csY23" fmla="*/ 318884 h 323871"/>
                              <a:gd name="csX24" fmla="*/ 2402385 w 4215360"/>
                              <a:gd name="csY24" fmla="*/ 200003 h 323871"/>
                              <a:gd name="csX25" fmla="*/ 2506810 w 4215360"/>
                              <a:gd name="csY25" fmla="*/ 85331 h 323871"/>
                              <a:gd name="csX26" fmla="*/ 2604640 w 4215360"/>
                              <a:gd name="csY26" fmla="*/ 200003 h 323871"/>
                              <a:gd name="csX27" fmla="*/ 2696609 w 4215360"/>
                              <a:gd name="csY27" fmla="*/ 318884 h 323871"/>
                              <a:gd name="csX28" fmla="*/ 2796271 w 4215360"/>
                              <a:gd name="csY28" fmla="*/ 239610 h 323871"/>
                              <a:gd name="csX29" fmla="*/ 2893245 w 4215360"/>
                              <a:gd name="csY29" fmla="*/ 155893 h 323871"/>
                              <a:gd name="csX30" fmla="*/ 2991682 w 4215360"/>
                              <a:gd name="csY30" fmla="*/ 239673 h 323871"/>
                              <a:gd name="csX31" fmla="*/ 3095259 w 4215360"/>
                              <a:gd name="csY31" fmla="*/ 318884 h 323871"/>
                              <a:gd name="csX32" fmla="*/ 3192543 w 4215360"/>
                              <a:gd name="csY32" fmla="*/ 257349 h 323871"/>
                              <a:gd name="csX33" fmla="*/ 3296422 w 4215360"/>
                              <a:gd name="csY33" fmla="*/ 204536 h 323871"/>
                              <a:gd name="csX34" fmla="*/ 3399011 w 4215360"/>
                              <a:gd name="csY34" fmla="*/ 257349 h 323871"/>
                              <a:gd name="csX35" fmla="*/ 3493908 w 4215360"/>
                              <a:gd name="csY35" fmla="*/ 318884 h 323871"/>
                              <a:gd name="csX36" fmla="*/ 3603096 w 4215360"/>
                              <a:gd name="csY36" fmla="*/ 286143 h 323871"/>
                              <a:gd name="csX37" fmla="*/ 3696025 w 4215360"/>
                              <a:gd name="csY37" fmla="*/ 254931 h 323871"/>
                              <a:gd name="csX38" fmla="*/ 3788133 w 4215360"/>
                              <a:gd name="csY38" fmla="*/ 286377 h 323871"/>
                              <a:gd name="csX39" fmla="*/ 3892558 w 4215360"/>
                              <a:gd name="csY39" fmla="*/ 318884 h 323871"/>
                              <a:gd name="csX40" fmla="*/ 3987457 w 4215360"/>
                              <a:gd name="csY40" fmla="*/ 311376 h 323871"/>
                              <a:gd name="csX41" fmla="*/ 4095628 w 4215360"/>
                              <a:gd name="csY41" fmla="*/ 300891 h 323871"/>
                              <a:gd name="csX42" fmla="*/ 4215360 w 4215360"/>
                              <a:gd name="csY42" fmla="*/ 317191 h 323871"/>
                              <a:gd name="csX0" fmla="*/ 0 w 4215360"/>
                              <a:gd name="csY0" fmla="*/ 323871 h 323871"/>
                              <a:gd name="csX1" fmla="*/ 103005 w 4215360"/>
                              <a:gd name="csY1" fmla="*/ 299479 h 323871"/>
                              <a:gd name="csX2" fmla="*/ 197906 w 4215360"/>
                              <a:gd name="csY2" fmla="*/ 311777 h 323871"/>
                              <a:gd name="csX3" fmla="*/ 304712 w 4215360"/>
                              <a:gd name="csY3" fmla="*/ 318884 h 323871"/>
                              <a:gd name="csX4" fmla="*/ 411461 w 4215360"/>
                              <a:gd name="csY4" fmla="*/ 285145 h 323871"/>
                              <a:gd name="csX5" fmla="*/ 511181 w 4215360"/>
                              <a:gd name="csY5" fmla="*/ 254527 h 323871"/>
                              <a:gd name="csX6" fmla="*/ 615607 w 4215360"/>
                              <a:gd name="csY6" fmla="*/ 285145 h 323871"/>
                              <a:gd name="csX7" fmla="*/ 703361 w 4215360"/>
                              <a:gd name="csY7" fmla="*/ 318884 h 323871"/>
                              <a:gd name="csX8" fmla="*/ 803910 w 4215360"/>
                              <a:gd name="csY8" fmla="*/ 255687 h 323871"/>
                              <a:gd name="csX9" fmla="*/ 895540 w 4215360"/>
                              <a:gd name="csY9" fmla="*/ 207056 h 323871"/>
                              <a:gd name="csX10" fmla="*/ 988061 w 4215360"/>
                              <a:gd name="csY10" fmla="*/ 254527 h 323871"/>
                              <a:gd name="csX11" fmla="*/ 1102011 w 4215360"/>
                              <a:gd name="csY11" fmla="*/ 318884 h 323871"/>
                              <a:gd name="csX12" fmla="*/ 1187902 w 4215360"/>
                              <a:gd name="csY12" fmla="*/ 235579 h 323871"/>
                              <a:gd name="csX13" fmla="*/ 1294191 w 4215360"/>
                              <a:gd name="csY13" fmla="*/ 155893 h 323871"/>
                              <a:gd name="csX14" fmla="*/ 1405759 w 4215360"/>
                              <a:gd name="csY14" fmla="*/ 238065 h 323871"/>
                              <a:gd name="csX15" fmla="*/ 1500660 w 4215360"/>
                              <a:gd name="csY15" fmla="*/ 318884 h 323871"/>
                              <a:gd name="csX16" fmla="*/ 1606711 w 4215360"/>
                              <a:gd name="csY16" fmla="*/ 198488 h 323871"/>
                              <a:gd name="csX17" fmla="*/ 1702757 w 4215360"/>
                              <a:gd name="csY17" fmla="*/ 86411 h 323871"/>
                              <a:gd name="csX18" fmla="*/ 1818697 w 4215360"/>
                              <a:gd name="csY18" fmla="*/ 200003 h 323871"/>
                              <a:gd name="csX19" fmla="*/ 1906454 w 4215360"/>
                              <a:gd name="csY19" fmla="*/ 317192 h 323871"/>
                              <a:gd name="csX20" fmla="*/ 1998972 w 4215360"/>
                              <a:gd name="csY20" fmla="*/ 159442 h 323871"/>
                              <a:gd name="csX21" fmla="*/ 2098635 w 4215360"/>
                              <a:gd name="csY21" fmla="*/ 0 h 323871"/>
                              <a:gd name="csX22" fmla="*/ 2198297 w 4215360"/>
                              <a:gd name="csY22" fmla="*/ 159442 h 323871"/>
                              <a:gd name="csX23" fmla="*/ 2297959 w 4215360"/>
                              <a:gd name="csY23" fmla="*/ 318884 h 323871"/>
                              <a:gd name="csX24" fmla="*/ 2402385 w 4215360"/>
                              <a:gd name="csY24" fmla="*/ 200003 h 323871"/>
                              <a:gd name="csX25" fmla="*/ 2506810 w 4215360"/>
                              <a:gd name="csY25" fmla="*/ 85331 h 323871"/>
                              <a:gd name="csX26" fmla="*/ 2604640 w 4215360"/>
                              <a:gd name="csY26" fmla="*/ 200003 h 323871"/>
                              <a:gd name="csX27" fmla="*/ 2696609 w 4215360"/>
                              <a:gd name="csY27" fmla="*/ 318884 h 323871"/>
                              <a:gd name="csX28" fmla="*/ 2796271 w 4215360"/>
                              <a:gd name="csY28" fmla="*/ 239610 h 323871"/>
                              <a:gd name="csX29" fmla="*/ 2893245 w 4215360"/>
                              <a:gd name="csY29" fmla="*/ 155893 h 323871"/>
                              <a:gd name="csX30" fmla="*/ 2991682 w 4215360"/>
                              <a:gd name="csY30" fmla="*/ 239673 h 323871"/>
                              <a:gd name="csX31" fmla="*/ 3095259 w 4215360"/>
                              <a:gd name="csY31" fmla="*/ 318884 h 323871"/>
                              <a:gd name="csX32" fmla="*/ 3192543 w 4215360"/>
                              <a:gd name="csY32" fmla="*/ 257349 h 323871"/>
                              <a:gd name="csX33" fmla="*/ 3296422 w 4215360"/>
                              <a:gd name="csY33" fmla="*/ 204536 h 323871"/>
                              <a:gd name="csX34" fmla="*/ 3399011 w 4215360"/>
                              <a:gd name="csY34" fmla="*/ 257349 h 323871"/>
                              <a:gd name="csX35" fmla="*/ 3493908 w 4215360"/>
                              <a:gd name="csY35" fmla="*/ 318884 h 323871"/>
                              <a:gd name="csX36" fmla="*/ 3603096 w 4215360"/>
                              <a:gd name="csY36" fmla="*/ 286143 h 323871"/>
                              <a:gd name="csX37" fmla="*/ 3696025 w 4215360"/>
                              <a:gd name="csY37" fmla="*/ 254931 h 323871"/>
                              <a:gd name="csX38" fmla="*/ 3788133 w 4215360"/>
                              <a:gd name="csY38" fmla="*/ 286377 h 323871"/>
                              <a:gd name="csX39" fmla="*/ 3892558 w 4215360"/>
                              <a:gd name="csY39" fmla="*/ 318884 h 323871"/>
                              <a:gd name="csX40" fmla="*/ 3987457 w 4215360"/>
                              <a:gd name="csY40" fmla="*/ 311376 h 323871"/>
                              <a:gd name="csX41" fmla="*/ 4095628 w 4215360"/>
                              <a:gd name="csY41" fmla="*/ 300891 h 323871"/>
                              <a:gd name="csX42" fmla="*/ 4215360 w 4215360"/>
                              <a:gd name="csY42" fmla="*/ 317191 h 323871"/>
                              <a:gd name="csX0" fmla="*/ 0 w 4215360"/>
                              <a:gd name="csY0" fmla="*/ 323871 h 323871"/>
                              <a:gd name="csX1" fmla="*/ 103005 w 4215360"/>
                              <a:gd name="csY1" fmla="*/ 299479 h 323871"/>
                              <a:gd name="csX2" fmla="*/ 197906 w 4215360"/>
                              <a:gd name="csY2" fmla="*/ 311777 h 323871"/>
                              <a:gd name="csX3" fmla="*/ 304712 w 4215360"/>
                              <a:gd name="csY3" fmla="*/ 318884 h 323871"/>
                              <a:gd name="csX4" fmla="*/ 411461 w 4215360"/>
                              <a:gd name="csY4" fmla="*/ 285145 h 323871"/>
                              <a:gd name="csX5" fmla="*/ 511181 w 4215360"/>
                              <a:gd name="csY5" fmla="*/ 254527 h 323871"/>
                              <a:gd name="csX6" fmla="*/ 615607 w 4215360"/>
                              <a:gd name="csY6" fmla="*/ 285145 h 323871"/>
                              <a:gd name="csX7" fmla="*/ 703361 w 4215360"/>
                              <a:gd name="csY7" fmla="*/ 318884 h 323871"/>
                              <a:gd name="csX8" fmla="*/ 803910 w 4215360"/>
                              <a:gd name="csY8" fmla="*/ 255687 h 323871"/>
                              <a:gd name="csX9" fmla="*/ 895540 w 4215360"/>
                              <a:gd name="csY9" fmla="*/ 207056 h 323871"/>
                              <a:gd name="csX10" fmla="*/ 988061 w 4215360"/>
                              <a:gd name="csY10" fmla="*/ 254527 h 323871"/>
                              <a:gd name="csX11" fmla="*/ 1102011 w 4215360"/>
                              <a:gd name="csY11" fmla="*/ 318884 h 323871"/>
                              <a:gd name="csX12" fmla="*/ 1187902 w 4215360"/>
                              <a:gd name="csY12" fmla="*/ 235579 h 323871"/>
                              <a:gd name="csX13" fmla="*/ 1294191 w 4215360"/>
                              <a:gd name="csY13" fmla="*/ 155893 h 323871"/>
                              <a:gd name="csX14" fmla="*/ 1405759 w 4215360"/>
                              <a:gd name="csY14" fmla="*/ 238065 h 323871"/>
                              <a:gd name="csX15" fmla="*/ 1500660 w 4215360"/>
                              <a:gd name="csY15" fmla="*/ 318884 h 323871"/>
                              <a:gd name="csX16" fmla="*/ 1606711 w 4215360"/>
                              <a:gd name="csY16" fmla="*/ 198488 h 323871"/>
                              <a:gd name="csX17" fmla="*/ 1702757 w 4215360"/>
                              <a:gd name="csY17" fmla="*/ 86411 h 323871"/>
                              <a:gd name="csX18" fmla="*/ 1818697 w 4215360"/>
                              <a:gd name="csY18" fmla="*/ 200003 h 323871"/>
                              <a:gd name="csX19" fmla="*/ 1906454 w 4215360"/>
                              <a:gd name="csY19" fmla="*/ 317192 h 323871"/>
                              <a:gd name="csX20" fmla="*/ 1998972 w 4215360"/>
                              <a:gd name="csY20" fmla="*/ 159442 h 323871"/>
                              <a:gd name="csX21" fmla="*/ 2098635 w 4215360"/>
                              <a:gd name="csY21" fmla="*/ 0 h 323871"/>
                              <a:gd name="csX22" fmla="*/ 2198297 w 4215360"/>
                              <a:gd name="csY22" fmla="*/ 159442 h 323871"/>
                              <a:gd name="csX23" fmla="*/ 2297959 w 4215360"/>
                              <a:gd name="csY23" fmla="*/ 318884 h 323871"/>
                              <a:gd name="csX24" fmla="*/ 2402385 w 4215360"/>
                              <a:gd name="csY24" fmla="*/ 200003 h 323871"/>
                              <a:gd name="csX25" fmla="*/ 2506810 w 4215360"/>
                              <a:gd name="csY25" fmla="*/ 85331 h 323871"/>
                              <a:gd name="csX26" fmla="*/ 2604640 w 4215360"/>
                              <a:gd name="csY26" fmla="*/ 200003 h 323871"/>
                              <a:gd name="csX27" fmla="*/ 2696609 w 4215360"/>
                              <a:gd name="csY27" fmla="*/ 318884 h 323871"/>
                              <a:gd name="csX28" fmla="*/ 2796271 w 4215360"/>
                              <a:gd name="csY28" fmla="*/ 239610 h 323871"/>
                              <a:gd name="csX29" fmla="*/ 2893245 w 4215360"/>
                              <a:gd name="csY29" fmla="*/ 155893 h 323871"/>
                              <a:gd name="csX30" fmla="*/ 2991682 w 4215360"/>
                              <a:gd name="csY30" fmla="*/ 239673 h 323871"/>
                              <a:gd name="csX31" fmla="*/ 3095259 w 4215360"/>
                              <a:gd name="csY31" fmla="*/ 318884 h 323871"/>
                              <a:gd name="csX32" fmla="*/ 3192543 w 4215360"/>
                              <a:gd name="csY32" fmla="*/ 257349 h 323871"/>
                              <a:gd name="csX33" fmla="*/ 3296422 w 4215360"/>
                              <a:gd name="csY33" fmla="*/ 204536 h 323871"/>
                              <a:gd name="csX34" fmla="*/ 3399011 w 4215360"/>
                              <a:gd name="csY34" fmla="*/ 257349 h 323871"/>
                              <a:gd name="csX35" fmla="*/ 3493908 w 4215360"/>
                              <a:gd name="csY35" fmla="*/ 318884 h 323871"/>
                              <a:gd name="csX36" fmla="*/ 3603096 w 4215360"/>
                              <a:gd name="csY36" fmla="*/ 286143 h 323871"/>
                              <a:gd name="csX37" fmla="*/ 3696025 w 4215360"/>
                              <a:gd name="csY37" fmla="*/ 254931 h 323871"/>
                              <a:gd name="csX38" fmla="*/ 3788133 w 4215360"/>
                              <a:gd name="csY38" fmla="*/ 286377 h 323871"/>
                              <a:gd name="csX39" fmla="*/ 3892558 w 4215360"/>
                              <a:gd name="csY39" fmla="*/ 318884 h 323871"/>
                              <a:gd name="csX40" fmla="*/ 3987457 w 4215360"/>
                              <a:gd name="csY40" fmla="*/ 311376 h 323871"/>
                              <a:gd name="csX41" fmla="*/ 4095628 w 4215360"/>
                              <a:gd name="csY41" fmla="*/ 300891 h 323871"/>
                              <a:gd name="csX42" fmla="*/ 4215360 w 4215360"/>
                              <a:gd name="csY42" fmla="*/ 317191 h 323871"/>
                              <a:gd name="csX0" fmla="*/ 0 w 4215360"/>
                              <a:gd name="csY0" fmla="*/ 323871 h 323871"/>
                              <a:gd name="csX1" fmla="*/ 103005 w 4215360"/>
                              <a:gd name="csY1" fmla="*/ 299479 h 323871"/>
                              <a:gd name="csX2" fmla="*/ 197906 w 4215360"/>
                              <a:gd name="csY2" fmla="*/ 311777 h 323871"/>
                              <a:gd name="csX3" fmla="*/ 304712 w 4215360"/>
                              <a:gd name="csY3" fmla="*/ 318884 h 323871"/>
                              <a:gd name="csX4" fmla="*/ 411461 w 4215360"/>
                              <a:gd name="csY4" fmla="*/ 285145 h 323871"/>
                              <a:gd name="csX5" fmla="*/ 511181 w 4215360"/>
                              <a:gd name="csY5" fmla="*/ 254527 h 323871"/>
                              <a:gd name="csX6" fmla="*/ 615607 w 4215360"/>
                              <a:gd name="csY6" fmla="*/ 285145 h 323871"/>
                              <a:gd name="csX7" fmla="*/ 703361 w 4215360"/>
                              <a:gd name="csY7" fmla="*/ 318884 h 323871"/>
                              <a:gd name="csX8" fmla="*/ 803910 w 4215360"/>
                              <a:gd name="csY8" fmla="*/ 255687 h 323871"/>
                              <a:gd name="csX9" fmla="*/ 895540 w 4215360"/>
                              <a:gd name="csY9" fmla="*/ 207056 h 323871"/>
                              <a:gd name="csX10" fmla="*/ 988061 w 4215360"/>
                              <a:gd name="csY10" fmla="*/ 254527 h 323871"/>
                              <a:gd name="csX11" fmla="*/ 1102011 w 4215360"/>
                              <a:gd name="csY11" fmla="*/ 318884 h 323871"/>
                              <a:gd name="csX12" fmla="*/ 1187902 w 4215360"/>
                              <a:gd name="csY12" fmla="*/ 235579 h 323871"/>
                              <a:gd name="csX13" fmla="*/ 1294191 w 4215360"/>
                              <a:gd name="csY13" fmla="*/ 155893 h 323871"/>
                              <a:gd name="csX14" fmla="*/ 1405759 w 4215360"/>
                              <a:gd name="csY14" fmla="*/ 238065 h 323871"/>
                              <a:gd name="csX15" fmla="*/ 1500660 w 4215360"/>
                              <a:gd name="csY15" fmla="*/ 318884 h 323871"/>
                              <a:gd name="csX16" fmla="*/ 1606711 w 4215360"/>
                              <a:gd name="csY16" fmla="*/ 198488 h 323871"/>
                              <a:gd name="csX17" fmla="*/ 1702757 w 4215360"/>
                              <a:gd name="csY17" fmla="*/ 86411 h 323871"/>
                              <a:gd name="csX18" fmla="*/ 1818697 w 4215360"/>
                              <a:gd name="csY18" fmla="*/ 200003 h 323871"/>
                              <a:gd name="csX19" fmla="*/ 1906454 w 4215360"/>
                              <a:gd name="csY19" fmla="*/ 317192 h 323871"/>
                              <a:gd name="csX20" fmla="*/ 1998972 w 4215360"/>
                              <a:gd name="csY20" fmla="*/ 159442 h 323871"/>
                              <a:gd name="csX21" fmla="*/ 2098635 w 4215360"/>
                              <a:gd name="csY21" fmla="*/ 0 h 323871"/>
                              <a:gd name="csX22" fmla="*/ 2198297 w 4215360"/>
                              <a:gd name="csY22" fmla="*/ 159442 h 323871"/>
                              <a:gd name="csX23" fmla="*/ 2297959 w 4215360"/>
                              <a:gd name="csY23" fmla="*/ 318884 h 323871"/>
                              <a:gd name="csX24" fmla="*/ 2402385 w 4215360"/>
                              <a:gd name="csY24" fmla="*/ 200003 h 323871"/>
                              <a:gd name="csX25" fmla="*/ 2506810 w 4215360"/>
                              <a:gd name="csY25" fmla="*/ 85331 h 323871"/>
                              <a:gd name="csX26" fmla="*/ 2604640 w 4215360"/>
                              <a:gd name="csY26" fmla="*/ 200003 h 323871"/>
                              <a:gd name="csX27" fmla="*/ 2696609 w 4215360"/>
                              <a:gd name="csY27" fmla="*/ 318884 h 323871"/>
                              <a:gd name="csX28" fmla="*/ 2796271 w 4215360"/>
                              <a:gd name="csY28" fmla="*/ 239610 h 323871"/>
                              <a:gd name="csX29" fmla="*/ 2893245 w 4215360"/>
                              <a:gd name="csY29" fmla="*/ 155893 h 323871"/>
                              <a:gd name="csX30" fmla="*/ 2991682 w 4215360"/>
                              <a:gd name="csY30" fmla="*/ 239673 h 323871"/>
                              <a:gd name="csX31" fmla="*/ 3095259 w 4215360"/>
                              <a:gd name="csY31" fmla="*/ 318884 h 323871"/>
                              <a:gd name="csX32" fmla="*/ 3192543 w 4215360"/>
                              <a:gd name="csY32" fmla="*/ 257349 h 323871"/>
                              <a:gd name="csX33" fmla="*/ 3296422 w 4215360"/>
                              <a:gd name="csY33" fmla="*/ 204536 h 323871"/>
                              <a:gd name="csX34" fmla="*/ 3399011 w 4215360"/>
                              <a:gd name="csY34" fmla="*/ 257349 h 323871"/>
                              <a:gd name="csX35" fmla="*/ 3493908 w 4215360"/>
                              <a:gd name="csY35" fmla="*/ 318884 h 323871"/>
                              <a:gd name="csX36" fmla="*/ 3603096 w 4215360"/>
                              <a:gd name="csY36" fmla="*/ 286143 h 323871"/>
                              <a:gd name="csX37" fmla="*/ 3696025 w 4215360"/>
                              <a:gd name="csY37" fmla="*/ 254931 h 323871"/>
                              <a:gd name="csX38" fmla="*/ 3788133 w 4215360"/>
                              <a:gd name="csY38" fmla="*/ 286377 h 323871"/>
                              <a:gd name="csX39" fmla="*/ 3892558 w 4215360"/>
                              <a:gd name="csY39" fmla="*/ 318884 h 323871"/>
                              <a:gd name="csX40" fmla="*/ 3987457 w 4215360"/>
                              <a:gd name="csY40" fmla="*/ 311376 h 323871"/>
                              <a:gd name="csX41" fmla="*/ 4095628 w 4215360"/>
                              <a:gd name="csY41" fmla="*/ 300891 h 323871"/>
                              <a:gd name="csX42" fmla="*/ 4215360 w 4215360"/>
                              <a:gd name="csY42" fmla="*/ 317191 h 323871"/>
                              <a:gd name="csX0" fmla="*/ 0 w 4215360"/>
                              <a:gd name="csY0" fmla="*/ 323871 h 323871"/>
                              <a:gd name="csX1" fmla="*/ 103005 w 4215360"/>
                              <a:gd name="csY1" fmla="*/ 299479 h 323871"/>
                              <a:gd name="csX2" fmla="*/ 197906 w 4215360"/>
                              <a:gd name="csY2" fmla="*/ 311777 h 323871"/>
                              <a:gd name="csX3" fmla="*/ 304712 w 4215360"/>
                              <a:gd name="csY3" fmla="*/ 318884 h 323871"/>
                              <a:gd name="csX4" fmla="*/ 411461 w 4215360"/>
                              <a:gd name="csY4" fmla="*/ 285145 h 323871"/>
                              <a:gd name="csX5" fmla="*/ 511181 w 4215360"/>
                              <a:gd name="csY5" fmla="*/ 254527 h 323871"/>
                              <a:gd name="csX6" fmla="*/ 615607 w 4215360"/>
                              <a:gd name="csY6" fmla="*/ 285145 h 323871"/>
                              <a:gd name="csX7" fmla="*/ 703361 w 4215360"/>
                              <a:gd name="csY7" fmla="*/ 318884 h 323871"/>
                              <a:gd name="csX8" fmla="*/ 803910 w 4215360"/>
                              <a:gd name="csY8" fmla="*/ 255687 h 323871"/>
                              <a:gd name="csX9" fmla="*/ 895540 w 4215360"/>
                              <a:gd name="csY9" fmla="*/ 207056 h 323871"/>
                              <a:gd name="csX10" fmla="*/ 988061 w 4215360"/>
                              <a:gd name="csY10" fmla="*/ 254527 h 323871"/>
                              <a:gd name="csX11" fmla="*/ 1102011 w 4215360"/>
                              <a:gd name="csY11" fmla="*/ 318884 h 323871"/>
                              <a:gd name="csX12" fmla="*/ 1187902 w 4215360"/>
                              <a:gd name="csY12" fmla="*/ 235579 h 323871"/>
                              <a:gd name="csX13" fmla="*/ 1294191 w 4215360"/>
                              <a:gd name="csY13" fmla="*/ 155893 h 323871"/>
                              <a:gd name="csX14" fmla="*/ 1405759 w 4215360"/>
                              <a:gd name="csY14" fmla="*/ 238065 h 323871"/>
                              <a:gd name="csX15" fmla="*/ 1500660 w 4215360"/>
                              <a:gd name="csY15" fmla="*/ 318884 h 323871"/>
                              <a:gd name="csX16" fmla="*/ 1606711 w 4215360"/>
                              <a:gd name="csY16" fmla="*/ 198488 h 323871"/>
                              <a:gd name="csX17" fmla="*/ 1702757 w 4215360"/>
                              <a:gd name="csY17" fmla="*/ 86411 h 323871"/>
                              <a:gd name="csX18" fmla="*/ 1818697 w 4215360"/>
                              <a:gd name="csY18" fmla="*/ 200003 h 323871"/>
                              <a:gd name="csX19" fmla="*/ 1906454 w 4215360"/>
                              <a:gd name="csY19" fmla="*/ 317192 h 323871"/>
                              <a:gd name="csX20" fmla="*/ 1998972 w 4215360"/>
                              <a:gd name="csY20" fmla="*/ 159442 h 323871"/>
                              <a:gd name="csX21" fmla="*/ 2098635 w 4215360"/>
                              <a:gd name="csY21" fmla="*/ 0 h 323871"/>
                              <a:gd name="csX22" fmla="*/ 2198297 w 4215360"/>
                              <a:gd name="csY22" fmla="*/ 159442 h 323871"/>
                              <a:gd name="csX23" fmla="*/ 2297959 w 4215360"/>
                              <a:gd name="csY23" fmla="*/ 318884 h 323871"/>
                              <a:gd name="csX24" fmla="*/ 2402385 w 4215360"/>
                              <a:gd name="csY24" fmla="*/ 200003 h 323871"/>
                              <a:gd name="csX25" fmla="*/ 2506810 w 4215360"/>
                              <a:gd name="csY25" fmla="*/ 85331 h 323871"/>
                              <a:gd name="csX26" fmla="*/ 2604640 w 4215360"/>
                              <a:gd name="csY26" fmla="*/ 200003 h 323871"/>
                              <a:gd name="csX27" fmla="*/ 2696609 w 4215360"/>
                              <a:gd name="csY27" fmla="*/ 318884 h 323871"/>
                              <a:gd name="csX28" fmla="*/ 2796271 w 4215360"/>
                              <a:gd name="csY28" fmla="*/ 239610 h 323871"/>
                              <a:gd name="csX29" fmla="*/ 2893245 w 4215360"/>
                              <a:gd name="csY29" fmla="*/ 155893 h 323871"/>
                              <a:gd name="csX30" fmla="*/ 2991682 w 4215360"/>
                              <a:gd name="csY30" fmla="*/ 239673 h 323871"/>
                              <a:gd name="csX31" fmla="*/ 3095259 w 4215360"/>
                              <a:gd name="csY31" fmla="*/ 318884 h 323871"/>
                              <a:gd name="csX32" fmla="*/ 3192543 w 4215360"/>
                              <a:gd name="csY32" fmla="*/ 257349 h 323871"/>
                              <a:gd name="csX33" fmla="*/ 3296422 w 4215360"/>
                              <a:gd name="csY33" fmla="*/ 204536 h 323871"/>
                              <a:gd name="csX34" fmla="*/ 3399011 w 4215360"/>
                              <a:gd name="csY34" fmla="*/ 257349 h 323871"/>
                              <a:gd name="csX35" fmla="*/ 3493908 w 4215360"/>
                              <a:gd name="csY35" fmla="*/ 318884 h 323871"/>
                              <a:gd name="csX36" fmla="*/ 3603096 w 4215360"/>
                              <a:gd name="csY36" fmla="*/ 286143 h 323871"/>
                              <a:gd name="csX37" fmla="*/ 3696025 w 4215360"/>
                              <a:gd name="csY37" fmla="*/ 254931 h 323871"/>
                              <a:gd name="csX38" fmla="*/ 3788133 w 4215360"/>
                              <a:gd name="csY38" fmla="*/ 286377 h 323871"/>
                              <a:gd name="csX39" fmla="*/ 3892558 w 4215360"/>
                              <a:gd name="csY39" fmla="*/ 318884 h 323871"/>
                              <a:gd name="csX40" fmla="*/ 3987457 w 4215360"/>
                              <a:gd name="csY40" fmla="*/ 311376 h 323871"/>
                              <a:gd name="csX41" fmla="*/ 4095628 w 4215360"/>
                              <a:gd name="csY41" fmla="*/ 300891 h 323871"/>
                              <a:gd name="csX42" fmla="*/ 4215360 w 4215360"/>
                              <a:gd name="csY42" fmla="*/ 317191 h 323871"/>
                              <a:gd name="csX0" fmla="*/ 0 w 4215360"/>
                              <a:gd name="csY0" fmla="*/ 323871 h 323871"/>
                              <a:gd name="csX1" fmla="*/ 103005 w 4215360"/>
                              <a:gd name="csY1" fmla="*/ 299479 h 323871"/>
                              <a:gd name="csX2" fmla="*/ 197906 w 4215360"/>
                              <a:gd name="csY2" fmla="*/ 311777 h 323871"/>
                              <a:gd name="csX3" fmla="*/ 304712 w 4215360"/>
                              <a:gd name="csY3" fmla="*/ 318884 h 323871"/>
                              <a:gd name="csX4" fmla="*/ 411461 w 4215360"/>
                              <a:gd name="csY4" fmla="*/ 285145 h 323871"/>
                              <a:gd name="csX5" fmla="*/ 511181 w 4215360"/>
                              <a:gd name="csY5" fmla="*/ 254527 h 323871"/>
                              <a:gd name="csX6" fmla="*/ 615607 w 4215360"/>
                              <a:gd name="csY6" fmla="*/ 285145 h 323871"/>
                              <a:gd name="csX7" fmla="*/ 703361 w 4215360"/>
                              <a:gd name="csY7" fmla="*/ 318884 h 323871"/>
                              <a:gd name="csX8" fmla="*/ 803910 w 4215360"/>
                              <a:gd name="csY8" fmla="*/ 255687 h 323871"/>
                              <a:gd name="csX9" fmla="*/ 895540 w 4215360"/>
                              <a:gd name="csY9" fmla="*/ 207056 h 323871"/>
                              <a:gd name="csX10" fmla="*/ 988061 w 4215360"/>
                              <a:gd name="csY10" fmla="*/ 254527 h 323871"/>
                              <a:gd name="csX11" fmla="*/ 1102011 w 4215360"/>
                              <a:gd name="csY11" fmla="*/ 318884 h 323871"/>
                              <a:gd name="csX12" fmla="*/ 1187902 w 4215360"/>
                              <a:gd name="csY12" fmla="*/ 235579 h 323871"/>
                              <a:gd name="csX13" fmla="*/ 1294191 w 4215360"/>
                              <a:gd name="csY13" fmla="*/ 155893 h 323871"/>
                              <a:gd name="csX14" fmla="*/ 1405759 w 4215360"/>
                              <a:gd name="csY14" fmla="*/ 238065 h 323871"/>
                              <a:gd name="csX15" fmla="*/ 1500660 w 4215360"/>
                              <a:gd name="csY15" fmla="*/ 318884 h 323871"/>
                              <a:gd name="csX16" fmla="*/ 1606711 w 4215360"/>
                              <a:gd name="csY16" fmla="*/ 198488 h 323871"/>
                              <a:gd name="csX17" fmla="*/ 1702757 w 4215360"/>
                              <a:gd name="csY17" fmla="*/ 86411 h 323871"/>
                              <a:gd name="csX18" fmla="*/ 1818697 w 4215360"/>
                              <a:gd name="csY18" fmla="*/ 200003 h 323871"/>
                              <a:gd name="csX19" fmla="*/ 1906454 w 4215360"/>
                              <a:gd name="csY19" fmla="*/ 317192 h 323871"/>
                              <a:gd name="csX20" fmla="*/ 1998972 w 4215360"/>
                              <a:gd name="csY20" fmla="*/ 159442 h 323871"/>
                              <a:gd name="csX21" fmla="*/ 2098635 w 4215360"/>
                              <a:gd name="csY21" fmla="*/ 0 h 323871"/>
                              <a:gd name="csX22" fmla="*/ 2198297 w 4215360"/>
                              <a:gd name="csY22" fmla="*/ 159442 h 323871"/>
                              <a:gd name="csX23" fmla="*/ 2297959 w 4215360"/>
                              <a:gd name="csY23" fmla="*/ 318884 h 323871"/>
                              <a:gd name="csX24" fmla="*/ 2402385 w 4215360"/>
                              <a:gd name="csY24" fmla="*/ 200003 h 323871"/>
                              <a:gd name="csX25" fmla="*/ 2506810 w 4215360"/>
                              <a:gd name="csY25" fmla="*/ 85331 h 323871"/>
                              <a:gd name="csX26" fmla="*/ 2604640 w 4215360"/>
                              <a:gd name="csY26" fmla="*/ 200003 h 323871"/>
                              <a:gd name="csX27" fmla="*/ 2696609 w 4215360"/>
                              <a:gd name="csY27" fmla="*/ 318884 h 323871"/>
                              <a:gd name="csX28" fmla="*/ 2796271 w 4215360"/>
                              <a:gd name="csY28" fmla="*/ 239610 h 323871"/>
                              <a:gd name="csX29" fmla="*/ 2893245 w 4215360"/>
                              <a:gd name="csY29" fmla="*/ 155893 h 323871"/>
                              <a:gd name="csX30" fmla="*/ 2991682 w 4215360"/>
                              <a:gd name="csY30" fmla="*/ 239673 h 323871"/>
                              <a:gd name="csX31" fmla="*/ 3095259 w 4215360"/>
                              <a:gd name="csY31" fmla="*/ 318884 h 323871"/>
                              <a:gd name="csX32" fmla="*/ 3192543 w 4215360"/>
                              <a:gd name="csY32" fmla="*/ 257349 h 323871"/>
                              <a:gd name="csX33" fmla="*/ 3296422 w 4215360"/>
                              <a:gd name="csY33" fmla="*/ 204536 h 323871"/>
                              <a:gd name="csX34" fmla="*/ 3399011 w 4215360"/>
                              <a:gd name="csY34" fmla="*/ 257349 h 323871"/>
                              <a:gd name="csX35" fmla="*/ 3493908 w 4215360"/>
                              <a:gd name="csY35" fmla="*/ 318884 h 323871"/>
                              <a:gd name="csX36" fmla="*/ 3603096 w 4215360"/>
                              <a:gd name="csY36" fmla="*/ 286143 h 323871"/>
                              <a:gd name="csX37" fmla="*/ 3696025 w 4215360"/>
                              <a:gd name="csY37" fmla="*/ 254931 h 323871"/>
                              <a:gd name="csX38" fmla="*/ 3788133 w 4215360"/>
                              <a:gd name="csY38" fmla="*/ 286377 h 323871"/>
                              <a:gd name="csX39" fmla="*/ 3892558 w 4215360"/>
                              <a:gd name="csY39" fmla="*/ 318884 h 323871"/>
                              <a:gd name="csX40" fmla="*/ 3987457 w 4215360"/>
                              <a:gd name="csY40" fmla="*/ 311376 h 323871"/>
                              <a:gd name="csX41" fmla="*/ 4095628 w 4215360"/>
                              <a:gd name="csY41" fmla="*/ 300891 h 323871"/>
                              <a:gd name="csX42" fmla="*/ 4215360 w 4215360"/>
                              <a:gd name="csY42" fmla="*/ 317191 h 323871"/>
                              <a:gd name="csX0" fmla="*/ 0 w 4215360"/>
                              <a:gd name="csY0" fmla="*/ 323871 h 323871"/>
                              <a:gd name="csX1" fmla="*/ 103005 w 4215360"/>
                              <a:gd name="csY1" fmla="*/ 299479 h 323871"/>
                              <a:gd name="csX2" fmla="*/ 197906 w 4215360"/>
                              <a:gd name="csY2" fmla="*/ 311777 h 323871"/>
                              <a:gd name="csX3" fmla="*/ 304712 w 4215360"/>
                              <a:gd name="csY3" fmla="*/ 318884 h 323871"/>
                              <a:gd name="csX4" fmla="*/ 411461 w 4215360"/>
                              <a:gd name="csY4" fmla="*/ 285145 h 323871"/>
                              <a:gd name="csX5" fmla="*/ 511181 w 4215360"/>
                              <a:gd name="csY5" fmla="*/ 254527 h 323871"/>
                              <a:gd name="csX6" fmla="*/ 615607 w 4215360"/>
                              <a:gd name="csY6" fmla="*/ 285145 h 323871"/>
                              <a:gd name="csX7" fmla="*/ 703361 w 4215360"/>
                              <a:gd name="csY7" fmla="*/ 318884 h 323871"/>
                              <a:gd name="csX8" fmla="*/ 803910 w 4215360"/>
                              <a:gd name="csY8" fmla="*/ 255687 h 323871"/>
                              <a:gd name="csX9" fmla="*/ 895540 w 4215360"/>
                              <a:gd name="csY9" fmla="*/ 207056 h 323871"/>
                              <a:gd name="csX10" fmla="*/ 988061 w 4215360"/>
                              <a:gd name="csY10" fmla="*/ 254527 h 323871"/>
                              <a:gd name="csX11" fmla="*/ 1102011 w 4215360"/>
                              <a:gd name="csY11" fmla="*/ 318884 h 323871"/>
                              <a:gd name="csX12" fmla="*/ 1187902 w 4215360"/>
                              <a:gd name="csY12" fmla="*/ 235579 h 323871"/>
                              <a:gd name="csX13" fmla="*/ 1294191 w 4215360"/>
                              <a:gd name="csY13" fmla="*/ 155893 h 323871"/>
                              <a:gd name="csX14" fmla="*/ 1405759 w 4215360"/>
                              <a:gd name="csY14" fmla="*/ 238065 h 323871"/>
                              <a:gd name="csX15" fmla="*/ 1500660 w 4215360"/>
                              <a:gd name="csY15" fmla="*/ 318884 h 323871"/>
                              <a:gd name="csX16" fmla="*/ 1606711 w 4215360"/>
                              <a:gd name="csY16" fmla="*/ 198488 h 323871"/>
                              <a:gd name="csX17" fmla="*/ 1702757 w 4215360"/>
                              <a:gd name="csY17" fmla="*/ 86411 h 323871"/>
                              <a:gd name="csX18" fmla="*/ 1818697 w 4215360"/>
                              <a:gd name="csY18" fmla="*/ 200003 h 323871"/>
                              <a:gd name="csX19" fmla="*/ 1906454 w 4215360"/>
                              <a:gd name="csY19" fmla="*/ 317192 h 323871"/>
                              <a:gd name="csX20" fmla="*/ 1998972 w 4215360"/>
                              <a:gd name="csY20" fmla="*/ 159442 h 323871"/>
                              <a:gd name="csX21" fmla="*/ 2098635 w 4215360"/>
                              <a:gd name="csY21" fmla="*/ 0 h 323871"/>
                              <a:gd name="csX22" fmla="*/ 2198297 w 4215360"/>
                              <a:gd name="csY22" fmla="*/ 159442 h 323871"/>
                              <a:gd name="csX23" fmla="*/ 2297959 w 4215360"/>
                              <a:gd name="csY23" fmla="*/ 318884 h 323871"/>
                              <a:gd name="csX24" fmla="*/ 2402385 w 4215360"/>
                              <a:gd name="csY24" fmla="*/ 200003 h 323871"/>
                              <a:gd name="csX25" fmla="*/ 2506810 w 4215360"/>
                              <a:gd name="csY25" fmla="*/ 85331 h 323871"/>
                              <a:gd name="csX26" fmla="*/ 2604640 w 4215360"/>
                              <a:gd name="csY26" fmla="*/ 200003 h 323871"/>
                              <a:gd name="csX27" fmla="*/ 2696609 w 4215360"/>
                              <a:gd name="csY27" fmla="*/ 318884 h 323871"/>
                              <a:gd name="csX28" fmla="*/ 2796271 w 4215360"/>
                              <a:gd name="csY28" fmla="*/ 239610 h 323871"/>
                              <a:gd name="csX29" fmla="*/ 2893245 w 4215360"/>
                              <a:gd name="csY29" fmla="*/ 155893 h 323871"/>
                              <a:gd name="csX30" fmla="*/ 2991682 w 4215360"/>
                              <a:gd name="csY30" fmla="*/ 239673 h 323871"/>
                              <a:gd name="csX31" fmla="*/ 3095259 w 4215360"/>
                              <a:gd name="csY31" fmla="*/ 318884 h 323871"/>
                              <a:gd name="csX32" fmla="*/ 3192543 w 4215360"/>
                              <a:gd name="csY32" fmla="*/ 257349 h 323871"/>
                              <a:gd name="csX33" fmla="*/ 3296422 w 4215360"/>
                              <a:gd name="csY33" fmla="*/ 204536 h 323871"/>
                              <a:gd name="csX34" fmla="*/ 3399011 w 4215360"/>
                              <a:gd name="csY34" fmla="*/ 257349 h 323871"/>
                              <a:gd name="csX35" fmla="*/ 3493908 w 4215360"/>
                              <a:gd name="csY35" fmla="*/ 318884 h 323871"/>
                              <a:gd name="csX36" fmla="*/ 3603096 w 4215360"/>
                              <a:gd name="csY36" fmla="*/ 286143 h 323871"/>
                              <a:gd name="csX37" fmla="*/ 3696025 w 4215360"/>
                              <a:gd name="csY37" fmla="*/ 254931 h 323871"/>
                              <a:gd name="csX38" fmla="*/ 3788133 w 4215360"/>
                              <a:gd name="csY38" fmla="*/ 286377 h 323871"/>
                              <a:gd name="csX39" fmla="*/ 3892558 w 4215360"/>
                              <a:gd name="csY39" fmla="*/ 318884 h 323871"/>
                              <a:gd name="csX40" fmla="*/ 3987457 w 4215360"/>
                              <a:gd name="csY40" fmla="*/ 311376 h 323871"/>
                              <a:gd name="csX41" fmla="*/ 4095628 w 4215360"/>
                              <a:gd name="csY41" fmla="*/ 300891 h 323871"/>
                              <a:gd name="csX42" fmla="*/ 4215360 w 4215360"/>
                              <a:gd name="csY42" fmla="*/ 317191 h 323871"/>
                              <a:gd name="csX0" fmla="*/ 0 w 4215360"/>
                              <a:gd name="csY0" fmla="*/ 323871 h 323871"/>
                              <a:gd name="csX1" fmla="*/ 103005 w 4215360"/>
                              <a:gd name="csY1" fmla="*/ 299479 h 323871"/>
                              <a:gd name="csX2" fmla="*/ 197906 w 4215360"/>
                              <a:gd name="csY2" fmla="*/ 311777 h 323871"/>
                              <a:gd name="csX3" fmla="*/ 304712 w 4215360"/>
                              <a:gd name="csY3" fmla="*/ 318884 h 323871"/>
                              <a:gd name="csX4" fmla="*/ 411461 w 4215360"/>
                              <a:gd name="csY4" fmla="*/ 285145 h 323871"/>
                              <a:gd name="csX5" fmla="*/ 511181 w 4215360"/>
                              <a:gd name="csY5" fmla="*/ 254527 h 323871"/>
                              <a:gd name="csX6" fmla="*/ 615607 w 4215360"/>
                              <a:gd name="csY6" fmla="*/ 285145 h 323871"/>
                              <a:gd name="csX7" fmla="*/ 703361 w 4215360"/>
                              <a:gd name="csY7" fmla="*/ 318884 h 323871"/>
                              <a:gd name="csX8" fmla="*/ 803910 w 4215360"/>
                              <a:gd name="csY8" fmla="*/ 255687 h 323871"/>
                              <a:gd name="csX9" fmla="*/ 895540 w 4215360"/>
                              <a:gd name="csY9" fmla="*/ 207056 h 323871"/>
                              <a:gd name="csX10" fmla="*/ 988061 w 4215360"/>
                              <a:gd name="csY10" fmla="*/ 254527 h 323871"/>
                              <a:gd name="csX11" fmla="*/ 1102011 w 4215360"/>
                              <a:gd name="csY11" fmla="*/ 318884 h 323871"/>
                              <a:gd name="csX12" fmla="*/ 1187902 w 4215360"/>
                              <a:gd name="csY12" fmla="*/ 235579 h 323871"/>
                              <a:gd name="csX13" fmla="*/ 1294191 w 4215360"/>
                              <a:gd name="csY13" fmla="*/ 155893 h 323871"/>
                              <a:gd name="csX14" fmla="*/ 1405759 w 4215360"/>
                              <a:gd name="csY14" fmla="*/ 238065 h 323871"/>
                              <a:gd name="csX15" fmla="*/ 1500660 w 4215360"/>
                              <a:gd name="csY15" fmla="*/ 318884 h 323871"/>
                              <a:gd name="csX16" fmla="*/ 1606711 w 4215360"/>
                              <a:gd name="csY16" fmla="*/ 198488 h 323871"/>
                              <a:gd name="csX17" fmla="*/ 1702757 w 4215360"/>
                              <a:gd name="csY17" fmla="*/ 86411 h 323871"/>
                              <a:gd name="csX18" fmla="*/ 1818697 w 4215360"/>
                              <a:gd name="csY18" fmla="*/ 200003 h 323871"/>
                              <a:gd name="csX19" fmla="*/ 1906454 w 4215360"/>
                              <a:gd name="csY19" fmla="*/ 317192 h 323871"/>
                              <a:gd name="csX20" fmla="*/ 1998972 w 4215360"/>
                              <a:gd name="csY20" fmla="*/ 159442 h 323871"/>
                              <a:gd name="csX21" fmla="*/ 2098635 w 4215360"/>
                              <a:gd name="csY21" fmla="*/ 0 h 323871"/>
                              <a:gd name="csX22" fmla="*/ 2198297 w 4215360"/>
                              <a:gd name="csY22" fmla="*/ 159442 h 323871"/>
                              <a:gd name="csX23" fmla="*/ 2297959 w 4215360"/>
                              <a:gd name="csY23" fmla="*/ 318884 h 323871"/>
                              <a:gd name="csX24" fmla="*/ 2402385 w 4215360"/>
                              <a:gd name="csY24" fmla="*/ 200003 h 323871"/>
                              <a:gd name="csX25" fmla="*/ 2506810 w 4215360"/>
                              <a:gd name="csY25" fmla="*/ 85331 h 323871"/>
                              <a:gd name="csX26" fmla="*/ 2604640 w 4215360"/>
                              <a:gd name="csY26" fmla="*/ 200003 h 323871"/>
                              <a:gd name="csX27" fmla="*/ 2696609 w 4215360"/>
                              <a:gd name="csY27" fmla="*/ 318884 h 323871"/>
                              <a:gd name="csX28" fmla="*/ 2796271 w 4215360"/>
                              <a:gd name="csY28" fmla="*/ 239610 h 323871"/>
                              <a:gd name="csX29" fmla="*/ 2893245 w 4215360"/>
                              <a:gd name="csY29" fmla="*/ 155893 h 323871"/>
                              <a:gd name="csX30" fmla="*/ 2991682 w 4215360"/>
                              <a:gd name="csY30" fmla="*/ 239673 h 323871"/>
                              <a:gd name="csX31" fmla="*/ 3095259 w 4215360"/>
                              <a:gd name="csY31" fmla="*/ 318884 h 323871"/>
                              <a:gd name="csX32" fmla="*/ 3192543 w 4215360"/>
                              <a:gd name="csY32" fmla="*/ 257349 h 323871"/>
                              <a:gd name="csX33" fmla="*/ 3296422 w 4215360"/>
                              <a:gd name="csY33" fmla="*/ 204536 h 323871"/>
                              <a:gd name="csX34" fmla="*/ 3399011 w 4215360"/>
                              <a:gd name="csY34" fmla="*/ 257349 h 323871"/>
                              <a:gd name="csX35" fmla="*/ 3493908 w 4215360"/>
                              <a:gd name="csY35" fmla="*/ 318884 h 323871"/>
                              <a:gd name="csX36" fmla="*/ 3603096 w 4215360"/>
                              <a:gd name="csY36" fmla="*/ 286143 h 323871"/>
                              <a:gd name="csX37" fmla="*/ 3696025 w 4215360"/>
                              <a:gd name="csY37" fmla="*/ 254931 h 323871"/>
                              <a:gd name="csX38" fmla="*/ 3788133 w 4215360"/>
                              <a:gd name="csY38" fmla="*/ 286377 h 323871"/>
                              <a:gd name="csX39" fmla="*/ 3892558 w 4215360"/>
                              <a:gd name="csY39" fmla="*/ 318884 h 323871"/>
                              <a:gd name="csX40" fmla="*/ 3987457 w 4215360"/>
                              <a:gd name="csY40" fmla="*/ 311376 h 323871"/>
                              <a:gd name="csX41" fmla="*/ 4095628 w 4215360"/>
                              <a:gd name="csY41" fmla="*/ 300891 h 323871"/>
                              <a:gd name="csX42" fmla="*/ 4215360 w 4215360"/>
                              <a:gd name="csY42" fmla="*/ 317191 h 323871"/>
                              <a:gd name="csX0" fmla="*/ 0 w 4215360"/>
                              <a:gd name="csY0" fmla="*/ 323871 h 323871"/>
                              <a:gd name="csX1" fmla="*/ 103005 w 4215360"/>
                              <a:gd name="csY1" fmla="*/ 299479 h 323871"/>
                              <a:gd name="csX2" fmla="*/ 197906 w 4215360"/>
                              <a:gd name="csY2" fmla="*/ 311777 h 323871"/>
                              <a:gd name="csX3" fmla="*/ 304712 w 4215360"/>
                              <a:gd name="csY3" fmla="*/ 318884 h 323871"/>
                              <a:gd name="csX4" fmla="*/ 411461 w 4215360"/>
                              <a:gd name="csY4" fmla="*/ 285145 h 323871"/>
                              <a:gd name="csX5" fmla="*/ 511181 w 4215360"/>
                              <a:gd name="csY5" fmla="*/ 254527 h 323871"/>
                              <a:gd name="csX6" fmla="*/ 615607 w 4215360"/>
                              <a:gd name="csY6" fmla="*/ 285145 h 323871"/>
                              <a:gd name="csX7" fmla="*/ 703361 w 4215360"/>
                              <a:gd name="csY7" fmla="*/ 318884 h 323871"/>
                              <a:gd name="csX8" fmla="*/ 803910 w 4215360"/>
                              <a:gd name="csY8" fmla="*/ 255687 h 323871"/>
                              <a:gd name="csX9" fmla="*/ 895540 w 4215360"/>
                              <a:gd name="csY9" fmla="*/ 207056 h 323871"/>
                              <a:gd name="csX10" fmla="*/ 988061 w 4215360"/>
                              <a:gd name="csY10" fmla="*/ 254527 h 323871"/>
                              <a:gd name="csX11" fmla="*/ 1102011 w 4215360"/>
                              <a:gd name="csY11" fmla="*/ 318884 h 323871"/>
                              <a:gd name="csX12" fmla="*/ 1187902 w 4215360"/>
                              <a:gd name="csY12" fmla="*/ 235579 h 323871"/>
                              <a:gd name="csX13" fmla="*/ 1294191 w 4215360"/>
                              <a:gd name="csY13" fmla="*/ 155893 h 323871"/>
                              <a:gd name="csX14" fmla="*/ 1405759 w 4215360"/>
                              <a:gd name="csY14" fmla="*/ 238065 h 323871"/>
                              <a:gd name="csX15" fmla="*/ 1500660 w 4215360"/>
                              <a:gd name="csY15" fmla="*/ 318884 h 323871"/>
                              <a:gd name="csX16" fmla="*/ 1606711 w 4215360"/>
                              <a:gd name="csY16" fmla="*/ 198488 h 323871"/>
                              <a:gd name="csX17" fmla="*/ 1702757 w 4215360"/>
                              <a:gd name="csY17" fmla="*/ 86411 h 323871"/>
                              <a:gd name="csX18" fmla="*/ 1818697 w 4215360"/>
                              <a:gd name="csY18" fmla="*/ 200003 h 323871"/>
                              <a:gd name="csX19" fmla="*/ 1906454 w 4215360"/>
                              <a:gd name="csY19" fmla="*/ 317192 h 323871"/>
                              <a:gd name="csX20" fmla="*/ 1998972 w 4215360"/>
                              <a:gd name="csY20" fmla="*/ 159442 h 323871"/>
                              <a:gd name="csX21" fmla="*/ 2098635 w 4215360"/>
                              <a:gd name="csY21" fmla="*/ 0 h 323871"/>
                              <a:gd name="csX22" fmla="*/ 2198297 w 4215360"/>
                              <a:gd name="csY22" fmla="*/ 159442 h 323871"/>
                              <a:gd name="csX23" fmla="*/ 2297959 w 4215360"/>
                              <a:gd name="csY23" fmla="*/ 318884 h 323871"/>
                              <a:gd name="csX24" fmla="*/ 2402385 w 4215360"/>
                              <a:gd name="csY24" fmla="*/ 200003 h 323871"/>
                              <a:gd name="csX25" fmla="*/ 2506810 w 4215360"/>
                              <a:gd name="csY25" fmla="*/ 85331 h 323871"/>
                              <a:gd name="csX26" fmla="*/ 2604640 w 4215360"/>
                              <a:gd name="csY26" fmla="*/ 200003 h 323871"/>
                              <a:gd name="csX27" fmla="*/ 2696609 w 4215360"/>
                              <a:gd name="csY27" fmla="*/ 318884 h 323871"/>
                              <a:gd name="csX28" fmla="*/ 2796271 w 4215360"/>
                              <a:gd name="csY28" fmla="*/ 239610 h 323871"/>
                              <a:gd name="csX29" fmla="*/ 2893245 w 4215360"/>
                              <a:gd name="csY29" fmla="*/ 155893 h 323871"/>
                              <a:gd name="csX30" fmla="*/ 2991682 w 4215360"/>
                              <a:gd name="csY30" fmla="*/ 239673 h 323871"/>
                              <a:gd name="csX31" fmla="*/ 3095259 w 4215360"/>
                              <a:gd name="csY31" fmla="*/ 318884 h 323871"/>
                              <a:gd name="csX32" fmla="*/ 3192543 w 4215360"/>
                              <a:gd name="csY32" fmla="*/ 257349 h 323871"/>
                              <a:gd name="csX33" fmla="*/ 3296422 w 4215360"/>
                              <a:gd name="csY33" fmla="*/ 204536 h 323871"/>
                              <a:gd name="csX34" fmla="*/ 3399011 w 4215360"/>
                              <a:gd name="csY34" fmla="*/ 257349 h 323871"/>
                              <a:gd name="csX35" fmla="*/ 3493908 w 4215360"/>
                              <a:gd name="csY35" fmla="*/ 318884 h 323871"/>
                              <a:gd name="csX36" fmla="*/ 3603096 w 4215360"/>
                              <a:gd name="csY36" fmla="*/ 286143 h 323871"/>
                              <a:gd name="csX37" fmla="*/ 3696025 w 4215360"/>
                              <a:gd name="csY37" fmla="*/ 254931 h 323871"/>
                              <a:gd name="csX38" fmla="*/ 3788133 w 4215360"/>
                              <a:gd name="csY38" fmla="*/ 286377 h 323871"/>
                              <a:gd name="csX39" fmla="*/ 3892558 w 4215360"/>
                              <a:gd name="csY39" fmla="*/ 318884 h 323871"/>
                              <a:gd name="csX40" fmla="*/ 3987457 w 4215360"/>
                              <a:gd name="csY40" fmla="*/ 311376 h 323871"/>
                              <a:gd name="csX41" fmla="*/ 4095628 w 4215360"/>
                              <a:gd name="csY41" fmla="*/ 300891 h 323871"/>
                              <a:gd name="csX42" fmla="*/ 4215360 w 4215360"/>
                              <a:gd name="csY42" fmla="*/ 317191 h 323871"/>
                              <a:gd name="csX0" fmla="*/ 0 w 4215360"/>
                              <a:gd name="csY0" fmla="*/ 323871 h 323871"/>
                              <a:gd name="csX1" fmla="*/ 103005 w 4215360"/>
                              <a:gd name="csY1" fmla="*/ 299479 h 323871"/>
                              <a:gd name="csX2" fmla="*/ 197906 w 4215360"/>
                              <a:gd name="csY2" fmla="*/ 311777 h 323871"/>
                              <a:gd name="csX3" fmla="*/ 304712 w 4215360"/>
                              <a:gd name="csY3" fmla="*/ 318884 h 323871"/>
                              <a:gd name="csX4" fmla="*/ 411461 w 4215360"/>
                              <a:gd name="csY4" fmla="*/ 285145 h 323871"/>
                              <a:gd name="csX5" fmla="*/ 511181 w 4215360"/>
                              <a:gd name="csY5" fmla="*/ 254527 h 323871"/>
                              <a:gd name="csX6" fmla="*/ 615607 w 4215360"/>
                              <a:gd name="csY6" fmla="*/ 285145 h 323871"/>
                              <a:gd name="csX7" fmla="*/ 703361 w 4215360"/>
                              <a:gd name="csY7" fmla="*/ 318884 h 323871"/>
                              <a:gd name="csX8" fmla="*/ 803910 w 4215360"/>
                              <a:gd name="csY8" fmla="*/ 255687 h 323871"/>
                              <a:gd name="csX9" fmla="*/ 895540 w 4215360"/>
                              <a:gd name="csY9" fmla="*/ 207056 h 323871"/>
                              <a:gd name="csX10" fmla="*/ 988061 w 4215360"/>
                              <a:gd name="csY10" fmla="*/ 254527 h 323871"/>
                              <a:gd name="csX11" fmla="*/ 1102011 w 4215360"/>
                              <a:gd name="csY11" fmla="*/ 318884 h 323871"/>
                              <a:gd name="csX12" fmla="*/ 1187902 w 4215360"/>
                              <a:gd name="csY12" fmla="*/ 235579 h 323871"/>
                              <a:gd name="csX13" fmla="*/ 1294191 w 4215360"/>
                              <a:gd name="csY13" fmla="*/ 155893 h 323871"/>
                              <a:gd name="csX14" fmla="*/ 1405759 w 4215360"/>
                              <a:gd name="csY14" fmla="*/ 238065 h 323871"/>
                              <a:gd name="csX15" fmla="*/ 1500660 w 4215360"/>
                              <a:gd name="csY15" fmla="*/ 318884 h 323871"/>
                              <a:gd name="csX16" fmla="*/ 1606711 w 4215360"/>
                              <a:gd name="csY16" fmla="*/ 198488 h 323871"/>
                              <a:gd name="csX17" fmla="*/ 1702757 w 4215360"/>
                              <a:gd name="csY17" fmla="*/ 86411 h 323871"/>
                              <a:gd name="csX18" fmla="*/ 1818697 w 4215360"/>
                              <a:gd name="csY18" fmla="*/ 200003 h 323871"/>
                              <a:gd name="csX19" fmla="*/ 1906454 w 4215360"/>
                              <a:gd name="csY19" fmla="*/ 317192 h 323871"/>
                              <a:gd name="csX20" fmla="*/ 1998972 w 4215360"/>
                              <a:gd name="csY20" fmla="*/ 159442 h 323871"/>
                              <a:gd name="csX21" fmla="*/ 2098635 w 4215360"/>
                              <a:gd name="csY21" fmla="*/ 0 h 323871"/>
                              <a:gd name="csX22" fmla="*/ 2198297 w 4215360"/>
                              <a:gd name="csY22" fmla="*/ 159442 h 323871"/>
                              <a:gd name="csX23" fmla="*/ 2297959 w 4215360"/>
                              <a:gd name="csY23" fmla="*/ 318884 h 323871"/>
                              <a:gd name="csX24" fmla="*/ 2402385 w 4215360"/>
                              <a:gd name="csY24" fmla="*/ 200003 h 323871"/>
                              <a:gd name="csX25" fmla="*/ 2506810 w 4215360"/>
                              <a:gd name="csY25" fmla="*/ 85331 h 323871"/>
                              <a:gd name="csX26" fmla="*/ 2604640 w 4215360"/>
                              <a:gd name="csY26" fmla="*/ 200003 h 323871"/>
                              <a:gd name="csX27" fmla="*/ 2696609 w 4215360"/>
                              <a:gd name="csY27" fmla="*/ 318884 h 323871"/>
                              <a:gd name="csX28" fmla="*/ 2796271 w 4215360"/>
                              <a:gd name="csY28" fmla="*/ 239610 h 323871"/>
                              <a:gd name="csX29" fmla="*/ 2893245 w 4215360"/>
                              <a:gd name="csY29" fmla="*/ 155893 h 323871"/>
                              <a:gd name="csX30" fmla="*/ 2991682 w 4215360"/>
                              <a:gd name="csY30" fmla="*/ 239673 h 323871"/>
                              <a:gd name="csX31" fmla="*/ 3095259 w 4215360"/>
                              <a:gd name="csY31" fmla="*/ 318884 h 323871"/>
                              <a:gd name="csX32" fmla="*/ 3192543 w 4215360"/>
                              <a:gd name="csY32" fmla="*/ 257349 h 323871"/>
                              <a:gd name="csX33" fmla="*/ 3296422 w 4215360"/>
                              <a:gd name="csY33" fmla="*/ 204536 h 323871"/>
                              <a:gd name="csX34" fmla="*/ 3399011 w 4215360"/>
                              <a:gd name="csY34" fmla="*/ 257349 h 323871"/>
                              <a:gd name="csX35" fmla="*/ 3493908 w 4215360"/>
                              <a:gd name="csY35" fmla="*/ 318884 h 323871"/>
                              <a:gd name="csX36" fmla="*/ 3603096 w 4215360"/>
                              <a:gd name="csY36" fmla="*/ 286143 h 323871"/>
                              <a:gd name="csX37" fmla="*/ 3696025 w 4215360"/>
                              <a:gd name="csY37" fmla="*/ 254931 h 323871"/>
                              <a:gd name="csX38" fmla="*/ 3788133 w 4215360"/>
                              <a:gd name="csY38" fmla="*/ 286377 h 323871"/>
                              <a:gd name="csX39" fmla="*/ 3892558 w 4215360"/>
                              <a:gd name="csY39" fmla="*/ 318884 h 323871"/>
                              <a:gd name="csX40" fmla="*/ 3987457 w 4215360"/>
                              <a:gd name="csY40" fmla="*/ 311376 h 323871"/>
                              <a:gd name="csX41" fmla="*/ 4095628 w 4215360"/>
                              <a:gd name="csY41" fmla="*/ 300891 h 323871"/>
                              <a:gd name="csX42" fmla="*/ 4215360 w 4215360"/>
                              <a:gd name="csY42" fmla="*/ 317191 h 323871"/>
                              <a:gd name="csX0" fmla="*/ 0 w 4215360"/>
                              <a:gd name="csY0" fmla="*/ 323871 h 323871"/>
                              <a:gd name="csX1" fmla="*/ 103005 w 4215360"/>
                              <a:gd name="csY1" fmla="*/ 299479 h 323871"/>
                              <a:gd name="csX2" fmla="*/ 197906 w 4215360"/>
                              <a:gd name="csY2" fmla="*/ 311777 h 323871"/>
                              <a:gd name="csX3" fmla="*/ 304712 w 4215360"/>
                              <a:gd name="csY3" fmla="*/ 318884 h 323871"/>
                              <a:gd name="csX4" fmla="*/ 411461 w 4215360"/>
                              <a:gd name="csY4" fmla="*/ 285145 h 323871"/>
                              <a:gd name="csX5" fmla="*/ 511181 w 4215360"/>
                              <a:gd name="csY5" fmla="*/ 254527 h 323871"/>
                              <a:gd name="csX6" fmla="*/ 615607 w 4215360"/>
                              <a:gd name="csY6" fmla="*/ 285145 h 323871"/>
                              <a:gd name="csX7" fmla="*/ 703361 w 4215360"/>
                              <a:gd name="csY7" fmla="*/ 318884 h 323871"/>
                              <a:gd name="csX8" fmla="*/ 803910 w 4215360"/>
                              <a:gd name="csY8" fmla="*/ 255687 h 323871"/>
                              <a:gd name="csX9" fmla="*/ 895540 w 4215360"/>
                              <a:gd name="csY9" fmla="*/ 207056 h 323871"/>
                              <a:gd name="csX10" fmla="*/ 988061 w 4215360"/>
                              <a:gd name="csY10" fmla="*/ 254527 h 323871"/>
                              <a:gd name="csX11" fmla="*/ 1102011 w 4215360"/>
                              <a:gd name="csY11" fmla="*/ 318884 h 323871"/>
                              <a:gd name="csX12" fmla="*/ 1187902 w 4215360"/>
                              <a:gd name="csY12" fmla="*/ 235579 h 323871"/>
                              <a:gd name="csX13" fmla="*/ 1294191 w 4215360"/>
                              <a:gd name="csY13" fmla="*/ 155893 h 323871"/>
                              <a:gd name="csX14" fmla="*/ 1405759 w 4215360"/>
                              <a:gd name="csY14" fmla="*/ 238065 h 323871"/>
                              <a:gd name="csX15" fmla="*/ 1500660 w 4215360"/>
                              <a:gd name="csY15" fmla="*/ 318884 h 323871"/>
                              <a:gd name="csX16" fmla="*/ 1606711 w 4215360"/>
                              <a:gd name="csY16" fmla="*/ 198488 h 323871"/>
                              <a:gd name="csX17" fmla="*/ 1702757 w 4215360"/>
                              <a:gd name="csY17" fmla="*/ 86411 h 323871"/>
                              <a:gd name="csX18" fmla="*/ 1818697 w 4215360"/>
                              <a:gd name="csY18" fmla="*/ 200003 h 323871"/>
                              <a:gd name="csX19" fmla="*/ 1906454 w 4215360"/>
                              <a:gd name="csY19" fmla="*/ 317192 h 323871"/>
                              <a:gd name="csX20" fmla="*/ 1998972 w 4215360"/>
                              <a:gd name="csY20" fmla="*/ 159442 h 323871"/>
                              <a:gd name="csX21" fmla="*/ 2098635 w 4215360"/>
                              <a:gd name="csY21" fmla="*/ 0 h 323871"/>
                              <a:gd name="csX22" fmla="*/ 2198297 w 4215360"/>
                              <a:gd name="csY22" fmla="*/ 159442 h 323871"/>
                              <a:gd name="csX23" fmla="*/ 2297959 w 4215360"/>
                              <a:gd name="csY23" fmla="*/ 318884 h 323871"/>
                              <a:gd name="csX24" fmla="*/ 2402385 w 4215360"/>
                              <a:gd name="csY24" fmla="*/ 200003 h 323871"/>
                              <a:gd name="csX25" fmla="*/ 2506810 w 4215360"/>
                              <a:gd name="csY25" fmla="*/ 85331 h 323871"/>
                              <a:gd name="csX26" fmla="*/ 2604640 w 4215360"/>
                              <a:gd name="csY26" fmla="*/ 200003 h 323871"/>
                              <a:gd name="csX27" fmla="*/ 2696609 w 4215360"/>
                              <a:gd name="csY27" fmla="*/ 318884 h 323871"/>
                              <a:gd name="csX28" fmla="*/ 2796271 w 4215360"/>
                              <a:gd name="csY28" fmla="*/ 239610 h 323871"/>
                              <a:gd name="csX29" fmla="*/ 2893245 w 4215360"/>
                              <a:gd name="csY29" fmla="*/ 155893 h 323871"/>
                              <a:gd name="csX30" fmla="*/ 2991682 w 4215360"/>
                              <a:gd name="csY30" fmla="*/ 239673 h 323871"/>
                              <a:gd name="csX31" fmla="*/ 3095259 w 4215360"/>
                              <a:gd name="csY31" fmla="*/ 318884 h 323871"/>
                              <a:gd name="csX32" fmla="*/ 3192543 w 4215360"/>
                              <a:gd name="csY32" fmla="*/ 257349 h 323871"/>
                              <a:gd name="csX33" fmla="*/ 3296422 w 4215360"/>
                              <a:gd name="csY33" fmla="*/ 204536 h 323871"/>
                              <a:gd name="csX34" fmla="*/ 3399011 w 4215360"/>
                              <a:gd name="csY34" fmla="*/ 257349 h 323871"/>
                              <a:gd name="csX35" fmla="*/ 3493908 w 4215360"/>
                              <a:gd name="csY35" fmla="*/ 318884 h 323871"/>
                              <a:gd name="csX36" fmla="*/ 3603096 w 4215360"/>
                              <a:gd name="csY36" fmla="*/ 286143 h 323871"/>
                              <a:gd name="csX37" fmla="*/ 3696025 w 4215360"/>
                              <a:gd name="csY37" fmla="*/ 254931 h 323871"/>
                              <a:gd name="csX38" fmla="*/ 3788133 w 4215360"/>
                              <a:gd name="csY38" fmla="*/ 286377 h 323871"/>
                              <a:gd name="csX39" fmla="*/ 3892558 w 4215360"/>
                              <a:gd name="csY39" fmla="*/ 318884 h 323871"/>
                              <a:gd name="csX40" fmla="*/ 3987457 w 4215360"/>
                              <a:gd name="csY40" fmla="*/ 311376 h 323871"/>
                              <a:gd name="csX41" fmla="*/ 4095628 w 4215360"/>
                              <a:gd name="csY41" fmla="*/ 300891 h 323871"/>
                              <a:gd name="csX42" fmla="*/ 4215360 w 4215360"/>
                              <a:gd name="csY42" fmla="*/ 317191 h 323871"/>
                              <a:gd name="csX0" fmla="*/ 0 w 4215360"/>
                              <a:gd name="csY0" fmla="*/ 323871 h 323871"/>
                              <a:gd name="csX1" fmla="*/ 103005 w 4215360"/>
                              <a:gd name="csY1" fmla="*/ 299479 h 323871"/>
                              <a:gd name="csX2" fmla="*/ 197906 w 4215360"/>
                              <a:gd name="csY2" fmla="*/ 311777 h 323871"/>
                              <a:gd name="csX3" fmla="*/ 304712 w 4215360"/>
                              <a:gd name="csY3" fmla="*/ 318884 h 323871"/>
                              <a:gd name="csX4" fmla="*/ 411461 w 4215360"/>
                              <a:gd name="csY4" fmla="*/ 285145 h 323871"/>
                              <a:gd name="csX5" fmla="*/ 511181 w 4215360"/>
                              <a:gd name="csY5" fmla="*/ 254527 h 323871"/>
                              <a:gd name="csX6" fmla="*/ 615607 w 4215360"/>
                              <a:gd name="csY6" fmla="*/ 285145 h 323871"/>
                              <a:gd name="csX7" fmla="*/ 703361 w 4215360"/>
                              <a:gd name="csY7" fmla="*/ 318884 h 323871"/>
                              <a:gd name="csX8" fmla="*/ 803910 w 4215360"/>
                              <a:gd name="csY8" fmla="*/ 255687 h 323871"/>
                              <a:gd name="csX9" fmla="*/ 895540 w 4215360"/>
                              <a:gd name="csY9" fmla="*/ 207056 h 323871"/>
                              <a:gd name="csX10" fmla="*/ 988061 w 4215360"/>
                              <a:gd name="csY10" fmla="*/ 254527 h 323871"/>
                              <a:gd name="csX11" fmla="*/ 1102011 w 4215360"/>
                              <a:gd name="csY11" fmla="*/ 318884 h 323871"/>
                              <a:gd name="csX12" fmla="*/ 1187902 w 4215360"/>
                              <a:gd name="csY12" fmla="*/ 235579 h 323871"/>
                              <a:gd name="csX13" fmla="*/ 1294191 w 4215360"/>
                              <a:gd name="csY13" fmla="*/ 155893 h 323871"/>
                              <a:gd name="csX14" fmla="*/ 1405759 w 4215360"/>
                              <a:gd name="csY14" fmla="*/ 238065 h 323871"/>
                              <a:gd name="csX15" fmla="*/ 1500660 w 4215360"/>
                              <a:gd name="csY15" fmla="*/ 318884 h 323871"/>
                              <a:gd name="csX16" fmla="*/ 1606711 w 4215360"/>
                              <a:gd name="csY16" fmla="*/ 198488 h 323871"/>
                              <a:gd name="csX17" fmla="*/ 1702757 w 4215360"/>
                              <a:gd name="csY17" fmla="*/ 86411 h 323871"/>
                              <a:gd name="csX18" fmla="*/ 1818697 w 4215360"/>
                              <a:gd name="csY18" fmla="*/ 200003 h 323871"/>
                              <a:gd name="csX19" fmla="*/ 1906454 w 4215360"/>
                              <a:gd name="csY19" fmla="*/ 317192 h 323871"/>
                              <a:gd name="csX20" fmla="*/ 1998972 w 4215360"/>
                              <a:gd name="csY20" fmla="*/ 159442 h 323871"/>
                              <a:gd name="csX21" fmla="*/ 2098635 w 4215360"/>
                              <a:gd name="csY21" fmla="*/ 0 h 323871"/>
                              <a:gd name="csX22" fmla="*/ 2198297 w 4215360"/>
                              <a:gd name="csY22" fmla="*/ 159442 h 323871"/>
                              <a:gd name="csX23" fmla="*/ 2297959 w 4215360"/>
                              <a:gd name="csY23" fmla="*/ 318884 h 323871"/>
                              <a:gd name="csX24" fmla="*/ 2402385 w 4215360"/>
                              <a:gd name="csY24" fmla="*/ 200003 h 323871"/>
                              <a:gd name="csX25" fmla="*/ 2506810 w 4215360"/>
                              <a:gd name="csY25" fmla="*/ 85331 h 323871"/>
                              <a:gd name="csX26" fmla="*/ 2604640 w 4215360"/>
                              <a:gd name="csY26" fmla="*/ 200003 h 323871"/>
                              <a:gd name="csX27" fmla="*/ 2696609 w 4215360"/>
                              <a:gd name="csY27" fmla="*/ 318884 h 323871"/>
                              <a:gd name="csX28" fmla="*/ 2796271 w 4215360"/>
                              <a:gd name="csY28" fmla="*/ 239610 h 323871"/>
                              <a:gd name="csX29" fmla="*/ 2893245 w 4215360"/>
                              <a:gd name="csY29" fmla="*/ 155893 h 323871"/>
                              <a:gd name="csX30" fmla="*/ 2991682 w 4215360"/>
                              <a:gd name="csY30" fmla="*/ 239673 h 323871"/>
                              <a:gd name="csX31" fmla="*/ 3095259 w 4215360"/>
                              <a:gd name="csY31" fmla="*/ 318884 h 323871"/>
                              <a:gd name="csX32" fmla="*/ 3192543 w 4215360"/>
                              <a:gd name="csY32" fmla="*/ 257349 h 323871"/>
                              <a:gd name="csX33" fmla="*/ 3296422 w 4215360"/>
                              <a:gd name="csY33" fmla="*/ 204536 h 323871"/>
                              <a:gd name="csX34" fmla="*/ 3399011 w 4215360"/>
                              <a:gd name="csY34" fmla="*/ 257349 h 323871"/>
                              <a:gd name="csX35" fmla="*/ 3493908 w 4215360"/>
                              <a:gd name="csY35" fmla="*/ 318884 h 323871"/>
                              <a:gd name="csX36" fmla="*/ 3603096 w 4215360"/>
                              <a:gd name="csY36" fmla="*/ 286143 h 323871"/>
                              <a:gd name="csX37" fmla="*/ 3696025 w 4215360"/>
                              <a:gd name="csY37" fmla="*/ 254931 h 323871"/>
                              <a:gd name="csX38" fmla="*/ 3788133 w 4215360"/>
                              <a:gd name="csY38" fmla="*/ 286377 h 323871"/>
                              <a:gd name="csX39" fmla="*/ 3892558 w 4215360"/>
                              <a:gd name="csY39" fmla="*/ 318884 h 323871"/>
                              <a:gd name="csX40" fmla="*/ 3987457 w 4215360"/>
                              <a:gd name="csY40" fmla="*/ 311376 h 323871"/>
                              <a:gd name="csX41" fmla="*/ 4095628 w 4215360"/>
                              <a:gd name="csY41" fmla="*/ 300891 h 323871"/>
                              <a:gd name="csX42" fmla="*/ 4215360 w 4215360"/>
                              <a:gd name="csY42" fmla="*/ 317191 h 323871"/>
                              <a:gd name="csX0" fmla="*/ 0 w 4215360"/>
                              <a:gd name="csY0" fmla="*/ 323871 h 323871"/>
                              <a:gd name="csX1" fmla="*/ 103005 w 4215360"/>
                              <a:gd name="csY1" fmla="*/ 299479 h 323871"/>
                              <a:gd name="csX2" fmla="*/ 197906 w 4215360"/>
                              <a:gd name="csY2" fmla="*/ 311777 h 323871"/>
                              <a:gd name="csX3" fmla="*/ 304712 w 4215360"/>
                              <a:gd name="csY3" fmla="*/ 318884 h 323871"/>
                              <a:gd name="csX4" fmla="*/ 411461 w 4215360"/>
                              <a:gd name="csY4" fmla="*/ 285145 h 323871"/>
                              <a:gd name="csX5" fmla="*/ 511181 w 4215360"/>
                              <a:gd name="csY5" fmla="*/ 254527 h 323871"/>
                              <a:gd name="csX6" fmla="*/ 615607 w 4215360"/>
                              <a:gd name="csY6" fmla="*/ 285145 h 323871"/>
                              <a:gd name="csX7" fmla="*/ 703361 w 4215360"/>
                              <a:gd name="csY7" fmla="*/ 318884 h 323871"/>
                              <a:gd name="csX8" fmla="*/ 803910 w 4215360"/>
                              <a:gd name="csY8" fmla="*/ 255687 h 323871"/>
                              <a:gd name="csX9" fmla="*/ 895540 w 4215360"/>
                              <a:gd name="csY9" fmla="*/ 207056 h 323871"/>
                              <a:gd name="csX10" fmla="*/ 988061 w 4215360"/>
                              <a:gd name="csY10" fmla="*/ 254527 h 323871"/>
                              <a:gd name="csX11" fmla="*/ 1102011 w 4215360"/>
                              <a:gd name="csY11" fmla="*/ 318884 h 323871"/>
                              <a:gd name="csX12" fmla="*/ 1187902 w 4215360"/>
                              <a:gd name="csY12" fmla="*/ 235579 h 323871"/>
                              <a:gd name="csX13" fmla="*/ 1294191 w 4215360"/>
                              <a:gd name="csY13" fmla="*/ 155893 h 323871"/>
                              <a:gd name="csX14" fmla="*/ 1405759 w 4215360"/>
                              <a:gd name="csY14" fmla="*/ 238065 h 323871"/>
                              <a:gd name="csX15" fmla="*/ 1500660 w 4215360"/>
                              <a:gd name="csY15" fmla="*/ 318884 h 323871"/>
                              <a:gd name="csX16" fmla="*/ 1606711 w 4215360"/>
                              <a:gd name="csY16" fmla="*/ 198488 h 323871"/>
                              <a:gd name="csX17" fmla="*/ 1702757 w 4215360"/>
                              <a:gd name="csY17" fmla="*/ 86411 h 323871"/>
                              <a:gd name="csX18" fmla="*/ 1818697 w 4215360"/>
                              <a:gd name="csY18" fmla="*/ 200003 h 323871"/>
                              <a:gd name="csX19" fmla="*/ 1906454 w 4215360"/>
                              <a:gd name="csY19" fmla="*/ 317192 h 323871"/>
                              <a:gd name="csX20" fmla="*/ 1998972 w 4215360"/>
                              <a:gd name="csY20" fmla="*/ 159442 h 323871"/>
                              <a:gd name="csX21" fmla="*/ 2098635 w 4215360"/>
                              <a:gd name="csY21" fmla="*/ 0 h 323871"/>
                              <a:gd name="csX22" fmla="*/ 2198297 w 4215360"/>
                              <a:gd name="csY22" fmla="*/ 159442 h 323871"/>
                              <a:gd name="csX23" fmla="*/ 2297959 w 4215360"/>
                              <a:gd name="csY23" fmla="*/ 318884 h 323871"/>
                              <a:gd name="csX24" fmla="*/ 2402385 w 4215360"/>
                              <a:gd name="csY24" fmla="*/ 200003 h 323871"/>
                              <a:gd name="csX25" fmla="*/ 2506810 w 4215360"/>
                              <a:gd name="csY25" fmla="*/ 85331 h 323871"/>
                              <a:gd name="csX26" fmla="*/ 2604640 w 4215360"/>
                              <a:gd name="csY26" fmla="*/ 200003 h 323871"/>
                              <a:gd name="csX27" fmla="*/ 2696609 w 4215360"/>
                              <a:gd name="csY27" fmla="*/ 318884 h 323871"/>
                              <a:gd name="csX28" fmla="*/ 2796271 w 4215360"/>
                              <a:gd name="csY28" fmla="*/ 239610 h 323871"/>
                              <a:gd name="csX29" fmla="*/ 2893245 w 4215360"/>
                              <a:gd name="csY29" fmla="*/ 155893 h 323871"/>
                              <a:gd name="csX30" fmla="*/ 2991682 w 4215360"/>
                              <a:gd name="csY30" fmla="*/ 239673 h 323871"/>
                              <a:gd name="csX31" fmla="*/ 3095259 w 4215360"/>
                              <a:gd name="csY31" fmla="*/ 318884 h 323871"/>
                              <a:gd name="csX32" fmla="*/ 3192543 w 4215360"/>
                              <a:gd name="csY32" fmla="*/ 257349 h 323871"/>
                              <a:gd name="csX33" fmla="*/ 3296422 w 4215360"/>
                              <a:gd name="csY33" fmla="*/ 204536 h 323871"/>
                              <a:gd name="csX34" fmla="*/ 3399011 w 4215360"/>
                              <a:gd name="csY34" fmla="*/ 257349 h 323871"/>
                              <a:gd name="csX35" fmla="*/ 3493908 w 4215360"/>
                              <a:gd name="csY35" fmla="*/ 318884 h 323871"/>
                              <a:gd name="csX36" fmla="*/ 3603096 w 4215360"/>
                              <a:gd name="csY36" fmla="*/ 286143 h 323871"/>
                              <a:gd name="csX37" fmla="*/ 3696025 w 4215360"/>
                              <a:gd name="csY37" fmla="*/ 254931 h 323871"/>
                              <a:gd name="csX38" fmla="*/ 3788133 w 4215360"/>
                              <a:gd name="csY38" fmla="*/ 286377 h 323871"/>
                              <a:gd name="csX39" fmla="*/ 3892558 w 4215360"/>
                              <a:gd name="csY39" fmla="*/ 318884 h 323871"/>
                              <a:gd name="csX40" fmla="*/ 3987457 w 4215360"/>
                              <a:gd name="csY40" fmla="*/ 311376 h 323871"/>
                              <a:gd name="csX41" fmla="*/ 4095628 w 4215360"/>
                              <a:gd name="csY41" fmla="*/ 300891 h 323871"/>
                              <a:gd name="csX42" fmla="*/ 4215360 w 4215360"/>
                              <a:gd name="csY42" fmla="*/ 317191 h 323871"/>
                              <a:gd name="csX0" fmla="*/ 0 w 4215360"/>
                              <a:gd name="csY0" fmla="*/ 323871 h 323871"/>
                              <a:gd name="csX1" fmla="*/ 103005 w 4215360"/>
                              <a:gd name="csY1" fmla="*/ 299479 h 323871"/>
                              <a:gd name="csX2" fmla="*/ 197906 w 4215360"/>
                              <a:gd name="csY2" fmla="*/ 311777 h 323871"/>
                              <a:gd name="csX3" fmla="*/ 304712 w 4215360"/>
                              <a:gd name="csY3" fmla="*/ 318884 h 323871"/>
                              <a:gd name="csX4" fmla="*/ 411461 w 4215360"/>
                              <a:gd name="csY4" fmla="*/ 285145 h 323871"/>
                              <a:gd name="csX5" fmla="*/ 511181 w 4215360"/>
                              <a:gd name="csY5" fmla="*/ 254527 h 323871"/>
                              <a:gd name="csX6" fmla="*/ 615607 w 4215360"/>
                              <a:gd name="csY6" fmla="*/ 285145 h 323871"/>
                              <a:gd name="csX7" fmla="*/ 703361 w 4215360"/>
                              <a:gd name="csY7" fmla="*/ 318884 h 323871"/>
                              <a:gd name="csX8" fmla="*/ 803910 w 4215360"/>
                              <a:gd name="csY8" fmla="*/ 255687 h 323871"/>
                              <a:gd name="csX9" fmla="*/ 895540 w 4215360"/>
                              <a:gd name="csY9" fmla="*/ 207056 h 323871"/>
                              <a:gd name="csX10" fmla="*/ 988061 w 4215360"/>
                              <a:gd name="csY10" fmla="*/ 254527 h 323871"/>
                              <a:gd name="csX11" fmla="*/ 1102011 w 4215360"/>
                              <a:gd name="csY11" fmla="*/ 318884 h 323871"/>
                              <a:gd name="csX12" fmla="*/ 1187902 w 4215360"/>
                              <a:gd name="csY12" fmla="*/ 235579 h 323871"/>
                              <a:gd name="csX13" fmla="*/ 1294191 w 4215360"/>
                              <a:gd name="csY13" fmla="*/ 155893 h 323871"/>
                              <a:gd name="csX14" fmla="*/ 1405759 w 4215360"/>
                              <a:gd name="csY14" fmla="*/ 238065 h 323871"/>
                              <a:gd name="csX15" fmla="*/ 1500660 w 4215360"/>
                              <a:gd name="csY15" fmla="*/ 318884 h 323871"/>
                              <a:gd name="csX16" fmla="*/ 1606711 w 4215360"/>
                              <a:gd name="csY16" fmla="*/ 198488 h 323871"/>
                              <a:gd name="csX17" fmla="*/ 1702757 w 4215360"/>
                              <a:gd name="csY17" fmla="*/ 86411 h 323871"/>
                              <a:gd name="csX18" fmla="*/ 1818697 w 4215360"/>
                              <a:gd name="csY18" fmla="*/ 200003 h 323871"/>
                              <a:gd name="csX19" fmla="*/ 1906454 w 4215360"/>
                              <a:gd name="csY19" fmla="*/ 317192 h 323871"/>
                              <a:gd name="csX20" fmla="*/ 1998972 w 4215360"/>
                              <a:gd name="csY20" fmla="*/ 159442 h 323871"/>
                              <a:gd name="csX21" fmla="*/ 2098635 w 4215360"/>
                              <a:gd name="csY21" fmla="*/ 0 h 323871"/>
                              <a:gd name="csX22" fmla="*/ 2198297 w 4215360"/>
                              <a:gd name="csY22" fmla="*/ 159442 h 323871"/>
                              <a:gd name="csX23" fmla="*/ 2297959 w 4215360"/>
                              <a:gd name="csY23" fmla="*/ 318884 h 323871"/>
                              <a:gd name="csX24" fmla="*/ 2402385 w 4215360"/>
                              <a:gd name="csY24" fmla="*/ 200003 h 323871"/>
                              <a:gd name="csX25" fmla="*/ 2506810 w 4215360"/>
                              <a:gd name="csY25" fmla="*/ 85331 h 323871"/>
                              <a:gd name="csX26" fmla="*/ 2604640 w 4215360"/>
                              <a:gd name="csY26" fmla="*/ 200003 h 323871"/>
                              <a:gd name="csX27" fmla="*/ 2696609 w 4215360"/>
                              <a:gd name="csY27" fmla="*/ 318884 h 323871"/>
                              <a:gd name="csX28" fmla="*/ 2796271 w 4215360"/>
                              <a:gd name="csY28" fmla="*/ 239610 h 323871"/>
                              <a:gd name="csX29" fmla="*/ 2893245 w 4215360"/>
                              <a:gd name="csY29" fmla="*/ 155893 h 323871"/>
                              <a:gd name="csX30" fmla="*/ 2991682 w 4215360"/>
                              <a:gd name="csY30" fmla="*/ 239673 h 323871"/>
                              <a:gd name="csX31" fmla="*/ 3095259 w 4215360"/>
                              <a:gd name="csY31" fmla="*/ 318884 h 323871"/>
                              <a:gd name="csX32" fmla="*/ 3192543 w 4215360"/>
                              <a:gd name="csY32" fmla="*/ 257349 h 323871"/>
                              <a:gd name="csX33" fmla="*/ 3296422 w 4215360"/>
                              <a:gd name="csY33" fmla="*/ 204536 h 323871"/>
                              <a:gd name="csX34" fmla="*/ 3399011 w 4215360"/>
                              <a:gd name="csY34" fmla="*/ 257349 h 323871"/>
                              <a:gd name="csX35" fmla="*/ 3493908 w 4215360"/>
                              <a:gd name="csY35" fmla="*/ 318884 h 323871"/>
                              <a:gd name="csX36" fmla="*/ 3603096 w 4215360"/>
                              <a:gd name="csY36" fmla="*/ 286143 h 323871"/>
                              <a:gd name="csX37" fmla="*/ 3696025 w 4215360"/>
                              <a:gd name="csY37" fmla="*/ 254931 h 323871"/>
                              <a:gd name="csX38" fmla="*/ 3788133 w 4215360"/>
                              <a:gd name="csY38" fmla="*/ 286377 h 323871"/>
                              <a:gd name="csX39" fmla="*/ 3892558 w 4215360"/>
                              <a:gd name="csY39" fmla="*/ 318884 h 323871"/>
                              <a:gd name="csX40" fmla="*/ 3987457 w 4215360"/>
                              <a:gd name="csY40" fmla="*/ 311376 h 323871"/>
                              <a:gd name="csX41" fmla="*/ 4095628 w 4215360"/>
                              <a:gd name="csY41" fmla="*/ 300891 h 323871"/>
                              <a:gd name="csX42" fmla="*/ 4215360 w 4215360"/>
                              <a:gd name="csY42" fmla="*/ 317191 h 323871"/>
                              <a:gd name="csX0" fmla="*/ 0 w 4215360"/>
                              <a:gd name="csY0" fmla="*/ 323871 h 323871"/>
                              <a:gd name="csX1" fmla="*/ 103005 w 4215360"/>
                              <a:gd name="csY1" fmla="*/ 299479 h 323871"/>
                              <a:gd name="csX2" fmla="*/ 197906 w 4215360"/>
                              <a:gd name="csY2" fmla="*/ 311777 h 323871"/>
                              <a:gd name="csX3" fmla="*/ 304712 w 4215360"/>
                              <a:gd name="csY3" fmla="*/ 318884 h 323871"/>
                              <a:gd name="csX4" fmla="*/ 411461 w 4215360"/>
                              <a:gd name="csY4" fmla="*/ 285145 h 323871"/>
                              <a:gd name="csX5" fmla="*/ 511181 w 4215360"/>
                              <a:gd name="csY5" fmla="*/ 254527 h 323871"/>
                              <a:gd name="csX6" fmla="*/ 615607 w 4215360"/>
                              <a:gd name="csY6" fmla="*/ 285145 h 323871"/>
                              <a:gd name="csX7" fmla="*/ 703361 w 4215360"/>
                              <a:gd name="csY7" fmla="*/ 318884 h 323871"/>
                              <a:gd name="csX8" fmla="*/ 803910 w 4215360"/>
                              <a:gd name="csY8" fmla="*/ 255687 h 323871"/>
                              <a:gd name="csX9" fmla="*/ 895540 w 4215360"/>
                              <a:gd name="csY9" fmla="*/ 207056 h 323871"/>
                              <a:gd name="csX10" fmla="*/ 988061 w 4215360"/>
                              <a:gd name="csY10" fmla="*/ 254527 h 323871"/>
                              <a:gd name="csX11" fmla="*/ 1102011 w 4215360"/>
                              <a:gd name="csY11" fmla="*/ 318884 h 323871"/>
                              <a:gd name="csX12" fmla="*/ 1187902 w 4215360"/>
                              <a:gd name="csY12" fmla="*/ 235579 h 323871"/>
                              <a:gd name="csX13" fmla="*/ 1294191 w 4215360"/>
                              <a:gd name="csY13" fmla="*/ 155893 h 323871"/>
                              <a:gd name="csX14" fmla="*/ 1405759 w 4215360"/>
                              <a:gd name="csY14" fmla="*/ 238065 h 323871"/>
                              <a:gd name="csX15" fmla="*/ 1500660 w 4215360"/>
                              <a:gd name="csY15" fmla="*/ 318884 h 323871"/>
                              <a:gd name="csX16" fmla="*/ 1606711 w 4215360"/>
                              <a:gd name="csY16" fmla="*/ 198488 h 323871"/>
                              <a:gd name="csX17" fmla="*/ 1702757 w 4215360"/>
                              <a:gd name="csY17" fmla="*/ 86411 h 323871"/>
                              <a:gd name="csX18" fmla="*/ 1818697 w 4215360"/>
                              <a:gd name="csY18" fmla="*/ 200003 h 323871"/>
                              <a:gd name="csX19" fmla="*/ 1906454 w 4215360"/>
                              <a:gd name="csY19" fmla="*/ 317192 h 323871"/>
                              <a:gd name="csX20" fmla="*/ 1998972 w 4215360"/>
                              <a:gd name="csY20" fmla="*/ 159442 h 323871"/>
                              <a:gd name="csX21" fmla="*/ 2098635 w 4215360"/>
                              <a:gd name="csY21" fmla="*/ 0 h 323871"/>
                              <a:gd name="csX22" fmla="*/ 2198297 w 4215360"/>
                              <a:gd name="csY22" fmla="*/ 159442 h 323871"/>
                              <a:gd name="csX23" fmla="*/ 2297959 w 4215360"/>
                              <a:gd name="csY23" fmla="*/ 318884 h 323871"/>
                              <a:gd name="csX24" fmla="*/ 2402385 w 4215360"/>
                              <a:gd name="csY24" fmla="*/ 200003 h 323871"/>
                              <a:gd name="csX25" fmla="*/ 2506810 w 4215360"/>
                              <a:gd name="csY25" fmla="*/ 85331 h 323871"/>
                              <a:gd name="csX26" fmla="*/ 2604640 w 4215360"/>
                              <a:gd name="csY26" fmla="*/ 200003 h 323871"/>
                              <a:gd name="csX27" fmla="*/ 2696609 w 4215360"/>
                              <a:gd name="csY27" fmla="*/ 318884 h 323871"/>
                              <a:gd name="csX28" fmla="*/ 2796271 w 4215360"/>
                              <a:gd name="csY28" fmla="*/ 239610 h 323871"/>
                              <a:gd name="csX29" fmla="*/ 2893245 w 4215360"/>
                              <a:gd name="csY29" fmla="*/ 155893 h 323871"/>
                              <a:gd name="csX30" fmla="*/ 2991682 w 4215360"/>
                              <a:gd name="csY30" fmla="*/ 239673 h 323871"/>
                              <a:gd name="csX31" fmla="*/ 3095259 w 4215360"/>
                              <a:gd name="csY31" fmla="*/ 318884 h 323871"/>
                              <a:gd name="csX32" fmla="*/ 3192543 w 4215360"/>
                              <a:gd name="csY32" fmla="*/ 257349 h 323871"/>
                              <a:gd name="csX33" fmla="*/ 3296422 w 4215360"/>
                              <a:gd name="csY33" fmla="*/ 204536 h 323871"/>
                              <a:gd name="csX34" fmla="*/ 3399011 w 4215360"/>
                              <a:gd name="csY34" fmla="*/ 257349 h 323871"/>
                              <a:gd name="csX35" fmla="*/ 3493908 w 4215360"/>
                              <a:gd name="csY35" fmla="*/ 318884 h 323871"/>
                              <a:gd name="csX36" fmla="*/ 3603096 w 4215360"/>
                              <a:gd name="csY36" fmla="*/ 286143 h 323871"/>
                              <a:gd name="csX37" fmla="*/ 3696025 w 4215360"/>
                              <a:gd name="csY37" fmla="*/ 254931 h 323871"/>
                              <a:gd name="csX38" fmla="*/ 3788133 w 4215360"/>
                              <a:gd name="csY38" fmla="*/ 286377 h 323871"/>
                              <a:gd name="csX39" fmla="*/ 3892558 w 4215360"/>
                              <a:gd name="csY39" fmla="*/ 318884 h 323871"/>
                              <a:gd name="csX40" fmla="*/ 3987457 w 4215360"/>
                              <a:gd name="csY40" fmla="*/ 311376 h 323871"/>
                              <a:gd name="csX41" fmla="*/ 4095628 w 4215360"/>
                              <a:gd name="csY41" fmla="*/ 300891 h 323871"/>
                              <a:gd name="csX42" fmla="*/ 4215360 w 4215360"/>
                              <a:gd name="csY42" fmla="*/ 317191 h 323871"/>
                              <a:gd name="csX0" fmla="*/ 0 w 4215360"/>
                              <a:gd name="csY0" fmla="*/ 323871 h 323871"/>
                              <a:gd name="csX1" fmla="*/ 103005 w 4215360"/>
                              <a:gd name="csY1" fmla="*/ 299479 h 323871"/>
                              <a:gd name="csX2" fmla="*/ 197906 w 4215360"/>
                              <a:gd name="csY2" fmla="*/ 311777 h 323871"/>
                              <a:gd name="csX3" fmla="*/ 304712 w 4215360"/>
                              <a:gd name="csY3" fmla="*/ 318884 h 323871"/>
                              <a:gd name="csX4" fmla="*/ 411461 w 4215360"/>
                              <a:gd name="csY4" fmla="*/ 285145 h 323871"/>
                              <a:gd name="csX5" fmla="*/ 511181 w 4215360"/>
                              <a:gd name="csY5" fmla="*/ 254527 h 323871"/>
                              <a:gd name="csX6" fmla="*/ 615607 w 4215360"/>
                              <a:gd name="csY6" fmla="*/ 285145 h 323871"/>
                              <a:gd name="csX7" fmla="*/ 703361 w 4215360"/>
                              <a:gd name="csY7" fmla="*/ 318884 h 323871"/>
                              <a:gd name="csX8" fmla="*/ 803910 w 4215360"/>
                              <a:gd name="csY8" fmla="*/ 255687 h 323871"/>
                              <a:gd name="csX9" fmla="*/ 895540 w 4215360"/>
                              <a:gd name="csY9" fmla="*/ 207056 h 323871"/>
                              <a:gd name="csX10" fmla="*/ 988061 w 4215360"/>
                              <a:gd name="csY10" fmla="*/ 254527 h 323871"/>
                              <a:gd name="csX11" fmla="*/ 1102011 w 4215360"/>
                              <a:gd name="csY11" fmla="*/ 318884 h 323871"/>
                              <a:gd name="csX12" fmla="*/ 1187902 w 4215360"/>
                              <a:gd name="csY12" fmla="*/ 235579 h 323871"/>
                              <a:gd name="csX13" fmla="*/ 1294191 w 4215360"/>
                              <a:gd name="csY13" fmla="*/ 155893 h 323871"/>
                              <a:gd name="csX14" fmla="*/ 1405759 w 4215360"/>
                              <a:gd name="csY14" fmla="*/ 238065 h 323871"/>
                              <a:gd name="csX15" fmla="*/ 1500660 w 4215360"/>
                              <a:gd name="csY15" fmla="*/ 318884 h 323871"/>
                              <a:gd name="csX16" fmla="*/ 1606711 w 4215360"/>
                              <a:gd name="csY16" fmla="*/ 198488 h 323871"/>
                              <a:gd name="csX17" fmla="*/ 1702757 w 4215360"/>
                              <a:gd name="csY17" fmla="*/ 86411 h 323871"/>
                              <a:gd name="csX18" fmla="*/ 1818697 w 4215360"/>
                              <a:gd name="csY18" fmla="*/ 200003 h 323871"/>
                              <a:gd name="csX19" fmla="*/ 1906454 w 4215360"/>
                              <a:gd name="csY19" fmla="*/ 317192 h 323871"/>
                              <a:gd name="csX20" fmla="*/ 1998972 w 4215360"/>
                              <a:gd name="csY20" fmla="*/ 159442 h 323871"/>
                              <a:gd name="csX21" fmla="*/ 2098635 w 4215360"/>
                              <a:gd name="csY21" fmla="*/ 0 h 323871"/>
                              <a:gd name="csX22" fmla="*/ 2198297 w 4215360"/>
                              <a:gd name="csY22" fmla="*/ 159442 h 323871"/>
                              <a:gd name="csX23" fmla="*/ 2297959 w 4215360"/>
                              <a:gd name="csY23" fmla="*/ 318884 h 323871"/>
                              <a:gd name="csX24" fmla="*/ 2402385 w 4215360"/>
                              <a:gd name="csY24" fmla="*/ 200003 h 323871"/>
                              <a:gd name="csX25" fmla="*/ 2506810 w 4215360"/>
                              <a:gd name="csY25" fmla="*/ 85331 h 323871"/>
                              <a:gd name="csX26" fmla="*/ 2604640 w 4215360"/>
                              <a:gd name="csY26" fmla="*/ 200003 h 323871"/>
                              <a:gd name="csX27" fmla="*/ 2696609 w 4215360"/>
                              <a:gd name="csY27" fmla="*/ 318884 h 323871"/>
                              <a:gd name="csX28" fmla="*/ 2796271 w 4215360"/>
                              <a:gd name="csY28" fmla="*/ 239610 h 323871"/>
                              <a:gd name="csX29" fmla="*/ 2893245 w 4215360"/>
                              <a:gd name="csY29" fmla="*/ 155893 h 323871"/>
                              <a:gd name="csX30" fmla="*/ 2991682 w 4215360"/>
                              <a:gd name="csY30" fmla="*/ 239673 h 323871"/>
                              <a:gd name="csX31" fmla="*/ 3095259 w 4215360"/>
                              <a:gd name="csY31" fmla="*/ 318884 h 323871"/>
                              <a:gd name="csX32" fmla="*/ 3192543 w 4215360"/>
                              <a:gd name="csY32" fmla="*/ 257349 h 323871"/>
                              <a:gd name="csX33" fmla="*/ 3296422 w 4215360"/>
                              <a:gd name="csY33" fmla="*/ 204536 h 323871"/>
                              <a:gd name="csX34" fmla="*/ 3399011 w 4215360"/>
                              <a:gd name="csY34" fmla="*/ 257349 h 323871"/>
                              <a:gd name="csX35" fmla="*/ 3493908 w 4215360"/>
                              <a:gd name="csY35" fmla="*/ 318884 h 323871"/>
                              <a:gd name="csX36" fmla="*/ 3603096 w 4215360"/>
                              <a:gd name="csY36" fmla="*/ 286143 h 323871"/>
                              <a:gd name="csX37" fmla="*/ 3696025 w 4215360"/>
                              <a:gd name="csY37" fmla="*/ 254931 h 323871"/>
                              <a:gd name="csX38" fmla="*/ 3788133 w 4215360"/>
                              <a:gd name="csY38" fmla="*/ 286377 h 323871"/>
                              <a:gd name="csX39" fmla="*/ 3892558 w 4215360"/>
                              <a:gd name="csY39" fmla="*/ 318884 h 323871"/>
                              <a:gd name="csX40" fmla="*/ 3987457 w 4215360"/>
                              <a:gd name="csY40" fmla="*/ 311376 h 323871"/>
                              <a:gd name="csX41" fmla="*/ 4095628 w 4215360"/>
                              <a:gd name="csY41" fmla="*/ 300891 h 323871"/>
                              <a:gd name="csX42" fmla="*/ 4215360 w 4215360"/>
                              <a:gd name="csY42" fmla="*/ 317191 h 323871"/>
                              <a:gd name="csX0" fmla="*/ 0 w 4215360"/>
                              <a:gd name="csY0" fmla="*/ 323871 h 323871"/>
                              <a:gd name="csX1" fmla="*/ 103005 w 4215360"/>
                              <a:gd name="csY1" fmla="*/ 299479 h 323871"/>
                              <a:gd name="csX2" fmla="*/ 197906 w 4215360"/>
                              <a:gd name="csY2" fmla="*/ 311777 h 323871"/>
                              <a:gd name="csX3" fmla="*/ 304712 w 4215360"/>
                              <a:gd name="csY3" fmla="*/ 318884 h 323871"/>
                              <a:gd name="csX4" fmla="*/ 411461 w 4215360"/>
                              <a:gd name="csY4" fmla="*/ 285145 h 323871"/>
                              <a:gd name="csX5" fmla="*/ 511181 w 4215360"/>
                              <a:gd name="csY5" fmla="*/ 254527 h 323871"/>
                              <a:gd name="csX6" fmla="*/ 615607 w 4215360"/>
                              <a:gd name="csY6" fmla="*/ 285145 h 323871"/>
                              <a:gd name="csX7" fmla="*/ 703361 w 4215360"/>
                              <a:gd name="csY7" fmla="*/ 318884 h 323871"/>
                              <a:gd name="csX8" fmla="*/ 803910 w 4215360"/>
                              <a:gd name="csY8" fmla="*/ 255687 h 323871"/>
                              <a:gd name="csX9" fmla="*/ 895540 w 4215360"/>
                              <a:gd name="csY9" fmla="*/ 207056 h 323871"/>
                              <a:gd name="csX10" fmla="*/ 988061 w 4215360"/>
                              <a:gd name="csY10" fmla="*/ 254527 h 323871"/>
                              <a:gd name="csX11" fmla="*/ 1102011 w 4215360"/>
                              <a:gd name="csY11" fmla="*/ 318884 h 323871"/>
                              <a:gd name="csX12" fmla="*/ 1187902 w 4215360"/>
                              <a:gd name="csY12" fmla="*/ 235579 h 323871"/>
                              <a:gd name="csX13" fmla="*/ 1294191 w 4215360"/>
                              <a:gd name="csY13" fmla="*/ 155893 h 323871"/>
                              <a:gd name="csX14" fmla="*/ 1405759 w 4215360"/>
                              <a:gd name="csY14" fmla="*/ 238065 h 323871"/>
                              <a:gd name="csX15" fmla="*/ 1500660 w 4215360"/>
                              <a:gd name="csY15" fmla="*/ 318884 h 323871"/>
                              <a:gd name="csX16" fmla="*/ 1606711 w 4215360"/>
                              <a:gd name="csY16" fmla="*/ 198488 h 323871"/>
                              <a:gd name="csX17" fmla="*/ 1702757 w 4215360"/>
                              <a:gd name="csY17" fmla="*/ 86411 h 323871"/>
                              <a:gd name="csX18" fmla="*/ 1818697 w 4215360"/>
                              <a:gd name="csY18" fmla="*/ 200003 h 323871"/>
                              <a:gd name="csX19" fmla="*/ 1906454 w 4215360"/>
                              <a:gd name="csY19" fmla="*/ 317192 h 323871"/>
                              <a:gd name="csX20" fmla="*/ 1998972 w 4215360"/>
                              <a:gd name="csY20" fmla="*/ 159442 h 323871"/>
                              <a:gd name="csX21" fmla="*/ 2098635 w 4215360"/>
                              <a:gd name="csY21" fmla="*/ 0 h 323871"/>
                              <a:gd name="csX22" fmla="*/ 2198297 w 4215360"/>
                              <a:gd name="csY22" fmla="*/ 159442 h 323871"/>
                              <a:gd name="csX23" fmla="*/ 2297959 w 4215360"/>
                              <a:gd name="csY23" fmla="*/ 318884 h 323871"/>
                              <a:gd name="csX24" fmla="*/ 2402385 w 4215360"/>
                              <a:gd name="csY24" fmla="*/ 200003 h 323871"/>
                              <a:gd name="csX25" fmla="*/ 2506810 w 4215360"/>
                              <a:gd name="csY25" fmla="*/ 85331 h 323871"/>
                              <a:gd name="csX26" fmla="*/ 2604640 w 4215360"/>
                              <a:gd name="csY26" fmla="*/ 200003 h 323871"/>
                              <a:gd name="csX27" fmla="*/ 2696609 w 4215360"/>
                              <a:gd name="csY27" fmla="*/ 318884 h 323871"/>
                              <a:gd name="csX28" fmla="*/ 2796271 w 4215360"/>
                              <a:gd name="csY28" fmla="*/ 239610 h 323871"/>
                              <a:gd name="csX29" fmla="*/ 2893245 w 4215360"/>
                              <a:gd name="csY29" fmla="*/ 155893 h 323871"/>
                              <a:gd name="csX30" fmla="*/ 2991682 w 4215360"/>
                              <a:gd name="csY30" fmla="*/ 239673 h 323871"/>
                              <a:gd name="csX31" fmla="*/ 3095259 w 4215360"/>
                              <a:gd name="csY31" fmla="*/ 318884 h 323871"/>
                              <a:gd name="csX32" fmla="*/ 3192543 w 4215360"/>
                              <a:gd name="csY32" fmla="*/ 257349 h 323871"/>
                              <a:gd name="csX33" fmla="*/ 3296422 w 4215360"/>
                              <a:gd name="csY33" fmla="*/ 204536 h 323871"/>
                              <a:gd name="csX34" fmla="*/ 3399011 w 4215360"/>
                              <a:gd name="csY34" fmla="*/ 257349 h 323871"/>
                              <a:gd name="csX35" fmla="*/ 3493908 w 4215360"/>
                              <a:gd name="csY35" fmla="*/ 318884 h 323871"/>
                              <a:gd name="csX36" fmla="*/ 3603096 w 4215360"/>
                              <a:gd name="csY36" fmla="*/ 286143 h 323871"/>
                              <a:gd name="csX37" fmla="*/ 3696025 w 4215360"/>
                              <a:gd name="csY37" fmla="*/ 254931 h 323871"/>
                              <a:gd name="csX38" fmla="*/ 3788133 w 4215360"/>
                              <a:gd name="csY38" fmla="*/ 286377 h 323871"/>
                              <a:gd name="csX39" fmla="*/ 3892558 w 4215360"/>
                              <a:gd name="csY39" fmla="*/ 318884 h 323871"/>
                              <a:gd name="csX40" fmla="*/ 3987457 w 4215360"/>
                              <a:gd name="csY40" fmla="*/ 311376 h 323871"/>
                              <a:gd name="csX41" fmla="*/ 4095628 w 4215360"/>
                              <a:gd name="csY41" fmla="*/ 300891 h 323871"/>
                              <a:gd name="csX42" fmla="*/ 4215360 w 4215360"/>
                              <a:gd name="csY42" fmla="*/ 317191 h 323871"/>
                              <a:gd name="csX0" fmla="*/ 0 w 4215360"/>
                              <a:gd name="csY0" fmla="*/ 323871 h 323871"/>
                              <a:gd name="csX1" fmla="*/ 103005 w 4215360"/>
                              <a:gd name="csY1" fmla="*/ 299479 h 323871"/>
                              <a:gd name="csX2" fmla="*/ 197906 w 4215360"/>
                              <a:gd name="csY2" fmla="*/ 311777 h 323871"/>
                              <a:gd name="csX3" fmla="*/ 304712 w 4215360"/>
                              <a:gd name="csY3" fmla="*/ 318884 h 323871"/>
                              <a:gd name="csX4" fmla="*/ 411461 w 4215360"/>
                              <a:gd name="csY4" fmla="*/ 285145 h 323871"/>
                              <a:gd name="csX5" fmla="*/ 511181 w 4215360"/>
                              <a:gd name="csY5" fmla="*/ 254527 h 323871"/>
                              <a:gd name="csX6" fmla="*/ 615607 w 4215360"/>
                              <a:gd name="csY6" fmla="*/ 285145 h 323871"/>
                              <a:gd name="csX7" fmla="*/ 703361 w 4215360"/>
                              <a:gd name="csY7" fmla="*/ 318884 h 323871"/>
                              <a:gd name="csX8" fmla="*/ 803910 w 4215360"/>
                              <a:gd name="csY8" fmla="*/ 255687 h 323871"/>
                              <a:gd name="csX9" fmla="*/ 895540 w 4215360"/>
                              <a:gd name="csY9" fmla="*/ 207056 h 323871"/>
                              <a:gd name="csX10" fmla="*/ 988061 w 4215360"/>
                              <a:gd name="csY10" fmla="*/ 254527 h 323871"/>
                              <a:gd name="csX11" fmla="*/ 1102011 w 4215360"/>
                              <a:gd name="csY11" fmla="*/ 318884 h 323871"/>
                              <a:gd name="csX12" fmla="*/ 1187902 w 4215360"/>
                              <a:gd name="csY12" fmla="*/ 235579 h 323871"/>
                              <a:gd name="csX13" fmla="*/ 1294191 w 4215360"/>
                              <a:gd name="csY13" fmla="*/ 155893 h 323871"/>
                              <a:gd name="csX14" fmla="*/ 1405759 w 4215360"/>
                              <a:gd name="csY14" fmla="*/ 238065 h 323871"/>
                              <a:gd name="csX15" fmla="*/ 1500660 w 4215360"/>
                              <a:gd name="csY15" fmla="*/ 318884 h 323871"/>
                              <a:gd name="csX16" fmla="*/ 1606711 w 4215360"/>
                              <a:gd name="csY16" fmla="*/ 198488 h 323871"/>
                              <a:gd name="csX17" fmla="*/ 1702757 w 4215360"/>
                              <a:gd name="csY17" fmla="*/ 86411 h 323871"/>
                              <a:gd name="csX18" fmla="*/ 1818697 w 4215360"/>
                              <a:gd name="csY18" fmla="*/ 200003 h 323871"/>
                              <a:gd name="csX19" fmla="*/ 1906454 w 4215360"/>
                              <a:gd name="csY19" fmla="*/ 317192 h 323871"/>
                              <a:gd name="csX20" fmla="*/ 1998972 w 4215360"/>
                              <a:gd name="csY20" fmla="*/ 159442 h 323871"/>
                              <a:gd name="csX21" fmla="*/ 2098635 w 4215360"/>
                              <a:gd name="csY21" fmla="*/ 0 h 323871"/>
                              <a:gd name="csX22" fmla="*/ 2198297 w 4215360"/>
                              <a:gd name="csY22" fmla="*/ 159442 h 323871"/>
                              <a:gd name="csX23" fmla="*/ 2297959 w 4215360"/>
                              <a:gd name="csY23" fmla="*/ 318884 h 323871"/>
                              <a:gd name="csX24" fmla="*/ 2402385 w 4215360"/>
                              <a:gd name="csY24" fmla="*/ 200003 h 323871"/>
                              <a:gd name="csX25" fmla="*/ 2506810 w 4215360"/>
                              <a:gd name="csY25" fmla="*/ 85331 h 323871"/>
                              <a:gd name="csX26" fmla="*/ 2604640 w 4215360"/>
                              <a:gd name="csY26" fmla="*/ 200003 h 323871"/>
                              <a:gd name="csX27" fmla="*/ 2696609 w 4215360"/>
                              <a:gd name="csY27" fmla="*/ 318884 h 323871"/>
                              <a:gd name="csX28" fmla="*/ 2796271 w 4215360"/>
                              <a:gd name="csY28" fmla="*/ 239610 h 323871"/>
                              <a:gd name="csX29" fmla="*/ 2893245 w 4215360"/>
                              <a:gd name="csY29" fmla="*/ 155893 h 323871"/>
                              <a:gd name="csX30" fmla="*/ 2991682 w 4215360"/>
                              <a:gd name="csY30" fmla="*/ 239673 h 323871"/>
                              <a:gd name="csX31" fmla="*/ 3095259 w 4215360"/>
                              <a:gd name="csY31" fmla="*/ 318884 h 323871"/>
                              <a:gd name="csX32" fmla="*/ 3192543 w 4215360"/>
                              <a:gd name="csY32" fmla="*/ 257349 h 323871"/>
                              <a:gd name="csX33" fmla="*/ 3296422 w 4215360"/>
                              <a:gd name="csY33" fmla="*/ 204536 h 323871"/>
                              <a:gd name="csX34" fmla="*/ 3399011 w 4215360"/>
                              <a:gd name="csY34" fmla="*/ 257349 h 323871"/>
                              <a:gd name="csX35" fmla="*/ 3493908 w 4215360"/>
                              <a:gd name="csY35" fmla="*/ 318884 h 323871"/>
                              <a:gd name="csX36" fmla="*/ 3603096 w 4215360"/>
                              <a:gd name="csY36" fmla="*/ 286143 h 323871"/>
                              <a:gd name="csX37" fmla="*/ 3696025 w 4215360"/>
                              <a:gd name="csY37" fmla="*/ 254931 h 323871"/>
                              <a:gd name="csX38" fmla="*/ 3788133 w 4215360"/>
                              <a:gd name="csY38" fmla="*/ 286377 h 323871"/>
                              <a:gd name="csX39" fmla="*/ 3892558 w 4215360"/>
                              <a:gd name="csY39" fmla="*/ 318884 h 323871"/>
                              <a:gd name="csX40" fmla="*/ 3987457 w 4215360"/>
                              <a:gd name="csY40" fmla="*/ 311376 h 323871"/>
                              <a:gd name="csX41" fmla="*/ 4095628 w 4215360"/>
                              <a:gd name="csY41" fmla="*/ 300891 h 323871"/>
                              <a:gd name="csX42" fmla="*/ 4215360 w 4215360"/>
                              <a:gd name="csY42" fmla="*/ 317191 h 323871"/>
                              <a:gd name="csX0" fmla="*/ 0 w 4215360"/>
                              <a:gd name="csY0" fmla="*/ 323871 h 323871"/>
                              <a:gd name="csX1" fmla="*/ 103005 w 4215360"/>
                              <a:gd name="csY1" fmla="*/ 299479 h 323871"/>
                              <a:gd name="csX2" fmla="*/ 197906 w 4215360"/>
                              <a:gd name="csY2" fmla="*/ 311777 h 323871"/>
                              <a:gd name="csX3" fmla="*/ 304712 w 4215360"/>
                              <a:gd name="csY3" fmla="*/ 318884 h 323871"/>
                              <a:gd name="csX4" fmla="*/ 411461 w 4215360"/>
                              <a:gd name="csY4" fmla="*/ 285145 h 323871"/>
                              <a:gd name="csX5" fmla="*/ 511181 w 4215360"/>
                              <a:gd name="csY5" fmla="*/ 254527 h 323871"/>
                              <a:gd name="csX6" fmla="*/ 615607 w 4215360"/>
                              <a:gd name="csY6" fmla="*/ 285145 h 323871"/>
                              <a:gd name="csX7" fmla="*/ 703361 w 4215360"/>
                              <a:gd name="csY7" fmla="*/ 318884 h 323871"/>
                              <a:gd name="csX8" fmla="*/ 803910 w 4215360"/>
                              <a:gd name="csY8" fmla="*/ 255687 h 323871"/>
                              <a:gd name="csX9" fmla="*/ 895540 w 4215360"/>
                              <a:gd name="csY9" fmla="*/ 207056 h 323871"/>
                              <a:gd name="csX10" fmla="*/ 988061 w 4215360"/>
                              <a:gd name="csY10" fmla="*/ 254527 h 323871"/>
                              <a:gd name="csX11" fmla="*/ 1102011 w 4215360"/>
                              <a:gd name="csY11" fmla="*/ 318884 h 323871"/>
                              <a:gd name="csX12" fmla="*/ 1187902 w 4215360"/>
                              <a:gd name="csY12" fmla="*/ 235579 h 323871"/>
                              <a:gd name="csX13" fmla="*/ 1294191 w 4215360"/>
                              <a:gd name="csY13" fmla="*/ 155893 h 323871"/>
                              <a:gd name="csX14" fmla="*/ 1405759 w 4215360"/>
                              <a:gd name="csY14" fmla="*/ 238065 h 323871"/>
                              <a:gd name="csX15" fmla="*/ 1500660 w 4215360"/>
                              <a:gd name="csY15" fmla="*/ 318884 h 323871"/>
                              <a:gd name="csX16" fmla="*/ 1606711 w 4215360"/>
                              <a:gd name="csY16" fmla="*/ 198488 h 323871"/>
                              <a:gd name="csX17" fmla="*/ 1702757 w 4215360"/>
                              <a:gd name="csY17" fmla="*/ 86411 h 323871"/>
                              <a:gd name="csX18" fmla="*/ 1808864 w 4215360"/>
                              <a:gd name="csY18" fmla="*/ 196718 h 323871"/>
                              <a:gd name="csX19" fmla="*/ 1906454 w 4215360"/>
                              <a:gd name="csY19" fmla="*/ 317192 h 323871"/>
                              <a:gd name="csX20" fmla="*/ 1998972 w 4215360"/>
                              <a:gd name="csY20" fmla="*/ 159442 h 323871"/>
                              <a:gd name="csX21" fmla="*/ 2098635 w 4215360"/>
                              <a:gd name="csY21" fmla="*/ 0 h 323871"/>
                              <a:gd name="csX22" fmla="*/ 2198297 w 4215360"/>
                              <a:gd name="csY22" fmla="*/ 159442 h 323871"/>
                              <a:gd name="csX23" fmla="*/ 2297959 w 4215360"/>
                              <a:gd name="csY23" fmla="*/ 318884 h 323871"/>
                              <a:gd name="csX24" fmla="*/ 2402385 w 4215360"/>
                              <a:gd name="csY24" fmla="*/ 200003 h 323871"/>
                              <a:gd name="csX25" fmla="*/ 2506810 w 4215360"/>
                              <a:gd name="csY25" fmla="*/ 85331 h 323871"/>
                              <a:gd name="csX26" fmla="*/ 2604640 w 4215360"/>
                              <a:gd name="csY26" fmla="*/ 200003 h 323871"/>
                              <a:gd name="csX27" fmla="*/ 2696609 w 4215360"/>
                              <a:gd name="csY27" fmla="*/ 318884 h 323871"/>
                              <a:gd name="csX28" fmla="*/ 2796271 w 4215360"/>
                              <a:gd name="csY28" fmla="*/ 239610 h 323871"/>
                              <a:gd name="csX29" fmla="*/ 2893245 w 4215360"/>
                              <a:gd name="csY29" fmla="*/ 155893 h 323871"/>
                              <a:gd name="csX30" fmla="*/ 2991682 w 4215360"/>
                              <a:gd name="csY30" fmla="*/ 239673 h 323871"/>
                              <a:gd name="csX31" fmla="*/ 3095259 w 4215360"/>
                              <a:gd name="csY31" fmla="*/ 318884 h 323871"/>
                              <a:gd name="csX32" fmla="*/ 3192543 w 4215360"/>
                              <a:gd name="csY32" fmla="*/ 257349 h 323871"/>
                              <a:gd name="csX33" fmla="*/ 3296422 w 4215360"/>
                              <a:gd name="csY33" fmla="*/ 204536 h 323871"/>
                              <a:gd name="csX34" fmla="*/ 3399011 w 4215360"/>
                              <a:gd name="csY34" fmla="*/ 257349 h 323871"/>
                              <a:gd name="csX35" fmla="*/ 3493908 w 4215360"/>
                              <a:gd name="csY35" fmla="*/ 318884 h 323871"/>
                              <a:gd name="csX36" fmla="*/ 3603096 w 4215360"/>
                              <a:gd name="csY36" fmla="*/ 286143 h 323871"/>
                              <a:gd name="csX37" fmla="*/ 3696025 w 4215360"/>
                              <a:gd name="csY37" fmla="*/ 254931 h 323871"/>
                              <a:gd name="csX38" fmla="*/ 3788133 w 4215360"/>
                              <a:gd name="csY38" fmla="*/ 286377 h 323871"/>
                              <a:gd name="csX39" fmla="*/ 3892558 w 4215360"/>
                              <a:gd name="csY39" fmla="*/ 318884 h 323871"/>
                              <a:gd name="csX40" fmla="*/ 3987457 w 4215360"/>
                              <a:gd name="csY40" fmla="*/ 311376 h 323871"/>
                              <a:gd name="csX41" fmla="*/ 4095628 w 4215360"/>
                              <a:gd name="csY41" fmla="*/ 300891 h 323871"/>
                              <a:gd name="csX42" fmla="*/ 4215360 w 4215360"/>
                              <a:gd name="csY42" fmla="*/ 317191 h 323871"/>
                              <a:gd name="csX0" fmla="*/ 0 w 4215360"/>
                              <a:gd name="csY0" fmla="*/ 323871 h 323871"/>
                              <a:gd name="csX1" fmla="*/ 103005 w 4215360"/>
                              <a:gd name="csY1" fmla="*/ 299479 h 323871"/>
                              <a:gd name="csX2" fmla="*/ 197906 w 4215360"/>
                              <a:gd name="csY2" fmla="*/ 311777 h 323871"/>
                              <a:gd name="csX3" fmla="*/ 304712 w 4215360"/>
                              <a:gd name="csY3" fmla="*/ 318884 h 323871"/>
                              <a:gd name="csX4" fmla="*/ 411461 w 4215360"/>
                              <a:gd name="csY4" fmla="*/ 285145 h 323871"/>
                              <a:gd name="csX5" fmla="*/ 511181 w 4215360"/>
                              <a:gd name="csY5" fmla="*/ 254527 h 323871"/>
                              <a:gd name="csX6" fmla="*/ 615607 w 4215360"/>
                              <a:gd name="csY6" fmla="*/ 285145 h 323871"/>
                              <a:gd name="csX7" fmla="*/ 703361 w 4215360"/>
                              <a:gd name="csY7" fmla="*/ 318884 h 323871"/>
                              <a:gd name="csX8" fmla="*/ 803910 w 4215360"/>
                              <a:gd name="csY8" fmla="*/ 255687 h 323871"/>
                              <a:gd name="csX9" fmla="*/ 895540 w 4215360"/>
                              <a:gd name="csY9" fmla="*/ 207056 h 323871"/>
                              <a:gd name="csX10" fmla="*/ 988061 w 4215360"/>
                              <a:gd name="csY10" fmla="*/ 254527 h 323871"/>
                              <a:gd name="csX11" fmla="*/ 1102011 w 4215360"/>
                              <a:gd name="csY11" fmla="*/ 318884 h 323871"/>
                              <a:gd name="csX12" fmla="*/ 1187902 w 4215360"/>
                              <a:gd name="csY12" fmla="*/ 235579 h 323871"/>
                              <a:gd name="csX13" fmla="*/ 1294191 w 4215360"/>
                              <a:gd name="csY13" fmla="*/ 155893 h 323871"/>
                              <a:gd name="csX14" fmla="*/ 1405759 w 4215360"/>
                              <a:gd name="csY14" fmla="*/ 238065 h 323871"/>
                              <a:gd name="csX15" fmla="*/ 1500660 w 4215360"/>
                              <a:gd name="csY15" fmla="*/ 318884 h 323871"/>
                              <a:gd name="csX16" fmla="*/ 1606711 w 4215360"/>
                              <a:gd name="csY16" fmla="*/ 198488 h 323871"/>
                              <a:gd name="csX17" fmla="*/ 1702757 w 4215360"/>
                              <a:gd name="csY17" fmla="*/ 86411 h 323871"/>
                              <a:gd name="csX18" fmla="*/ 1808864 w 4215360"/>
                              <a:gd name="csY18" fmla="*/ 196718 h 323871"/>
                              <a:gd name="csX19" fmla="*/ 1906454 w 4215360"/>
                              <a:gd name="csY19" fmla="*/ 317192 h 323871"/>
                              <a:gd name="csX20" fmla="*/ 1998972 w 4215360"/>
                              <a:gd name="csY20" fmla="*/ 159442 h 323871"/>
                              <a:gd name="csX21" fmla="*/ 2098635 w 4215360"/>
                              <a:gd name="csY21" fmla="*/ 0 h 323871"/>
                              <a:gd name="csX22" fmla="*/ 2198297 w 4215360"/>
                              <a:gd name="csY22" fmla="*/ 159442 h 323871"/>
                              <a:gd name="csX23" fmla="*/ 2297959 w 4215360"/>
                              <a:gd name="csY23" fmla="*/ 318884 h 323871"/>
                              <a:gd name="csX24" fmla="*/ 2402385 w 4215360"/>
                              <a:gd name="csY24" fmla="*/ 200003 h 323871"/>
                              <a:gd name="csX25" fmla="*/ 2506810 w 4215360"/>
                              <a:gd name="csY25" fmla="*/ 85331 h 323871"/>
                              <a:gd name="csX26" fmla="*/ 2604640 w 4215360"/>
                              <a:gd name="csY26" fmla="*/ 200003 h 323871"/>
                              <a:gd name="csX27" fmla="*/ 2696609 w 4215360"/>
                              <a:gd name="csY27" fmla="*/ 318884 h 323871"/>
                              <a:gd name="csX28" fmla="*/ 2796271 w 4215360"/>
                              <a:gd name="csY28" fmla="*/ 239610 h 323871"/>
                              <a:gd name="csX29" fmla="*/ 2893245 w 4215360"/>
                              <a:gd name="csY29" fmla="*/ 155893 h 323871"/>
                              <a:gd name="csX30" fmla="*/ 2991682 w 4215360"/>
                              <a:gd name="csY30" fmla="*/ 239673 h 323871"/>
                              <a:gd name="csX31" fmla="*/ 3095259 w 4215360"/>
                              <a:gd name="csY31" fmla="*/ 318884 h 323871"/>
                              <a:gd name="csX32" fmla="*/ 3192543 w 4215360"/>
                              <a:gd name="csY32" fmla="*/ 257349 h 323871"/>
                              <a:gd name="csX33" fmla="*/ 3296422 w 4215360"/>
                              <a:gd name="csY33" fmla="*/ 204536 h 323871"/>
                              <a:gd name="csX34" fmla="*/ 3399011 w 4215360"/>
                              <a:gd name="csY34" fmla="*/ 257349 h 323871"/>
                              <a:gd name="csX35" fmla="*/ 3493908 w 4215360"/>
                              <a:gd name="csY35" fmla="*/ 318884 h 323871"/>
                              <a:gd name="csX36" fmla="*/ 3603096 w 4215360"/>
                              <a:gd name="csY36" fmla="*/ 286143 h 323871"/>
                              <a:gd name="csX37" fmla="*/ 3696025 w 4215360"/>
                              <a:gd name="csY37" fmla="*/ 254931 h 323871"/>
                              <a:gd name="csX38" fmla="*/ 3788133 w 4215360"/>
                              <a:gd name="csY38" fmla="*/ 286377 h 323871"/>
                              <a:gd name="csX39" fmla="*/ 3892558 w 4215360"/>
                              <a:gd name="csY39" fmla="*/ 318884 h 323871"/>
                              <a:gd name="csX40" fmla="*/ 3987457 w 4215360"/>
                              <a:gd name="csY40" fmla="*/ 311376 h 323871"/>
                              <a:gd name="csX41" fmla="*/ 4095628 w 4215360"/>
                              <a:gd name="csY41" fmla="*/ 300891 h 323871"/>
                              <a:gd name="csX42" fmla="*/ 4215360 w 4215360"/>
                              <a:gd name="csY42" fmla="*/ 317191 h 323871"/>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 ang="0">
                                <a:pos x="csX15" y="csY15"/>
                              </a:cxn>
                              <a:cxn ang="0">
                                <a:pos x="csX16" y="csY16"/>
                              </a:cxn>
                              <a:cxn ang="0">
                                <a:pos x="csX17" y="csY17"/>
                              </a:cxn>
                              <a:cxn ang="0">
                                <a:pos x="csX18" y="csY18"/>
                              </a:cxn>
                              <a:cxn ang="0">
                                <a:pos x="csX19" y="csY19"/>
                              </a:cxn>
                              <a:cxn ang="0">
                                <a:pos x="csX20" y="csY20"/>
                              </a:cxn>
                              <a:cxn ang="0">
                                <a:pos x="csX21" y="csY21"/>
                              </a:cxn>
                              <a:cxn ang="0">
                                <a:pos x="csX22" y="csY22"/>
                              </a:cxn>
                              <a:cxn ang="0">
                                <a:pos x="csX23" y="csY23"/>
                              </a:cxn>
                              <a:cxn ang="0">
                                <a:pos x="csX24" y="csY24"/>
                              </a:cxn>
                              <a:cxn ang="0">
                                <a:pos x="csX25" y="csY25"/>
                              </a:cxn>
                              <a:cxn ang="0">
                                <a:pos x="csX26" y="csY26"/>
                              </a:cxn>
                              <a:cxn ang="0">
                                <a:pos x="csX27" y="csY27"/>
                              </a:cxn>
                              <a:cxn ang="0">
                                <a:pos x="csX28" y="csY28"/>
                              </a:cxn>
                              <a:cxn ang="0">
                                <a:pos x="csX29" y="csY29"/>
                              </a:cxn>
                              <a:cxn ang="0">
                                <a:pos x="csX30" y="csY30"/>
                              </a:cxn>
                              <a:cxn ang="0">
                                <a:pos x="csX31" y="csY31"/>
                              </a:cxn>
                              <a:cxn ang="0">
                                <a:pos x="csX32" y="csY32"/>
                              </a:cxn>
                              <a:cxn ang="0">
                                <a:pos x="csX33" y="csY33"/>
                              </a:cxn>
                              <a:cxn ang="0">
                                <a:pos x="csX34" y="csY34"/>
                              </a:cxn>
                              <a:cxn ang="0">
                                <a:pos x="csX35" y="csY35"/>
                              </a:cxn>
                              <a:cxn ang="0">
                                <a:pos x="csX36" y="csY36"/>
                              </a:cxn>
                              <a:cxn ang="0">
                                <a:pos x="csX37" y="csY37"/>
                              </a:cxn>
                              <a:cxn ang="0">
                                <a:pos x="csX38" y="csY38"/>
                              </a:cxn>
                              <a:cxn ang="0">
                                <a:pos x="csX39" y="csY39"/>
                              </a:cxn>
                              <a:cxn ang="0">
                                <a:pos x="csX40" y="csY40"/>
                              </a:cxn>
                              <a:cxn ang="0">
                                <a:pos x="csX41" y="csY41"/>
                              </a:cxn>
                              <a:cxn ang="0">
                                <a:pos x="csX42" y="csY42"/>
                              </a:cxn>
                            </a:cxnLst>
                            <a:rect l="l" t="t" r="r" b="b"/>
                            <a:pathLst>
                              <a:path w="4215360" h="323871">
                                <a:moveTo>
                                  <a:pt x="0" y="323871"/>
                                </a:moveTo>
                                <a:cubicBezTo>
                                  <a:pt x="37587" y="318175"/>
                                  <a:pt x="65259" y="299855"/>
                                  <a:pt x="103005" y="299479"/>
                                </a:cubicBezTo>
                                <a:cubicBezTo>
                                  <a:pt x="140751" y="299103"/>
                                  <a:pt x="168083" y="306931"/>
                                  <a:pt x="197906" y="311777"/>
                                </a:cubicBezTo>
                                <a:cubicBezTo>
                                  <a:pt x="227729" y="316623"/>
                                  <a:pt x="257017" y="321483"/>
                                  <a:pt x="304712" y="318884"/>
                                </a:cubicBezTo>
                                <a:cubicBezTo>
                                  <a:pt x="352407" y="316285"/>
                                  <a:pt x="381813" y="299153"/>
                                  <a:pt x="411461" y="285145"/>
                                </a:cubicBezTo>
                                <a:cubicBezTo>
                                  <a:pt x="441109" y="271137"/>
                                  <a:pt x="477157" y="254527"/>
                                  <a:pt x="511181" y="254527"/>
                                </a:cubicBezTo>
                                <a:cubicBezTo>
                                  <a:pt x="545205" y="254527"/>
                                  <a:pt x="593105" y="271957"/>
                                  <a:pt x="615607" y="285145"/>
                                </a:cubicBezTo>
                                <a:cubicBezTo>
                                  <a:pt x="638109" y="298333"/>
                                  <a:pt x="671977" y="323794"/>
                                  <a:pt x="703361" y="318884"/>
                                </a:cubicBezTo>
                                <a:cubicBezTo>
                                  <a:pt x="734745" y="313974"/>
                                  <a:pt x="779024" y="275966"/>
                                  <a:pt x="803910" y="255687"/>
                                </a:cubicBezTo>
                                <a:cubicBezTo>
                                  <a:pt x="828796" y="235408"/>
                                  <a:pt x="864848" y="207249"/>
                                  <a:pt x="895540" y="207056"/>
                                </a:cubicBezTo>
                                <a:cubicBezTo>
                                  <a:pt x="926232" y="206863"/>
                                  <a:pt x="963176" y="234248"/>
                                  <a:pt x="988061" y="254527"/>
                                </a:cubicBezTo>
                                <a:cubicBezTo>
                                  <a:pt x="1012946" y="274806"/>
                                  <a:pt x="1068704" y="322042"/>
                                  <a:pt x="1102011" y="318884"/>
                                </a:cubicBezTo>
                                <a:cubicBezTo>
                                  <a:pt x="1135318" y="315726"/>
                                  <a:pt x="1160635" y="264385"/>
                                  <a:pt x="1187902" y="235579"/>
                                </a:cubicBezTo>
                                <a:cubicBezTo>
                                  <a:pt x="1215169" y="206773"/>
                                  <a:pt x="1257882" y="155479"/>
                                  <a:pt x="1294191" y="155893"/>
                                </a:cubicBezTo>
                                <a:cubicBezTo>
                                  <a:pt x="1330500" y="156307"/>
                                  <a:pt x="1378491" y="210900"/>
                                  <a:pt x="1405759" y="238065"/>
                                </a:cubicBezTo>
                                <a:cubicBezTo>
                                  <a:pt x="1433027" y="265230"/>
                                  <a:pt x="1467168" y="325480"/>
                                  <a:pt x="1500660" y="318884"/>
                                </a:cubicBezTo>
                                <a:cubicBezTo>
                                  <a:pt x="1534152" y="312288"/>
                                  <a:pt x="1580173" y="238054"/>
                                  <a:pt x="1606711" y="198488"/>
                                </a:cubicBezTo>
                                <a:cubicBezTo>
                                  <a:pt x="1633249" y="158922"/>
                                  <a:pt x="1669065" y="86706"/>
                                  <a:pt x="1702757" y="86411"/>
                                </a:cubicBezTo>
                                <a:cubicBezTo>
                                  <a:pt x="1736449" y="86116"/>
                                  <a:pt x="1784405" y="158255"/>
                                  <a:pt x="1808864" y="196718"/>
                                </a:cubicBezTo>
                                <a:cubicBezTo>
                                  <a:pt x="1833323" y="235181"/>
                                  <a:pt x="1874769" y="323405"/>
                                  <a:pt x="1906454" y="317192"/>
                                </a:cubicBezTo>
                                <a:cubicBezTo>
                                  <a:pt x="1938139" y="310979"/>
                                  <a:pt x="1978848" y="214768"/>
                                  <a:pt x="1998972" y="159442"/>
                                </a:cubicBezTo>
                                <a:cubicBezTo>
                                  <a:pt x="2019096" y="104116"/>
                                  <a:pt x="2062597" y="0"/>
                                  <a:pt x="2098635" y="0"/>
                                </a:cubicBezTo>
                                <a:cubicBezTo>
                                  <a:pt x="2134673" y="0"/>
                                  <a:pt x="2175292" y="87572"/>
                                  <a:pt x="2198297" y="159442"/>
                                </a:cubicBezTo>
                                <a:cubicBezTo>
                                  <a:pt x="2221302" y="231312"/>
                                  <a:pt x="2263944" y="312124"/>
                                  <a:pt x="2297959" y="318884"/>
                                </a:cubicBezTo>
                                <a:cubicBezTo>
                                  <a:pt x="2331974" y="325644"/>
                                  <a:pt x="2374721" y="239749"/>
                                  <a:pt x="2402385" y="200003"/>
                                </a:cubicBezTo>
                                <a:cubicBezTo>
                                  <a:pt x="2430049" y="160257"/>
                                  <a:pt x="2473101" y="85331"/>
                                  <a:pt x="2506810" y="85331"/>
                                </a:cubicBezTo>
                                <a:cubicBezTo>
                                  <a:pt x="2540519" y="85331"/>
                                  <a:pt x="2573008" y="161078"/>
                                  <a:pt x="2604640" y="200003"/>
                                </a:cubicBezTo>
                                <a:cubicBezTo>
                                  <a:pt x="2636272" y="238928"/>
                                  <a:pt x="2664671" y="312283"/>
                                  <a:pt x="2696609" y="318884"/>
                                </a:cubicBezTo>
                                <a:cubicBezTo>
                                  <a:pt x="2728547" y="325485"/>
                                  <a:pt x="2773022" y="267596"/>
                                  <a:pt x="2796271" y="239610"/>
                                </a:cubicBezTo>
                                <a:cubicBezTo>
                                  <a:pt x="2819520" y="211624"/>
                                  <a:pt x="2860677" y="155883"/>
                                  <a:pt x="2893245" y="155893"/>
                                </a:cubicBezTo>
                                <a:cubicBezTo>
                                  <a:pt x="2925813" y="155903"/>
                                  <a:pt x="2969919" y="211687"/>
                                  <a:pt x="2991682" y="239673"/>
                                </a:cubicBezTo>
                                <a:cubicBezTo>
                                  <a:pt x="3013445" y="267659"/>
                                  <a:pt x="3061782" y="315938"/>
                                  <a:pt x="3095259" y="318884"/>
                                </a:cubicBezTo>
                                <a:cubicBezTo>
                                  <a:pt x="3128736" y="321830"/>
                                  <a:pt x="3170924" y="277227"/>
                                  <a:pt x="3192543" y="257349"/>
                                </a:cubicBezTo>
                                <a:cubicBezTo>
                                  <a:pt x="3214162" y="237471"/>
                                  <a:pt x="3262011" y="204536"/>
                                  <a:pt x="3296422" y="204536"/>
                                </a:cubicBezTo>
                                <a:cubicBezTo>
                                  <a:pt x="3330833" y="204536"/>
                                  <a:pt x="3373240" y="236650"/>
                                  <a:pt x="3399011" y="257349"/>
                                </a:cubicBezTo>
                                <a:cubicBezTo>
                                  <a:pt x="3424782" y="278048"/>
                                  <a:pt x="3459894" y="314085"/>
                                  <a:pt x="3493908" y="318884"/>
                                </a:cubicBezTo>
                                <a:cubicBezTo>
                                  <a:pt x="3527922" y="323683"/>
                                  <a:pt x="3578935" y="300905"/>
                                  <a:pt x="3603096" y="286143"/>
                                </a:cubicBezTo>
                                <a:cubicBezTo>
                                  <a:pt x="3627257" y="271381"/>
                                  <a:pt x="3665186" y="254892"/>
                                  <a:pt x="3696025" y="254931"/>
                                </a:cubicBezTo>
                                <a:cubicBezTo>
                                  <a:pt x="3726864" y="254970"/>
                                  <a:pt x="3760141" y="270794"/>
                                  <a:pt x="3788133" y="286377"/>
                                </a:cubicBezTo>
                                <a:cubicBezTo>
                                  <a:pt x="3816125" y="301960"/>
                                  <a:pt x="3852193" y="318820"/>
                                  <a:pt x="3892558" y="318884"/>
                                </a:cubicBezTo>
                                <a:cubicBezTo>
                                  <a:pt x="3932923" y="318948"/>
                                  <a:pt x="3948850" y="318477"/>
                                  <a:pt x="3987457" y="311376"/>
                                </a:cubicBezTo>
                                <a:cubicBezTo>
                                  <a:pt x="4026064" y="304275"/>
                                  <a:pt x="4057644" y="299922"/>
                                  <a:pt x="4095628" y="300891"/>
                                </a:cubicBezTo>
                                <a:cubicBezTo>
                                  <a:pt x="4133612" y="301860"/>
                                  <a:pt x="4182764" y="314192"/>
                                  <a:pt x="4215360" y="317191"/>
                                </a:cubicBezTo>
                              </a:path>
                            </a:pathLst>
                          </a:custGeom>
                          <a:noFill/>
                          <a:ln w="12700" cap="flat">
                            <a:solidFill>
                              <a:schemeClr val="tx1"/>
                            </a:solidFill>
                            <a:prstDash val="solid"/>
                            <a:miter/>
                          </a:ln>
                        </wps:spPr>
                        <wps:bodyPr/>
                      </wps:wsp>
                    </wpg:wgp>
                  </a:graphicData>
                </a:graphic>
                <wp14:sizeRelH relativeFrom="margin">
                  <wp14:pctWidth>0</wp14:pctWidth>
                </wp14:sizeRelH>
                <wp14:sizeRelV relativeFrom="margin">
                  <wp14:pctHeight>0</wp14:pctHeight>
                </wp14:sizeRelV>
              </wp:anchor>
            </w:drawing>
          </mc:Choice>
          <mc:Fallback>
            <w:pict>
              <v:group w14:anchorId="54C299B7" id="组合 933" o:spid="_x0000_s1397" style="position:absolute;left:0;text-align:left;margin-left:132.05pt;margin-top:3.55pt;width:183.25pt;height:124.75pt;z-index:251750400;mso-position-horizontal:right;mso-position-horizontal-relative:margin;mso-width-relative:margin;mso-height-relative:margin" coordorigin="693" coordsize="23284,15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">
                <v:group id="_x0000_s1398" style="position:absolute;left:712;width:23266;height:15880" coordorigin="123,-24" coordsize="4052,28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">
                  <v:group id="组合 365465350" o:spid="_x0000_s1399" style="position:absolute;left:123;top:-24;width:4052;height:2802" coordorigin="123,-24" coordsize="4052,28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">
                    <v:group id="组合 2107479815" o:spid="_x0000_s1400" style="position:absolute;left:123;top:-24;width:4052;height:2611" coordorigin="123,-24" coordsize="4052,26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">
                      <v:group id="组合 723697722" o:spid="_x0000_s1401" style="position:absolute;left:123;top:86;width:4052;height:2501" coordorigin="123,86" coordsize="4052,25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">
                        <v:group id="组合 1422493686" o:spid="_x0000_s1402" style="position:absolute;left:123;top:86;width:3807;height:2324" coordorigin="123,86" coordsize="3807,23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">
                          <v:group id="组合 1267216910" o:spid="_x0000_s1403" style="position:absolute;left:123;top:86;width:3572;height:2324" coordorigin="123,86" coordsize="3572,23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">
                            <v:shape id="直接箭头连接符 1811144413" o:spid="_x0000_s1404" type="#_x0000_t32" style="position:absolute;left:123;top:1375;width:3572;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" strokecolor="black [3213]" strokeweight=".5pt">
                              <v:stroke endarrowwidth="narrow" joinstyle="miter"/>
                            </v:shape>
                            <v:shape id="直接箭头连接符 178052965" o:spid="_x0000_s1405" type="#_x0000_t32" style="position:absolute;left:1904;top:86;width:1;height:2324;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" strokecolor="black [3213]" strokeweight=".5pt">
                              <v:stroke endarrow="block" endarrowwidth="narrow" joinstyle="miter"/>
                            </v:shape>
                          </v:group>
                          <v:group id="组合 1535033312" o:spid="_x0000_s1406" style="position:absolute;left:126;top:336;width:3804;height:2074" coordorigin="126,336" coordsize="3804,20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">
                            <v:group id="组合 495009959" o:spid="_x0000_s1407" style="position:absolute;left:224;top:336;width:3362;height:2070" coordorigin="219,336" coordsize="3362,20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">
                              <v:line id="直接连接符 1428179690" o:spid="_x0000_s1408" style="position:absolute;flip:x;visibility:visible;mso-wrap-style:square" from="2571,337" to="2572,2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" strokecolor="black [3213]" strokeweight=".5pt">
                                <v:stroke dashstyle="dash" joinstyle="miter"/>
                              </v:line>
                              <v:line id="直接连接符 1031735849" o:spid="_x0000_s1409" style="position:absolute;flip:x;visibility:visible;mso-wrap-style:square" from="2907,337" to="2908,2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" strokecolor="black [3213]" strokeweight=".5pt">
                                <v:stroke dashstyle="dash" joinstyle="miter"/>
                              </v:line>
                              <v:line id="直接连接符 1505776540" o:spid="_x0000_s1410" style="position:absolute;flip:x;visibility:visible;mso-wrap-style:square" from="3244,337" to="3245,2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" strokecolor="black [3213]" strokeweight=".5pt">
                                <v:stroke dashstyle="dash" joinstyle="miter"/>
                              </v:line>
                              <v:line id="直接连接符 1438728818" o:spid="_x0000_s1411" style="position:absolute;flip:x;visibility:visible;mso-wrap-style:square" from="3580,337" to="3581,2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" strokecolor="black [3213]" strokeweight=".5pt">
                                <v:stroke dashstyle="dash" joinstyle="miter"/>
                              </v:line>
                              <v:line id="直接连接符 2143596844" o:spid="_x0000_s1412" style="position:absolute;flip:x;visibility:visible;mso-wrap-style:square" from="219,336" to="220,2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" strokecolor="black [3213]" strokeweight=".5pt">
                                <v:stroke dashstyle="dash" joinstyle="miter"/>
                              </v:line>
                              <v:line id="直接连接符 1992527578" o:spid="_x0000_s1413" style="position:absolute;flip:x;visibility:visible;mso-wrap-style:square" from="555,336" to="555,2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" strokecolor="black [3213]" strokeweight=".5pt">
                                <v:stroke dashstyle="dash" joinstyle="miter"/>
                              </v:line>
                              <v:line id="直接连接符 169714895" o:spid="_x0000_s1414" style="position:absolute;flip:x;visibility:visible;mso-wrap-style:square" from="890,337" to="891,2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" strokecolor="black [3213]" strokeweight=".5pt">
                                <v:stroke dashstyle="dash" joinstyle="miter"/>
                              </v:line>
                              <v:line id="直接连接符 976975299" o:spid="_x0000_s1415" style="position:absolute;flip:x;visibility:visible;mso-wrap-style:square" from="1226,337" to="1227,2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" strokecolor="black [3213]" strokeweight=".5pt">
                                <v:stroke dashstyle="dash" joinstyle="miter"/>
                              </v:line>
                              <v:line id="直接连接符 1004944042" o:spid="_x0000_s1416" style="position:absolute;flip:x;visibility:visible;mso-wrap-style:square" from="1562,337" to="1563,2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" strokecolor="black [3213]" strokeweight=".5pt">
                                <v:stroke dashstyle="dash" joinstyle="miter"/>
                              </v:line>
                              <v:line id="直接连接符 1273625027" o:spid="_x0000_s1417" style="position:absolute;flip:x;visibility:visible;mso-wrap-style:square" from="2235,337" to="2236,2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" strokecolor="black [3213]" strokeweight=".5pt">
                                <v:stroke dashstyle="dash" joinstyle="miter"/>
                              </v:line>
                            </v:group>
                            <v:shape id="直接箭头连接符 377010532" o:spid="_x0000_s1418" type="#_x0000_t32" style="position:absolute;left:132;top:2409;width:3798;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" strokecolor="black [3213]" strokeweight=".5pt">
                              <v:stroke endarrow="block" endarrowwidth="narrow" joinstyle="miter"/>
                            </v:shape>
                            <v:rect id="矩形 136952101" o:spid="_x0000_s1419" style="position:absolute;left:126;top:340;width:3572;height:207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" filled="f" strokecolor="black [3213]" strokeweight=".5pt">
                              <v:textbox style="mso-fit-shape-to-text:t" inset="1mm,0,1mm,0"/>
                            </v:rect>
                          </v:group>
                        </v:group>
                        <v:shape id="文本框 6" o:spid="_x0000_s1420" type="#_x0000_t202" style="position:absolute;left:3950;top:2226;width:225;height:3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" filled="f" stroked="f" strokeweight=".5pt">
                          <v:textbox style="mso-fit-shape-to-text:t" inset="1mm,0,1mm,0">
                            <w:txbxContent>
                              <w:p w14:paraId="52000FAA" w14:textId="77777777" w:rsidR="005318B1" w:rsidRPr="005318B1" w:rsidRDefault="005318B1" w:rsidP="005318B1">
                                <w:pPr>
                                  <w:rPr>
                                    <w:i/>
                                    <w:iCs/>
                                    <w:sz w:val="18"/>
                                    <w:szCs w:val="18"/>
                                  </w:rPr>
                                </w:pPr>
                                <w:r w:rsidRPr="005318B1">
                                  <w:rPr>
                                    <w:i/>
                                    <w:iCs/>
                                    <w:sz w:val="18"/>
                                    <w:szCs w:val="18"/>
                                  </w:rPr>
                                  <w:t>x</w:t>
                                </w:r>
                              </w:p>
                            </w:txbxContent>
                          </v:textbox>
                        </v:shape>
                      </v:group>
                      <v:shape id="文本框 6" o:spid="_x0000_s1421" type="#_x0000_t202" style="position:absolute;left:1947;top:-24;width:536;height:3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" filled="f" stroked="f" strokeweight=".5pt">
                        <v:textbox style="mso-fit-shape-to-text:t" inset="1mm,0,1mm,0">
                          <w:txbxContent>
                            <w:p w14:paraId="6765DC06" w14:textId="77777777" w:rsidR="005318B1" w:rsidRPr="005318B1" w:rsidRDefault="005318B1" w:rsidP="005318B1">
                              <w:pPr>
                                <w:rPr>
                                  <w:sz w:val="18"/>
                                  <w:szCs w:val="18"/>
                                </w:rPr>
                              </w:pPr>
                              <w:r w:rsidRPr="005318B1">
                                <w:rPr>
                                  <w:rFonts w:hint="eastAsia"/>
                                  <w:sz w:val="18"/>
                                  <w:szCs w:val="18"/>
                                </w:rPr>
                                <w:t>光强</w:t>
                              </w:r>
                            </w:p>
                          </w:txbxContent>
                        </v:textbox>
                      </v:shape>
                    </v:group>
                    <v:shape id="文本框 6" o:spid="_x0000_s1422" type="#_x0000_t202" style="position:absolute;left:1764;top:2417;width:280;height:3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" filled="f" stroked="f" strokeweight=".5pt">
                      <v:textbox style="mso-fit-shape-to-text:t" inset="1mm,0,1mm,0">
                        <w:txbxContent>
                          <w:p w14:paraId="49B6C844" w14:textId="77777777" w:rsidR="005318B1" w:rsidRPr="005318B1" w:rsidRDefault="005318B1" w:rsidP="005318B1">
                            <w:pPr>
                              <w:rPr>
                                <w:i/>
                                <w:iCs/>
                                <w:sz w:val="18"/>
                                <w:szCs w:val="18"/>
                              </w:rPr>
                            </w:pPr>
                            <w:r w:rsidRPr="005318B1">
                              <w:rPr>
                                <w:i/>
                                <w:iCs/>
                                <w:sz w:val="18"/>
                                <w:szCs w:val="18"/>
                              </w:rPr>
                              <w:t>O</w:t>
                            </w:r>
                          </w:p>
                        </w:txbxContent>
                      </v:textbox>
                    </v:shape>
                  </v:group>
                  <v:shape id="文本框 6" o:spid="_x0000_s1423" type="#_x0000_t202" style="position:absolute;left:1364;top:1724;width:237;height:3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" filled="f" stroked="f" strokeweight=".5pt">
                    <v:textbox style="mso-fit-shape-to-text:t" inset="1mm,0,1mm,0">
                      <w:txbxContent>
                        <w:p w14:paraId="0BA9EBE5" w14:textId="77777777" w:rsidR="005318B1" w:rsidRPr="005318B1" w:rsidRDefault="005318B1" w:rsidP="005318B1">
                          <w:pPr>
                            <w:rPr>
                              <w:sz w:val="18"/>
                              <w:szCs w:val="18"/>
                            </w:rPr>
                          </w:pPr>
                          <w:r w:rsidRPr="005318B1">
                            <w:rPr>
                              <w:sz w:val="18"/>
                              <w:szCs w:val="18"/>
                            </w:rPr>
                            <w:t>b</w:t>
                          </w:r>
                        </w:p>
                      </w:txbxContent>
                    </v:textbox>
                  </v:shape>
                  <v:shape id="文本框 6" o:spid="_x0000_s1424" type="#_x0000_t202" style="position:absolute;left:1279;top:675;width:225;height:36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" filled="f" stroked="f" strokeweight=".5pt">
                    <v:textbox style="mso-fit-shape-to-text:t" inset="1mm,0,1mm,0">
                      <w:txbxContent>
                        <w:p w14:paraId="287FCD2B" w14:textId="1AFEFD6C" w:rsidR="00FC6247" w:rsidRPr="005318B1" w:rsidRDefault="00FC6247" w:rsidP="005318B1">
                          <w:pPr>
                            <w:rPr>
                              <w:sz w:val="18"/>
                              <w:szCs w:val="18"/>
                            </w:rPr>
                          </w:pPr>
                          <w:r>
                            <w:rPr>
                              <w:rFonts w:hint="eastAsia"/>
                              <w:sz w:val="18"/>
                              <w:szCs w:val="18"/>
                            </w:rPr>
                            <w:t>a</w:t>
                          </w:r>
                        </w:p>
                      </w:txbxContent>
                    </v:textbox>
                  </v:shape>
                </v:group>
                <v:shape id="任意多边形: 形状 719872896" o:spid="_x0000_s1425" style="position:absolute;left:693;top:9053;width:20546;height:4363;visibility:visible;mso-wrap-style:square;v-text-anchor:top" coordsize="2126149,319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" path="m,264243v17017,26778,37315,55849,61878,54641c90662,317468,139100,252922,167508,221342v37395,-41570,58896,-65337,90114,-65666c288840,155347,318611,182023,354816,219367v30210,31160,71881,101411,105712,99517c494359,316990,533122,249020,557804,208004v25912,-43059,67112,-97164,101165,-96764c693022,111640,739493,169881,762121,210404v23437,41973,64271,116974,97057,108480c891964,310390,926390,241156,958840,159442,991370,77728,1022464,,1058502,v36118,,67213,77728,99663,159442c1190695,241156,1224247,309731,1257827,318884v33580,9153,83288,-60054,101815,-104525c1379538,166603,1422699,108699,1455959,108421v33260,-278,84142,68346,103243,104268c1581948,255466,1622660,315725,1656477,318884v33817,3159,85889,-48780,105630,-87238c1782577,191768,1826468,156021,1858068,155676v31600,-345,76314,43315,93642,73897c1972732,266675,2025615,319670,2055126,318884v30751,-819,39765,-19952,71023,-58562e" filled="f" strokecolor="black [3213]" strokeweight="1pt">
                  <v:stroke joinstyle="miter"/>
                  <v:path arrowok="t" o:connecttype="custom" o:connectlocs="0,360615;59794,435184;161867,302067;248946,212452;342867,299372;445019,435184;539019,283865;636777,151810;736455,287140;830244,435184;926549,217592;1022855,0;1119162,217592;1215467,435184;1313854,292538;1406927,147963;1506693,290259;1600692,435184;1702765,316129;1795494,212452;1885983,313300;1985916,435184;2054547,355264" o:connectangles="0,0,0,0,0,0,0,0,0,0,0,0,0,0,0,0,0,0,0,0,0,0,0"/>
                </v:shape>
                <v:shape id="任意多边形: 形状 811097348" o:spid="_x0000_s1426" style="position:absolute;left:732;top:2968;width:20490;height:4553;visibility:visible;mso-wrap-style:square;v-text-anchor:top" coordsize="4215360,3238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" path="m,323871v37587,-5696,65259,-24016,103005,-24392c140751,299103,168083,306931,197906,311777v29823,4846,59111,9706,106806,7107c352407,316285,381813,299153,411461,285145v29648,-14008,65696,-30618,99720,-30618c545205,254527,593105,271957,615607,285145v22502,13188,56370,38649,87754,33739c734745,313974,779024,275966,803910,255687v24886,-20279,60938,-48438,91630,-48631c926232,206863,963176,234248,988061,254527v24885,20279,80643,67515,113950,64357c1135318,315726,1160635,264385,1187902,235579v27267,-28806,69980,-80100,106289,-79686c1330500,156307,1378491,210900,1405759,238065v27268,27165,61409,87415,94901,80819c1534152,312288,1580173,238054,1606711,198488v26538,-39566,62354,-111782,96046,-112077c1736449,86116,1784405,158255,1808864,196718v24459,38463,65905,126687,97590,120474c1938139,310979,1978848,214768,1998972,159442,2019096,104116,2062597,,2098635,v36038,,76657,87572,99662,159442c2221302,231312,2263944,312124,2297959,318884v34015,6760,76762,-79135,104426,-118881c2430049,160257,2473101,85331,2506810,85331v33709,,66198,75747,97830,114672c2636272,238928,2664671,312283,2696609,318884v31938,6601,76413,-51288,99662,-79274c2819520,211624,2860677,155883,2893245,155893v32568,10,76674,55794,98437,83780c3013445,267659,3061782,315938,3095259,318884v33477,2946,75665,-41657,97284,-61535c3214162,237471,3262011,204536,3296422,204536v34411,,76818,32114,102589,52813c3424782,278048,3459894,314085,3493908,318884v34014,4799,85027,-17979,109188,-32741c3627257,271381,3665186,254892,3696025,254931v30839,39,64116,15863,92108,31446c3816125,301960,3852193,318820,3892558,318884v40365,64,56292,-407,94899,-7508c4026064,304275,4057644,299922,4095628,300891v37984,969,87136,13301,119732,16300e" filled="f" strokecolor="black [3213]" strokeweight="1pt">
                  <v:stroke joinstyle="miter"/>
                  <v:path arrowok="t" o:connecttype="custom" o:connectlocs="0,455287;50067,420998;96195,438286;148109,448276;199996,400847;248466,357806;299224,400847;341878,448276;390751,359436;435289,291072;480260,357806;535647,448276;577396,331169;629059,219149;683288,334664;729416,448276;780964,279028;827648,121474;879223,276540;926658,445898;971627,224138;1020070,0;1068512,224138;1116954,448276;1167712,281158;1218469,119955;1266021,281158;1310723,448276;1359166,336836;1406301,219149;1454148,336924;1504493,448276;1551779,361773;1602271,287530;1652135,361773;1698261,448276;1751334,402250;1796503,358373;1841274,402579;1892031,448276;1938158,437722;1990736,422982;2048933,445896" o:connectangles="0,0,0,0,0,0,0,0,0,0,0,0,0,0,0,0,0,0,0,0,0,0,0,0,0,0,0,0,0,0,0,0,0,0,0,0,0,0,0,0,0,0,0"/>
                </v:shape>
                <w10:wrap type="square" anchorx="margin"/>
              </v:group>
            </w:pict>
          </mc:Fallback>
        </mc:AlternateContent>
      </w:r>
    </w:p>
    <w:p w14:paraId="3C3259F1" w14:textId="31BB5A6F" w:rsidR="00844F6D" w:rsidRPr="00755CE8" w:rsidRDefault="00844F6D" w:rsidP="00844F6D">
      <w:pPr>
        <w:rPr>
          <w:shd w:val="clear" w:color="auto" w:fill="FFFFFF"/>
        </w:rPr>
      </w:pPr>
      <w:r>
        <w:rPr>
          <w:rFonts w:hint="eastAsia"/>
        </w:rPr>
        <w:t>2</w:t>
      </w:r>
      <w:r>
        <w:t>．</w:t>
      </w:r>
      <w:r w:rsidR="00AB4492">
        <w:rPr>
          <w:rFonts w:hint="eastAsia"/>
        </w:rPr>
        <w:t>（</w:t>
      </w:r>
      <w:r>
        <w:rPr>
          <w:rFonts w:hint="eastAsia"/>
        </w:rPr>
        <w:t>4</w:t>
      </w:r>
      <w:r>
        <w:rPr>
          <w:rFonts w:hint="eastAsia"/>
        </w:rPr>
        <w:t>分</w:t>
      </w:r>
      <w:r w:rsidR="00AB4492">
        <w:rPr>
          <w:rFonts w:hint="eastAsia"/>
        </w:rPr>
        <w:t>）（</w:t>
      </w:r>
      <w:r>
        <w:rPr>
          <w:rFonts w:hint="eastAsia"/>
        </w:rPr>
        <w:t>多选</w:t>
      </w:r>
      <w:r w:rsidR="00AB4492">
        <w:rPr>
          <w:rFonts w:hint="eastAsia"/>
        </w:rPr>
        <w:t>）</w:t>
      </w:r>
      <w:r w:rsidRPr="00755CE8">
        <w:rPr>
          <w:shd w:val="clear" w:color="auto" w:fill="FFFFFF"/>
        </w:rPr>
        <w:t>两束单色光</w:t>
      </w:r>
      <w:r w:rsidRPr="00755CE8">
        <w:rPr>
          <w:rFonts w:hint="eastAsia"/>
          <w:shd w:val="clear" w:color="auto" w:fill="FFFFFF"/>
        </w:rPr>
        <w:t>a</w:t>
      </w:r>
      <w:r w:rsidRPr="00755CE8">
        <w:rPr>
          <w:rFonts w:hint="eastAsia"/>
          <w:shd w:val="clear" w:color="auto" w:fill="FFFFFF"/>
        </w:rPr>
        <w:t>、</w:t>
      </w:r>
      <w:r w:rsidRPr="00755CE8">
        <w:rPr>
          <w:rFonts w:hint="eastAsia"/>
          <w:shd w:val="clear" w:color="auto" w:fill="FFFFFF"/>
        </w:rPr>
        <w:t>b</w:t>
      </w:r>
      <w:r w:rsidRPr="00755CE8">
        <w:rPr>
          <w:shd w:val="clear" w:color="auto" w:fill="FFFFFF"/>
        </w:rPr>
        <w:t>分别经过同一双缝干涉装置后，</w:t>
      </w:r>
      <w:r w:rsidRPr="00755CE8">
        <w:rPr>
          <w:rFonts w:hint="eastAsia"/>
          <w:shd w:val="clear" w:color="auto" w:fill="FFFFFF"/>
        </w:rPr>
        <w:t>在光屏上测得的</w:t>
      </w:r>
      <w:r w:rsidRPr="00755CE8">
        <w:rPr>
          <w:shd w:val="clear" w:color="auto" w:fill="FFFFFF"/>
        </w:rPr>
        <w:t>光强与位置</w:t>
      </w:r>
      <w:r w:rsidRPr="005318B1">
        <w:rPr>
          <w:rFonts w:hint="eastAsia"/>
          <w:i/>
          <w:iCs/>
          <w:shd w:val="clear" w:color="auto" w:fill="FFFFFF"/>
        </w:rPr>
        <w:t>x</w:t>
      </w:r>
      <w:r w:rsidRPr="00755CE8">
        <w:rPr>
          <w:shd w:val="clear" w:color="auto" w:fill="FFFFFF"/>
        </w:rPr>
        <w:t>的关系如图所示，</w:t>
      </w:r>
      <w:r w:rsidRPr="00755CE8">
        <w:rPr>
          <w:rFonts w:hint="eastAsia"/>
          <w:shd w:val="clear" w:color="auto" w:fill="FFFFFF"/>
        </w:rPr>
        <w:t>则光</w:t>
      </w:r>
      <w:r w:rsidRPr="00755CE8">
        <w:rPr>
          <w:rFonts w:hint="eastAsia"/>
          <w:shd w:val="clear" w:color="auto" w:fill="FFFFFF"/>
        </w:rPr>
        <w:t>a</w:t>
      </w:r>
      <w:r w:rsidRPr="00755CE8">
        <w:rPr>
          <w:rFonts w:hint="eastAsia"/>
        </w:rPr>
        <w:t>______</w:t>
      </w:r>
      <w:r w:rsidRPr="00755CE8">
        <w:rPr>
          <w:rFonts w:hint="eastAsia"/>
        </w:rPr>
        <w:t>。</w:t>
      </w:r>
    </w:p>
    <w:p w14:paraId="72B150E2" w14:textId="7364556E" w:rsidR="00844F6D" w:rsidRPr="00755CE8" w:rsidRDefault="00844F6D" w:rsidP="00844F6D">
      <w:pPr>
        <w:rPr>
          <w:shd w:val="clear" w:color="auto" w:fill="FFFFFF"/>
        </w:rPr>
      </w:pPr>
      <w:r w:rsidRPr="00755CE8">
        <w:rPr>
          <w:rFonts w:hint="eastAsia"/>
        </w:rPr>
        <w:t>A</w:t>
      </w:r>
      <w:r w:rsidRPr="00755CE8">
        <w:t>．</w:t>
      </w:r>
      <w:r w:rsidRPr="00755CE8">
        <w:rPr>
          <w:rFonts w:hint="eastAsia"/>
          <w:shd w:val="clear" w:color="auto" w:fill="FFFFFF"/>
        </w:rPr>
        <w:t>波长是光</w:t>
      </w:r>
      <w:r w:rsidRPr="00755CE8">
        <w:rPr>
          <w:rFonts w:hint="eastAsia"/>
          <w:shd w:val="clear" w:color="auto" w:fill="FFFFFF"/>
        </w:rPr>
        <w:t>b</w:t>
      </w:r>
      <w:r w:rsidRPr="00755CE8">
        <w:rPr>
          <w:rFonts w:hint="eastAsia"/>
          <w:shd w:val="clear" w:color="auto" w:fill="FFFFFF"/>
        </w:rPr>
        <w:t>的</w:t>
      </w:r>
      <w:r w:rsidRPr="00755CE8">
        <w:rPr>
          <w:rFonts w:hint="eastAsia"/>
          <w:shd w:val="clear" w:color="auto" w:fill="FFFFFF"/>
        </w:rPr>
        <w:t>2</w:t>
      </w:r>
      <w:r w:rsidRPr="00755CE8">
        <w:rPr>
          <w:rFonts w:hint="eastAsia"/>
          <w:shd w:val="clear" w:color="auto" w:fill="FFFFFF"/>
        </w:rPr>
        <w:t>倍</w:t>
      </w:r>
    </w:p>
    <w:p w14:paraId="1778E23E" w14:textId="6DE0F8C2" w:rsidR="00844F6D" w:rsidRPr="00755CE8" w:rsidRDefault="00844F6D" w:rsidP="00844F6D">
      <w:pPr>
        <w:rPr>
          <w:shd w:val="clear" w:color="auto" w:fill="FFFFFF"/>
        </w:rPr>
      </w:pPr>
      <w:r w:rsidRPr="00755CE8">
        <w:rPr>
          <w:rFonts w:hint="eastAsia"/>
        </w:rPr>
        <w:t>B</w:t>
      </w:r>
      <w:r w:rsidRPr="00755CE8">
        <w:t>．</w:t>
      </w:r>
      <w:r w:rsidRPr="00755CE8">
        <w:rPr>
          <w:rFonts w:hint="eastAsia"/>
          <w:shd w:val="clear" w:color="auto" w:fill="FFFFFF"/>
        </w:rPr>
        <w:t>光子能量是光</w:t>
      </w:r>
      <w:r w:rsidRPr="00755CE8">
        <w:rPr>
          <w:rFonts w:hint="eastAsia"/>
          <w:shd w:val="clear" w:color="auto" w:fill="FFFFFF"/>
        </w:rPr>
        <w:t>b</w:t>
      </w:r>
      <w:r w:rsidRPr="00755CE8">
        <w:rPr>
          <w:rFonts w:hint="eastAsia"/>
          <w:shd w:val="clear" w:color="auto" w:fill="FFFFFF"/>
        </w:rPr>
        <w:t>的</w:t>
      </w:r>
      <w:r w:rsidRPr="00755CE8">
        <w:rPr>
          <w:rFonts w:hint="eastAsia"/>
          <w:shd w:val="clear" w:color="auto" w:fill="FFFFFF"/>
        </w:rPr>
        <w:t>2</w:t>
      </w:r>
      <w:r w:rsidRPr="00755CE8">
        <w:rPr>
          <w:rFonts w:hint="eastAsia"/>
          <w:shd w:val="clear" w:color="auto" w:fill="FFFFFF"/>
        </w:rPr>
        <w:t>倍</w:t>
      </w:r>
    </w:p>
    <w:p w14:paraId="138C2CFB" w14:textId="18BFD609" w:rsidR="00844F6D" w:rsidRPr="00755CE8" w:rsidRDefault="00844F6D" w:rsidP="00844F6D">
      <w:pPr>
        <w:rPr>
          <w:shd w:val="clear" w:color="auto" w:fill="FFFFFF"/>
        </w:rPr>
      </w:pPr>
      <w:r w:rsidRPr="00755CE8">
        <w:rPr>
          <w:rFonts w:hint="eastAsia"/>
        </w:rPr>
        <w:t>C</w:t>
      </w:r>
      <w:r w:rsidRPr="00755CE8">
        <w:t>．</w:t>
      </w:r>
      <w:r w:rsidRPr="00755CE8">
        <w:rPr>
          <w:rFonts w:hint="eastAsia"/>
          <w:shd w:val="clear" w:color="auto" w:fill="FFFFFF"/>
        </w:rPr>
        <w:t>光子动量是光</w:t>
      </w:r>
      <w:r w:rsidRPr="00755CE8">
        <w:rPr>
          <w:rFonts w:hint="eastAsia"/>
          <w:shd w:val="clear" w:color="auto" w:fill="FFFFFF"/>
        </w:rPr>
        <w:t>b</w:t>
      </w:r>
      <w:r w:rsidRPr="00755CE8">
        <w:rPr>
          <w:rFonts w:hint="eastAsia"/>
          <w:shd w:val="clear" w:color="auto" w:fill="FFFFFF"/>
        </w:rPr>
        <w:t>的</w:t>
      </w:r>
      <w:r w:rsidRPr="00755CE8">
        <w:rPr>
          <w:rFonts w:hint="eastAsia"/>
          <w:shd w:val="clear" w:color="auto" w:fill="FFFFFF"/>
        </w:rPr>
        <w:t>2</w:t>
      </w:r>
      <w:r w:rsidRPr="00755CE8">
        <w:rPr>
          <w:rFonts w:hint="eastAsia"/>
          <w:shd w:val="clear" w:color="auto" w:fill="FFFFFF"/>
        </w:rPr>
        <w:t>倍</w:t>
      </w:r>
    </w:p>
    <w:p w14:paraId="03A66577" w14:textId="2D0DEED6" w:rsidR="00844F6D" w:rsidRPr="00755CE8" w:rsidRDefault="00844F6D" w:rsidP="00844F6D">
      <w:pPr>
        <w:rPr>
          <w:shd w:val="clear" w:color="auto" w:fill="FFFFFF"/>
        </w:rPr>
      </w:pPr>
      <w:r w:rsidRPr="00755CE8">
        <w:rPr>
          <w:rFonts w:hint="eastAsia"/>
        </w:rPr>
        <w:t>D</w:t>
      </w:r>
      <w:r w:rsidRPr="00755CE8">
        <w:t>．</w:t>
      </w:r>
      <w:r w:rsidRPr="00755CE8">
        <w:rPr>
          <w:rFonts w:hint="eastAsia"/>
          <w:shd w:val="clear" w:color="auto" w:fill="FFFFFF"/>
        </w:rPr>
        <w:t>比光</w:t>
      </w:r>
      <w:r w:rsidRPr="00755CE8">
        <w:rPr>
          <w:rFonts w:hint="eastAsia"/>
          <w:shd w:val="clear" w:color="auto" w:fill="FFFFFF"/>
        </w:rPr>
        <w:t>b</w:t>
      </w:r>
      <w:r w:rsidRPr="00755CE8">
        <w:rPr>
          <w:rFonts w:hint="eastAsia"/>
          <w:shd w:val="clear" w:color="auto" w:fill="FFFFFF"/>
        </w:rPr>
        <w:t>更容易发生明显衍射</w:t>
      </w:r>
    </w:p>
    <w:p w14:paraId="3AFCF584" w14:textId="136A4A01" w:rsidR="00245046" w:rsidRDefault="00245046" w:rsidP="00844F6D"/>
    <w:p w14:paraId="218F3643" w14:textId="4D49607D" w:rsidR="00844F6D" w:rsidRDefault="00844F6D" w:rsidP="00041373">
      <w:pPr>
        <w:rPr>
          <w:shd w:val="clear" w:color="auto" w:fill="FFFFFF"/>
        </w:rPr>
      </w:pPr>
      <w:r>
        <w:rPr>
          <w:rFonts w:hint="eastAsia"/>
        </w:rPr>
        <w:t>3</w:t>
      </w:r>
      <w:r>
        <w:t>．</w:t>
      </w:r>
      <w:r>
        <w:rPr>
          <w:rFonts w:hint="eastAsia"/>
          <w:shd w:val="clear" w:color="auto" w:fill="FFFFFF"/>
        </w:rPr>
        <w:t>小贤</w:t>
      </w:r>
      <w:r>
        <w:rPr>
          <w:shd w:val="clear" w:color="auto" w:fill="FFFFFF"/>
        </w:rPr>
        <w:t>研究光电效应</w:t>
      </w:r>
      <w:r>
        <w:rPr>
          <w:rFonts w:hint="eastAsia"/>
          <w:shd w:val="clear" w:color="auto" w:fill="FFFFFF"/>
        </w:rPr>
        <w:t>的电路如图</w:t>
      </w:r>
      <w:r w:rsidR="00AB4492">
        <w:rPr>
          <w:rFonts w:hint="eastAsia"/>
          <w:shd w:val="clear" w:color="auto" w:fill="FFFFFF"/>
        </w:rPr>
        <w:t>（</w:t>
      </w:r>
      <w:r>
        <w:rPr>
          <w:rFonts w:hint="eastAsia"/>
          <w:shd w:val="clear" w:color="auto" w:fill="FFFFFF"/>
        </w:rPr>
        <w:t>a</w:t>
      </w:r>
      <w:r w:rsidR="00AB4492">
        <w:rPr>
          <w:rFonts w:hint="eastAsia"/>
          <w:shd w:val="clear" w:color="auto" w:fill="FFFFFF"/>
        </w:rPr>
        <w:t>）</w:t>
      </w:r>
      <w:r>
        <w:rPr>
          <w:rFonts w:hint="eastAsia"/>
          <w:shd w:val="clear" w:color="auto" w:fill="FFFFFF"/>
        </w:rPr>
        <w:t>所示，电路中真空管的阴极</w:t>
      </w:r>
      <w:r>
        <w:rPr>
          <w:rFonts w:hint="eastAsia"/>
          <w:i/>
          <w:iCs/>
          <w:shd w:val="clear" w:color="auto" w:fill="FFFFFF"/>
        </w:rPr>
        <w:t>K</w:t>
      </w:r>
      <w:r>
        <w:rPr>
          <w:rFonts w:hint="eastAsia"/>
          <w:shd w:val="clear" w:color="auto" w:fill="FFFFFF"/>
        </w:rPr>
        <w:t>为金属铯板。已知金属铯的逸出功</w:t>
      </w:r>
      <w:r>
        <w:rPr>
          <w:rFonts w:hint="eastAsia"/>
          <w:i/>
          <w:iCs/>
          <w:shd w:val="clear" w:color="auto" w:fill="FFFFFF"/>
        </w:rPr>
        <w:t xml:space="preserve">W </w:t>
      </w:r>
      <w:r>
        <w:rPr>
          <w:rFonts w:hint="eastAsia"/>
          <w:shd w:val="clear" w:color="auto" w:fill="FFFFFF"/>
        </w:rPr>
        <w:t>= 2.14 eV</w:t>
      </w:r>
      <w:r>
        <w:rPr>
          <w:rFonts w:hint="eastAsia"/>
          <w:shd w:val="clear" w:color="auto" w:fill="FFFFFF"/>
        </w:rPr>
        <w:t>，元电荷</w:t>
      </w:r>
      <w:r>
        <w:rPr>
          <w:rFonts w:hint="eastAsia"/>
          <w:i/>
          <w:iCs/>
          <w:shd w:val="clear" w:color="auto" w:fill="FFFFFF"/>
        </w:rPr>
        <w:t xml:space="preserve">e </w:t>
      </w:r>
      <w:r>
        <w:rPr>
          <w:rFonts w:hint="eastAsia"/>
          <w:shd w:val="clear" w:color="auto" w:fill="FFFFFF"/>
        </w:rPr>
        <w:t xml:space="preserve">= </w:t>
      </w:r>
      <w:r>
        <w:rPr>
          <w:rFonts w:eastAsia="微软雅黑" w:cs="Times New Roman"/>
          <w:shd w:val="clear" w:color="auto" w:fill="FFFFFF"/>
        </w:rPr>
        <w:t>1.6×10</w:t>
      </w:r>
      <w:r>
        <w:rPr>
          <w:rFonts w:eastAsia="微软雅黑" w:cs="Times New Roman"/>
          <w:shd w:val="clear" w:color="auto" w:fill="FFFFFF"/>
          <w:vertAlign w:val="superscript"/>
        </w:rPr>
        <w:t>−19</w:t>
      </w:r>
      <w:r>
        <w:rPr>
          <w:rFonts w:eastAsia="微软雅黑" w:cs="Times New Roman" w:hint="eastAsia"/>
          <w:shd w:val="clear" w:color="auto" w:fill="FFFFFF"/>
          <w:vertAlign w:val="superscript"/>
        </w:rPr>
        <w:t xml:space="preserve"> </w:t>
      </w:r>
      <w:r>
        <w:rPr>
          <w:rFonts w:eastAsia="微软雅黑" w:cs="Times New Roman"/>
          <w:shd w:val="clear" w:color="auto" w:fill="FFFFFF"/>
        </w:rPr>
        <w:t>C</w:t>
      </w:r>
      <w:r>
        <w:rPr>
          <w:rFonts w:hint="eastAsia"/>
          <w:shd w:val="clear" w:color="auto" w:fill="FFFFFF"/>
        </w:rPr>
        <w:t>，普朗克常量</w:t>
      </w:r>
      <w:r>
        <w:rPr>
          <w:rFonts w:hint="eastAsia"/>
          <w:i/>
          <w:iCs/>
          <w:shd w:val="clear" w:color="auto" w:fill="FFFFFF"/>
        </w:rPr>
        <w:t xml:space="preserve">h </w:t>
      </w:r>
      <w:r>
        <w:rPr>
          <w:rFonts w:hint="eastAsia"/>
          <w:shd w:val="clear" w:color="auto" w:fill="FFFFFF"/>
        </w:rPr>
        <w:t>= 6.626</w:t>
      </w:r>
      <w:r w:rsidRPr="00245046">
        <w:rPr>
          <w:rFonts w:asciiTheme="majorBidi" w:hAnsiTheme="majorBidi" w:cstheme="majorBidi"/>
          <w:shd w:val="clear" w:color="auto" w:fill="FFFFFF"/>
        </w:rPr>
        <w:t>×</w:t>
      </w:r>
      <w:r>
        <w:rPr>
          <w:rFonts w:hint="eastAsia"/>
          <w:shd w:val="clear" w:color="auto" w:fill="FFFFFF"/>
        </w:rPr>
        <w:t>10</w:t>
      </w:r>
      <w:r>
        <w:rPr>
          <w:rFonts w:ascii="Cambria Math" w:hAnsi="Cambria Math" w:cs="Cambria Math"/>
          <w:shd w:val="clear" w:color="auto" w:fill="FFFFFF"/>
          <w:vertAlign w:val="superscript"/>
        </w:rPr>
        <w:t>−</w:t>
      </w:r>
      <w:r>
        <w:rPr>
          <w:rFonts w:hint="eastAsia"/>
          <w:shd w:val="clear" w:color="auto" w:fill="FFFFFF"/>
          <w:vertAlign w:val="superscript"/>
        </w:rPr>
        <w:t xml:space="preserve">34 </w:t>
      </w:r>
      <w:r>
        <w:rPr>
          <w:rFonts w:hint="eastAsia"/>
          <w:shd w:val="clear" w:color="auto" w:fill="FFFFFF"/>
        </w:rPr>
        <w:t>J</w:t>
      </w:r>
      <w:r>
        <w:rPr>
          <w:rFonts w:cs="Times New Roman"/>
          <w:shd w:val="clear" w:color="auto" w:fill="FFFFFF"/>
        </w:rPr>
        <w:t>·</w:t>
      </w:r>
      <w:r>
        <w:rPr>
          <w:rFonts w:hint="eastAsia"/>
          <w:shd w:val="clear" w:color="auto" w:fill="FFFFFF"/>
        </w:rPr>
        <w:t>s</w:t>
      </w:r>
      <w:r>
        <w:rPr>
          <w:rFonts w:hint="eastAsia"/>
          <w:shd w:val="clear" w:color="auto" w:fill="FFFFFF"/>
        </w:rPr>
        <w:t>。</w:t>
      </w:r>
    </w:p>
    <w:p w14:paraId="0E216C61" w14:textId="08901781" w:rsidR="00844F6D" w:rsidRDefault="00E77D47" w:rsidP="00E77D47">
      <w:pPr>
        <w:jc w:val="center"/>
        <w:rPr>
          <w:shd w:val="clear" w:color="auto" w:fill="FFFFFF"/>
        </w:rPr>
      </w:pPr>
      <w:r>
        <w:rPr>
          <w:noProof/>
          <w:szCs w:val="21"/>
        </w:rPr>
        <mc:AlternateContent>
          <mc:Choice Requires="wpg">
            <w:drawing>
              <wp:inline distT="0" distB="0" distL="0" distR="0" wp14:anchorId="1AE273D3" wp14:editId="7C8235D2">
                <wp:extent cx="5139955" cy="1855231"/>
                <wp:effectExtent l="0" t="0" r="3810" b="0"/>
                <wp:docPr id="273324485" name="组合 940"/>
                <wp:cNvGraphicFramePr/>
                <a:graphic xmlns:a="http://schemas.openxmlformats.org/drawingml/2006/main">
                  <a:graphicData uri="http://schemas.microsoft.com/office/word/2010/wordprocessingGroup">
                    <wpg:wgp>
                      <wpg:cNvGrpSpPr/>
                      <wpg:grpSpPr>
                        <a:xfrm>
                          <a:off x="0" y="0"/>
                          <a:ext cx="5139955" cy="1855231"/>
                          <a:chOff x="0" y="0"/>
                          <a:chExt cx="5139955" cy="1855231"/>
                        </a:xfrm>
                      </wpg:grpSpPr>
                      <wpg:grpSp>
                        <wpg:cNvPr id="1981303978" name="组合 1"/>
                        <wpg:cNvGrpSpPr/>
                        <wpg:grpSpPr>
                          <a:xfrm>
                            <a:off x="3619130" y="394871"/>
                            <a:ext cx="1520825" cy="1460360"/>
                            <a:chOff x="0" y="-37771"/>
                            <a:chExt cx="1520825" cy="1460903"/>
                          </a:xfrm>
                        </wpg:grpSpPr>
                        <wpg:grpSp>
                          <wpg:cNvPr id="1695345160" name="组合 1695345160"/>
                          <wpg:cNvGrpSpPr/>
                          <wpg:grpSpPr>
                            <a:xfrm>
                              <a:off x="0" y="-37771"/>
                              <a:ext cx="1520825" cy="1460903"/>
                              <a:chOff x="0" y="-59"/>
                              <a:chExt cx="2395" cy="2282"/>
                            </a:xfrm>
                          </wpg:grpSpPr>
                          <wpg:grpSp>
                            <wpg:cNvPr id="1034717631" name="组合 1034717631"/>
                            <wpg:cNvGrpSpPr/>
                            <wpg:grpSpPr>
                              <a:xfrm>
                                <a:off x="0" y="-59"/>
                                <a:ext cx="2395" cy="2282"/>
                                <a:chOff x="0" y="-68"/>
                                <a:chExt cx="2568" cy="2625"/>
                              </a:xfrm>
                            </wpg:grpSpPr>
                            <wpg:grpSp>
                              <wpg:cNvPr id="790354138" name="组合 790354138"/>
                              <wpg:cNvGrpSpPr/>
                              <wpg:grpSpPr>
                                <a:xfrm>
                                  <a:off x="0" y="-68"/>
                                  <a:ext cx="2568" cy="2289"/>
                                  <a:chOff x="0" y="-64"/>
                                  <a:chExt cx="2454" cy="2157"/>
                                </a:xfrm>
                              </wpg:grpSpPr>
                              <wps:wsp>
                                <wps:cNvPr id="361751733" name="文本框 5"/>
                                <wps:cNvSpPr txBox="1"/>
                                <wps:spPr>
                                  <a:xfrm>
                                    <a:off x="750" y="1747"/>
                                    <a:ext cx="258" cy="346"/>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FFC5D14" w14:textId="77777777" w:rsidR="00E77D47" w:rsidRDefault="00E77D47" w:rsidP="00E77D47">
                                      <w:pPr>
                                        <w:rPr>
                                          <w:rFonts w:cs="Arial"/>
                                          <w:i/>
                                          <w:iCs/>
                                          <w:color w:val="000000" w:themeColor="dark1"/>
                                          <w:sz w:val="18"/>
                                          <w:szCs w:val="18"/>
                                        </w:rPr>
                                      </w:pPr>
                                      <w:r>
                                        <w:rPr>
                                          <w:rFonts w:cs="Arial"/>
                                          <w:i/>
                                          <w:iCs/>
                                          <w:color w:val="000000" w:themeColor="dark1"/>
                                          <w:sz w:val="18"/>
                                          <w:szCs w:val="18"/>
                                        </w:rPr>
                                        <w:t>O</w:t>
                                      </w:r>
                                    </w:p>
                                  </w:txbxContent>
                                </wps:txbx>
                                <wps:bodyPr rot="0" spcFirstLastPara="0" vert="horz" wrap="none" lIns="36000" tIns="0" rIns="36000" bIns="0" numCol="1" spcCol="0" rtlCol="0" fromWordArt="0" anchor="t" anchorCtr="0" forceAA="0" compatLnSpc="1">
                                  <a:spAutoFit/>
                                </wps:bodyPr>
                              </wps:wsp>
                              <wpg:grpSp>
                                <wpg:cNvPr id="1746003177" name="组合 1746003177"/>
                                <wpg:cNvGrpSpPr/>
                                <wpg:grpSpPr>
                                  <a:xfrm>
                                    <a:off x="0" y="-64"/>
                                    <a:ext cx="2454" cy="2151"/>
                                    <a:chOff x="0" y="-64"/>
                                    <a:chExt cx="2454" cy="2151"/>
                                  </a:xfrm>
                                </wpg:grpSpPr>
                                <wpg:grpSp>
                                  <wpg:cNvPr id="1607188598" name="组合 1607188598"/>
                                  <wpg:cNvGrpSpPr/>
                                  <wpg:grpSpPr>
                                    <a:xfrm>
                                      <a:off x="0" y="38"/>
                                      <a:ext cx="2454" cy="2049"/>
                                      <a:chOff x="0" y="38"/>
                                      <a:chExt cx="2454" cy="2049"/>
                                    </a:xfrm>
                                  </wpg:grpSpPr>
                                  <wps:wsp>
                                    <wps:cNvPr id="1681540688" name="直接箭头连接符 1681540688"/>
                                    <wps:cNvCnPr/>
                                    <wps:spPr>
                                      <a:xfrm>
                                        <a:off x="0" y="1736"/>
                                        <a:ext cx="2324" cy="1"/>
                                      </a:xfrm>
                                      <a:prstGeom prst="straightConnector1">
                                        <a:avLst/>
                                      </a:prstGeom>
                                      <a:ln w="6350">
                                        <a:solidFill>
                                          <a:schemeClr val="tx1"/>
                                        </a:solidFill>
                                        <a:tailEnd type="triangle" w="sm" len="med"/>
                                      </a:ln>
                                    </wps:spPr>
                                    <wps:style>
                                      <a:lnRef idx="2">
                                        <a:schemeClr val="accent1"/>
                                      </a:lnRef>
                                      <a:fillRef idx="0">
                                        <a:srgbClr val="FFFFFF"/>
                                      </a:fillRef>
                                      <a:effectRef idx="0">
                                        <a:srgbClr val="FFFFFF"/>
                                      </a:effectRef>
                                      <a:fontRef idx="minor">
                                        <a:schemeClr val="tx1"/>
                                      </a:fontRef>
                                    </wps:style>
                                    <wps:bodyPr/>
                                  </wps:wsp>
                                  <wps:wsp>
                                    <wps:cNvPr id="1412782009" name="直接箭头连接符 1412782009"/>
                                    <wps:cNvCnPr/>
                                    <wps:spPr>
                                      <a:xfrm flipH="1" flipV="1">
                                        <a:off x="876" y="38"/>
                                        <a:ext cx="1" cy="1699"/>
                                      </a:xfrm>
                                      <a:prstGeom prst="straightConnector1">
                                        <a:avLst/>
                                      </a:prstGeom>
                                      <a:ln w="6350">
                                        <a:solidFill>
                                          <a:schemeClr val="tx1"/>
                                        </a:solidFill>
                                        <a:tailEnd type="triangle" w="sm" len="med"/>
                                      </a:ln>
                                    </wps:spPr>
                                    <wps:style>
                                      <a:lnRef idx="2">
                                        <a:schemeClr val="accent1"/>
                                      </a:lnRef>
                                      <a:fillRef idx="0">
                                        <a:srgbClr val="FFFFFF"/>
                                      </a:fillRef>
                                      <a:effectRef idx="0">
                                        <a:srgbClr val="FFFFFF"/>
                                      </a:effectRef>
                                      <a:fontRef idx="minor">
                                        <a:schemeClr val="tx1"/>
                                      </a:fontRef>
                                    </wps:style>
                                    <wps:bodyPr/>
                                  </wps:wsp>
                                  <wps:wsp>
                                    <wps:cNvPr id="1301295171" name="文本框 5"/>
                                    <wps:cNvSpPr txBox="1"/>
                                    <wps:spPr>
                                      <a:xfrm>
                                        <a:off x="2037" y="1741"/>
                                        <a:ext cx="417" cy="346"/>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F8BC552" w14:textId="77777777" w:rsidR="00E77D47" w:rsidRPr="002A7E94" w:rsidRDefault="00E77D47" w:rsidP="00E77D47">
                                          <w:pPr>
                                            <w:rPr>
                                              <w:rFonts w:cs="Arial"/>
                                              <w:i/>
                                              <w:iCs/>
                                              <w:color w:val="000000" w:themeColor="dark1"/>
                                              <w:sz w:val="18"/>
                                              <w:szCs w:val="18"/>
                                              <w:vertAlign w:val="subscript"/>
                                            </w:rPr>
                                          </w:pPr>
                                          <w:r>
                                            <w:rPr>
                                              <w:rFonts w:cs="Arial"/>
                                              <w:i/>
                                              <w:iCs/>
                                              <w:color w:val="000000" w:themeColor="dark1"/>
                                              <w:sz w:val="18"/>
                                              <w:szCs w:val="18"/>
                                            </w:rPr>
                                            <w:t>U</w:t>
                                          </w:r>
                                          <w:r>
                                            <w:rPr>
                                              <w:rFonts w:cs="Arial" w:hint="eastAsia"/>
                                              <w:i/>
                                              <w:iCs/>
                                              <w:color w:val="000000" w:themeColor="dark1"/>
                                              <w:sz w:val="18"/>
                                              <w:szCs w:val="18"/>
                                              <w:vertAlign w:val="subscript"/>
                                            </w:rPr>
                                            <w:t>AK</w:t>
                                          </w:r>
                                        </w:p>
                                      </w:txbxContent>
                                    </wps:txbx>
                                    <wps:bodyPr rot="0" spcFirstLastPara="0" vert="horz" wrap="none" lIns="36000" tIns="0" rIns="36000" bIns="0" numCol="1" spcCol="0" rtlCol="0" fromWordArt="0" anchor="t" anchorCtr="0" forceAA="0" compatLnSpc="1">
                                      <a:spAutoFit/>
                                    </wps:bodyPr>
                                  </wps:wsp>
                                </wpg:grpSp>
                                <wps:wsp>
                                  <wps:cNvPr id="1735318572" name="文本框 5"/>
                                  <wps:cNvSpPr txBox="1"/>
                                  <wps:spPr>
                                    <a:xfrm>
                                      <a:off x="915" y="-64"/>
                                      <a:ext cx="188" cy="346"/>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01DBAC5" w14:textId="77777777" w:rsidR="00E77D47" w:rsidRDefault="00E77D47" w:rsidP="00E77D47">
                                        <w:pPr>
                                          <w:rPr>
                                            <w:rFonts w:cs="Arial"/>
                                            <w:i/>
                                            <w:iCs/>
                                            <w:color w:val="000000" w:themeColor="dark1"/>
                                            <w:sz w:val="18"/>
                                            <w:szCs w:val="18"/>
                                          </w:rPr>
                                        </w:pPr>
                                        <w:r>
                                          <w:rPr>
                                            <w:rFonts w:cs="Arial"/>
                                            <w:i/>
                                            <w:iCs/>
                                            <w:color w:val="000000" w:themeColor="dark1"/>
                                            <w:sz w:val="18"/>
                                            <w:szCs w:val="18"/>
                                          </w:rPr>
                                          <w:t>I</w:t>
                                        </w:r>
                                      </w:p>
                                    </w:txbxContent>
                                  </wps:txbx>
                                  <wps:bodyPr rot="0" spcFirstLastPara="0" vert="horz" wrap="none" lIns="36000" tIns="0" rIns="36000" bIns="0" numCol="1" spcCol="0" rtlCol="0" fromWordArt="0" anchor="t" anchorCtr="0" forceAA="0" compatLnSpc="1">
                                    <a:spAutoFit/>
                                  </wps:bodyPr>
                                </wps:wsp>
                              </wpg:grpSp>
                            </wpg:grpSp>
                            <wps:wsp>
                              <wps:cNvPr id="2135674299" name="文本框 23"/>
                              <wps:cNvSpPr txBox="1"/>
                              <wps:spPr>
                                <a:xfrm>
                                  <a:off x="1026" y="2201"/>
                                  <a:ext cx="593" cy="356"/>
                                </a:xfrm>
                                <a:prstGeom prst="rect">
                                  <a:avLst/>
                                </a:prstGeom>
                                <a:noFill/>
                              </wps:spPr>
                              <wps:txbx>
                                <w:txbxContent>
                                  <w:p w14:paraId="3F930B8E" w14:textId="77777777" w:rsidR="00E77D47" w:rsidRDefault="00E77D47" w:rsidP="00E77D47">
                                    <w:pPr>
                                      <w:rPr>
                                        <w:rFonts w:cs="Arial"/>
                                        <w:color w:val="000000" w:themeColor="text1"/>
                                        <w:sz w:val="18"/>
                                        <w:szCs w:val="18"/>
                                      </w:rPr>
                                    </w:pPr>
                                    <w:r>
                                      <w:rPr>
                                        <w:rFonts w:cs="Arial" w:hint="eastAsia"/>
                                        <w:color w:val="000000" w:themeColor="text1"/>
                                        <w:sz w:val="18"/>
                                        <w:szCs w:val="18"/>
                                      </w:rPr>
                                      <w:t>（</w:t>
                                    </w:r>
                                    <w:r>
                                      <w:rPr>
                                        <w:rFonts w:cs="Arial"/>
                                        <w:color w:val="000000" w:themeColor="text1"/>
                                        <w:sz w:val="18"/>
                                        <w:szCs w:val="18"/>
                                      </w:rPr>
                                      <w:t>c</w:t>
                                    </w:r>
                                    <w:r>
                                      <w:rPr>
                                        <w:rFonts w:cs="Arial" w:hint="eastAsia"/>
                                        <w:color w:val="000000" w:themeColor="text1"/>
                                        <w:sz w:val="18"/>
                                        <w:szCs w:val="18"/>
                                      </w:rPr>
                                      <w:t>）</w:t>
                                    </w:r>
                                  </w:p>
                                </w:txbxContent>
                              </wps:txbx>
                              <wps:bodyPr wrap="none" lIns="36000" tIns="0" rIns="36000" bIns="0" rtlCol="0">
                                <a:spAutoFit/>
                              </wps:bodyPr>
                            </wps:wsp>
                          </wpg:grpSp>
                          <wps:wsp>
                            <wps:cNvPr id="1574428264" name="文本框 5"/>
                            <wps:cNvSpPr txBox="1"/>
                            <wps:spPr>
                              <a:xfrm>
                                <a:off x="222" y="1607"/>
                                <a:ext cx="453" cy="319"/>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72F2752" w14:textId="77777777" w:rsidR="00E77D47" w:rsidRPr="002A7E94" w:rsidRDefault="00E77D47" w:rsidP="00E77D47">
                                  <w:pPr>
                                    <w:rPr>
                                      <w:rFonts w:cs="Times New Roman"/>
                                      <w:color w:val="000000" w:themeColor="dark1"/>
                                      <w:sz w:val="18"/>
                                      <w:szCs w:val="18"/>
                                      <w:vertAlign w:val="subscript"/>
                                    </w:rPr>
                                  </w:pPr>
                                  <w:r>
                                    <w:rPr>
                                      <w:rFonts w:cs="Times New Roman"/>
                                      <w:color w:val="000000" w:themeColor="dark1"/>
                                      <w:sz w:val="18"/>
                                      <w:szCs w:val="18"/>
                                    </w:rPr>
                                    <w:t>−</w:t>
                                  </w:r>
                                  <w:r>
                                    <w:rPr>
                                      <w:rFonts w:cs="Arial"/>
                                      <w:color w:val="000000" w:themeColor="dark1"/>
                                      <w:sz w:val="18"/>
                                      <w:szCs w:val="18"/>
                                    </w:rPr>
                                    <w:t xml:space="preserve"> </w:t>
                                  </w:r>
                                  <w:r>
                                    <w:rPr>
                                      <w:rFonts w:cs="Arial"/>
                                      <w:i/>
                                      <w:iCs/>
                                      <w:color w:val="000000" w:themeColor="dark1"/>
                                      <w:sz w:val="18"/>
                                      <w:szCs w:val="18"/>
                                    </w:rPr>
                                    <w:t>U</w:t>
                                  </w:r>
                                  <w:r>
                                    <w:rPr>
                                      <w:rFonts w:cs="Arial" w:hint="eastAsia"/>
                                      <w:i/>
                                      <w:iCs/>
                                      <w:color w:val="000000" w:themeColor="dark1"/>
                                      <w:sz w:val="18"/>
                                      <w:szCs w:val="18"/>
                                      <w:vertAlign w:val="subscript"/>
                                    </w:rPr>
                                    <w:t>c</w:t>
                                  </w:r>
                                </w:p>
                              </w:txbxContent>
                            </wps:txbx>
                            <wps:bodyPr rot="0" spcFirstLastPara="0" vert="horz" wrap="none" lIns="36000" tIns="0" rIns="36000" bIns="0" numCol="1" spcCol="0" rtlCol="0" fromWordArt="0" anchor="t" anchorCtr="0" forceAA="0" compatLnSpc="1">
                              <a:spAutoFit/>
                            </wps:bodyPr>
                          </wps:wsp>
                        </wpg:grpSp>
                        <wpg:grpSp>
                          <wpg:cNvPr id="1221073784" name="组合 1221073784"/>
                          <wpg:cNvGrpSpPr/>
                          <wpg:grpSpPr>
                            <a:xfrm>
                              <a:off x="267736" y="218260"/>
                              <a:ext cx="929004" cy="826767"/>
                              <a:chOff x="267736" y="218260"/>
                              <a:chExt cx="929515" cy="826779"/>
                            </a:xfrm>
                          </wpg:grpSpPr>
                          <wps:wsp>
                            <wps:cNvPr id="292832011" name="任意多边形: 形状 292832011"/>
                            <wps:cNvSpPr/>
                            <wps:spPr>
                              <a:xfrm>
                                <a:off x="282366" y="236749"/>
                                <a:ext cx="891529" cy="789832"/>
                              </a:xfrm>
                              <a:custGeom>
                                <a:avLst/>
                                <a:gdLst>
                                  <a:gd name="csX0" fmla="*/ 0 w 906163"/>
                                  <a:gd name="csY0" fmla="*/ 848497 h 848497"/>
                                  <a:gd name="csX1" fmla="*/ 906163 w 906163"/>
                                  <a:gd name="csY1" fmla="*/ 0 h 848497"/>
                                  <a:gd name="csX0" fmla="*/ 0 w 907626"/>
                                  <a:gd name="csY0" fmla="*/ 797147 h 797147"/>
                                  <a:gd name="csX1" fmla="*/ 907626 w 907626"/>
                                  <a:gd name="csY1" fmla="*/ 0 h 797147"/>
                                  <a:gd name="csX0" fmla="*/ 0 w 907626"/>
                                  <a:gd name="csY0" fmla="*/ 797147 h 797147"/>
                                  <a:gd name="csX1" fmla="*/ 907626 w 907626"/>
                                  <a:gd name="csY1" fmla="*/ 0 h 797147"/>
                                  <a:gd name="csX0" fmla="*/ 0 w 907626"/>
                                  <a:gd name="csY0" fmla="*/ 798594 h 798594"/>
                                  <a:gd name="csX1" fmla="*/ 907626 w 907626"/>
                                  <a:gd name="csY1" fmla="*/ 1447 h 798594"/>
                                  <a:gd name="csX0" fmla="*/ 0 w 907626"/>
                                  <a:gd name="csY0" fmla="*/ 798677 h 798677"/>
                                  <a:gd name="csX1" fmla="*/ 907626 w 907626"/>
                                  <a:gd name="csY1" fmla="*/ 1530 h 798677"/>
                                  <a:gd name="csX0" fmla="*/ 0 w 907626"/>
                                  <a:gd name="csY0" fmla="*/ 798680 h 798680"/>
                                  <a:gd name="csX1" fmla="*/ 907626 w 907626"/>
                                  <a:gd name="csY1" fmla="*/ 1533 h 798680"/>
                                  <a:gd name="csX0" fmla="*/ 0 w 907626"/>
                                  <a:gd name="csY0" fmla="*/ 798680 h 798680"/>
                                  <a:gd name="csX1" fmla="*/ 907626 w 907626"/>
                                  <a:gd name="csY1" fmla="*/ 1533 h 798680"/>
                                  <a:gd name="csX0" fmla="*/ 0 w 907626"/>
                                  <a:gd name="csY0" fmla="*/ 797147 h 797147"/>
                                  <a:gd name="csX1" fmla="*/ 907626 w 907626"/>
                                  <a:gd name="csY1" fmla="*/ 0 h 797147"/>
                                  <a:gd name="csX0" fmla="*/ 0 w 907626"/>
                                  <a:gd name="csY0" fmla="*/ 797147 h 797147"/>
                                  <a:gd name="csX1" fmla="*/ 907626 w 907626"/>
                                  <a:gd name="csY1" fmla="*/ 0 h 797147"/>
                                  <a:gd name="csX0" fmla="*/ 0 w 907626"/>
                                  <a:gd name="csY0" fmla="*/ 797147 h 797147"/>
                                  <a:gd name="csX1" fmla="*/ 907626 w 907626"/>
                                  <a:gd name="csY1" fmla="*/ 0 h 797147"/>
                                  <a:gd name="csX0" fmla="*/ 0 w 891529"/>
                                  <a:gd name="csY0" fmla="*/ 789830 h 789830"/>
                                  <a:gd name="csX1" fmla="*/ 891529 w 891529"/>
                                  <a:gd name="csY1" fmla="*/ 0 h 789830"/>
                                  <a:gd name="csX0" fmla="*/ 0 w 891529"/>
                                  <a:gd name="csY0" fmla="*/ 789830 h 789830"/>
                                  <a:gd name="csX1" fmla="*/ 891529 w 891529"/>
                                  <a:gd name="csY1" fmla="*/ 0 h 789830"/>
                                  <a:gd name="csX0" fmla="*/ 0 w 891529"/>
                                  <a:gd name="csY0" fmla="*/ 789830 h 789830"/>
                                  <a:gd name="csX1" fmla="*/ 273589 w 891529"/>
                                  <a:gd name="csY1" fmla="*/ 304313 h 789830"/>
                                  <a:gd name="csX2" fmla="*/ 891529 w 891529"/>
                                  <a:gd name="csY2" fmla="*/ 0 h 789830"/>
                                  <a:gd name="csX0" fmla="*/ 0 w 891529"/>
                                  <a:gd name="csY0" fmla="*/ 789830 h 789830"/>
                                  <a:gd name="csX1" fmla="*/ 273589 w 891529"/>
                                  <a:gd name="csY1" fmla="*/ 304313 h 789830"/>
                                  <a:gd name="csX2" fmla="*/ 891529 w 891529"/>
                                  <a:gd name="csY2" fmla="*/ 0 h 789830"/>
                                  <a:gd name="csX0" fmla="*/ 0 w 891529"/>
                                  <a:gd name="csY0" fmla="*/ 789830 h 789830"/>
                                  <a:gd name="csX1" fmla="*/ 367290 w 891529"/>
                                  <a:gd name="csY1" fmla="*/ 307490 h 789830"/>
                                  <a:gd name="csX2" fmla="*/ 891529 w 891529"/>
                                  <a:gd name="csY2" fmla="*/ 0 h 789830"/>
                                  <a:gd name="csX0" fmla="*/ 0 w 891529"/>
                                  <a:gd name="csY0" fmla="*/ 789830 h 789830"/>
                                  <a:gd name="csX1" fmla="*/ 367290 w 891529"/>
                                  <a:gd name="csY1" fmla="*/ 307490 h 789830"/>
                                  <a:gd name="csX2" fmla="*/ 891529 w 891529"/>
                                  <a:gd name="csY2" fmla="*/ 0 h 789830"/>
                                  <a:gd name="csX0" fmla="*/ 0 w 891529"/>
                                  <a:gd name="csY0" fmla="*/ 789830 h 789830"/>
                                  <a:gd name="csX1" fmla="*/ 367290 w 891529"/>
                                  <a:gd name="csY1" fmla="*/ 307490 h 789830"/>
                                  <a:gd name="csX2" fmla="*/ 891529 w 891529"/>
                                  <a:gd name="csY2" fmla="*/ 0 h 789830"/>
                                  <a:gd name="csX0" fmla="*/ 0 w 891529"/>
                                  <a:gd name="csY0" fmla="*/ 789830 h 789830"/>
                                  <a:gd name="csX1" fmla="*/ 357042 w 891529"/>
                                  <a:gd name="csY1" fmla="*/ 286994 h 789830"/>
                                  <a:gd name="csX2" fmla="*/ 891529 w 891529"/>
                                  <a:gd name="csY2" fmla="*/ 0 h 789830"/>
                                  <a:gd name="csX0" fmla="*/ 0 w 891529"/>
                                  <a:gd name="csY0" fmla="*/ 789830 h 789830"/>
                                  <a:gd name="csX1" fmla="*/ 357042 w 891529"/>
                                  <a:gd name="csY1" fmla="*/ 286994 h 789830"/>
                                  <a:gd name="csX2" fmla="*/ 891529 w 891529"/>
                                  <a:gd name="csY2" fmla="*/ 0 h 789830"/>
                                  <a:gd name="csX0" fmla="*/ 0 w 891529"/>
                                  <a:gd name="csY0" fmla="*/ 789830 h 789830"/>
                                  <a:gd name="csX1" fmla="*/ 355578 w 891529"/>
                                  <a:gd name="csY1" fmla="*/ 294315 h 789830"/>
                                  <a:gd name="csX2" fmla="*/ 891529 w 891529"/>
                                  <a:gd name="csY2" fmla="*/ 0 h 789830"/>
                                  <a:gd name="csX0" fmla="*/ 0 w 891529"/>
                                  <a:gd name="csY0" fmla="*/ 789830 h 789830"/>
                                  <a:gd name="csX1" fmla="*/ 355578 w 891529"/>
                                  <a:gd name="csY1" fmla="*/ 294315 h 789830"/>
                                  <a:gd name="csX2" fmla="*/ 891529 w 891529"/>
                                  <a:gd name="csY2" fmla="*/ 0 h 789830"/>
                                  <a:gd name="csX0" fmla="*/ 0 w 891529"/>
                                  <a:gd name="csY0" fmla="*/ 789830 h 789830"/>
                                  <a:gd name="csX1" fmla="*/ 355578 w 891529"/>
                                  <a:gd name="csY1" fmla="*/ 294315 h 789830"/>
                                  <a:gd name="csX2" fmla="*/ 891529 w 891529"/>
                                  <a:gd name="csY2" fmla="*/ 0 h 789830"/>
                                  <a:gd name="csX0" fmla="*/ 0 w 891529"/>
                                  <a:gd name="csY0" fmla="*/ 792805 h 792805"/>
                                  <a:gd name="csX1" fmla="*/ 355578 w 891529"/>
                                  <a:gd name="csY1" fmla="*/ 297290 h 792805"/>
                                  <a:gd name="csX2" fmla="*/ 891529 w 891529"/>
                                  <a:gd name="csY2" fmla="*/ 2975 h 792805"/>
                                  <a:gd name="csX0" fmla="*/ 0 w 891529"/>
                                  <a:gd name="csY0" fmla="*/ 789833 h 789833"/>
                                  <a:gd name="csX1" fmla="*/ 355578 w 891529"/>
                                  <a:gd name="csY1" fmla="*/ 294318 h 789833"/>
                                  <a:gd name="csX2" fmla="*/ 891529 w 891529"/>
                                  <a:gd name="csY2" fmla="*/ 3 h 789833"/>
                                  <a:gd name="csX0" fmla="*/ 0 w 891529"/>
                                  <a:gd name="csY0" fmla="*/ 789830 h 789830"/>
                                  <a:gd name="csX1" fmla="*/ 355578 w 891529"/>
                                  <a:gd name="csY1" fmla="*/ 294315 h 789830"/>
                                  <a:gd name="csX2" fmla="*/ 891529 w 891529"/>
                                  <a:gd name="csY2" fmla="*/ 0 h 789830"/>
                                  <a:gd name="csX0" fmla="*/ 0 w 891529"/>
                                  <a:gd name="csY0" fmla="*/ 789832 h 789832"/>
                                  <a:gd name="csX1" fmla="*/ 355578 w 891529"/>
                                  <a:gd name="csY1" fmla="*/ 294317 h 789832"/>
                                  <a:gd name="csX2" fmla="*/ 891529 w 891529"/>
                                  <a:gd name="csY2" fmla="*/ 2 h 789832"/>
                                  <a:gd name="csX0" fmla="*/ 0 w 891529"/>
                                  <a:gd name="csY0" fmla="*/ 789832 h 789832"/>
                                  <a:gd name="csX1" fmla="*/ 355578 w 891529"/>
                                  <a:gd name="csY1" fmla="*/ 294317 h 789832"/>
                                  <a:gd name="csX2" fmla="*/ 891529 w 891529"/>
                                  <a:gd name="csY2" fmla="*/ 2 h 789832"/>
                                  <a:gd name="csX0" fmla="*/ 0 w 891529"/>
                                  <a:gd name="csY0" fmla="*/ 789832 h 789832"/>
                                  <a:gd name="csX1" fmla="*/ 355578 w 891529"/>
                                  <a:gd name="csY1" fmla="*/ 294317 h 789832"/>
                                  <a:gd name="csX2" fmla="*/ 891529 w 891529"/>
                                  <a:gd name="csY2" fmla="*/ 2 h 789832"/>
                                  <a:gd name="csX0" fmla="*/ 0 w 891529"/>
                                  <a:gd name="csY0" fmla="*/ 789832 h 789832"/>
                                  <a:gd name="csX1" fmla="*/ 355578 w 891529"/>
                                  <a:gd name="csY1" fmla="*/ 294317 h 789832"/>
                                  <a:gd name="csX2" fmla="*/ 891529 w 891529"/>
                                  <a:gd name="csY2" fmla="*/ 2 h 789832"/>
                                  <a:gd name="csX0" fmla="*/ 0 w 891529"/>
                                  <a:gd name="csY0" fmla="*/ 789832 h 789832"/>
                                  <a:gd name="csX1" fmla="*/ 355578 w 891529"/>
                                  <a:gd name="csY1" fmla="*/ 294317 h 789832"/>
                                  <a:gd name="csX2" fmla="*/ 891529 w 891529"/>
                                  <a:gd name="csY2" fmla="*/ 2 h 789832"/>
                                  <a:gd name="csX0" fmla="*/ 0 w 891529"/>
                                  <a:gd name="csY0" fmla="*/ 789832 h 789832"/>
                                  <a:gd name="csX1" fmla="*/ 355578 w 891529"/>
                                  <a:gd name="csY1" fmla="*/ 294317 h 789832"/>
                                  <a:gd name="csX2" fmla="*/ 891529 w 891529"/>
                                  <a:gd name="csY2" fmla="*/ 2 h 789832"/>
                                  <a:gd name="csX0" fmla="*/ 0 w 891529"/>
                                  <a:gd name="csY0" fmla="*/ 789832 h 789832"/>
                                  <a:gd name="csX1" fmla="*/ 355578 w 891529"/>
                                  <a:gd name="csY1" fmla="*/ 294317 h 789832"/>
                                  <a:gd name="csX2" fmla="*/ 891529 w 891529"/>
                                  <a:gd name="csY2" fmla="*/ 2 h 789832"/>
                                  <a:gd name="csX0" fmla="*/ 0 w 891529"/>
                                  <a:gd name="csY0" fmla="*/ 789832 h 789832"/>
                                  <a:gd name="csX1" fmla="*/ 355578 w 891529"/>
                                  <a:gd name="csY1" fmla="*/ 294317 h 789832"/>
                                  <a:gd name="csX2" fmla="*/ 891529 w 891529"/>
                                  <a:gd name="csY2" fmla="*/ 2 h 789832"/>
                                  <a:gd name="csX0" fmla="*/ 0 w 891529"/>
                                  <a:gd name="csY0" fmla="*/ 789832 h 789832"/>
                                  <a:gd name="csX1" fmla="*/ 355578 w 891529"/>
                                  <a:gd name="csY1" fmla="*/ 294317 h 789832"/>
                                  <a:gd name="csX2" fmla="*/ 891529 w 891529"/>
                                  <a:gd name="csY2" fmla="*/ 2 h 789832"/>
                                </a:gdLst>
                                <a:ahLst/>
                                <a:cxnLst>
                                  <a:cxn ang="0">
                                    <a:pos x="csX0" y="csY0"/>
                                  </a:cxn>
                                  <a:cxn ang="0">
                                    <a:pos x="csX1" y="csY1"/>
                                  </a:cxn>
                                  <a:cxn ang="0">
                                    <a:pos x="csX2" y="csY2"/>
                                  </a:cxn>
                                </a:cxnLst>
                                <a:rect l="l" t="t" r="r" b="b"/>
                                <a:pathLst>
                                  <a:path w="891529" h="789832">
                                    <a:moveTo>
                                      <a:pt x="0" y="789832"/>
                                    </a:moveTo>
                                    <a:cubicBezTo>
                                      <a:pt x="261027" y="724618"/>
                                      <a:pt x="302155" y="420100"/>
                                      <a:pt x="355578" y="294317"/>
                                    </a:cubicBezTo>
                                    <a:cubicBezTo>
                                      <a:pt x="409001" y="168534"/>
                                      <a:pt x="420918" y="-621"/>
                                      <a:pt x="891529" y="2"/>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47069616" name="组合 47069616"/>
                            <wpg:cNvGrpSpPr/>
                            <wpg:grpSpPr>
                              <a:xfrm>
                                <a:off x="267736" y="218260"/>
                                <a:ext cx="929515" cy="826779"/>
                                <a:chOff x="267736" y="218261"/>
                                <a:chExt cx="932508" cy="828233"/>
                              </a:xfrm>
                            </wpg:grpSpPr>
                            <wps:wsp>
                              <wps:cNvPr id="936280962" name="椭圆 936280962"/>
                              <wps:cNvSpPr/>
                              <wps:spPr>
                                <a:xfrm>
                                  <a:off x="267736" y="1008394"/>
                                  <a:ext cx="38100" cy="3810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693342420" name="椭圆 1693342420"/>
                              <wps:cNvSpPr/>
                              <wps:spPr>
                                <a:xfrm>
                                  <a:off x="333484" y="985001"/>
                                  <a:ext cx="38100" cy="3810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87391711" name="椭圆 387391711"/>
                              <wps:cNvSpPr/>
                              <wps:spPr>
                                <a:xfrm>
                                  <a:off x="396325" y="946897"/>
                                  <a:ext cx="38100" cy="3810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80409071" name="椭圆 780409071"/>
                              <wps:cNvSpPr/>
                              <wps:spPr>
                                <a:xfrm>
                                  <a:off x="447954" y="893336"/>
                                  <a:ext cx="38100" cy="3810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51046645" name="椭圆 351046645"/>
                              <wps:cNvSpPr/>
                              <wps:spPr>
                                <a:xfrm>
                                  <a:off x="493347" y="836278"/>
                                  <a:ext cx="38100" cy="3810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808356198" name="椭圆 1808356198"/>
                              <wps:cNvSpPr/>
                              <wps:spPr>
                                <a:xfrm>
                                  <a:off x="525505" y="770841"/>
                                  <a:ext cx="38100" cy="3810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92053677" name="椭圆 592053677"/>
                              <wps:cNvSpPr/>
                              <wps:spPr>
                                <a:xfrm>
                                  <a:off x="559256" y="683166"/>
                                  <a:ext cx="38100" cy="3810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45907872" name="椭圆 1545907872"/>
                              <wps:cNvSpPr/>
                              <wps:spPr>
                                <a:xfrm>
                                  <a:off x="608998" y="547769"/>
                                  <a:ext cx="38100" cy="3810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30223704" name="椭圆 330223704"/>
                              <wps:cNvSpPr/>
                              <wps:spPr>
                                <a:xfrm>
                                  <a:off x="647101" y="440829"/>
                                  <a:ext cx="38100" cy="3810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71362837" name="椭圆 1171362837"/>
                              <wps:cNvSpPr/>
                              <wps:spPr>
                                <a:xfrm>
                                  <a:off x="685204" y="372615"/>
                                  <a:ext cx="38100" cy="3810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44540134" name="椭圆 344540134"/>
                              <wps:cNvSpPr/>
                              <wps:spPr>
                                <a:xfrm>
                                  <a:off x="738415" y="314001"/>
                                  <a:ext cx="38100" cy="3810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68921485" name="椭圆 1768921485"/>
                              <wps:cNvSpPr/>
                              <wps:spPr>
                                <a:xfrm>
                                  <a:off x="808832" y="270062"/>
                                  <a:ext cx="38100" cy="3810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093305196" name="椭圆 2093305196"/>
                              <wps:cNvSpPr/>
                              <wps:spPr>
                                <a:xfrm>
                                  <a:off x="892080" y="243091"/>
                                  <a:ext cx="38100" cy="3810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074305772" name="椭圆 2074305772"/>
                              <wps:cNvSpPr/>
                              <wps:spPr>
                                <a:xfrm>
                                  <a:off x="955192" y="229457"/>
                                  <a:ext cx="38100" cy="3810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39603220" name="椭圆 339603220"/>
                              <wps:cNvSpPr/>
                              <wps:spPr>
                                <a:xfrm>
                                  <a:off x="1019773" y="220663"/>
                                  <a:ext cx="38100" cy="3810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44981690" name="椭圆 1344981690"/>
                              <wps:cNvSpPr/>
                              <wps:spPr>
                                <a:xfrm>
                                  <a:off x="1082887" y="220655"/>
                                  <a:ext cx="38100" cy="3810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47535061" name="椭圆 1047535061"/>
                              <wps:cNvSpPr/>
                              <wps:spPr>
                                <a:xfrm>
                                  <a:off x="1162144" y="218261"/>
                                  <a:ext cx="38100" cy="3810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grpSp>
                      <wpg:grpSp>
                        <wpg:cNvPr id="1116356341" name="组合 939"/>
                        <wpg:cNvGrpSpPr/>
                        <wpg:grpSpPr>
                          <a:xfrm>
                            <a:off x="0" y="145002"/>
                            <a:ext cx="1235710" cy="1709420"/>
                            <a:chOff x="0" y="0"/>
                            <a:chExt cx="1236760" cy="1709990"/>
                          </a:xfrm>
                        </wpg:grpSpPr>
                        <wpg:grpSp>
                          <wpg:cNvPr id="118553288" name="组合 118553288"/>
                          <wpg:cNvGrpSpPr/>
                          <wpg:grpSpPr>
                            <a:xfrm>
                              <a:off x="0" y="0"/>
                              <a:ext cx="1236760" cy="1709990"/>
                              <a:chOff x="0" y="0"/>
                              <a:chExt cx="2282" cy="3616"/>
                            </a:xfrm>
                          </wpg:grpSpPr>
                          <wpg:grpSp>
                            <wpg:cNvPr id="1383884310" name="组合 1383884310"/>
                            <wpg:cNvGrpSpPr/>
                            <wpg:grpSpPr>
                              <a:xfrm>
                                <a:off x="0" y="0"/>
                                <a:ext cx="2282" cy="3244"/>
                                <a:chOff x="0" y="0"/>
                                <a:chExt cx="2282" cy="3244"/>
                              </a:xfrm>
                            </wpg:grpSpPr>
                            <wpg:grpSp>
                              <wpg:cNvPr id="490579091" name="组合 490579091"/>
                              <wpg:cNvGrpSpPr/>
                              <wpg:grpSpPr>
                                <a:xfrm>
                                  <a:off x="0" y="0"/>
                                  <a:ext cx="2282" cy="3244"/>
                                  <a:chOff x="0" y="0"/>
                                  <a:chExt cx="2282" cy="3244"/>
                                </a:xfrm>
                              </wpg:grpSpPr>
                              <wpg:grpSp>
                                <wpg:cNvPr id="1065879794" name="组合 1065879794"/>
                                <wpg:cNvGrpSpPr/>
                                <wpg:grpSpPr>
                                  <a:xfrm>
                                    <a:off x="0" y="0"/>
                                    <a:ext cx="2282" cy="3244"/>
                                    <a:chOff x="0" y="0"/>
                                    <a:chExt cx="2282" cy="3244"/>
                                  </a:xfrm>
                                </wpg:grpSpPr>
                                <wpg:grpSp>
                                  <wpg:cNvPr id="613084934" name="组合 613084934"/>
                                  <wpg:cNvGrpSpPr/>
                                  <wpg:grpSpPr>
                                    <a:xfrm>
                                      <a:off x="0" y="0"/>
                                      <a:ext cx="2282" cy="3244"/>
                                      <a:chOff x="0" y="0"/>
                                      <a:chExt cx="2282" cy="3244"/>
                                    </a:xfrm>
                                  </wpg:grpSpPr>
                                  <wpg:grpSp>
                                    <wpg:cNvPr id="1377392806" name="组合 1377392806"/>
                                    <wpg:cNvGrpSpPr/>
                                    <wpg:grpSpPr>
                                      <a:xfrm>
                                        <a:off x="0" y="0"/>
                                        <a:ext cx="2282" cy="3060"/>
                                        <a:chOff x="0" y="0"/>
                                        <a:chExt cx="2282" cy="3060"/>
                                      </a:xfrm>
                                    </wpg:grpSpPr>
                                    <wpg:grpSp>
                                      <wpg:cNvPr id="1936381137" name="组合 1936381137"/>
                                      <wpg:cNvGrpSpPr/>
                                      <wpg:grpSpPr>
                                        <a:xfrm>
                                          <a:off x="0" y="0"/>
                                          <a:ext cx="2282" cy="3060"/>
                                          <a:chOff x="0" y="0"/>
                                          <a:chExt cx="2282" cy="3060"/>
                                        </a:xfrm>
                                      </wpg:grpSpPr>
                                      <wpg:grpSp>
                                        <wpg:cNvPr id="1610133038" name="组合 1610133038"/>
                                        <wpg:cNvGrpSpPr/>
                                        <wpg:grpSpPr>
                                          <a:xfrm>
                                            <a:off x="0" y="0"/>
                                            <a:ext cx="2282" cy="3060"/>
                                            <a:chOff x="0" y="0"/>
                                            <a:chExt cx="2282" cy="3060"/>
                                          </a:xfrm>
                                        </wpg:grpSpPr>
                                        <wpg:grpSp>
                                          <wpg:cNvPr id="867869147" name="组合 867869147"/>
                                          <wpg:cNvGrpSpPr/>
                                          <wpg:grpSpPr>
                                            <a:xfrm>
                                              <a:off x="342" y="169"/>
                                              <a:ext cx="1940" cy="2891"/>
                                              <a:chOff x="342" y="169"/>
                                              <a:chExt cx="1940" cy="2891"/>
                                            </a:xfrm>
                                          </wpg:grpSpPr>
                                          <wpg:grpSp>
                                            <wpg:cNvPr id="1653256944" name="组合 1653256944"/>
                                            <wpg:cNvGrpSpPr/>
                                            <wpg:grpSpPr>
                                              <a:xfrm>
                                                <a:off x="342" y="169"/>
                                                <a:ext cx="1940" cy="2891"/>
                                                <a:chOff x="342" y="169"/>
                                                <a:chExt cx="1940" cy="2891"/>
                                              </a:xfrm>
                                            </wpg:grpSpPr>
                                            <wpg:grpSp>
                                              <wpg:cNvPr id="1421988085" name="组合 1421988085"/>
                                              <wpg:cNvGrpSpPr/>
                                              <wpg:grpSpPr>
                                                <a:xfrm>
                                                  <a:off x="342" y="718"/>
                                                  <a:ext cx="1940" cy="2342"/>
                                                  <a:chOff x="342" y="718"/>
                                                  <a:chExt cx="1940" cy="2342"/>
                                                </a:xfrm>
                                              </wpg:grpSpPr>
                                              <wpg:grpSp>
                                                <wpg:cNvPr id="1591552057" name="组合 1591552057"/>
                                                <wpg:cNvGrpSpPr/>
                                                <wpg:grpSpPr>
                                                  <a:xfrm>
                                                    <a:off x="342" y="864"/>
                                                    <a:ext cx="1940" cy="2196"/>
                                                    <a:chOff x="342" y="864"/>
                                                    <a:chExt cx="1940" cy="2196"/>
                                                  </a:xfrm>
                                                </wpg:grpSpPr>
                                                <wpg:grpSp>
                                                  <wpg:cNvPr id="634755291" name="组合 634755291"/>
                                                  <wpg:cNvGrpSpPr/>
                                                  <wpg:grpSpPr>
                                                    <a:xfrm>
                                                      <a:off x="342" y="864"/>
                                                      <a:ext cx="1940" cy="2196"/>
                                                      <a:chOff x="342" y="864"/>
                                                      <a:chExt cx="1940" cy="2196"/>
                                                    </a:xfrm>
                                                  </wpg:grpSpPr>
                                                  <wpg:grpSp>
                                                    <wpg:cNvPr id="1187377237" name="组合 1187377237"/>
                                                    <wpg:cNvGrpSpPr/>
                                                    <wpg:grpSpPr>
                                                      <a:xfrm>
                                                        <a:off x="342" y="864"/>
                                                        <a:ext cx="1940" cy="2196"/>
                                                        <a:chOff x="342" y="864"/>
                                                        <a:chExt cx="1940" cy="2196"/>
                                                      </a:xfrm>
                                                    </wpg:grpSpPr>
                                                    <wpg:grpSp>
                                                      <wpg:cNvPr id="693559017" name="组合 693559017"/>
                                                      <wpg:cNvGrpSpPr/>
                                                      <wpg:grpSpPr>
                                                        <a:xfrm>
                                                          <a:off x="342" y="1038"/>
                                                          <a:ext cx="1940" cy="2022"/>
                                                          <a:chOff x="342" y="1038"/>
                                                          <a:chExt cx="1940" cy="2022"/>
                                                        </a:xfrm>
                                                      </wpg:grpSpPr>
                                                      <wpg:grpSp>
                                                        <wpg:cNvPr id="1380081290" name="组合 1380081290"/>
                                                        <wpg:cNvGrpSpPr/>
                                                        <wpg:grpSpPr>
                                                          <a:xfrm>
                                                            <a:off x="342" y="1038"/>
                                                            <a:ext cx="1940" cy="2022"/>
                                                            <a:chOff x="342" y="1038"/>
                                                            <a:chExt cx="1940" cy="2022"/>
                                                          </a:xfrm>
                                                        </wpg:grpSpPr>
                                                        <wpg:grpSp>
                                                          <wpg:cNvPr id="719003858" name="组合 719003858"/>
                                                          <wpg:cNvGrpSpPr/>
                                                          <wpg:grpSpPr>
                                                            <a:xfrm>
                                                              <a:off x="342" y="1038"/>
                                                              <a:ext cx="1940" cy="2022"/>
                                                              <a:chOff x="342" y="1038"/>
                                                              <a:chExt cx="1940" cy="2022"/>
                                                            </a:xfrm>
                                                          </wpg:grpSpPr>
                                                          <wpg:grpSp>
                                                            <wpg:cNvPr id="542371492" name="组合 542371492"/>
                                                            <wpg:cNvGrpSpPr/>
                                                            <wpg:grpSpPr>
                                                              <a:xfrm>
                                                                <a:off x="342" y="1038"/>
                                                                <a:ext cx="1780" cy="2022"/>
                                                                <a:chOff x="342" y="1038"/>
                                                                <a:chExt cx="1780" cy="2022"/>
                                                              </a:xfrm>
                                                            </wpg:grpSpPr>
                                                            <wpg:grpSp>
                                                              <wpg:cNvPr id="1083348093" name="组合 1083348093"/>
                                                              <wpg:cNvGrpSpPr/>
                                                              <wpg:grpSpPr>
                                                                <a:xfrm>
                                                                  <a:off x="342" y="1038"/>
                                                                  <a:ext cx="1780" cy="2022"/>
                                                                  <a:chOff x="342" y="1038"/>
                                                                  <a:chExt cx="1780" cy="2022"/>
                                                                </a:xfrm>
                                                              </wpg:grpSpPr>
                                                              <wpg:grpSp>
                                                                <wpg:cNvPr id="1408404758" name="组合 1408404758"/>
                                                                <wpg:cNvGrpSpPr/>
                                                                <wpg:grpSpPr>
                                                                  <a:xfrm>
                                                                    <a:off x="342" y="1038"/>
                                                                    <a:ext cx="1780" cy="2022"/>
                                                                    <a:chOff x="342" y="1038"/>
                                                                    <a:chExt cx="1780" cy="2022"/>
                                                                  </a:xfrm>
                                                                </wpg:grpSpPr>
                                                                <wpg:grpSp>
                                                                  <wpg:cNvPr id="1665411474" name="组合 1665411474"/>
                                                                  <wpg:cNvGrpSpPr/>
                                                                  <wpg:grpSpPr>
                                                                    <a:xfrm>
                                                                      <a:off x="342" y="1038"/>
                                                                      <a:ext cx="1773" cy="2022"/>
                                                                      <a:chOff x="342" y="1038"/>
                                                                      <a:chExt cx="1773" cy="2022"/>
                                                                    </a:xfrm>
                                                                  </wpg:grpSpPr>
                                                                  <wpg:grpSp>
                                                                    <wpg:cNvPr id="1901431581" name="组合 1901431581"/>
                                                                    <wpg:cNvGrpSpPr/>
                                                                    <wpg:grpSpPr>
                                                                      <a:xfrm>
                                                                        <a:off x="348" y="2018"/>
                                                                        <a:ext cx="1767" cy="1042"/>
                                                                        <a:chOff x="348" y="2018"/>
                                                                        <a:chExt cx="1767" cy="1042"/>
                                                                      </a:xfrm>
                                                                    </wpg:grpSpPr>
                                                                    <wpg:grpSp>
                                                                      <wpg:cNvPr id="1232962957" name="组合 1232962957"/>
                                                                      <wpg:cNvGrpSpPr/>
                                                                      <wpg:grpSpPr>
                                                                        <a:xfrm>
                                                                          <a:off x="512" y="2018"/>
                                                                          <a:ext cx="1603" cy="1042"/>
                                                                          <a:chOff x="512" y="2018"/>
                                                                          <a:chExt cx="1603" cy="1042"/>
                                                                        </a:xfrm>
                                                                      </wpg:grpSpPr>
                                                                      <wpg:grpSp>
                                                                        <wpg:cNvPr id="1527160466" name="组合 1527160466"/>
                                                                        <wpg:cNvGrpSpPr/>
                                                                        <wpg:grpSpPr>
                                                                          <a:xfrm>
                                                                            <a:off x="512" y="2018"/>
                                                                            <a:ext cx="1603" cy="1042"/>
                                                                            <a:chOff x="512" y="2018"/>
                                                                            <a:chExt cx="1603" cy="1042"/>
                                                                          </a:xfrm>
                                                                        </wpg:grpSpPr>
                                                                        <wpg:grpSp>
                                                                          <wpg:cNvPr id="1935017876" name="组合 1935017876"/>
                                                                          <wpg:cNvGrpSpPr/>
                                                                          <wpg:grpSpPr>
                                                                            <a:xfrm>
                                                                              <a:off x="512" y="2074"/>
                                                                              <a:ext cx="1603" cy="986"/>
                                                                              <a:chOff x="512" y="2074"/>
                                                                              <a:chExt cx="1603" cy="986"/>
                                                                            </a:xfrm>
                                                                          </wpg:grpSpPr>
                                                                          <wpg:grpSp>
                                                                            <wpg:cNvPr id="70424973" name="组合 70424973"/>
                                                                            <wpg:cNvGrpSpPr/>
                                                                            <wpg:grpSpPr>
                                                                              <a:xfrm>
                                                                                <a:off x="512" y="2074"/>
                                                                                <a:ext cx="1603" cy="986"/>
                                                                                <a:chOff x="512" y="2074"/>
                                                                                <a:chExt cx="1603" cy="986"/>
                                                                              </a:xfrm>
                                                                            </wpg:grpSpPr>
                                                                            <wpg:grpSp>
                                                                              <wpg:cNvPr id="1788274885" name="组合 1788274885"/>
                                                                              <wpg:cNvGrpSpPr/>
                                                                              <wpg:grpSpPr>
                                                                                <a:xfrm>
                                                                                  <a:off x="572" y="2074"/>
                                                                                  <a:ext cx="1543" cy="986"/>
                                                                                  <a:chOff x="572" y="2074"/>
                                                                                  <a:chExt cx="1543" cy="986"/>
                                                                                </a:xfrm>
                                                                              </wpg:grpSpPr>
                                                                              <wpg:grpSp>
                                                                                <wpg:cNvPr id="1693922090" name="组合 1693922090"/>
                                                                                <wpg:cNvGrpSpPr/>
                                                                                <wpg:grpSpPr>
                                                                                  <a:xfrm>
                                                                                    <a:off x="576" y="2772"/>
                                                                                    <a:ext cx="1539" cy="288"/>
                                                                                    <a:chOff x="576" y="2772"/>
                                                                                    <a:chExt cx="1539" cy="288"/>
                                                                                  </a:xfrm>
                                                                                </wpg:grpSpPr>
                                                                                <wpg:grpSp>
                                                                                  <wpg:cNvPr id="1122193492" name="组合 1122193492"/>
                                                                                  <wpg:cNvGrpSpPr/>
                                                                                  <wpg:grpSpPr>
                                                                                    <a:xfrm rot="10800000">
                                                                                      <a:off x="1009" y="2786"/>
                                                                                      <a:ext cx="90" cy="274"/>
                                                                                      <a:chOff x="1009" y="2786"/>
                                                                                      <a:chExt cx="90" cy="274"/>
                                                                                    </a:xfrm>
                                                                                  </wpg:grpSpPr>
                                                                                  <wps:wsp>
                                                                                    <wps:cNvPr id="1487210810" name="直接连接符 1487210810"/>
                                                                                    <wps:cNvCnPr/>
                                                                                    <wps:spPr>
                                                                                      <a:xfrm flipH="1">
                                                                                        <a:off x="1099" y="2786"/>
                                                                                        <a:ext cx="0" cy="274"/>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15581060" name="直接连接符 1215581060"/>
                                                                                    <wps:cNvCnPr/>
                                                                                    <wps:spPr>
                                                                                      <a:xfrm>
                                                                                        <a:off x="1009" y="2852"/>
                                                                                        <a:ext cx="0" cy="138"/>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228327551" name="组合 228327551"/>
                                                                                  <wpg:cNvGrpSpPr/>
                                                                                  <wpg:grpSpPr>
                                                                                    <a:xfrm>
                                                                                      <a:off x="1102" y="2772"/>
                                                                                      <a:ext cx="627" cy="157"/>
                                                                                      <a:chOff x="1102" y="2772"/>
                                                                                      <a:chExt cx="627" cy="157"/>
                                                                                    </a:xfrm>
                                                                                  </wpg:grpSpPr>
                                                                                  <wps:wsp>
                                                                                    <wps:cNvPr id="1692275900" name="直接连接符 1692275900"/>
                                                                                    <wps:cNvCnPr/>
                                                                                    <wps:spPr>
                                                                                      <a:xfrm>
                                                                                        <a:off x="1102" y="2924"/>
                                                                                        <a:ext cx="397"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29767536" name="直接连接符 1129767536"/>
                                                                                    <wps:cNvCnPr/>
                                                                                    <wps:spPr>
                                                                                      <a:xfrm flipH="1">
                                                                                        <a:off x="1502" y="2772"/>
                                                                                        <a:ext cx="227" cy="157"/>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420973228" name="直接连接符 420973228"/>
                                                                                  <wps:cNvCnPr/>
                                                                                  <wps:spPr>
                                                                                    <a:xfrm>
                                                                                      <a:off x="1718" y="2924"/>
                                                                                      <a:ext cx="397"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52424137" name="直接连接符 952424137"/>
                                                                                  <wps:cNvCnPr/>
                                                                                  <wps:spPr>
                                                                                    <a:xfrm>
                                                                                      <a:off x="576" y="2928"/>
                                                                                      <a:ext cx="432"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639015239" name="直接连接符 1639015239"/>
                                                                                <wps:cNvCnPr/>
                                                                                <wps:spPr>
                                                                                  <a:xfrm flipH="1" flipV="1">
                                                                                    <a:off x="572" y="2083"/>
                                                                                    <a:ext cx="1" cy="361"/>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70508471" name="直接连接符 970508471"/>
                                                                                <wps:cNvCnPr/>
                                                                                <wps:spPr>
                                                                                  <a:xfrm flipH="1" flipV="1">
                                                                                    <a:off x="2110" y="2074"/>
                                                                                    <a:ext cx="2" cy="85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43398437" name="直接连接符 243398437"/>
                                                                                <wps:cNvCnPr/>
                                                                                <wps:spPr>
                                                                                  <a:xfrm flipH="1" flipV="1">
                                                                                    <a:off x="572" y="2554"/>
                                                                                    <a:ext cx="2" cy="383"/>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109621702" name="弧形 1109621702"/>
                                                                              <wps:cNvSpPr/>
                                                                              <wps:spPr>
                                                                                <a:xfrm>
                                                                                  <a:off x="512" y="2450"/>
                                                                                  <a:ext cx="113" cy="113"/>
                                                                                </a:xfrm>
                                                                                <a:prstGeom prst="arc">
                                                                                  <a:avLst>
                                                                                    <a:gd name="adj1" fmla="val 16163814"/>
                                                                                    <a:gd name="adj2" fmla="val 5382840"/>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rap="none" lIns="36000" tIns="0" rIns="36000" bIns="0">
                                                                                <a:spAutoFit/>
                                                                              </wps:bodyPr>
                                                                            </wps:wsp>
                                                                          </wpg:grpSp>
                                                                          <wpg:grpSp>
                                                                            <wpg:cNvPr id="1198466679" name="组合 1198466679"/>
                                                                            <wpg:cNvGrpSpPr/>
                                                                            <wpg:grpSpPr>
                                                                              <a:xfrm>
                                                                                <a:off x="576" y="2080"/>
                                                                                <a:ext cx="1539" cy="4"/>
                                                                                <a:chOff x="576" y="2080"/>
                                                                                <a:chExt cx="1539" cy="4"/>
                                                                              </a:xfrm>
                                                                            </wpg:grpSpPr>
                                                                            <wps:wsp>
                                                                              <wps:cNvPr id="1373843881" name="直接连接符 1373843881"/>
                                                                              <wps:cNvCnPr/>
                                                                              <wps:spPr>
                                                                                <a:xfrm>
                                                                                  <a:off x="1718" y="2080"/>
                                                                                  <a:ext cx="397"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76143269" name="直接连接符 1076143269"/>
                                                                              <wps:cNvCnPr/>
                                                                              <wps:spPr>
                                                                                <a:xfrm>
                                                                                  <a:off x="576" y="2084"/>
                                                                                  <a:ext cx="397"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s:wsp>
                                                                          <wps:cNvPr id="1282487353" name="矩形 1282487353"/>
                                                                          <wps:cNvSpPr/>
                                                                          <wps:spPr>
                                                                            <a:xfrm flipH="1">
                                                                              <a:off x="972" y="2018"/>
                                                                              <a:ext cx="737" cy="142"/>
                                                                            </a:xfrm>
                                                                            <a:prstGeom prst="rect">
                                                                              <a:avLst/>
                                                                            </a:prstGeom>
                                                                            <a:solidFill>
                                                                              <a:schemeClr val="bg1"/>
                                                                            </a:solidFill>
                                                                            <a:ln w="1270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horz" wrap="none" lIns="36000" tIns="0" rIns="36000" bIns="0" numCol="1" spcCol="0" rtlCol="0" fromWordArt="0" anchor="ctr" anchorCtr="0" forceAA="0" compatLnSpc="1">
                                                                            <a:spAutoFit/>
                                                                          </wps:bodyPr>
                                                                        </wps:wsp>
                                                                      </wpg:grpSp>
                                                                      <wps:wsp>
                                                                        <wps:cNvPr id="1557971886" name="椭圆 1557971886"/>
                                                                        <wps:cNvSpPr/>
                                                                        <wps:spPr>
                                                                          <a:xfrm flipH="1">
                                                                            <a:off x="1312" y="2166"/>
                                                                            <a:ext cx="56" cy="69"/>
                                                                          </a:xfrm>
                                                                          <a:prstGeom prst="ellipse">
                                                                            <a:avLst/>
                                                                          </a:prstGeom>
                                                                          <a:solidFill>
                                                                            <a:schemeClr val="tx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g:grpSp>
                                                                    <wps:wsp>
                                                                      <wps:cNvPr id="738379125" name="直接连接符 738379125"/>
                                                                      <wps:cNvCnPr/>
                                                                      <wps:spPr>
                                                                        <a:xfrm flipV="1">
                                                                          <a:off x="1340" y="2182"/>
                                                                          <a:ext cx="0" cy="314"/>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74729375" name="直接连接符 874729375"/>
                                                                      <wps:cNvCnPr/>
                                                                      <wps:spPr>
                                                                        <a:xfrm>
                                                                          <a:off x="348" y="2492"/>
                                                                          <a:ext cx="996"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325480671" name="直接连接符 1325480671"/>
                                                                    <wps:cNvCnPr/>
                                                                    <wps:spPr>
                                                                      <a:xfrm flipH="1" flipV="1">
                                                                        <a:off x="342" y="1038"/>
                                                                        <a:ext cx="2" cy="1463"/>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852968193" name="直接箭头连接符 852968193"/>
                                                                  <wps:cNvCnPr/>
                                                                  <wps:spPr>
                                                                    <a:xfrm>
                                                                      <a:off x="1345" y="1617"/>
                                                                      <a:ext cx="1" cy="397"/>
                                                                    </a:xfrm>
                                                                    <a:prstGeom prst="straightConnector1">
                                                                      <a:avLst/>
                                                                    </a:prstGeom>
                                                                    <a:ln w="6350">
                                                                      <a:solidFill>
                                                                        <a:schemeClr val="tx1"/>
                                                                      </a:solidFill>
                                                                      <a:tailEnd type="triangle" w="sm" len="med"/>
                                                                    </a:ln>
                                                                  </wps:spPr>
                                                                  <wps:style>
                                                                    <a:lnRef idx="2">
                                                                      <a:schemeClr val="accent1"/>
                                                                    </a:lnRef>
                                                                    <a:fillRef idx="0">
                                                                      <a:srgbClr val="FFFFFF"/>
                                                                    </a:fillRef>
                                                                    <a:effectRef idx="0">
                                                                      <a:srgbClr val="FFFFFF"/>
                                                                    </a:effectRef>
                                                                    <a:fontRef idx="minor">
                                                                      <a:schemeClr val="tx1"/>
                                                                    </a:fontRef>
                                                                  </wps:style>
                                                                  <wps:bodyPr/>
                                                                </wps:wsp>
                                                                <wps:wsp>
                                                                  <wps:cNvPr id="1175713308" name="直接连接符 1175713308"/>
                                                                  <wps:cNvCnPr/>
                                                                  <wps:spPr>
                                                                    <a:xfrm>
                                                                      <a:off x="342" y="1620"/>
                                                                      <a:ext cx="1780"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32646734" name="组合 32646734"/>
                                                                <wpg:cNvGrpSpPr/>
                                                                <wpg:grpSpPr>
                                                                  <a:xfrm>
                                                                    <a:off x="692" y="1415"/>
                                                                    <a:ext cx="334" cy="419"/>
                                                                    <a:chOff x="692" y="1415"/>
                                                                    <a:chExt cx="334" cy="419"/>
                                                                  </a:xfrm>
                                                                </wpg:grpSpPr>
                                                                <wps:wsp>
                                                                  <wps:cNvPr id="1991443547" name="椭圆 1991443547"/>
                                                                  <wps:cNvSpPr/>
                                                                  <wps:spPr>
                                                                    <a:xfrm>
                                                                      <a:off x="692" y="1426"/>
                                                                      <a:ext cx="334" cy="383"/>
                                                                    </a:xfrm>
                                                                    <a:prstGeom prst="ellipse">
                                                                      <a:avLst/>
                                                                    </a:prstGeom>
                                                                    <a:solidFill>
                                                                      <a:schemeClr val="bg1"/>
                                                                    </a:solidFill>
                                                                    <a:ln w="1270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horz" wrap="none" lIns="36000" tIns="0" rIns="36000" bIns="0" numCol="1" spcCol="0" rtlCol="0" fromWordArt="0" anchor="ctr" anchorCtr="0" forceAA="0" compatLnSpc="1">
                                                                    <a:spAutoFit/>
                                                                  </wps:bodyPr>
                                                                </wps:wsp>
                                                                <wps:wsp>
                                                                  <wps:cNvPr id="1194216486" name="文本框 23"/>
                                                                  <wps:cNvSpPr txBox="1"/>
                                                                  <wps:spPr>
                                                                    <a:xfrm>
                                                                      <a:off x="714" y="1415"/>
                                                                      <a:ext cx="285" cy="419"/>
                                                                    </a:xfrm>
                                                                    <a:prstGeom prst="rect">
                                                                      <a:avLst/>
                                                                    </a:prstGeom>
                                                                    <a:noFill/>
                                                                  </wps:spPr>
                                                                  <wps:txbx>
                                                                    <w:txbxContent>
                                                                      <w:p w14:paraId="37043B5F" w14:textId="77777777" w:rsidR="00E77D47" w:rsidRDefault="00E77D47" w:rsidP="00E77D47">
                                                                        <w:pPr>
                                                                          <w:rPr>
                                                                            <w:rFonts w:cs="Arial"/>
                                                                            <w:sz w:val="18"/>
                                                                            <w:szCs w:val="18"/>
                                                                          </w:rPr>
                                                                        </w:pPr>
                                                                        <w:r>
                                                                          <w:rPr>
                                                                            <w:rFonts w:cs="Arial"/>
                                                                            <w:sz w:val="18"/>
                                                                            <w:szCs w:val="18"/>
                                                                          </w:rPr>
                                                                          <w:t>V</w:t>
                                                                        </w:r>
                                                                      </w:p>
                                                                    </w:txbxContent>
                                                                  </wps:txbx>
                                                                  <wps:bodyPr wrap="none" lIns="36000" tIns="0" rIns="36000" bIns="0" rtlCol="0">
                                                                    <a:spAutoFit/>
                                                                  </wps:bodyPr>
                                                                </wps:wsp>
                                                              </wpg:grpSp>
                                                            </wpg:grpSp>
                                                            <wps:wsp>
                                                              <wps:cNvPr id="854298120" name="直接连接符 854298120"/>
                                                              <wps:cNvCnPr/>
                                                              <wps:spPr>
                                                                <a:xfrm flipH="1" flipV="1">
                                                                  <a:off x="2112" y="1042"/>
                                                                  <a:ext cx="2" cy="578"/>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1231103548" name="组合 1231103548"/>
                                                            <wpg:cNvGrpSpPr/>
                                                            <wpg:grpSpPr>
                                                              <a:xfrm>
                                                                <a:off x="1948" y="1112"/>
                                                                <a:ext cx="334" cy="419"/>
                                                                <a:chOff x="1948" y="1112"/>
                                                                <a:chExt cx="334" cy="419"/>
                                                              </a:xfrm>
                                                            </wpg:grpSpPr>
                                                            <wps:wsp>
                                                              <wps:cNvPr id="1988198452" name="椭圆 1988198452"/>
                                                              <wps:cNvSpPr/>
                                                              <wps:spPr>
                                                                <a:xfrm>
                                                                  <a:off x="1948" y="1148"/>
                                                                  <a:ext cx="334" cy="383"/>
                                                                </a:xfrm>
                                                                <a:prstGeom prst="ellipse">
                                                                  <a:avLst/>
                                                                </a:prstGeom>
                                                                <a:solidFill>
                                                                  <a:schemeClr val="bg1"/>
                                                                </a:solidFill>
                                                                <a:ln w="1270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horz" wrap="none" lIns="36000" tIns="0" rIns="36000" bIns="0" numCol="1" spcCol="0" rtlCol="0" fromWordArt="0" anchor="ctr" anchorCtr="0" forceAA="0" compatLnSpc="1">
                                                                <a:spAutoFit/>
                                                              </wps:bodyPr>
                                                            </wps:wsp>
                                                            <wps:wsp>
                                                              <wps:cNvPr id="991058161" name="文本框 23"/>
                                                              <wps:cNvSpPr txBox="1"/>
                                                              <wps:spPr>
                                                                <a:xfrm>
                                                                  <a:off x="1972" y="1112"/>
                                                                  <a:ext cx="285" cy="419"/>
                                                                </a:xfrm>
                                                                <a:prstGeom prst="rect">
                                                                  <a:avLst/>
                                                                </a:prstGeom>
                                                                <a:noFill/>
                                                              </wps:spPr>
                                                              <wps:txbx>
                                                                <w:txbxContent>
                                                                  <w:p w14:paraId="38668966" w14:textId="77777777" w:rsidR="00E77D47" w:rsidRDefault="00E77D47" w:rsidP="00E77D47">
                                                                    <w:pPr>
                                                                      <w:rPr>
                                                                        <w:rFonts w:cs="Arial"/>
                                                                        <w:sz w:val="18"/>
                                                                        <w:szCs w:val="18"/>
                                                                      </w:rPr>
                                                                    </w:pPr>
                                                                    <w:r>
                                                                      <w:rPr>
                                                                        <w:rFonts w:cs="Arial"/>
                                                                        <w:sz w:val="18"/>
                                                                        <w:szCs w:val="18"/>
                                                                      </w:rPr>
                                                                      <w:t>A</w:t>
                                                                    </w:r>
                                                                  </w:p>
                                                                </w:txbxContent>
                                                              </wps:txbx>
                                                              <wps:bodyPr wrap="none" lIns="36000" tIns="0" rIns="36000" bIns="0" rtlCol="0">
                                                                <a:spAutoFit/>
                                                              </wps:bodyPr>
                                                            </wps:wsp>
                                                          </wpg:grpSp>
                                                        </wpg:grpSp>
                                                        <wps:wsp>
                                                          <wps:cNvPr id="333225944" name="直接连接符 333225944"/>
                                                          <wps:cNvCnPr/>
                                                          <wps:spPr>
                                                            <a:xfrm>
                                                              <a:off x="1682" y="1050"/>
                                                              <a:ext cx="433"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898136263" name="直接连接符 898136263"/>
                                                        <wps:cNvCnPr/>
                                                        <wps:spPr>
                                                          <a:xfrm>
                                                            <a:off x="345" y="1044"/>
                                                            <a:ext cx="467"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886482812" name="直接连接符 1886482812"/>
                                                      <wps:cNvCnPr/>
                                                      <wps:spPr>
                                                        <a:xfrm flipH="1" flipV="1">
                                                          <a:off x="800" y="864"/>
                                                          <a:ext cx="2" cy="34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79012640" name="直接连接符 1679012640"/>
                                                      <wps:cNvCnPr/>
                                                      <wps:spPr>
                                                        <a:xfrm flipH="1" flipV="1">
                                                          <a:off x="1680" y="874"/>
                                                          <a:ext cx="2" cy="34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744696305" name="文本框 23"/>
                                                    <wps:cNvSpPr txBox="1"/>
                                                    <wps:spPr>
                                                      <a:xfrm>
                                                        <a:off x="581" y="961"/>
                                                        <a:ext cx="262" cy="419"/>
                                                      </a:xfrm>
                                                      <a:prstGeom prst="rect">
                                                        <a:avLst/>
                                                      </a:prstGeom>
                                                      <a:noFill/>
                                                    </wps:spPr>
                                                    <wps:txbx>
                                                      <w:txbxContent>
                                                        <w:p w14:paraId="50B1D862" w14:textId="77777777" w:rsidR="00E77D47" w:rsidRPr="00E77D47" w:rsidRDefault="00E77D47" w:rsidP="00E77D47">
                                                          <w:pPr>
                                                            <w:rPr>
                                                              <w:rFonts w:cs="Arial"/>
                                                              <w:i/>
                                                              <w:iCs/>
                                                              <w:sz w:val="18"/>
                                                              <w:szCs w:val="18"/>
                                                            </w:rPr>
                                                          </w:pPr>
                                                          <w:r w:rsidRPr="00E77D47">
                                                            <w:rPr>
                                                              <w:rFonts w:cs="Arial"/>
                                                              <w:i/>
                                                              <w:iCs/>
                                                              <w:sz w:val="18"/>
                                                              <w:szCs w:val="18"/>
                                                            </w:rPr>
                                                            <w:t>A</w:t>
                                                          </w:r>
                                                        </w:p>
                                                      </w:txbxContent>
                                                    </wps:txbx>
                                                    <wps:bodyPr wrap="none" lIns="36000" tIns="0" rIns="36000" bIns="0" rtlCol="0">
                                                      <a:spAutoFit/>
                                                    </wps:bodyPr>
                                                  </wps:wsp>
                                                </wpg:grpSp>
                                                <wps:wsp>
                                                  <wps:cNvPr id="187224960" name="文本框 23"/>
                                                  <wps:cNvSpPr txBox="1"/>
                                                  <wps:spPr>
                                                    <a:xfrm>
                                                      <a:off x="1627" y="977"/>
                                                      <a:ext cx="275" cy="419"/>
                                                    </a:xfrm>
                                                    <a:prstGeom prst="rect">
                                                      <a:avLst/>
                                                    </a:prstGeom>
                                                    <a:noFill/>
                                                  </wps:spPr>
                                                  <wps:txbx>
                                                    <w:txbxContent>
                                                      <w:p w14:paraId="51C708A2" w14:textId="77777777" w:rsidR="00E77D47" w:rsidRDefault="00E77D47" w:rsidP="00E77D47">
                                                        <w:pPr>
                                                          <w:rPr>
                                                            <w:rFonts w:cs="Arial"/>
                                                            <w:i/>
                                                            <w:iCs/>
                                                            <w:sz w:val="18"/>
                                                            <w:szCs w:val="18"/>
                                                          </w:rPr>
                                                        </w:pPr>
                                                        <w:r>
                                                          <w:rPr>
                                                            <w:rFonts w:cs="Arial"/>
                                                            <w:i/>
                                                            <w:iCs/>
                                                            <w:sz w:val="18"/>
                                                            <w:szCs w:val="18"/>
                                                          </w:rPr>
                                                          <w:t>K</w:t>
                                                        </w:r>
                                                      </w:p>
                                                    </w:txbxContent>
                                                  </wps:txbx>
                                                  <wps:bodyPr wrap="none" lIns="36000" tIns="0" rIns="36000" bIns="0" rtlCol="0">
                                                    <a:spAutoFit/>
                                                  </wps:bodyPr>
                                                </wps:wsp>
                                              </wpg:grpSp>
                                              <wps:wsp>
                                                <wps:cNvPr id="261213510" name="矩形 261213510"/>
                                                <wps:cNvSpPr/>
                                                <wps:spPr>
                                                  <a:xfrm>
                                                    <a:off x="902" y="718"/>
                                                    <a:ext cx="680" cy="156"/>
                                                  </a:xfrm>
                                                  <a:prstGeom prst="rect">
                                                    <a:avLst/>
                                                  </a:prstGeom>
                                                  <a:solidFill>
                                                    <a:schemeClr val="bg1"/>
                                                  </a:solid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horz" wrap="none" lIns="36000" tIns="0" rIns="36000" bIns="0" numCol="1" spcCol="0" rtlCol="0" fromWordArt="0" anchor="ctr" anchorCtr="0" forceAA="0" compatLnSpc="1">
                                                  <a:spAutoFit/>
                                                </wps:bodyPr>
                                              </wps:wsp>
                                            </wpg:grpSp>
                                            <wps:wsp>
                                              <wps:cNvPr id="1210195117" name="直接箭头连接符 1210195117"/>
                                              <wps:cNvCnPr/>
                                              <wps:spPr>
                                                <a:xfrm flipH="1" flipV="1">
                                                  <a:off x="563" y="220"/>
                                                  <a:ext cx="1110" cy="793"/>
                                                </a:xfrm>
                                                <a:prstGeom prst="straightConnector1">
                                                  <a:avLst/>
                                                </a:prstGeom>
                                                <a:ln w="6350">
                                                  <a:solidFill>
                                                    <a:schemeClr val="tx1"/>
                                                  </a:solidFill>
                                                  <a:headEnd type="triangle" w="sm" len="med"/>
                                                  <a:tailEnd type="none" w="sm" len="med"/>
                                                </a:ln>
                                              </wps:spPr>
                                              <wps:style>
                                                <a:lnRef idx="2">
                                                  <a:schemeClr val="accent1"/>
                                                </a:lnRef>
                                                <a:fillRef idx="0">
                                                  <a:srgbClr val="FFFFFF"/>
                                                </a:fillRef>
                                                <a:effectRef idx="0">
                                                  <a:srgbClr val="FFFFFF"/>
                                                </a:effectRef>
                                                <a:fontRef idx="minor">
                                                  <a:schemeClr val="tx1"/>
                                                </a:fontRef>
                                              </wps:style>
                                              <wps:bodyPr/>
                                            </wps:wsp>
                                            <wps:wsp>
                                              <wps:cNvPr id="555330763" name="直接箭头连接符 555330763"/>
                                              <wps:cNvCnPr/>
                                              <wps:spPr>
                                                <a:xfrm flipH="1" flipV="1">
                                                  <a:off x="494" y="323"/>
                                                  <a:ext cx="1179" cy="845"/>
                                                </a:xfrm>
                                                <a:prstGeom prst="straightConnector1">
                                                  <a:avLst/>
                                                </a:prstGeom>
                                                <a:ln w="6350">
                                                  <a:solidFill>
                                                    <a:schemeClr val="tx1"/>
                                                  </a:solidFill>
                                                  <a:headEnd type="triangle" w="sm" len="med"/>
                                                  <a:tailEnd type="none" w="sm" len="med"/>
                                                </a:ln>
                                              </wps:spPr>
                                              <wps:style>
                                                <a:lnRef idx="2">
                                                  <a:schemeClr val="accent1"/>
                                                </a:lnRef>
                                                <a:fillRef idx="0">
                                                  <a:srgbClr val="FFFFFF"/>
                                                </a:fillRef>
                                                <a:effectRef idx="0">
                                                  <a:srgbClr val="FFFFFF"/>
                                                </a:effectRef>
                                                <a:fontRef idx="minor">
                                                  <a:schemeClr val="tx1"/>
                                                </a:fontRef>
                                              </wps:style>
                                              <wps:bodyPr/>
                                            </wps:wsp>
                                            <wps:wsp>
                                              <wps:cNvPr id="847614829" name="矩形 847614829"/>
                                              <wps:cNvSpPr/>
                                              <wps:spPr>
                                                <a:xfrm rot="18240000">
                                                  <a:off x="490" y="410"/>
                                                  <a:ext cx="540" cy="57"/>
                                                </a:xfrm>
                                                <a:prstGeom prst="rect">
                                                  <a:avLst/>
                                                </a:prstGeom>
                                                <a:solidFill>
                                                  <a:schemeClr val="bg1"/>
                                                </a:solidFill>
                                                <a:ln w="9525">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horz" wrap="none" lIns="36000" tIns="0" rIns="36000" bIns="0" numCol="1" spcCol="0" rtlCol="0" fromWordArt="0" anchor="ctr" anchorCtr="0" forceAA="0" compatLnSpc="1">
                                                <a:spAutoFit/>
                                              </wps:bodyPr>
                                            </wps:wsp>
                                          </wpg:grpSp>
                                          <wps:wsp>
                                            <wps:cNvPr id="1495374553" name="文本框 23"/>
                                            <wps:cNvSpPr txBox="1"/>
                                            <wps:spPr>
                                              <a:xfrm>
                                                <a:off x="922" y="863"/>
                                                <a:ext cx="556" cy="419"/>
                                              </a:xfrm>
                                              <a:prstGeom prst="rect">
                                                <a:avLst/>
                                              </a:prstGeom>
                                              <a:noFill/>
                                            </wps:spPr>
                                            <wps:txbx>
                                              <w:txbxContent>
                                                <w:p w14:paraId="5BA3114E" w14:textId="77777777" w:rsidR="00E77D47" w:rsidRDefault="00E77D47" w:rsidP="00E77D47">
                                                  <w:pPr>
                                                    <w:rPr>
                                                      <w:rFonts w:cs="Arial"/>
                                                      <w:sz w:val="18"/>
                                                      <w:szCs w:val="18"/>
                                                    </w:rPr>
                                                  </w:pPr>
                                                  <w:r>
                                                    <w:rPr>
                                                      <w:rFonts w:cs="Arial" w:hint="eastAsia"/>
                                                      <w:sz w:val="18"/>
                                                      <w:szCs w:val="18"/>
                                                    </w:rPr>
                                                    <w:t>真空</w:t>
                                                  </w:r>
                                                </w:p>
                                              </w:txbxContent>
                                            </wps:txbx>
                                            <wps:bodyPr wrap="none" lIns="36000" tIns="0" rIns="36000" bIns="0" rtlCol="0">
                                              <a:spAutoFit/>
                                            </wps:bodyPr>
                                          </wps:wsp>
                                        </wpg:grpSp>
                                        <wps:wsp>
                                          <wps:cNvPr id="1171228405" name="文本框 23"/>
                                          <wps:cNvSpPr txBox="1"/>
                                          <wps:spPr>
                                            <a:xfrm>
                                              <a:off x="0" y="0"/>
                                              <a:ext cx="556" cy="419"/>
                                            </a:xfrm>
                                            <a:prstGeom prst="rect">
                                              <a:avLst/>
                                            </a:prstGeom>
                                            <a:noFill/>
                                          </wps:spPr>
                                          <wps:txbx>
                                            <w:txbxContent>
                                              <w:p w14:paraId="19DBD11A" w14:textId="77777777" w:rsidR="00E77D47" w:rsidRDefault="00E77D47" w:rsidP="00E77D47">
                                                <w:pPr>
                                                  <w:rPr>
                                                    <w:rFonts w:cs="Arial"/>
                                                    <w:sz w:val="18"/>
                                                    <w:szCs w:val="18"/>
                                                  </w:rPr>
                                                </w:pPr>
                                                <w:r>
                                                  <w:rPr>
                                                    <w:rFonts w:cs="Arial" w:hint="eastAsia"/>
                                                    <w:sz w:val="18"/>
                                                    <w:szCs w:val="18"/>
                                                  </w:rPr>
                                                  <w:t>光束</w:t>
                                                </w:r>
                                              </w:p>
                                            </w:txbxContent>
                                          </wps:txbx>
                                          <wps:bodyPr wrap="none" lIns="36000" tIns="0" rIns="36000" bIns="0" rtlCol="0">
                                            <a:spAutoFit/>
                                          </wps:bodyPr>
                                        </wps:wsp>
                                      </wpg:grpSp>
                                      <wps:wsp>
                                        <wps:cNvPr id="1500885468" name="椭圆 1500885468"/>
                                        <wps:cNvSpPr/>
                                        <wps:spPr>
                                          <a:xfrm flipH="1">
                                            <a:off x="1315" y="1594"/>
                                            <a:ext cx="56" cy="68"/>
                                          </a:xfrm>
                                          <a:prstGeom prst="ellipse">
                                            <a:avLst/>
                                          </a:prstGeom>
                                          <a:solidFill>
                                            <a:schemeClr val="tx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g:grpSp>
                                    <wps:wsp>
                                      <wps:cNvPr id="454635424" name="椭圆 454635424"/>
                                      <wps:cNvSpPr/>
                                      <wps:spPr>
                                        <a:xfrm flipH="1">
                                          <a:off x="315" y="1598"/>
                                          <a:ext cx="56" cy="68"/>
                                        </a:xfrm>
                                        <a:prstGeom prst="ellipse">
                                          <a:avLst/>
                                        </a:prstGeom>
                                        <a:solidFill>
                                          <a:schemeClr val="tx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g:grpSp>
                                  <wps:wsp>
                                    <wps:cNvPr id="937078908" name="文本框 23"/>
                                    <wps:cNvSpPr txBox="1"/>
                                    <wps:spPr>
                                      <a:xfrm>
                                        <a:off x="1489" y="2825"/>
                                        <a:ext cx="251" cy="419"/>
                                      </a:xfrm>
                                      <a:prstGeom prst="rect">
                                        <a:avLst/>
                                      </a:prstGeom>
                                      <a:noFill/>
                                    </wps:spPr>
                                    <wps:txbx>
                                      <w:txbxContent>
                                        <w:p w14:paraId="20F19E46" w14:textId="77777777" w:rsidR="00E77D47" w:rsidRDefault="00E77D47" w:rsidP="00E77D47">
                                          <w:pPr>
                                            <w:rPr>
                                              <w:rFonts w:cs="Arial"/>
                                              <w:sz w:val="18"/>
                                              <w:szCs w:val="18"/>
                                            </w:rPr>
                                          </w:pPr>
                                          <w:r>
                                            <w:rPr>
                                              <w:rFonts w:cs="Arial"/>
                                              <w:sz w:val="18"/>
                                              <w:szCs w:val="18"/>
                                            </w:rPr>
                                            <w:t>S</w:t>
                                          </w:r>
                                        </w:p>
                                      </w:txbxContent>
                                    </wps:txbx>
                                    <wps:bodyPr wrap="none" lIns="36000" tIns="0" rIns="36000" bIns="0" rtlCol="0">
                                      <a:spAutoFit/>
                                    </wps:bodyPr>
                                  </wps:wsp>
                                </wpg:grpSp>
                                <wps:wsp>
                                  <wps:cNvPr id="240210974" name="文本框 23"/>
                                  <wps:cNvSpPr txBox="1"/>
                                  <wps:spPr>
                                    <a:xfrm>
                                      <a:off x="1036" y="2082"/>
                                      <a:ext cx="285" cy="419"/>
                                    </a:xfrm>
                                    <a:prstGeom prst="rect">
                                      <a:avLst/>
                                    </a:prstGeom>
                                    <a:noFill/>
                                  </wps:spPr>
                                  <wps:txbx>
                                    <w:txbxContent>
                                      <w:p w14:paraId="7051B65F" w14:textId="77777777" w:rsidR="00E77D47" w:rsidRPr="00E77D47" w:rsidRDefault="00E77D47" w:rsidP="00E77D47">
                                        <w:pPr>
                                          <w:rPr>
                                            <w:rFonts w:cs="Arial"/>
                                            <w:i/>
                                            <w:iCs/>
                                            <w:sz w:val="18"/>
                                            <w:szCs w:val="18"/>
                                          </w:rPr>
                                        </w:pPr>
                                        <w:r w:rsidRPr="00E77D47">
                                          <w:rPr>
                                            <w:rFonts w:cs="Arial"/>
                                            <w:i/>
                                            <w:iCs/>
                                            <w:sz w:val="18"/>
                                            <w:szCs w:val="18"/>
                                          </w:rPr>
                                          <w:t>O</w:t>
                                        </w:r>
                                      </w:p>
                                    </w:txbxContent>
                                  </wps:txbx>
                                  <wps:bodyPr wrap="none" lIns="36000" tIns="0" rIns="36000" bIns="0" rtlCol="0">
                                    <a:spAutoFit/>
                                  </wps:bodyPr>
                                </wps:wsp>
                              </wpg:grpSp>
                              <wps:wsp>
                                <wps:cNvPr id="266707612" name="文本框 23"/>
                                <wps:cNvSpPr txBox="1"/>
                                <wps:spPr>
                                  <a:xfrm>
                                    <a:off x="1098" y="1655"/>
                                    <a:ext cx="251" cy="419"/>
                                  </a:xfrm>
                                  <a:prstGeom prst="rect">
                                    <a:avLst/>
                                  </a:prstGeom>
                                  <a:noFill/>
                                </wps:spPr>
                                <wps:txbx>
                                  <w:txbxContent>
                                    <w:p w14:paraId="09CE5DA4" w14:textId="77777777" w:rsidR="00E77D47" w:rsidRDefault="00E77D47" w:rsidP="00E77D47">
                                      <w:pPr>
                                        <w:rPr>
                                          <w:rFonts w:cs="Arial"/>
                                          <w:sz w:val="18"/>
                                          <w:szCs w:val="18"/>
                                        </w:rPr>
                                      </w:pPr>
                                      <w:r>
                                        <w:rPr>
                                          <w:rFonts w:cs="Arial"/>
                                          <w:sz w:val="18"/>
                                          <w:szCs w:val="18"/>
                                        </w:rPr>
                                        <w:t>P</w:t>
                                      </w:r>
                                    </w:p>
                                  </w:txbxContent>
                                </wps:txbx>
                                <wps:bodyPr wrap="none" lIns="36000" tIns="0" rIns="36000" bIns="0" rtlCol="0">
                                  <a:spAutoFit/>
                                </wps:bodyPr>
                              </wps:wsp>
                            </wpg:grpSp>
                            <wps:wsp>
                              <wps:cNvPr id="1211408146" name="文本框 23"/>
                              <wps:cNvSpPr txBox="1"/>
                              <wps:spPr>
                                <a:xfrm>
                                  <a:off x="1690" y="2018"/>
                                  <a:ext cx="239" cy="419"/>
                                </a:xfrm>
                                <a:prstGeom prst="rect">
                                  <a:avLst/>
                                </a:prstGeom>
                                <a:noFill/>
                              </wps:spPr>
                              <wps:txbx>
                                <w:txbxContent>
                                  <w:p w14:paraId="4CEB0B42" w14:textId="77777777" w:rsidR="00E77D47" w:rsidRPr="00E77D47" w:rsidRDefault="00E77D47" w:rsidP="00E77D47">
                                    <w:pPr>
                                      <w:rPr>
                                        <w:rFonts w:cs="Arial"/>
                                        <w:i/>
                                        <w:iCs/>
                                        <w:sz w:val="18"/>
                                        <w:szCs w:val="18"/>
                                      </w:rPr>
                                    </w:pPr>
                                    <w:r w:rsidRPr="00E77D47">
                                      <w:rPr>
                                        <w:rFonts w:cs="Arial"/>
                                        <w:i/>
                                        <w:iCs/>
                                        <w:sz w:val="18"/>
                                        <w:szCs w:val="18"/>
                                      </w:rPr>
                                      <w:t>b</w:t>
                                    </w:r>
                                  </w:p>
                                </w:txbxContent>
                              </wps:txbx>
                              <wps:bodyPr wrap="none" lIns="36000" tIns="0" rIns="36000" bIns="0" rtlCol="0">
                                <a:spAutoFit/>
                              </wps:bodyPr>
                            </wps:wsp>
                            <wps:wsp>
                              <wps:cNvPr id="15798576" name="文本框 23"/>
                              <wps:cNvSpPr txBox="1"/>
                              <wps:spPr>
                                <a:xfrm>
                                  <a:off x="726" y="1992"/>
                                  <a:ext cx="240" cy="419"/>
                                </a:xfrm>
                                <a:prstGeom prst="rect">
                                  <a:avLst/>
                                </a:prstGeom>
                                <a:noFill/>
                              </wps:spPr>
                              <wps:txbx>
                                <w:txbxContent>
                                  <w:p w14:paraId="701BC308" w14:textId="77777777" w:rsidR="00E77D47" w:rsidRPr="00E77D47" w:rsidRDefault="00E77D47" w:rsidP="00E77D47">
                                    <w:pPr>
                                      <w:rPr>
                                        <w:rFonts w:cs="Arial"/>
                                        <w:i/>
                                        <w:iCs/>
                                        <w:sz w:val="18"/>
                                        <w:szCs w:val="18"/>
                                      </w:rPr>
                                    </w:pPr>
                                    <w:r w:rsidRPr="00E77D47">
                                      <w:rPr>
                                        <w:rFonts w:cs="Arial"/>
                                        <w:i/>
                                        <w:iCs/>
                                        <w:sz w:val="18"/>
                                        <w:szCs w:val="18"/>
                                      </w:rPr>
                                      <w:t>a</w:t>
                                    </w:r>
                                  </w:p>
                                </w:txbxContent>
                              </wps:txbx>
                              <wps:bodyPr wrap="none" lIns="36000" tIns="0" rIns="36000" bIns="0" rtlCol="0">
                                <a:spAutoFit/>
                              </wps:bodyPr>
                            </wps:wsp>
                          </wpg:grpSp>
                          <wps:wsp>
                            <wps:cNvPr id="115310062" name="文本框 23"/>
                            <wps:cNvSpPr txBox="1"/>
                            <wps:spPr>
                              <a:xfrm>
                                <a:off x="883" y="3197"/>
                                <a:ext cx="649" cy="419"/>
                              </a:xfrm>
                              <a:prstGeom prst="rect">
                                <a:avLst/>
                              </a:prstGeom>
                              <a:noFill/>
                            </wps:spPr>
                            <wps:txbx>
                              <w:txbxContent>
                                <w:p w14:paraId="741604DC" w14:textId="77777777" w:rsidR="00E77D47" w:rsidRDefault="00E77D47" w:rsidP="00E77D47">
                                  <w:pPr>
                                    <w:rPr>
                                      <w:rFonts w:cs="Arial"/>
                                      <w:sz w:val="18"/>
                                      <w:szCs w:val="18"/>
                                    </w:rPr>
                                  </w:pPr>
                                  <w:r>
                                    <w:rPr>
                                      <w:rFonts w:cs="Arial" w:hint="eastAsia"/>
                                      <w:sz w:val="18"/>
                                      <w:szCs w:val="18"/>
                                    </w:rPr>
                                    <w:t>（</w:t>
                                  </w:r>
                                  <w:r>
                                    <w:rPr>
                                      <w:rFonts w:cs="Arial" w:hint="eastAsia"/>
                                      <w:sz w:val="18"/>
                                      <w:szCs w:val="18"/>
                                    </w:rPr>
                                    <w:t>a</w:t>
                                  </w:r>
                                  <w:r>
                                    <w:rPr>
                                      <w:rFonts w:cs="Arial" w:hint="eastAsia"/>
                                      <w:sz w:val="18"/>
                                      <w:szCs w:val="18"/>
                                    </w:rPr>
                                    <w:t>）</w:t>
                                  </w:r>
                                </w:p>
                              </w:txbxContent>
                            </wps:txbx>
                            <wps:bodyPr wrap="none" lIns="36000" tIns="0" rIns="36000" bIns="0" rtlCol="0">
                              <a:spAutoFit/>
                            </wps:bodyPr>
                          </wps:wsp>
                        </wpg:grpSp>
                        <wps:wsp>
                          <wps:cNvPr id="62200084" name="任意多边形: 形状 62200084"/>
                          <wps:cNvSpPr/>
                          <wps:spPr>
                            <a:xfrm rot="1960419">
                              <a:off x="306227" y="221554"/>
                              <a:ext cx="702223" cy="546904"/>
                            </a:xfrm>
                            <a:custGeom>
                              <a:avLst/>
                              <a:gdLst>
                                <a:gd name="csX0" fmla="*/ 0 w 702223"/>
                                <a:gd name="csY0" fmla="*/ 75230 h 546904"/>
                                <a:gd name="csX1" fmla="*/ 446079 w 702223"/>
                                <a:gd name="csY1" fmla="*/ 75230 h 546904"/>
                                <a:gd name="csX2" fmla="*/ 556139 w 702223"/>
                                <a:gd name="csY2" fmla="*/ 4644 h 546904"/>
                                <a:gd name="csX3" fmla="*/ 596660 w 702223"/>
                                <a:gd name="csY3" fmla="*/ 13499 h 546904"/>
                                <a:gd name="csX4" fmla="*/ 697579 w 702223"/>
                                <a:gd name="csY4" fmla="*/ 170855 h 546904"/>
                                <a:gd name="csX5" fmla="*/ 688724 w 702223"/>
                                <a:gd name="csY5" fmla="*/ 211376 h 546904"/>
                                <a:gd name="csX6" fmla="*/ 172799 w 702223"/>
                                <a:gd name="csY6" fmla="*/ 542259 h 546904"/>
                                <a:gd name="csX7" fmla="*/ 132277 w 702223"/>
                                <a:gd name="csY7" fmla="*/ 533405 h 546904"/>
                                <a:gd name="csX8" fmla="*/ 31359 w 702223"/>
                                <a:gd name="csY8" fmla="*/ 376049 h 546904"/>
                                <a:gd name="csX9" fmla="*/ 40214 w 702223"/>
                                <a:gd name="csY9" fmla="*/ 335528 h 546904"/>
                                <a:gd name="csX10" fmla="*/ 135255 w 702223"/>
                                <a:gd name="csY10" fmla="*/ 274574 h 546904"/>
                                <a:gd name="csX11" fmla="*/ 0 w 702223"/>
                                <a:gd name="csY11" fmla="*/ 274574 h 546904"/>
                                <a:gd name="csX0" fmla="*/ 0 w 702223"/>
                                <a:gd name="csY0" fmla="*/ 75230 h 546904"/>
                                <a:gd name="csX1" fmla="*/ 446079 w 702223"/>
                                <a:gd name="csY1" fmla="*/ 75230 h 546904"/>
                                <a:gd name="csX2" fmla="*/ 556139 w 702223"/>
                                <a:gd name="csY2" fmla="*/ 4644 h 546904"/>
                                <a:gd name="csX3" fmla="*/ 596660 w 702223"/>
                                <a:gd name="csY3" fmla="*/ 13499 h 546904"/>
                                <a:gd name="csX4" fmla="*/ 697579 w 702223"/>
                                <a:gd name="csY4" fmla="*/ 170855 h 546904"/>
                                <a:gd name="csX5" fmla="*/ 688724 w 702223"/>
                                <a:gd name="csY5" fmla="*/ 211376 h 546904"/>
                                <a:gd name="csX6" fmla="*/ 172799 w 702223"/>
                                <a:gd name="csY6" fmla="*/ 542259 h 546904"/>
                                <a:gd name="csX7" fmla="*/ 132277 w 702223"/>
                                <a:gd name="csY7" fmla="*/ 533405 h 546904"/>
                                <a:gd name="csX8" fmla="*/ 31359 w 702223"/>
                                <a:gd name="csY8" fmla="*/ 376049 h 546904"/>
                                <a:gd name="csX9" fmla="*/ 40214 w 702223"/>
                                <a:gd name="csY9" fmla="*/ 335528 h 546904"/>
                                <a:gd name="csX10" fmla="*/ 135255 w 702223"/>
                                <a:gd name="csY10" fmla="*/ 274574 h 546904"/>
                                <a:gd name="csX11" fmla="*/ 0 w 702223"/>
                                <a:gd name="csY11" fmla="*/ 274574 h 546904"/>
                                <a:gd name="csX12" fmla="*/ 91440 w 702223"/>
                                <a:gd name="csY12" fmla="*/ 166670 h 546904"/>
                                <a:gd name="csX0" fmla="*/ 0 w 702223"/>
                                <a:gd name="csY0" fmla="*/ 75230 h 546904"/>
                                <a:gd name="csX1" fmla="*/ 446079 w 702223"/>
                                <a:gd name="csY1" fmla="*/ 75230 h 546904"/>
                                <a:gd name="csX2" fmla="*/ 556139 w 702223"/>
                                <a:gd name="csY2" fmla="*/ 4644 h 546904"/>
                                <a:gd name="csX3" fmla="*/ 596660 w 702223"/>
                                <a:gd name="csY3" fmla="*/ 13499 h 546904"/>
                                <a:gd name="csX4" fmla="*/ 697579 w 702223"/>
                                <a:gd name="csY4" fmla="*/ 170855 h 546904"/>
                                <a:gd name="csX5" fmla="*/ 688724 w 702223"/>
                                <a:gd name="csY5" fmla="*/ 211376 h 546904"/>
                                <a:gd name="csX6" fmla="*/ 172799 w 702223"/>
                                <a:gd name="csY6" fmla="*/ 542259 h 546904"/>
                                <a:gd name="csX7" fmla="*/ 132277 w 702223"/>
                                <a:gd name="csY7" fmla="*/ 533405 h 546904"/>
                                <a:gd name="csX8" fmla="*/ 31359 w 702223"/>
                                <a:gd name="csY8" fmla="*/ 376049 h 546904"/>
                                <a:gd name="csX9" fmla="*/ 40214 w 702223"/>
                                <a:gd name="csY9" fmla="*/ 335528 h 546904"/>
                                <a:gd name="csX10" fmla="*/ 135255 w 702223"/>
                                <a:gd name="csY10" fmla="*/ 274574 h 546904"/>
                                <a:gd name="csX11" fmla="*/ 0 w 702223"/>
                                <a:gd name="csY11" fmla="*/ 274574 h 546904"/>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Lst>
                              <a:rect l="l" t="t" r="r" b="b"/>
                              <a:pathLst>
                                <a:path w="702223" h="546904">
                                  <a:moveTo>
                                    <a:pt x="0" y="75230"/>
                                  </a:moveTo>
                                  <a:lnTo>
                                    <a:pt x="446079" y="75230"/>
                                  </a:lnTo>
                                  <a:lnTo>
                                    <a:pt x="556139" y="4644"/>
                                  </a:lnTo>
                                  <a:cubicBezTo>
                                    <a:pt x="569773" y="-4100"/>
                                    <a:pt x="587915" y="-136"/>
                                    <a:pt x="596660" y="13499"/>
                                  </a:cubicBezTo>
                                  <a:lnTo>
                                    <a:pt x="697579" y="170855"/>
                                  </a:lnTo>
                                  <a:cubicBezTo>
                                    <a:pt x="706323" y="184490"/>
                                    <a:pt x="702359" y="202632"/>
                                    <a:pt x="688724" y="211376"/>
                                  </a:cubicBezTo>
                                  <a:lnTo>
                                    <a:pt x="172799" y="542259"/>
                                  </a:lnTo>
                                  <a:cubicBezTo>
                                    <a:pt x="159164" y="551004"/>
                                    <a:pt x="141022" y="547040"/>
                                    <a:pt x="132277" y="533405"/>
                                  </a:cubicBezTo>
                                  <a:lnTo>
                                    <a:pt x="31359" y="376049"/>
                                  </a:lnTo>
                                  <a:cubicBezTo>
                                    <a:pt x="22614" y="362414"/>
                                    <a:pt x="26579" y="344272"/>
                                    <a:pt x="40214" y="335528"/>
                                  </a:cubicBezTo>
                                  <a:lnTo>
                                    <a:pt x="135255" y="274574"/>
                                  </a:lnTo>
                                  <a:lnTo>
                                    <a:pt x="0" y="274574"/>
                                  </a:ln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square" rtlCol="0" anchor="ctr">
                            <a:noAutofit/>
                          </wps:bodyPr>
                        </wps:wsp>
                      </wpg:grpSp>
                      <wpg:grpSp>
                        <wpg:cNvPr id="1972057444" name="组合 3"/>
                        <wpg:cNvGrpSpPr/>
                        <wpg:grpSpPr>
                          <a:xfrm>
                            <a:off x="1745942" y="0"/>
                            <a:ext cx="1363345" cy="1854200"/>
                            <a:chOff x="-139203" y="-398029"/>
                            <a:chExt cx="1367512" cy="2171688"/>
                          </a:xfrm>
                        </wpg:grpSpPr>
                        <wpg:grpSp>
                          <wpg:cNvPr id="726890790" name="组合 2"/>
                          <wpg:cNvGrpSpPr/>
                          <wpg:grpSpPr>
                            <a:xfrm>
                              <a:off x="-1004" y="56867"/>
                              <a:ext cx="850071" cy="1361199"/>
                              <a:chOff x="-428953" y="-923882"/>
                              <a:chExt cx="850479" cy="1361659"/>
                            </a:xfrm>
                          </wpg:grpSpPr>
                          <wps:wsp>
                            <wps:cNvPr id="1045542068" name="直接连接符 1"/>
                            <wps:cNvCnPr/>
                            <wps:spPr>
                              <a:xfrm>
                                <a:off x="-428904" y="437777"/>
                                <a:ext cx="850010"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69066551" name="直接连接符 1"/>
                            <wps:cNvCnPr/>
                            <wps:spPr>
                              <a:xfrm>
                                <a:off x="-428641" y="-540179"/>
                                <a:ext cx="850010"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18119832" name="直接连接符 1"/>
                            <wps:cNvCnPr/>
                            <wps:spPr>
                              <a:xfrm>
                                <a:off x="-428953" y="-923882"/>
                                <a:ext cx="850010" cy="0"/>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912578733" name="直接连接符 1"/>
                            <wps:cNvCnPr/>
                            <wps:spPr>
                              <a:xfrm>
                                <a:off x="-428948" y="-844731"/>
                                <a:ext cx="850010"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38702855" name="直接连接符 1"/>
                            <wps:cNvCnPr/>
                            <wps:spPr>
                              <a:xfrm>
                                <a:off x="-428948" y="-740486"/>
                                <a:ext cx="850010"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03521208" name="直接连接符 1"/>
                            <wps:cNvCnPr/>
                            <wps:spPr>
                              <a:xfrm>
                                <a:off x="-428484" y="-213550"/>
                                <a:ext cx="850010"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677941246" name="Rectangle 481"/>
                          <wps:cNvSpPr/>
                          <wps:spPr>
                            <a:xfrm>
                              <a:off x="-139194" y="1302085"/>
                              <a:ext cx="129497" cy="231674"/>
                            </a:xfrm>
                            <a:prstGeom prst="rect">
                              <a:avLst/>
                            </a:prstGeom>
                            <a:ln>
                              <a:noFill/>
                            </a:ln>
                          </wps:spPr>
                          <wps:txbx>
                            <w:txbxContent>
                              <w:p w14:paraId="0BC56EFA" w14:textId="77777777" w:rsidR="00E77D47" w:rsidRPr="009B2CAA" w:rsidRDefault="00E77D47" w:rsidP="00E77D47">
                                <w:pPr>
                                  <w:rPr>
                                    <w:sz w:val="18"/>
                                    <w:szCs w:val="18"/>
                                  </w:rPr>
                                </w:pPr>
                                <w:r w:rsidRPr="009B2CAA">
                                  <w:rPr>
                                    <w:rFonts w:hint="eastAsia"/>
                                    <w:sz w:val="18"/>
                                    <w:szCs w:val="18"/>
                                  </w:rPr>
                                  <w:t>1</w:t>
                                </w:r>
                              </w:p>
                            </w:txbxContent>
                          </wps:txbx>
                          <wps:bodyPr horzOverflow="overflow" vert="horz" wrap="none" lIns="36000" tIns="0" rIns="36000" bIns="0" rtlCol="0">
                            <a:spAutoFit/>
                          </wps:bodyPr>
                        </wps:wsp>
                        <wps:wsp>
                          <wps:cNvPr id="1029011668" name="Rectangle 481"/>
                          <wps:cNvSpPr/>
                          <wps:spPr>
                            <a:xfrm>
                              <a:off x="847102" y="1301574"/>
                              <a:ext cx="337700" cy="231674"/>
                            </a:xfrm>
                            <a:prstGeom prst="rect">
                              <a:avLst/>
                            </a:prstGeom>
                            <a:ln>
                              <a:noFill/>
                            </a:ln>
                          </wps:spPr>
                          <wps:txbx>
                            <w:txbxContent>
                              <w:p w14:paraId="303F1475" w14:textId="77777777" w:rsidR="00E77D47" w:rsidRPr="009B2CAA" w:rsidRDefault="00E77D47" w:rsidP="00E77D47">
                                <w:pPr>
                                  <w:rPr>
                                    <w:sz w:val="18"/>
                                    <w:szCs w:val="18"/>
                                  </w:rPr>
                                </w:pPr>
                                <w:r w:rsidRPr="009B2CAA">
                                  <w:rPr>
                                    <w:sz w:val="18"/>
                                    <w:szCs w:val="18"/>
                                  </w:rPr>
                                  <w:t>−</w:t>
                                </w:r>
                                <w:r w:rsidRPr="009B2CAA">
                                  <w:rPr>
                                    <w:rFonts w:hint="eastAsia"/>
                                    <w:sz w:val="18"/>
                                    <w:szCs w:val="18"/>
                                  </w:rPr>
                                  <w:t>1</w:t>
                                </w:r>
                                <w:r w:rsidRPr="009B2CAA">
                                  <w:rPr>
                                    <w:sz w:val="18"/>
                                    <w:szCs w:val="18"/>
                                  </w:rPr>
                                  <w:t>3.6</w:t>
                                </w:r>
                              </w:p>
                            </w:txbxContent>
                          </wps:txbx>
                          <wps:bodyPr horzOverflow="overflow" vert="horz" wrap="none" lIns="36000" tIns="0" rIns="36000" bIns="0" rtlCol="0">
                            <a:spAutoFit/>
                          </wps:bodyPr>
                        </wps:wsp>
                        <wps:wsp>
                          <wps:cNvPr id="1010129252" name="Rectangle 481"/>
                          <wps:cNvSpPr/>
                          <wps:spPr>
                            <a:xfrm>
                              <a:off x="864426" y="324967"/>
                              <a:ext cx="337700" cy="231674"/>
                            </a:xfrm>
                            <a:prstGeom prst="rect">
                              <a:avLst/>
                            </a:prstGeom>
                            <a:ln>
                              <a:noFill/>
                            </a:ln>
                          </wps:spPr>
                          <wps:txbx>
                            <w:txbxContent>
                              <w:p w14:paraId="7F00A9B6" w14:textId="77777777" w:rsidR="00E77D47" w:rsidRPr="009B2CAA" w:rsidRDefault="00E77D47" w:rsidP="00E77D47">
                                <w:pPr>
                                  <w:rPr>
                                    <w:sz w:val="18"/>
                                    <w:szCs w:val="18"/>
                                  </w:rPr>
                                </w:pPr>
                                <w:r w:rsidRPr="009B2CAA">
                                  <w:rPr>
                                    <w:sz w:val="18"/>
                                    <w:szCs w:val="18"/>
                                  </w:rPr>
                                  <w:t>−1.51</w:t>
                                </w:r>
                              </w:p>
                            </w:txbxContent>
                          </wps:txbx>
                          <wps:bodyPr horzOverflow="overflow" vert="horz" wrap="none" lIns="36000" tIns="0" rIns="36000" bIns="0" rtlCol="0">
                            <a:spAutoFit/>
                          </wps:bodyPr>
                        </wps:wsp>
                        <wps:wsp>
                          <wps:cNvPr id="1897397268" name="Rectangle 481"/>
                          <wps:cNvSpPr/>
                          <wps:spPr>
                            <a:xfrm>
                              <a:off x="863218" y="124057"/>
                              <a:ext cx="337700" cy="231674"/>
                            </a:xfrm>
                            <a:prstGeom prst="rect">
                              <a:avLst/>
                            </a:prstGeom>
                            <a:ln>
                              <a:noFill/>
                            </a:ln>
                          </wps:spPr>
                          <wps:txbx>
                            <w:txbxContent>
                              <w:p w14:paraId="577BA9D2" w14:textId="77777777" w:rsidR="00E77D47" w:rsidRPr="009B2CAA" w:rsidRDefault="00E77D47" w:rsidP="00E77D47">
                                <w:pPr>
                                  <w:rPr>
                                    <w:sz w:val="18"/>
                                    <w:szCs w:val="18"/>
                                  </w:rPr>
                                </w:pPr>
                                <w:r w:rsidRPr="009B2CAA">
                                  <w:rPr>
                                    <w:sz w:val="18"/>
                                    <w:szCs w:val="18"/>
                                  </w:rPr>
                                  <w:t>−0.85</w:t>
                                </w:r>
                              </w:p>
                            </w:txbxContent>
                          </wps:txbx>
                          <wps:bodyPr horzOverflow="overflow" vert="horz" wrap="none" lIns="36000" tIns="0" rIns="36000" bIns="0" rtlCol="0">
                            <a:spAutoFit/>
                          </wps:bodyPr>
                        </wps:wsp>
                        <wps:wsp>
                          <wps:cNvPr id="608450334" name="Rectangle 481"/>
                          <wps:cNvSpPr/>
                          <wps:spPr>
                            <a:xfrm>
                              <a:off x="931770" y="-75554"/>
                              <a:ext cx="129497" cy="231674"/>
                            </a:xfrm>
                            <a:prstGeom prst="rect">
                              <a:avLst/>
                            </a:prstGeom>
                            <a:ln>
                              <a:noFill/>
                            </a:ln>
                          </wps:spPr>
                          <wps:txbx>
                            <w:txbxContent>
                              <w:p w14:paraId="3E2EBD1F" w14:textId="77777777" w:rsidR="00E77D47" w:rsidRPr="009B2CAA" w:rsidRDefault="00E77D47" w:rsidP="00E77D47">
                                <w:pPr>
                                  <w:rPr>
                                    <w:sz w:val="18"/>
                                    <w:szCs w:val="18"/>
                                  </w:rPr>
                                </w:pPr>
                                <w:r w:rsidRPr="009B2CAA">
                                  <w:rPr>
                                    <w:sz w:val="18"/>
                                    <w:szCs w:val="18"/>
                                  </w:rPr>
                                  <w:t>0</w:t>
                                </w:r>
                              </w:p>
                            </w:txbxContent>
                          </wps:txbx>
                          <wps:bodyPr horzOverflow="overflow" vert="horz" wrap="none" lIns="36000" tIns="0" rIns="36000" bIns="0" rtlCol="0">
                            <a:spAutoFit/>
                          </wps:bodyPr>
                        </wps:wsp>
                        <wps:wsp>
                          <wps:cNvPr id="293737622" name="Rectangle 481"/>
                          <wps:cNvSpPr/>
                          <wps:spPr>
                            <a:xfrm>
                              <a:off x="863981" y="651815"/>
                              <a:ext cx="337700" cy="231674"/>
                            </a:xfrm>
                            <a:prstGeom prst="rect">
                              <a:avLst/>
                            </a:prstGeom>
                            <a:ln>
                              <a:noFill/>
                            </a:ln>
                          </wps:spPr>
                          <wps:txbx>
                            <w:txbxContent>
                              <w:p w14:paraId="221A3451" w14:textId="77777777" w:rsidR="00E77D47" w:rsidRPr="009B2CAA" w:rsidRDefault="00E77D47" w:rsidP="00E77D47">
                                <w:pPr>
                                  <w:rPr>
                                    <w:sz w:val="18"/>
                                    <w:szCs w:val="18"/>
                                  </w:rPr>
                                </w:pPr>
                                <w:r w:rsidRPr="009B2CAA">
                                  <w:rPr>
                                    <w:sz w:val="18"/>
                                    <w:szCs w:val="18"/>
                                  </w:rPr>
                                  <w:t>−3.40</w:t>
                                </w:r>
                              </w:p>
                            </w:txbxContent>
                          </wps:txbx>
                          <wps:bodyPr horzOverflow="overflow" vert="horz" wrap="none" lIns="36000" tIns="0" rIns="36000" bIns="0" rtlCol="0">
                            <a:spAutoFit/>
                          </wps:bodyPr>
                        </wps:wsp>
                        <wps:wsp>
                          <wps:cNvPr id="1583810440" name="Rectangle 481"/>
                          <wps:cNvSpPr/>
                          <wps:spPr>
                            <a:xfrm>
                              <a:off x="-138835" y="651110"/>
                              <a:ext cx="130134" cy="231674"/>
                            </a:xfrm>
                            <a:prstGeom prst="rect">
                              <a:avLst/>
                            </a:prstGeom>
                            <a:ln>
                              <a:noFill/>
                            </a:ln>
                          </wps:spPr>
                          <wps:txbx>
                            <w:txbxContent>
                              <w:p w14:paraId="6255CA09" w14:textId="77777777" w:rsidR="00E77D47" w:rsidRPr="009B2CAA" w:rsidRDefault="00E77D47" w:rsidP="00E77D47">
                                <w:pPr>
                                  <w:rPr>
                                    <w:sz w:val="18"/>
                                    <w:szCs w:val="18"/>
                                  </w:rPr>
                                </w:pPr>
                                <w:r w:rsidRPr="009B2CAA">
                                  <w:rPr>
                                    <w:sz w:val="18"/>
                                    <w:szCs w:val="18"/>
                                  </w:rPr>
                                  <w:t>2</w:t>
                                </w:r>
                              </w:p>
                            </w:txbxContent>
                          </wps:txbx>
                          <wps:bodyPr horzOverflow="overflow" vert="horz" wrap="none" lIns="36000" tIns="0" rIns="36000" bIns="0" rtlCol="0">
                            <a:spAutoFit/>
                          </wps:bodyPr>
                        </wps:wsp>
                        <wps:wsp>
                          <wps:cNvPr id="1443696906" name="Rectangle 481"/>
                          <wps:cNvSpPr/>
                          <wps:spPr>
                            <a:xfrm>
                              <a:off x="-139113" y="325415"/>
                              <a:ext cx="129497" cy="231674"/>
                            </a:xfrm>
                            <a:prstGeom prst="rect">
                              <a:avLst/>
                            </a:prstGeom>
                            <a:ln>
                              <a:noFill/>
                            </a:ln>
                          </wps:spPr>
                          <wps:txbx>
                            <w:txbxContent>
                              <w:p w14:paraId="1034A778" w14:textId="77777777" w:rsidR="00E77D47" w:rsidRPr="009B2CAA" w:rsidRDefault="00E77D47" w:rsidP="00E77D47">
                                <w:pPr>
                                  <w:rPr>
                                    <w:sz w:val="18"/>
                                    <w:szCs w:val="18"/>
                                  </w:rPr>
                                </w:pPr>
                                <w:r w:rsidRPr="009B2CAA">
                                  <w:rPr>
                                    <w:sz w:val="18"/>
                                    <w:szCs w:val="18"/>
                                  </w:rPr>
                                  <w:t>3</w:t>
                                </w:r>
                              </w:p>
                            </w:txbxContent>
                          </wps:txbx>
                          <wps:bodyPr horzOverflow="overflow" vert="horz" wrap="none" lIns="36000" tIns="0" rIns="36000" bIns="0" rtlCol="0">
                            <a:spAutoFit/>
                          </wps:bodyPr>
                        </wps:wsp>
                        <wps:wsp>
                          <wps:cNvPr id="780336947" name="Rectangle 481"/>
                          <wps:cNvSpPr/>
                          <wps:spPr>
                            <a:xfrm>
                              <a:off x="-138873" y="124695"/>
                              <a:ext cx="130134" cy="231674"/>
                            </a:xfrm>
                            <a:prstGeom prst="rect">
                              <a:avLst/>
                            </a:prstGeom>
                            <a:ln>
                              <a:noFill/>
                            </a:ln>
                          </wps:spPr>
                          <wps:txbx>
                            <w:txbxContent>
                              <w:p w14:paraId="4F096529" w14:textId="77777777" w:rsidR="00E77D47" w:rsidRPr="009B2CAA" w:rsidRDefault="00E77D47" w:rsidP="00E77D47">
                                <w:pPr>
                                  <w:rPr>
                                    <w:sz w:val="18"/>
                                    <w:szCs w:val="18"/>
                                  </w:rPr>
                                </w:pPr>
                                <w:r w:rsidRPr="009B2CAA">
                                  <w:rPr>
                                    <w:sz w:val="18"/>
                                    <w:szCs w:val="18"/>
                                  </w:rPr>
                                  <w:t>4</w:t>
                                </w:r>
                              </w:p>
                            </w:txbxContent>
                          </wps:txbx>
                          <wps:bodyPr horzOverflow="overflow" vert="horz" wrap="none" lIns="36000" tIns="0" rIns="36000" bIns="0" rtlCol="0">
                            <a:spAutoFit/>
                          </wps:bodyPr>
                        </wps:wsp>
                        <wps:wsp>
                          <wps:cNvPr id="462876894" name="Rectangle 481"/>
                          <wps:cNvSpPr/>
                          <wps:spPr>
                            <a:xfrm>
                              <a:off x="-138602" y="-202637"/>
                              <a:ext cx="129497" cy="231674"/>
                            </a:xfrm>
                            <a:prstGeom prst="rect">
                              <a:avLst/>
                            </a:prstGeom>
                            <a:ln>
                              <a:noFill/>
                            </a:ln>
                          </wps:spPr>
                          <wps:txbx>
                            <w:txbxContent>
                              <w:p w14:paraId="367AA312" w14:textId="77777777" w:rsidR="00E77D47" w:rsidRPr="009B2CAA" w:rsidRDefault="00E77D47" w:rsidP="00E77D47">
                                <w:pPr>
                                  <w:rPr>
                                    <w:i/>
                                    <w:iCs/>
                                    <w:sz w:val="18"/>
                                    <w:szCs w:val="18"/>
                                  </w:rPr>
                                </w:pPr>
                                <w:r w:rsidRPr="009B2CAA">
                                  <w:rPr>
                                    <w:i/>
                                    <w:iCs/>
                                    <w:sz w:val="18"/>
                                    <w:szCs w:val="18"/>
                                  </w:rPr>
                                  <w:t>n</w:t>
                                </w:r>
                              </w:p>
                            </w:txbxContent>
                          </wps:txbx>
                          <wps:bodyPr horzOverflow="overflow" vert="horz" wrap="none" lIns="36000" tIns="0" rIns="36000" bIns="0" rtlCol="0">
                            <a:spAutoFit/>
                          </wps:bodyPr>
                        </wps:wsp>
                        <wps:wsp>
                          <wps:cNvPr id="2046903680" name="Rectangle 481"/>
                          <wps:cNvSpPr/>
                          <wps:spPr>
                            <a:xfrm>
                              <a:off x="892519" y="-398029"/>
                              <a:ext cx="335790" cy="231676"/>
                            </a:xfrm>
                            <a:prstGeom prst="rect">
                              <a:avLst/>
                            </a:prstGeom>
                            <a:ln>
                              <a:noFill/>
                            </a:ln>
                          </wps:spPr>
                          <wps:txbx>
                            <w:txbxContent>
                              <w:p w14:paraId="19CEC6D4" w14:textId="77777777" w:rsidR="00E77D47" w:rsidRPr="009B2CAA" w:rsidRDefault="00E77D47" w:rsidP="00E77D47">
                                <w:pPr>
                                  <w:rPr>
                                    <w:i/>
                                    <w:iCs/>
                                    <w:sz w:val="18"/>
                                    <w:szCs w:val="18"/>
                                  </w:rPr>
                                </w:pPr>
                                <w:r w:rsidRPr="009B2CAA">
                                  <w:rPr>
                                    <w:i/>
                                    <w:iCs/>
                                    <w:sz w:val="18"/>
                                    <w:szCs w:val="18"/>
                                  </w:rPr>
                                  <w:t xml:space="preserve">E </w:t>
                                </w:r>
                                <w:r w:rsidRPr="009B2CAA">
                                  <w:rPr>
                                    <w:sz w:val="18"/>
                                    <w:szCs w:val="18"/>
                                  </w:rPr>
                                  <w:t>/eV</w:t>
                                </w:r>
                              </w:p>
                            </w:txbxContent>
                          </wps:txbx>
                          <wps:bodyPr horzOverflow="overflow" vert="horz" wrap="none" lIns="36000" tIns="0" rIns="36000" bIns="0" rtlCol="0">
                            <a:spAutoFit/>
                          </wps:bodyPr>
                        </wps:wsp>
                        <wps:wsp>
                          <wps:cNvPr id="1228763441" name="Rectangle 481"/>
                          <wps:cNvSpPr/>
                          <wps:spPr>
                            <a:xfrm>
                              <a:off x="-139203" y="-70685"/>
                              <a:ext cx="153692" cy="231674"/>
                            </a:xfrm>
                            <a:prstGeom prst="rect">
                              <a:avLst/>
                            </a:prstGeom>
                            <a:ln>
                              <a:noFill/>
                            </a:ln>
                          </wps:spPr>
                          <wps:txbx>
                            <w:txbxContent>
                              <w:p w14:paraId="2CAE6BF6" w14:textId="77777777" w:rsidR="00E77D47" w:rsidRPr="009B2CAA" w:rsidRDefault="00E77D47" w:rsidP="00E77D47">
                                <w:pPr>
                                  <w:rPr>
                                    <w:sz w:val="18"/>
                                    <w:szCs w:val="18"/>
                                  </w:rPr>
                                </w:pPr>
                                <w:r w:rsidRPr="009B2CAA">
                                  <w:rPr>
                                    <w:sz w:val="18"/>
                                    <w:szCs w:val="18"/>
                                  </w:rPr>
                                  <w:t>∞</w:t>
                                </w:r>
                              </w:p>
                            </w:txbxContent>
                          </wps:txbx>
                          <wps:bodyPr horzOverflow="overflow" vert="horz" wrap="none" lIns="36000" tIns="0" rIns="36000" bIns="0" rtlCol="0">
                            <a:spAutoFit/>
                          </wps:bodyPr>
                        </wps:wsp>
                        <wps:wsp>
                          <wps:cNvPr id="323968614" name="Rectangle 481"/>
                          <wps:cNvSpPr/>
                          <wps:spPr>
                            <a:xfrm>
                              <a:off x="-138129" y="21393"/>
                              <a:ext cx="130134" cy="231674"/>
                            </a:xfrm>
                            <a:prstGeom prst="rect">
                              <a:avLst/>
                            </a:prstGeom>
                            <a:ln>
                              <a:noFill/>
                            </a:ln>
                          </wps:spPr>
                          <wps:txbx>
                            <w:txbxContent>
                              <w:p w14:paraId="3A709801" w14:textId="77777777" w:rsidR="00E77D47" w:rsidRPr="009B2CAA" w:rsidRDefault="00E77D47" w:rsidP="00E77D47">
                                <w:pPr>
                                  <w:rPr>
                                    <w:sz w:val="18"/>
                                    <w:szCs w:val="18"/>
                                  </w:rPr>
                                </w:pPr>
                                <w:r>
                                  <w:rPr>
                                    <w:rFonts w:hint="eastAsia"/>
                                    <w:sz w:val="18"/>
                                    <w:szCs w:val="18"/>
                                  </w:rPr>
                                  <w:t>5</w:t>
                                </w:r>
                              </w:p>
                            </w:txbxContent>
                          </wps:txbx>
                          <wps:bodyPr horzOverflow="overflow" vert="horz" wrap="none" lIns="36000" tIns="0" rIns="36000" bIns="0" rtlCol="0">
                            <a:spAutoFit/>
                          </wps:bodyPr>
                        </wps:wsp>
                        <wps:wsp>
                          <wps:cNvPr id="663958094" name="Rectangle 481"/>
                          <wps:cNvSpPr/>
                          <wps:spPr>
                            <a:xfrm>
                              <a:off x="866547" y="20690"/>
                              <a:ext cx="337700" cy="231674"/>
                            </a:xfrm>
                            <a:prstGeom prst="rect">
                              <a:avLst/>
                            </a:prstGeom>
                            <a:ln>
                              <a:noFill/>
                            </a:ln>
                          </wps:spPr>
                          <wps:txbx>
                            <w:txbxContent>
                              <w:p w14:paraId="0C843DD3" w14:textId="77777777" w:rsidR="00E77D47" w:rsidRPr="009B2CAA" w:rsidRDefault="00E77D47" w:rsidP="00E77D47">
                                <w:pPr>
                                  <w:rPr>
                                    <w:sz w:val="18"/>
                                    <w:szCs w:val="18"/>
                                  </w:rPr>
                                </w:pPr>
                                <w:r w:rsidRPr="009B2CAA">
                                  <w:rPr>
                                    <w:sz w:val="18"/>
                                    <w:szCs w:val="18"/>
                                  </w:rPr>
                                  <w:t>−0.</w:t>
                                </w:r>
                                <w:r>
                                  <w:rPr>
                                    <w:rFonts w:hint="eastAsia"/>
                                    <w:sz w:val="18"/>
                                    <w:szCs w:val="18"/>
                                  </w:rPr>
                                  <w:t>54</w:t>
                                </w:r>
                              </w:p>
                            </w:txbxContent>
                          </wps:txbx>
                          <wps:bodyPr horzOverflow="overflow" vert="horz" wrap="none" lIns="36000" tIns="0" rIns="36000" bIns="0" rtlCol="0">
                            <a:spAutoFit/>
                          </wps:bodyPr>
                        </wps:wsp>
                        <wps:wsp>
                          <wps:cNvPr id="1549711646" name="Rectangle 481"/>
                          <wps:cNvSpPr/>
                          <wps:spPr>
                            <a:xfrm>
                              <a:off x="320624" y="1541985"/>
                              <a:ext cx="359348" cy="231674"/>
                            </a:xfrm>
                            <a:prstGeom prst="rect">
                              <a:avLst/>
                            </a:prstGeom>
                            <a:ln>
                              <a:noFill/>
                            </a:ln>
                          </wps:spPr>
                          <wps:txbx>
                            <w:txbxContent>
                              <w:p w14:paraId="48448ADD" w14:textId="77777777" w:rsidR="00E77D47" w:rsidRPr="009B2CAA" w:rsidRDefault="00E77D47" w:rsidP="00E77D47">
                                <w:pPr>
                                  <w:rPr>
                                    <w:sz w:val="18"/>
                                    <w:szCs w:val="18"/>
                                  </w:rPr>
                                </w:pPr>
                                <w:r>
                                  <w:rPr>
                                    <w:rFonts w:hint="eastAsia"/>
                                    <w:sz w:val="18"/>
                                    <w:szCs w:val="18"/>
                                  </w:rPr>
                                  <w:t>（</w:t>
                                </w:r>
                                <w:r>
                                  <w:rPr>
                                    <w:rFonts w:hint="eastAsia"/>
                                    <w:sz w:val="18"/>
                                    <w:szCs w:val="18"/>
                                  </w:rPr>
                                  <w:t>b</w:t>
                                </w:r>
                                <w:r>
                                  <w:rPr>
                                    <w:rFonts w:hint="eastAsia"/>
                                    <w:sz w:val="18"/>
                                    <w:szCs w:val="18"/>
                                  </w:rPr>
                                  <w:t>）</w:t>
                                </w:r>
                              </w:p>
                            </w:txbxContent>
                          </wps:txbx>
                          <wps:bodyPr horzOverflow="overflow" vert="horz" wrap="none" lIns="36000" tIns="0" rIns="36000" bIns="0" rtlCol="0">
                            <a:spAutoFit/>
                          </wps:bodyPr>
                        </wps:wsp>
                      </wpg:grpSp>
                    </wpg:wgp>
                  </a:graphicData>
                </a:graphic>
              </wp:inline>
            </w:drawing>
          </mc:Choice>
          <mc:Fallback>
            <w:pict>
              <v:group w14:anchorId="1AE273D3" id="组合 940" o:spid="_x0000_s1427" style="width:404.7pt;height:146.1pt;mso-position-horizontal-relative:char;mso-position-vertical-relative:line" coordsize="51399,185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">
                <v:group id="_x0000_s1428" style="position:absolute;left:36191;top:3948;width:15208;height:14604" coordorigin=",-377" coordsize="15208,146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">
                  <v:group id="组合 1695345160" o:spid="_x0000_s1429" style="position:absolute;top:-377;width:15208;height:14608" coordorigin=",-59" coordsize="2395,2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">
                    <v:group id="组合 1034717631" o:spid="_x0000_s1430" style="position:absolute;top:-59;width:2395;height:2282" coordorigin=",-68" coordsize="2568,26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">
                      <v:group id="组合 790354138" o:spid="_x0000_s1431" style="position:absolute;top:-68;width:2568;height:2289" coordorigin=",-64" coordsize="2454,21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">
                        <v:shape id="文本框 5" o:spid="_x0000_s1432" type="#_x0000_t202" style="position:absolute;left:750;top:1747;width:258;height:3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" filled="f" stroked="f" strokeweight=".5pt">
                          <v:textbox style="mso-fit-shape-to-text:t" inset="1mm,0,1mm,0">
                            <w:txbxContent>
                              <w:p w14:paraId="6FFC5D14" w14:textId="77777777" w:rsidR="00E77D47" w:rsidRDefault="00E77D47" w:rsidP="00E77D47">
                                <w:pPr>
                                  <w:rPr>
                                    <w:rFonts w:cs="Arial"/>
                                    <w:i/>
                                    <w:iCs/>
                                    <w:color w:val="000000" w:themeColor="dark1"/>
                                    <w:sz w:val="18"/>
                                    <w:szCs w:val="18"/>
                                  </w:rPr>
                                </w:pPr>
                                <w:r>
                                  <w:rPr>
                                    <w:rFonts w:cs="Arial"/>
                                    <w:i/>
                                    <w:iCs/>
                                    <w:color w:val="000000" w:themeColor="dark1"/>
                                    <w:sz w:val="18"/>
                                    <w:szCs w:val="18"/>
                                  </w:rPr>
                                  <w:t>O</w:t>
                                </w:r>
                              </w:p>
                            </w:txbxContent>
                          </v:textbox>
                        </v:shape>
                        <v:group id="组合 1746003177" o:spid="_x0000_s1433" style="position:absolute;top:-64;width:2454;height:2151" coordorigin=",-64" coordsize="2454,21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">
                          <v:group id="组合 1607188598" o:spid="_x0000_s1434" style="position:absolute;top:38;width:2454;height:2049" coordorigin=",38" coordsize="2454,20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">
                            <v:shape id="直接箭头连接符 1681540688" o:spid="_x0000_s1435" type="#_x0000_t32" style="position:absolute;top:1736;width:2324;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" strokecolor="black [3213]" strokeweight=".5pt">
                              <v:stroke endarrow="block" endarrowwidth="narrow" joinstyle="miter"/>
                            </v:shape>
                            <v:shape id="直接箭头连接符 1412782009" o:spid="_x0000_s1436" type="#_x0000_t32" style="position:absolute;left:876;top:38;width:1;height:169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" strokecolor="black [3213]" strokeweight=".5pt">
                              <v:stroke endarrow="block" endarrowwidth="narrow" joinstyle="miter"/>
                            </v:shape>
                            <v:shape id="文本框 5" o:spid="_x0000_s1437" type="#_x0000_t202" style="position:absolute;left:2037;top:1741;width:417;height:3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" filled="f" stroked="f" strokeweight=".5pt">
                              <v:textbox style="mso-fit-shape-to-text:t" inset="1mm,0,1mm,0">
                                <w:txbxContent>
                                  <w:p w14:paraId="3F8BC552" w14:textId="77777777" w:rsidR="00E77D47" w:rsidRPr="002A7E94" w:rsidRDefault="00E77D47" w:rsidP="00E77D47">
                                    <w:pPr>
                                      <w:rPr>
                                        <w:rFonts w:cs="Arial"/>
                                        <w:i/>
                                        <w:iCs/>
                                        <w:color w:val="000000" w:themeColor="dark1"/>
                                        <w:sz w:val="18"/>
                                        <w:szCs w:val="18"/>
                                        <w:vertAlign w:val="subscript"/>
                                      </w:rPr>
                                    </w:pPr>
                                    <w:r>
                                      <w:rPr>
                                        <w:rFonts w:cs="Arial"/>
                                        <w:i/>
                                        <w:iCs/>
                                        <w:color w:val="000000" w:themeColor="dark1"/>
                                        <w:sz w:val="18"/>
                                        <w:szCs w:val="18"/>
                                      </w:rPr>
                                      <w:t>U</w:t>
                                    </w:r>
                                    <w:r>
                                      <w:rPr>
                                        <w:rFonts w:cs="Arial" w:hint="eastAsia"/>
                                        <w:i/>
                                        <w:iCs/>
                                        <w:color w:val="000000" w:themeColor="dark1"/>
                                        <w:sz w:val="18"/>
                                        <w:szCs w:val="18"/>
                                        <w:vertAlign w:val="subscript"/>
                                      </w:rPr>
                                      <w:t>AK</w:t>
                                    </w:r>
                                  </w:p>
                                </w:txbxContent>
                              </v:textbox>
                            </v:shape>
                          </v:group>
                          <v:shape id="文本框 5" o:spid="_x0000_s1438" type="#_x0000_t202" style="position:absolute;left:915;top:-64;width:188;height:3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" filled="f" stroked="f" strokeweight=".5pt">
                            <v:textbox style="mso-fit-shape-to-text:t" inset="1mm,0,1mm,0">
                              <w:txbxContent>
                                <w:p w14:paraId="701DBAC5" w14:textId="77777777" w:rsidR="00E77D47" w:rsidRDefault="00E77D47" w:rsidP="00E77D47">
                                  <w:pPr>
                                    <w:rPr>
                                      <w:rFonts w:cs="Arial"/>
                                      <w:i/>
                                      <w:iCs/>
                                      <w:color w:val="000000" w:themeColor="dark1"/>
                                      <w:sz w:val="18"/>
                                      <w:szCs w:val="18"/>
                                    </w:rPr>
                                  </w:pPr>
                                  <w:r>
                                    <w:rPr>
                                      <w:rFonts w:cs="Arial"/>
                                      <w:i/>
                                      <w:iCs/>
                                      <w:color w:val="000000" w:themeColor="dark1"/>
                                      <w:sz w:val="18"/>
                                      <w:szCs w:val="18"/>
                                    </w:rPr>
                                    <w:t>I</w:t>
                                  </w:r>
                                </w:p>
                              </w:txbxContent>
                            </v:textbox>
                          </v:shape>
                        </v:group>
                      </v:group>
                      <v:shape id="文本框 23" o:spid="_x0000_s1439" type="#_x0000_t202" style="position:absolute;left:1026;top:2201;width:593;height:35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" filled="f" stroked="f">
                        <v:textbox style="mso-fit-shape-to-text:t" inset="1mm,0,1mm,0">
                          <w:txbxContent>
                            <w:p w14:paraId="3F930B8E" w14:textId="77777777" w:rsidR="00E77D47" w:rsidRDefault="00E77D47" w:rsidP="00E77D47">
                              <w:pPr>
                                <w:rPr>
                                  <w:rFonts w:cs="Arial"/>
                                  <w:color w:val="000000" w:themeColor="text1"/>
                                  <w:sz w:val="18"/>
                                  <w:szCs w:val="18"/>
                                </w:rPr>
                              </w:pPr>
                              <w:r>
                                <w:rPr>
                                  <w:rFonts w:cs="Arial" w:hint="eastAsia"/>
                                  <w:color w:val="000000" w:themeColor="text1"/>
                                  <w:sz w:val="18"/>
                                  <w:szCs w:val="18"/>
                                </w:rPr>
                                <w:t>（</w:t>
                              </w:r>
                              <w:r>
                                <w:rPr>
                                  <w:rFonts w:cs="Arial"/>
                                  <w:color w:val="000000" w:themeColor="text1"/>
                                  <w:sz w:val="18"/>
                                  <w:szCs w:val="18"/>
                                </w:rPr>
                                <w:t>c</w:t>
                              </w:r>
                              <w:r>
                                <w:rPr>
                                  <w:rFonts w:cs="Arial" w:hint="eastAsia"/>
                                  <w:color w:val="000000" w:themeColor="text1"/>
                                  <w:sz w:val="18"/>
                                  <w:szCs w:val="18"/>
                                </w:rPr>
                                <w:t>）</w:t>
                              </w:r>
                            </w:p>
                          </w:txbxContent>
                        </v:textbox>
                      </v:shape>
                    </v:group>
                    <v:shape id="文本框 5" o:spid="_x0000_s1440" type="#_x0000_t202" style="position:absolute;left:222;top:1607;width:453;height:3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" filled="f" stroked="f" strokeweight=".5pt">
                      <v:textbox style="mso-fit-shape-to-text:t" inset="1mm,0,1mm,0">
                        <w:txbxContent>
                          <w:p w14:paraId="072F2752" w14:textId="77777777" w:rsidR="00E77D47" w:rsidRPr="002A7E94" w:rsidRDefault="00E77D47" w:rsidP="00E77D47">
                            <w:pPr>
                              <w:rPr>
                                <w:rFonts w:cs="Times New Roman"/>
                                <w:color w:val="000000" w:themeColor="dark1"/>
                                <w:sz w:val="18"/>
                                <w:szCs w:val="18"/>
                                <w:vertAlign w:val="subscript"/>
                              </w:rPr>
                            </w:pPr>
                            <w:r>
                              <w:rPr>
                                <w:rFonts w:cs="Times New Roman"/>
                                <w:color w:val="000000" w:themeColor="dark1"/>
                                <w:sz w:val="18"/>
                                <w:szCs w:val="18"/>
                              </w:rPr>
                              <w:t>−</w:t>
                            </w:r>
                            <w:r>
                              <w:rPr>
                                <w:rFonts w:cs="Arial"/>
                                <w:color w:val="000000" w:themeColor="dark1"/>
                                <w:sz w:val="18"/>
                                <w:szCs w:val="18"/>
                              </w:rPr>
                              <w:t xml:space="preserve"> </w:t>
                            </w:r>
                            <w:r>
                              <w:rPr>
                                <w:rFonts w:cs="Arial"/>
                                <w:i/>
                                <w:iCs/>
                                <w:color w:val="000000" w:themeColor="dark1"/>
                                <w:sz w:val="18"/>
                                <w:szCs w:val="18"/>
                              </w:rPr>
                              <w:t>U</w:t>
                            </w:r>
                            <w:r>
                              <w:rPr>
                                <w:rFonts w:cs="Arial" w:hint="eastAsia"/>
                                <w:i/>
                                <w:iCs/>
                                <w:color w:val="000000" w:themeColor="dark1"/>
                                <w:sz w:val="18"/>
                                <w:szCs w:val="18"/>
                                <w:vertAlign w:val="subscript"/>
                              </w:rPr>
                              <w:t>c</w:t>
                            </w:r>
                          </w:p>
                        </w:txbxContent>
                      </v:textbox>
                    </v:shape>
                  </v:group>
                  <v:group id="组合 1221073784" o:spid="_x0000_s1441" style="position:absolute;left:2677;top:2182;width:9290;height:8268" coordorigin="2677,2182" coordsize="9295,82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">
                    <v:shape id="任意多边形: 形状 292832011" o:spid="_x0000_s1442" style="position:absolute;left:2823;top:2367;width:8915;height:7898;visibility:visible;mso-wrap-style:square;v-text-anchor:middle" coordsize="891529,7898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" path="m,789832c261027,724618,302155,420100,355578,294317,409001,168534,420918,-621,891529,2e" filled="f" strokecolor="black [3213]" strokeweight="1pt">
                      <v:stroke joinstyle="miter"/>
                      <v:path arrowok="t" o:connecttype="custom" o:connectlocs="0,789832;355578,294317;891529,2" o:connectangles="0,0,0"/>
                    </v:shape>
                    <v:group id="组合 47069616" o:spid="_x0000_s1443" style="position:absolute;left:2677;top:2182;width:9295;height:8268" coordorigin="2677,2182" coordsize="9325,8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">
                      <v:oval id="椭圆 936280962" o:spid="_x0000_s1444" style="position:absolute;left:2677;top:10083;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" fillcolor="black [3213]" stroked="f" strokeweight="1pt">
                        <v:stroke joinstyle="miter"/>
                      </v:oval>
                      <v:oval id="椭圆 1693342420" o:spid="_x0000_s1445" style="position:absolute;left:3334;top:9850;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" fillcolor="black [3213]" stroked="f" strokeweight="1pt">
                        <v:stroke joinstyle="miter"/>
                      </v:oval>
                      <v:oval id="椭圆 387391711" o:spid="_x0000_s1446" style="position:absolute;left:3963;top:9468;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" fillcolor="black [3213]" stroked="f" strokeweight="1pt">
                        <v:stroke joinstyle="miter"/>
                      </v:oval>
                      <v:oval id="椭圆 780409071" o:spid="_x0000_s1447" style="position:absolute;left:4479;top:8933;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" fillcolor="black [3213]" stroked="f" strokeweight="1pt">
                        <v:stroke joinstyle="miter"/>
                      </v:oval>
                      <v:oval id="椭圆 351046645" o:spid="_x0000_s1448" style="position:absolute;left:4933;top:8362;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" fillcolor="black [3213]" stroked="f" strokeweight="1pt">
                        <v:stroke joinstyle="miter"/>
                      </v:oval>
                      <v:oval id="椭圆 1808356198" o:spid="_x0000_s1449" style="position:absolute;left:5255;top:7708;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" fillcolor="black [3213]" stroked="f" strokeweight="1pt">
                        <v:stroke joinstyle="miter"/>
                      </v:oval>
                      <v:oval id="椭圆 592053677" o:spid="_x0000_s1450" style="position:absolute;left:5592;top:6831;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" fillcolor="black [3213]" stroked="f" strokeweight="1pt">
                        <v:stroke joinstyle="miter"/>
                      </v:oval>
                      <v:oval id="椭圆 1545907872" o:spid="_x0000_s1451" style="position:absolute;left:6089;top:5477;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" fillcolor="black [3213]" stroked="f" strokeweight="1pt">
                        <v:stroke joinstyle="miter"/>
                      </v:oval>
                      <v:oval id="椭圆 330223704" o:spid="_x0000_s1452" style="position:absolute;left:6471;top:4408;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" fillcolor="black [3213]" stroked="f" strokeweight="1pt">
                        <v:stroke joinstyle="miter"/>
                      </v:oval>
                      <v:oval id="椭圆 1171362837" o:spid="_x0000_s1453" style="position:absolute;left:6852;top:3726;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" fillcolor="black [3213]" stroked="f" strokeweight="1pt">
                        <v:stroke joinstyle="miter"/>
                      </v:oval>
                      <v:oval id="椭圆 344540134" o:spid="_x0000_s1454" style="position:absolute;left:7384;top:3140;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" fillcolor="black [3213]" stroked="f" strokeweight="1pt">
                        <v:stroke joinstyle="miter"/>
                      </v:oval>
                      <v:oval id="椭圆 1768921485" o:spid="_x0000_s1455" style="position:absolute;left:8088;top:2700;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" fillcolor="black [3213]" stroked="f" strokeweight="1pt">
                        <v:stroke joinstyle="miter"/>
                      </v:oval>
                      <v:oval id="椭圆 2093305196" o:spid="_x0000_s1456" style="position:absolute;left:8920;top:2430;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" fillcolor="black [3213]" stroked="f" strokeweight="1pt">
                        <v:stroke joinstyle="miter"/>
                      </v:oval>
                      <v:oval id="椭圆 2074305772" o:spid="_x0000_s1457" style="position:absolute;left:9551;top:2294;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" fillcolor="black [3213]" stroked="f" strokeweight="1pt">
                        <v:stroke joinstyle="miter"/>
                      </v:oval>
                      <v:oval id="椭圆 339603220" o:spid="_x0000_s1458" style="position:absolute;left:10197;top:2206;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" fillcolor="black [3213]" stroked="f" strokeweight="1pt">
                        <v:stroke joinstyle="miter"/>
                      </v:oval>
                      <v:oval id="椭圆 1344981690" o:spid="_x0000_s1459" style="position:absolute;left:10828;top:2206;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" fillcolor="black [3213]" stroked="f" strokeweight="1pt">
                        <v:stroke joinstyle="miter"/>
                      </v:oval>
                      <v:oval id="椭圆 1047535061" o:spid="_x0000_s1460" style="position:absolute;left:11621;top:2182;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" fillcolor="black [3213]" stroked="f" strokeweight="1pt">
                        <v:stroke joinstyle="miter"/>
                      </v:oval>
                    </v:group>
                  </v:group>
                </v:group>
                <v:group id="组合 939" o:spid="_x0000_s1461" style="position:absolute;top:1450;width:12357;height:17094" coordsize="12367,170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">
                  <v:group id="组合 118553288" o:spid="_x0000_s1462" style="position:absolute;width:12367;height:17099" coordsize="2282,36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">
                    <v:group id="组合 1383884310" o:spid="_x0000_s1463" style="position:absolute;width:2282;height:3244" coordsize="2282,3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">
                      <v:group id="组合 490579091" o:spid="_x0000_s1464" style="position:absolute;width:2282;height:3244" coordsize="2282,3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">
                        <v:group id="组合 1065879794" o:spid="_x0000_s1465" style="position:absolute;width:2282;height:3244" coordsize="2282,3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">
                          <v:group id="组合 613084934" o:spid="_x0000_s1466" style="position:absolute;width:2282;height:3244" coordsize="2282,3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">
                            <v:group id="组合 1377392806" o:spid="_x0000_s1467" style="position:absolute;width:2282;height:3060" coordsize="2282,3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">
                              <v:group id="组合 1936381137" o:spid="_x0000_s1468" style="position:absolute;width:2282;height:3060" coordsize="2282,3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">
                                <v:group id="组合 1610133038" o:spid="_x0000_s1469" style="position:absolute;width:2282;height:3060" coordsize="2282,3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">
                                  <v:group id="组合 867869147" o:spid="_x0000_s1470" style="position:absolute;left:342;top:169;width:1940;height:2891" coordorigin="342,169" coordsize="1940,28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">
                                    <v:group id="组合 1653256944" o:spid="_x0000_s1471" style="position:absolute;left:342;top:169;width:1940;height:2891" coordorigin="342,169" coordsize="1940,28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">
                                      <v:group id="组合 1421988085" o:spid="_x0000_s1472" style="position:absolute;left:342;top:718;width:1940;height:2342" coordorigin="342,718" coordsize="1940,23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">
                                        <v:group id="组合 1591552057" o:spid="_x0000_s1473" style="position:absolute;left:342;top:864;width:1940;height:2196" coordorigin="342,864" coordsize="1940,21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">
                                          <v:group id="组合 634755291" o:spid="_x0000_s1474" style="position:absolute;left:342;top:864;width:1940;height:2196" coordorigin="342,864" coordsize="1940,21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">
                                            <v:group id="组合 1187377237" o:spid="_x0000_s1475" style="position:absolute;left:342;top:864;width:1940;height:2196" coordorigin="342,864" coordsize="1940,21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">
                                              <v:group id="组合 693559017" o:spid="_x0000_s1476" style="position:absolute;left:342;top:1038;width:1940;height:2022" coordorigin="342,1038" coordsize="1940,20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">
                                                <v:group id="组合 1380081290" o:spid="_x0000_s1477" style="position:absolute;left:342;top:1038;width:1940;height:2022" coordorigin="342,1038" coordsize="1940,20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">
                                                  <v:group id="组合 719003858" o:spid="_x0000_s1478" style="position:absolute;left:342;top:1038;width:1940;height:2022" coordorigin="342,1038" coordsize="1940,20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">
                                                    <v:group id="组合 542371492" o:spid="_x0000_s1479" style="position:absolute;left:342;top:1038;width:1780;height:2022" coordorigin="342,1038" coordsize="1780,20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">
                                                      <v:group id="组合 1083348093" o:spid="_x0000_s1480" style="position:absolute;left:342;top:1038;width:1780;height:2022" coordorigin="342,1038" coordsize="1780,20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">
                                                        <v:group id="组合 1408404758" o:spid="_x0000_s1481" style="position:absolute;left:342;top:1038;width:1780;height:2022" coordorigin="342,1038" coordsize="1780,20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">
                                                          <v:group id="组合 1665411474" o:spid="_x0000_s1482" style="position:absolute;left:342;top:1038;width:1773;height:2022" coordorigin="342,1038" coordsize="1773,20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">
                                                            <v:group id="组合 1901431581" o:spid="_x0000_s1483" style="position:absolute;left:348;top:2018;width:1767;height:1042" coordorigin="348,2018" coordsize="1767,10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">
                                                              <v:group id="组合 1232962957" o:spid="_x0000_s1484" style="position:absolute;left:512;top:2018;width:1603;height:1042" coordorigin="512,2018" coordsize="1603,10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">
                                                                <v:group id="组合 1527160466" o:spid="_x0000_s1485" style="position:absolute;left:512;top:2018;width:1603;height:1042" coordorigin="512,2018" coordsize="1603,10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">
                                                                  <v:group id="组合 1935017876" o:spid="_x0000_s1486" style="position:absolute;left:512;top:2074;width:1603;height:986" coordorigin="512,2074" coordsize="1603,9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">
                                                                    <v:group id="组合 70424973" o:spid="_x0000_s1487" style="position:absolute;left:512;top:2074;width:1603;height:986" coordorigin="512,2074" coordsize="1603,9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">
                                                                      <v:group id="组合 1788274885" o:spid="_x0000_s1488" style="position:absolute;left:572;top:2074;width:1543;height:986" coordorigin="572,2074" coordsize="1543,9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">
                                                                        <v:group id="组合 1693922090" o:spid="_x0000_s1489" style="position:absolute;left:576;top:2772;width:1539;height:288" coordorigin="576,2772" coordsize="1539,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">
                                                                          <v:group id="组合 1122193492" o:spid="_x0000_s1490" style="position:absolute;left:1009;top:2786;width:90;height:274;rotation:180" coordorigin="1009,2786" coordsize="90,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">
                                                                            <v:line id="直接连接符 1487210810" o:spid="_x0000_s1491" style="position:absolute;flip:x;visibility:visible;mso-wrap-style:square" from="1099,2786" to="1099,30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" strokecolor="black [3213]" strokeweight=".5pt">
                                                                              <v:stroke joinstyle="miter"/>
                                                                            </v:line>
                                                                            <v:line id="直接连接符 1215581060" o:spid="_x0000_s1492" style="position:absolute;visibility:visible;mso-wrap-style:square" from="1009,2852" to="1009,29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" strokecolor="black [3213]" strokeweight=".5pt">
                                                                              <v:stroke joinstyle="miter"/>
                                                                            </v:line>
                                                                          </v:group>
                                                                          <v:group id="组合 228327551" o:spid="_x0000_s1493" style="position:absolute;left:1102;top:2772;width:627;height:157" coordorigin="1102,2772" coordsize="627,1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">
                                                                            <v:line id="直接连接符 1692275900" o:spid="_x0000_s1494" style="position:absolute;visibility:visible;mso-wrap-style:square" from="1102,2924" to="1499,29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" strokecolor="black [3213]" strokeweight=".5pt">
                                                                              <v:stroke joinstyle="miter"/>
                                                                            </v:line>
                                                                            <v:line id="直接连接符 1129767536" o:spid="_x0000_s1495" style="position:absolute;flip:x;visibility:visible;mso-wrap-style:square" from="1502,2772" to="1729,2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" strokecolor="black [3213]" strokeweight=".5pt">
                                                                              <v:stroke joinstyle="miter"/>
                                                                            </v:line>
                                                                          </v:group>
                                                                          <v:line id="直接连接符 420973228" o:spid="_x0000_s1496" style="position:absolute;visibility:visible;mso-wrap-style:square" from="1718,2924" to="2115,29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" strokecolor="black [3213]" strokeweight=".5pt">
                                                                            <v:stroke joinstyle="miter"/>
                                                                          </v:line>
                                                                          <v:line id="直接连接符 952424137" o:spid="_x0000_s1497" style="position:absolute;visibility:visible;mso-wrap-style:square" from="576,2928" to="1008,29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" strokecolor="black [3213]" strokeweight=".5pt">
                                                                            <v:stroke joinstyle="miter"/>
                                                                          </v:line>
                                                                        </v:group>
                                                                        <v:line id="直接连接符 1639015239" o:spid="_x0000_s1498" style="position:absolute;flip:x y;visibility:visible;mso-wrap-style:square" from="572,2083" to="573,24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" strokecolor="black [3213]" strokeweight=".5pt">
                                                                          <v:stroke joinstyle="miter"/>
                                                                        </v:line>
                                                                        <v:line id="直接连接符 970508471" o:spid="_x0000_s1499" style="position:absolute;flip:x y;visibility:visible;mso-wrap-style:square" from="2110,2074" to="2112,29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" strokecolor="black [3213]" strokeweight=".5pt">
                                                                          <v:stroke joinstyle="miter"/>
                                                                        </v:line>
                                                                        <v:line id="直接连接符 243398437" o:spid="_x0000_s1500" style="position:absolute;flip:x y;visibility:visible;mso-wrap-style:square" from="572,2554" to="574,29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" strokecolor="black [3213]" strokeweight=".5pt">
                                                                          <v:stroke joinstyle="miter"/>
                                                                        </v:line>
                                                                      </v:group>
                                                                      <v:shape id="弧形 1109621702" o:spid="_x0000_s1501" style="position:absolute;left:512;top:2450;width:113;height:113;visibility:visible;mso-wrap-style:none;v-text-anchor:top" coordsize="10000,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" path="m4956,nsc6761,-19,8439,928,9355,2484v916,1556,931,3482,39,5052c8502,9106,6839,10079,5034,10088v3,-1681,7,-3363,10,-5044c5015,3363,4985,1681,4956,xem4956,nfc6761,-19,8439,928,9355,2484v916,1556,931,3482,39,5052c8502,9106,6839,10079,5034,10088e" filled="f" strokecolor="black [3213]" strokeweight=".5pt">
                                                                        <v:stroke joinstyle="miter"/>
                                                                        <v:path arrowok="t" o:connecttype="custom" o:connectlocs="56,0;106,28;106,85;57,114" o:connectangles="0,0,0,0"/>
                                                                      </v:shape>
                                                                    </v:group>
                                                                    <v:group id="组合 1198466679" o:spid="_x0000_s1502" style="position:absolute;left:576;top:2080;width:1539;height:4" coordorigin="576,2080" coordsize="15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">
                                                                      <v:line id="直接连接符 1373843881" o:spid="_x0000_s1503" style="position:absolute;visibility:visible;mso-wrap-style:square" from="1718,2080" to="2115,20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" strokecolor="black [3213]" strokeweight=".5pt">
                                                                        <v:stroke joinstyle="miter"/>
                                                                      </v:line>
                                                                      <v:line id="直接连接符 1076143269" o:spid="_x0000_s1504" style="position:absolute;visibility:visible;mso-wrap-style:square" from="576,2084" to="973,20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" strokecolor="black [3213]" strokeweight=".5pt">
                                                                        <v:stroke joinstyle="miter"/>
                                                                      </v:line>
                                                                    </v:group>
                                                                  </v:group>
                                                                  <v:rect id="矩形 1282487353" o:spid="_x0000_s1505" style="position:absolute;left:972;top:2018;width:737;height:142;flip:x;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" fillcolor="white [3212]" strokecolor="black [3213]" strokeweight="1pt">
                                                                    <v:textbox style="mso-fit-shape-to-text:t" inset="1mm,0,1mm,0"/>
                                                                  </v:rect>
                                                                </v:group>
                                                                <v:oval id="椭圆 1557971886" o:spid="_x0000_s1506" style="position:absolute;left:1312;top:2166;width:56;height:69;flip:x;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" fillcolor="black [3213]" strokecolor="black [3213]" strokeweight="1pt">
                                                                  <v:stroke joinstyle="miter"/>
                                                                  <v:textbox style="mso-fit-shape-to-text:t" inset="1mm,0,1mm,0"/>
                                                                </v:oval>
                                                              </v:group>
                                                              <v:line id="直接连接符 738379125" o:spid="_x0000_s1507" style="position:absolute;flip:y;visibility:visible;mso-wrap-style:square" from="1340,2182" to="1340,24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" strokecolor="black [3213]" strokeweight=".5pt">
                                                                <v:stroke joinstyle="miter"/>
                                                              </v:line>
                                                              <v:line id="直接连接符 874729375" o:spid="_x0000_s1508" style="position:absolute;visibility:visible;mso-wrap-style:square" from="348,2492" to="1344,24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" strokecolor="black [3213]" strokeweight=".5pt">
                                                                <v:stroke joinstyle="miter"/>
                                                              </v:line>
                                                            </v:group>
                                                            <v:line id="直接连接符 1325480671" o:spid="_x0000_s1509" style="position:absolute;flip:x y;visibility:visible;mso-wrap-style:square" from="342,1038" to="344,25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" strokecolor="black [3213]" strokeweight=".5pt">
                                                              <v:stroke joinstyle="miter"/>
                                                            </v:line>
                                                          </v:group>
                                                          <v:shape id="直接箭头连接符 852968193" o:spid="_x0000_s1510" type="#_x0000_t32" style="position:absolute;left:1345;top:1617;width:1;height:39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" strokecolor="black [3213]" strokeweight=".5pt">
                                                            <v:stroke endarrow="block" endarrowwidth="narrow" joinstyle="miter"/>
                                                          </v:shape>
                                                          <v:line id="直接连接符 1175713308" o:spid="_x0000_s1511" style="position:absolute;visibility:visible;mso-wrap-style:square" from="342,1620" to="2122,1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" strokecolor="black [3213]" strokeweight=".5pt">
                                                            <v:stroke joinstyle="miter"/>
                                                          </v:line>
                                                        </v:group>
                                                        <v:group id="组合 32646734" o:spid="_x0000_s1512" style="position:absolute;left:692;top:1415;width:334;height:419" coordorigin="692,1415" coordsize="334,4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">
                                                          <v:oval id="椭圆 1991443547" o:spid="_x0000_s1513" style="position:absolute;left:692;top:1426;width:334;height:383;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" fillcolor="white [3212]" strokecolor="black [3213]" strokeweight="1pt">
                                                            <v:stroke joinstyle="miter"/>
                                                            <v:textbox style="mso-fit-shape-to-text:t" inset="1mm,0,1mm,0"/>
                                                          </v:oval>
                                                          <v:shape id="文本框 23" o:spid="_x0000_s1514" type="#_x0000_t202" style="position:absolute;left:714;top:1415;width:285;height:4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" filled="f" stroked="f">
                                                            <v:textbox style="mso-fit-shape-to-text:t" inset="1mm,0,1mm,0">
                                                              <w:txbxContent>
                                                                <w:p w14:paraId="37043B5F" w14:textId="77777777" w:rsidR="00E77D47" w:rsidRDefault="00E77D47" w:rsidP="00E77D47">
                                                                  <w:pPr>
                                                                    <w:rPr>
                                                                      <w:rFonts w:cs="Arial"/>
                                                                      <w:sz w:val="18"/>
                                                                      <w:szCs w:val="18"/>
                                                                    </w:rPr>
                                                                  </w:pPr>
                                                                  <w:r>
                                                                    <w:rPr>
                                                                      <w:rFonts w:cs="Arial"/>
                                                                      <w:sz w:val="18"/>
                                                                      <w:szCs w:val="18"/>
                                                                    </w:rPr>
                                                                    <w:t>V</w:t>
                                                                  </w:r>
                                                                </w:p>
                                                              </w:txbxContent>
                                                            </v:textbox>
                                                          </v:shape>
                                                        </v:group>
                                                      </v:group>
                                                      <v:line id="直接连接符 854298120" o:spid="_x0000_s1515" style="position:absolute;flip:x y;visibility:visible;mso-wrap-style:square" from="2112,1042" to="2114,1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" strokecolor="black [3213]" strokeweight=".5pt">
                                                        <v:stroke joinstyle="miter"/>
                                                      </v:line>
                                                    </v:group>
                                                    <v:group id="组合 1231103548" o:spid="_x0000_s1516" style="position:absolute;left:1948;top:1112;width:334;height:419" coordorigin="1948,1112" coordsize="334,4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">
                                                      <v:oval id="椭圆 1988198452" o:spid="_x0000_s1517" style="position:absolute;left:1948;top:1148;width:334;height:383;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" fillcolor="white [3212]" strokecolor="black [3213]" strokeweight="1pt">
                                                        <v:stroke joinstyle="miter"/>
                                                        <v:textbox style="mso-fit-shape-to-text:t" inset="1mm,0,1mm,0"/>
                                                      </v:oval>
                                                      <v:shape id="文本框 23" o:spid="_x0000_s1518" type="#_x0000_t202" style="position:absolute;left:1972;top:1112;width:285;height:4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" filled="f" stroked="f">
                                                        <v:textbox style="mso-fit-shape-to-text:t" inset="1mm,0,1mm,0">
                                                          <w:txbxContent>
                                                            <w:p w14:paraId="38668966" w14:textId="77777777" w:rsidR="00E77D47" w:rsidRDefault="00E77D47" w:rsidP="00E77D47">
                                                              <w:pPr>
                                                                <w:rPr>
                                                                  <w:rFonts w:cs="Arial"/>
                                                                  <w:sz w:val="18"/>
                                                                  <w:szCs w:val="18"/>
                                                                </w:rPr>
                                                              </w:pPr>
                                                              <w:r>
                                                                <w:rPr>
                                                                  <w:rFonts w:cs="Arial"/>
                                                                  <w:sz w:val="18"/>
                                                                  <w:szCs w:val="18"/>
                                                                </w:rPr>
                                                                <w:t>A</w:t>
                                                              </w:r>
                                                            </w:p>
                                                          </w:txbxContent>
                                                        </v:textbox>
                                                      </v:shape>
                                                    </v:group>
                                                  </v:group>
                                                  <v:line id="直接连接符 333225944" o:spid="_x0000_s1519" style="position:absolute;visibility:visible;mso-wrap-style:square" from="1682,1050" to="2115,10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" strokecolor="black [3213]" strokeweight=".5pt">
                                                    <v:stroke joinstyle="miter"/>
                                                  </v:line>
                                                </v:group>
                                                <v:line id="直接连接符 898136263" o:spid="_x0000_s1520" style="position:absolute;visibility:visible;mso-wrap-style:square" from="345,1044" to="812,1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" strokecolor="black [3213]" strokeweight=".5pt">
                                                  <v:stroke joinstyle="miter"/>
                                                </v:line>
                                              </v:group>
                                              <v:line id="直接连接符 1886482812" o:spid="_x0000_s1521" style="position:absolute;flip:x y;visibility:visible;mso-wrap-style:square" from="800,864" to="802,12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" strokecolor="black [3213]" strokeweight="1pt">
                                                <v:stroke joinstyle="miter"/>
                                              </v:line>
                                              <v:line id="直接连接符 1679012640" o:spid="_x0000_s1522" style="position:absolute;flip:x y;visibility:visible;mso-wrap-style:square" from="1680,874" to="1682,12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" strokecolor="black [3213]" strokeweight="1pt">
                                                <v:stroke joinstyle="miter"/>
                                              </v:line>
                                            </v:group>
                                            <v:shape id="文本框 23" o:spid="_x0000_s1523" type="#_x0000_t202" style="position:absolute;left:581;top:961;width:262;height:4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" filled="f" stroked="f">
                                              <v:textbox style="mso-fit-shape-to-text:t" inset="1mm,0,1mm,0">
                                                <w:txbxContent>
                                                  <w:p w14:paraId="50B1D862" w14:textId="77777777" w:rsidR="00E77D47" w:rsidRPr="00E77D47" w:rsidRDefault="00E77D47" w:rsidP="00E77D47">
                                                    <w:pPr>
                                                      <w:rPr>
                                                        <w:rFonts w:cs="Arial"/>
                                                        <w:i/>
                                                        <w:iCs/>
                                                        <w:sz w:val="18"/>
                                                        <w:szCs w:val="18"/>
                                                      </w:rPr>
                                                    </w:pPr>
                                                    <w:r w:rsidRPr="00E77D47">
                                                      <w:rPr>
                                                        <w:rFonts w:cs="Arial"/>
                                                        <w:i/>
                                                        <w:iCs/>
                                                        <w:sz w:val="18"/>
                                                        <w:szCs w:val="18"/>
                                                      </w:rPr>
                                                      <w:t>A</w:t>
                                                    </w:r>
                                                  </w:p>
                                                </w:txbxContent>
                                              </v:textbox>
                                            </v:shape>
                                          </v:group>
                                          <v:shape id="文本框 23" o:spid="_x0000_s1524" type="#_x0000_t202" style="position:absolute;left:1627;top:977;width:275;height:4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" filled="f" stroked="f">
                                            <v:textbox style="mso-fit-shape-to-text:t" inset="1mm,0,1mm,0">
                                              <w:txbxContent>
                                                <w:p w14:paraId="51C708A2" w14:textId="77777777" w:rsidR="00E77D47" w:rsidRDefault="00E77D47" w:rsidP="00E77D47">
                                                  <w:pPr>
                                                    <w:rPr>
                                                      <w:rFonts w:cs="Arial"/>
                                                      <w:i/>
                                                      <w:iCs/>
                                                      <w:sz w:val="18"/>
                                                      <w:szCs w:val="18"/>
                                                    </w:rPr>
                                                  </w:pPr>
                                                  <w:r>
                                                    <w:rPr>
                                                      <w:rFonts w:cs="Arial"/>
                                                      <w:i/>
                                                      <w:iCs/>
                                                      <w:sz w:val="18"/>
                                                      <w:szCs w:val="18"/>
                                                    </w:rPr>
                                                    <w:t>K</w:t>
                                                  </w:r>
                                                </w:p>
                                              </w:txbxContent>
                                            </v:textbox>
                                          </v:shape>
                                        </v:group>
                                        <v:rect id="矩形 261213510" o:spid="_x0000_s1525" style="position:absolute;left:902;top:718;width:680;height:15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" fillcolor="white [3212]" stroked="f" strokeweight="1pt">
                                          <v:textbox style="mso-fit-shape-to-text:t" inset="1mm,0,1mm,0"/>
                                        </v:rect>
                                      </v:group>
                                      <v:shape id="直接箭头连接符 1210195117" o:spid="_x0000_s1526" type="#_x0000_t32" style="position:absolute;left:563;top:220;width:1110;height:79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" strokecolor="black [3213]" strokeweight=".5pt">
                                        <v:stroke startarrow="block" startarrowwidth="narrow" endarrowwidth="narrow" joinstyle="miter"/>
                                      </v:shape>
                                      <v:shape id="直接箭头连接符 555330763" o:spid="_x0000_s1527" type="#_x0000_t32" style="position:absolute;left:494;top:323;width:1179;height:84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" strokecolor="black [3213]" strokeweight=".5pt">
                                        <v:stroke startarrow="block" startarrowwidth="narrow" endarrowwidth="narrow" joinstyle="miter"/>
                                      </v:shape>
                                      <v:rect id="矩形 847614829" o:spid="_x0000_s1528" style="position:absolute;left:490;top:410;width:540;height:57;rotation:-5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" fillcolor="white [3212]" strokecolor="black [3213]">
                                        <v:textbox style="mso-fit-shape-to-text:t" inset="1mm,0,1mm,0"/>
                                      </v:rect>
                                    </v:group>
                                    <v:shape id="文本框 23" o:spid="_x0000_s1529" type="#_x0000_t202" style="position:absolute;left:922;top:863;width:556;height:4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" filled="f" stroked="f">
                                      <v:textbox style="mso-fit-shape-to-text:t" inset="1mm,0,1mm,0">
                                        <w:txbxContent>
                                          <w:p w14:paraId="5BA3114E" w14:textId="77777777" w:rsidR="00E77D47" w:rsidRDefault="00E77D47" w:rsidP="00E77D47">
                                            <w:pPr>
                                              <w:rPr>
                                                <w:rFonts w:cs="Arial"/>
                                                <w:sz w:val="18"/>
                                                <w:szCs w:val="18"/>
                                              </w:rPr>
                                            </w:pPr>
                                            <w:r>
                                              <w:rPr>
                                                <w:rFonts w:cs="Arial" w:hint="eastAsia"/>
                                                <w:sz w:val="18"/>
                                                <w:szCs w:val="18"/>
                                              </w:rPr>
                                              <w:t>真空</w:t>
                                            </w:r>
                                          </w:p>
                                        </w:txbxContent>
                                      </v:textbox>
                                    </v:shape>
                                  </v:group>
                                  <v:shape id="文本框 23" o:spid="_x0000_s1530" type="#_x0000_t202" style="position:absolute;width:556;height:4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" filled="f" stroked="f">
                                    <v:textbox style="mso-fit-shape-to-text:t" inset="1mm,0,1mm,0">
                                      <w:txbxContent>
                                        <w:p w14:paraId="19DBD11A" w14:textId="77777777" w:rsidR="00E77D47" w:rsidRDefault="00E77D47" w:rsidP="00E77D47">
                                          <w:pPr>
                                            <w:rPr>
                                              <w:rFonts w:cs="Arial"/>
                                              <w:sz w:val="18"/>
                                              <w:szCs w:val="18"/>
                                            </w:rPr>
                                          </w:pPr>
                                          <w:r>
                                            <w:rPr>
                                              <w:rFonts w:cs="Arial" w:hint="eastAsia"/>
                                              <w:sz w:val="18"/>
                                              <w:szCs w:val="18"/>
                                            </w:rPr>
                                            <w:t>光束</w:t>
                                          </w:r>
                                        </w:p>
                                      </w:txbxContent>
                                    </v:textbox>
                                  </v:shape>
                                </v:group>
                                <v:oval id="椭圆 1500885468" o:spid="_x0000_s1531" style="position:absolute;left:1315;top:1594;width:56;height:68;flip:x;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" fillcolor="black [3213]" strokecolor="black [3213]" strokeweight="1pt">
                                  <v:stroke joinstyle="miter"/>
                                  <v:textbox style="mso-fit-shape-to-text:t" inset="1mm,0,1mm,0"/>
                                </v:oval>
                              </v:group>
                              <v:oval id="椭圆 454635424" o:spid="_x0000_s1532" style="position:absolute;left:315;top:1598;width:56;height:68;flip:x;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" fillcolor="black [3213]" strokecolor="black [3213]" strokeweight="1pt">
                                <v:stroke joinstyle="miter"/>
                                <v:textbox style="mso-fit-shape-to-text:t" inset="1mm,0,1mm,0"/>
                              </v:oval>
                            </v:group>
                            <v:shape id="文本框 23" o:spid="_x0000_s1533" type="#_x0000_t202" style="position:absolute;left:1489;top:2825;width:251;height:4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" filled="f" stroked="f">
                              <v:textbox style="mso-fit-shape-to-text:t" inset="1mm,0,1mm,0">
                                <w:txbxContent>
                                  <w:p w14:paraId="20F19E46" w14:textId="77777777" w:rsidR="00E77D47" w:rsidRDefault="00E77D47" w:rsidP="00E77D47">
                                    <w:pPr>
                                      <w:rPr>
                                        <w:rFonts w:cs="Arial"/>
                                        <w:sz w:val="18"/>
                                        <w:szCs w:val="18"/>
                                      </w:rPr>
                                    </w:pPr>
                                    <w:r>
                                      <w:rPr>
                                        <w:rFonts w:cs="Arial"/>
                                        <w:sz w:val="18"/>
                                        <w:szCs w:val="18"/>
                                      </w:rPr>
                                      <w:t>S</w:t>
                                    </w:r>
                                  </w:p>
                                </w:txbxContent>
                              </v:textbox>
                            </v:shape>
                          </v:group>
                          <v:shape id="文本框 23" o:spid="_x0000_s1534" type="#_x0000_t202" style="position:absolute;left:1036;top:2082;width:285;height:4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" filled="f" stroked="f">
                            <v:textbox style="mso-fit-shape-to-text:t" inset="1mm,0,1mm,0">
                              <w:txbxContent>
                                <w:p w14:paraId="7051B65F" w14:textId="77777777" w:rsidR="00E77D47" w:rsidRPr="00E77D47" w:rsidRDefault="00E77D47" w:rsidP="00E77D47">
                                  <w:pPr>
                                    <w:rPr>
                                      <w:rFonts w:cs="Arial"/>
                                      <w:i/>
                                      <w:iCs/>
                                      <w:sz w:val="18"/>
                                      <w:szCs w:val="18"/>
                                    </w:rPr>
                                  </w:pPr>
                                  <w:r w:rsidRPr="00E77D47">
                                    <w:rPr>
                                      <w:rFonts w:cs="Arial"/>
                                      <w:i/>
                                      <w:iCs/>
                                      <w:sz w:val="18"/>
                                      <w:szCs w:val="18"/>
                                    </w:rPr>
                                    <w:t>O</w:t>
                                  </w:r>
                                </w:p>
                              </w:txbxContent>
                            </v:textbox>
                          </v:shape>
                        </v:group>
                        <v:shape id="文本框 23" o:spid="_x0000_s1535" type="#_x0000_t202" style="position:absolute;left:1098;top:1655;width:251;height:4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" filled="f" stroked="f">
                          <v:textbox style="mso-fit-shape-to-text:t" inset="1mm,0,1mm,0">
                            <w:txbxContent>
                              <w:p w14:paraId="09CE5DA4" w14:textId="77777777" w:rsidR="00E77D47" w:rsidRDefault="00E77D47" w:rsidP="00E77D47">
                                <w:pPr>
                                  <w:rPr>
                                    <w:rFonts w:cs="Arial"/>
                                    <w:sz w:val="18"/>
                                    <w:szCs w:val="18"/>
                                  </w:rPr>
                                </w:pPr>
                                <w:r>
                                  <w:rPr>
                                    <w:rFonts w:cs="Arial"/>
                                    <w:sz w:val="18"/>
                                    <w:szCs w:val="18"/>
                                  </w:rPr>
                                  <w:t>P</w:t>
                                </w:r>
                              </w:p>
                            </w:txbxContent>
                          </v:textbox>
                        </v:shape>
                      </v:group>
                      <v:shape id="文本框 23" o:spid="_x0000_s1536" type="#_x0000_t202" style="position:absolute;left:1690;top:2018;width:239;height:4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" filled="f" stroked="f">
                        <v:textbox style="mso-fit-shape-to-text:t" inset="1mm,0,1mm,0">
                          <w:txbxContent>
                            <w:p w14:paraId="4CEB0B42" w14:textId="77777777" w:rsidR="00E77D47" w:rsidRPr="00E77D47" w:rsidRDefault="00E77D47" w:rsidP="00E77D47">
                              <w:pPr>
                                <w:rPr>
                                  <w:rFonts w:cs="Arial"/>
                                  <w:i/>
                                  <w:iCs/>
                                  <w:sz w:val="18"/>
                                  <w:szCs w:val="18"/>
                                </w:rPr>
                              </w:pPr>
                              <w:r w:rsidRPr="00E77D47">
                                <w:rPr>
                                  <w:rFonts w:cs="Arial"/>
                                  <w:i/>
                                  <w:iCs/>
                                  <w:sz w:val="18"/>
                                  <w:szCs w:val="18"/>
                                </w:rPr>
                                <w:t>b</w:t>
                              </w:r>
                            </w:p>
                          </w:txbxContent>
                        </v:textbox>
                      </v:shape>
                      <v:shape id="文本框 23" o:spid="_x0000_s1537" type="#_x0000_t202" style="position:absolute;left:726;top:1992;width:240;height:4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" filled="f" stroked="f">
                        <v:textbox style="mso-fit-shape-to-text:t" inset="1mm,0,1mm,0">
                          <w:txbxContent>
                            <w:p w14:paraId="701BC308" w14:textId="77777777" w:rsidR="00E77D47" w:rsidRPr="00E77D47" w:rsidRDefault="00E77D47" w:rsidP="00E77D47">
                              <w:pPr>
                                <w:rPr>
                                  <w:rFonts w:cs="Arial"/>
                                  <w:i/>
                                  <w:iCs/>
                                  <w:sz w:val="18"/>
                                  <w:szCs w:val="18"/>
                                </w:rPr>
                              </w:pPr>
                              <w:r w:rsidRPr="00E77D47">
                                <w:rPr>
                                  <w:rFonts w:cs="Arial"/>
                                  <w:i/>
                                  <w:iCs/>
                                  <w:sz w:val="18"/>
                                  <w:szCs w:val="18"/>
                                </w:rPr>
                                <w:t>a</w:t>
                              </w:r>
                            </w:p>
                          </w:txbxContent>
                        </v:textbox>
                      </v:shape>
                    </v:group>
                    <v:shape id="文本框 23" o:spid="_x0000_s1538" type="#_x0000_t202" style="position:absolute;left:883;top:3197;width:649;height:4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" filled="f" stroked="f">
                      <v:textbox style="mso-fit-shape-to-text:t" inset="1mm,0,1mm,0">
                        <w:txbxContent>
                          <w:p w14:paraId="741604DC" w14:textId="77777777" w:rsidR="00E77D47" w:rsidRDefault="00E77D47" w:rsidP="00E77D47">
                            <w:pPr>
                              <w:rPr>
                                <w:rFonts w:cs="Arial"/>
                                <w:sz w:val="18"/>
                                <w:szCs w:val="18"/>
                              </w:rPr>
                            </w:pPr>
                            <w:r>
                              <w:rPr>
                                <w:rFonts w:cs="Arial" w:hint="eastAsia"/>
                                <w:sz w:val="18"/>
                                <w:szCs w:val="18"/>
                              </w:rPr>
                              <w:t>（</w:t>
                            </w:r>
                            <w:r>
                              <w:rPr>
                                <w:rFonts w:cs="Arial" w:hint="eastAsia"/>
                                <w:sz w:val="18"/>
                                <w:szCs w:val="18"/>
                              </w:rPr>
                              <w:t>a</w:t>
                            </w:r>
                            <w:r>
                              <w:rPr>
                                <w:rFonts w:cs="Arial" w:hint="eastAsia"/>
                                <w:sz w:val="18"/>
                                <w:szCs w:val="18"/>
                              </w:rPr>
                              <w:t>）</w:t>
                            </w:r>
                          </w:p>
                        </w:txbxContent>
                      </v:textbox>
                    </v:shape>
                  </v:group>
                  <v:shape id="任意多边形: 形状 62200084" o:spid="_x0000_s1539" style="position:absolute;left:3062;top:2215;width:7022;height:5469;rotation:2141300fd;visibility:visible;mso-wrap-style:square;v-text-anchor:middle" coordsize="702223,5469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" path="m,75230r446079,l556139,4644v13634,-8744,31776,-4780,40521,8855l697579,170855v8744,13635,4780,31777,-8855,40521l172799,542259v-13635,8745,-31777,4781,-40522,-8854l31359,376049v-8745,-13635,-4780,-31777,8855,-40521l135255,274574,,274574e" filled="f" strokecolor="black [3213]">
                    <v:stroke joinstyle="miter"/>
                    <v:path arrowok="t" o:connecttype="custom" o:connectlocs="0,75230;446079,75230;556139,4644;596660,13499;697579,170855;688724,211376;172799,542259;132277,533405;31359,376049;40214,335528;135255,274574;0,274574" o:connectangles="0,0,0,0,0,0,0,0,0,0,0,0"/>
                  </v:shape>
                </v:group>
                <v:group id="组合 3" o:spid="_x0000_s1540" style="position:absolute;left:17459;width:13633;height:18542" coordorigin="-1392,-3980" coordsize="13675,21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">
                  <v:group id="组合 2" o:spid="_x0000_s1541" style="position:absolute;left:-10;top:568;width:8500;height:13612" coordorigin="-4289,-9238" coordsize="8504,136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">
                    <v:line id="直接连接符 1" o:spid="_x0000_s1542" style="position:absolute;visibility:visible;mso-wrap-style:square" from="-4289,4377" to="4211,43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" strokecolor="black [3213]" strokeweight=".5pt">
                      <v:stroke joinstyle="miter"/>
                    </v:line>
                    <v:line id="直接连接符 1" o:spid="_x0000_s1543" style="position:absolute;visibility:visible;mso-wrap-style:square" from="-4286,-5401" to="4213,-54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" strokecolor="black [3213]" strokeweight=".5pt">
                      <v:stroke joinstyle="miter"/>
                    </v:line>
                    <v:line id="直接连接符 1" o:spid="_x0000_s1544" style="position:absolute;visibility:visible;mso-wrap-style:square" from="-4289,-9238" to="4210,-92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" strokecolor="black [3213]" strokeweight=".5pt">
                      <v:stroke dashstyle="dash" joinstyle="miter"/>
                    </v:line>
                    <v:line id="直接连接符 1" o:spid="_x0000_s1545" style="position:absolute;visibility:visible;mso-wrap-style:square" from="-4289,-8447" to="4210,-84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" strokecolor="black [3213]" strokeweight=".5pt">
                      <v:stroke joinstyle="miter"/>
                    </v:line>
                    <v:line id="直接连接符 1" o:spid="_x0000_s1546" style="position:absolute;visibility:visible;mso-wrap-style:square" from="-4289,-7404" to="4210,-74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" strokecolor="black [3213]" strokeweight=".5pt">
                      <v:stroke joinstyle="miter"/>
                    </v:line>
                    <v:line id="直接连接符 1" o:spid="_x0000_s1547" style="position:absolute;visibility:visible;mso-wrap-style:square" from="-4284,-2135" to="4215,-2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" strokecolor="black [3213]" strokeweight=".5pt">
                      <v:stroke joinstyle="miter"/>
                    </v:line>
                  </v:group>
                  <v:rect id="Rectangle 481" o:spid="_x0000_s1548" style="position:absolute;left:-1391;top:13020;width:1295;height:231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" filled="f" stroked="f">
                    <v:textbox style="mso-fit-shape-to-text:t" inset="1mm,0,1mm,0">
                      <w:txbxContent>
                        <w:p w14:paraId="0BC56EFA" w14:textId="77777777" w:rsidR="00E77D47" w:rsidRPr="009B2CAA" w:rsidRDefault="00E77D47" w:rsidP="00E77D47">
                          <w:pPr>
                            <w:rPr>
                              <w:sz w:val="18"/>
                              <w:szCs w:val="18"/>
                            </w:rPr>
                          </w:pPr>
                          <w:r w:rsidRPr="009B2CAA">
                            <w:rPr>
                              <w:rFonts w:hint="eastAsia"/>
                              <w:sz w:val="18"/>
                              <w:szCs w:val="18"/>
                            </w:rPr>
                            <w:t>1</w:t>
                          </w:r>
                        </w:p>
                      </w:txbxContent>
                    </v:textbox>
                  </v:rect>
                  <v:rect id="Rectangle 481" o:spid="_x0000_s1549" style="position:absolute;left:8471;top:13015;width:3377;height:231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" filled="f" stroked="f">
                    <v:textbox style="mso-fit-shape-to-text:t" inset="1mm,0,1mm,0">
                      <w:txbxContent>
                        <w:p w14:paraId="303F1475" w14:textId="77777777" w:rsidR="00E77D47" w:rsidRPr="009B2CAA" w:rsidRDefault="00E77D47" w:rsidP="00E77D47">
                          <w:pPr>
                            <w:rPr>
                              <w:sz w:val="18"/>
                              <w:szCs w:val="18"/>
                            </w:rPr>
                          </w:pPr>
                          <w:r w:rsidRPr="009B2CAA">
                            <w:rPr>
                              <w:sz w:val="18"/>
                              <w:szCs w:val="18"/>
                            </w:rPr>
                            <w:t>−</w:t>
                          </w:r>
                          <w:r w:rsidRPr="009B2CAA">
                            <w:rPr>
                              <w:rFonts w:hint="eastAsia"/>
                              <w:sz w:val="18"/>
                              <w:szCs w:val="18"/>
                            </w:rPr>
                            <w:t>1</w:t>
                          </w:r>
                          <w:r w:rsidRPr="009B2CAA">
                            <w:rPr>
                              <w:sz w:val="18"/>
                              <w:szCs w:val="18"/>
                            </w:rPr>
                            <w:t>3.6</w:t>
                          </w:r>
                        </w:p>
                      </w:txbxContent>
                    </v:textbox>
                  </v:rect>
                  <v:rect id="Rectangle 481" o:spid="_x0000_s1550" style="position:absolute;left:8644;top:3249;width:3377;height:231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" filled="f" stroked="f">
                    <v:textbox style="mso-fit-shape-to-text:t" inset="1mm,0,1mm,0">
                      <w:txbxContent>
                        <w:p w14:paraId="7F00A9B6" w14:textId="77777777" w:rsidR="00E77D47" w:rsidRPr="009B2CAA" w:rsidRDefault="00E77D47" w:rsidP="00E77D47">
                          <w:pPr>
                            <w:rPr>
                              <w:sz w:val="18"/>
                              <w:szCs w:val="18"/>
                            </w:rPr>
                          </w:pPr>
                          <w:r w:rsidRPr="009B2CAA">
                            <w:rPr>
                              <w:sz w:val="18"/>
                              <w:szCs w:val="18"/>
                            </w:rPr>
                            <w:t>−1.51</w:t>
                          </w:r>
                        </w:p>
                      </w:txbxContent>
                    </v:textbox>
                  </v:rect>
                  <v:rect id="Rectangle 481" o:spid="_x0000_s1551" style="position:absolute;left:8632;top:1240;width:3377;height:231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" filled="f" stroked="f">
                    <v:textbox style="mso-fit-shape-to-text:t" inset="1mm,0,1mm,0">
                      <w:txbxContent>
                        <w:p w14:paraId="577BA9D2" w14:textId="77777777" w:rsidR="00E77D47" w:rsidRPr="009B2CAA" w:rsidRDefault="00E77D47" w:rsidP="00E77D47">
                          <w:pPr>
                            <w:rPr>
                              <w:sz w:val="18"/>
                              <w:szCs w:val="18"/>
                            </w:rPr>
                          </w:pPr>
                          <w:r w:rsidRPr="009B2CAA">
                            <w:rPr>
                              <w:sz w:val="18"/>
                              <w:szCs w:val="18"/>
                            </w:rPr>
                            <w:t>−0.85</w:t>
                          </w:r>
                        </w:p>
                      </w:txbxContent>
                    </v:textbox>
                  </v:rect>
                  <v:rect id="Rectangle 481" o:spid="_x0000_s1552" style="position:absolute;left:9317;top:-755;width:1295;height:231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" filled="f" stroked="f">
                    <v:textbox style="mso-fit-shape-to-text:t" inset="1mm,0,1mm,0">
                      <w:txbxContent>
                        <w:p w14:paraId="3E2EBD1F" w14:textId="77777777" w:rsidR="00E77D47" w:rsidRPr="009B2CAA" w:rsidRDefault="00E77D47" w:rsidP="00E77D47">
                          <w:pPr>
                            <w:rPr>
                              <w:sz w:val="18"/>
                              <w:szCs w:val="18"/>
                            </w:rPr>
                          </w:pPr>
                          <w:r w:rsidRPr="009B2CAA">
                            <w:rPr>
                              <w:sz w:val="18"/>
                              <w:szCs w:val="18"/>
                            </w:rPr>
                            <w:t>0</w:t>
                          </w:r>
                        </w:p>
                      </w:txbxContent>
                    </v:textbox>
                  </v:rect>
                  <v:rect id="Rectangle 481" o:spid="_x0000_s1553" style="position:absolute;left:8639;top:6518;width:3377;height:231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" filled="f" stroked="f">
                    <v:textbox style="mso-fit-shape-to-text:t" inset="1mm,0,1mm,0">
                      <w:txbxContent>
                        <w:p w14:paraId="221A3451" w14:textId="77777777" w:rsidR="00E77D47" w:rsidRPr="009B2CAA" w:rsidRDefault="00E77D47" w:rsidP="00E77D47">
                          <w:pPr>
                            <w:rPr>
                              <w:sz w:val="18"/>
                              <w:szCs w:val="18"/>
                            </w:rPr>
                          </w:pPr>
                          <w:r w:rsidRPr="009B2CAA">
                            <w:rPr>
                              <w:sz w:val="18"/>
                              <w:szCs w:val="18"/>
                            </w:rPr>
                            <w:t>−3.40</w:t>
                          </w:r>
                        </w:p>
                      </w:txbxContent>
                    </v:textbox>
                  </v:rect>
                  <v:rect id="Rectangle 481" o:spid="_x0000_s1554" style="position:absolute;left:-1388;top:6511;width:1301;height:231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" filled="f" stroked="f">
                    <v:textbox style="mso-fit-shape-to-text:t" inset="1mm,0,1mm,0">
                      <w:txbxContent>
                        <w:p w14:paraId="6255CA09" w14:textId="77777777" w:rsidR="00E77D47" w:rsidRPr="009B2CAA" w:rsidRDefault="00E77D47" w:rsidP="00E77D47">
                          <w:pPr>
                            <w:rPr>
                              <w:sz w:val="18"/>
                              <w:szCs w:val="18"/>
                            </w:rPr>
                          </w:pPr>
                          <w:r w:rsidRPr="009B2CAA">
                            <w:rPr>
                              <w:sz w:val="18"/>
                              <w:szCs w:val="18"/>
                            </w:rPr>
                            <w:t>2</w:t>
                          </w:r>
                        </w:p>
                      </w:txbxContent>
                    </v:textbox>
                  </v:rect>
                  <v:rect id="Rectangle 481" o:spid="_x0000_s1555" style="position:absolute;left:-1391;top:3254;width:1295;height:231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" filled="f" stroked="f">
                    <v:textbox style="mso-fit-shape-to-text:t" inset="1mm,0,1mm,0">
                      <w:txbxContent>
                        <w:p w14:paraId="1034A778" w14:textId="77777777" w:rsidR="00E77D47" w:rsidRPr="009B2CAA" w:rsidRDefault="00E77D47" w:rsidP="00E77D47">
                          <w:pPr>
                            <w:rPr>
                              <w:sz w:val="18"/>
                              <w:szCs w:val="18"/>
                            </w:rPr>
                          </w:pPr>
                          <w:r w:rsidRPr="009B2CAA">
                            <w:rPr>
                              <w:sz w:val="18"/>
                              <w:szCs w:val="18"/>
                            </w:rPr>
                            <w:t>3</w:t>
                          </w:r>
                        </w:p>
                      </w:txbxContent>
                    </v:textbox>
                  </v:rect>
                  <v:rect id="Rectangle 481" o:spid="_x0000_s1556" style="position:absolute;left:-1388;top:1246;width:1301;height:231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" filled="f" stroked="f">
                    <v:textbox style="mso-fit-shape-to-text:t" inset="1mm,0,1mm,0">
                      <w:txbxContent>
                        <w:p w14:paraId="4F096529" w14:textId="77777777" w:rsidR="00E77D47" w:rsidRPr="009B2CAA" w:rsidRDefault="00E77D47" w:rsidP="00E77D47">
                          <w:pPr>
                            <w:rPr>
                              <w:sz w:val="18"/>
                              <w:szCs w:val="18"/>
                            </w:rPr>
                          </w:pPr>
                          <w:r w:rsidRPr="009B2CAA">
                            <w:rPr>
                              <w:sz w:val="18"/>
                              <w:szCs w:val="18"/>
                            </w:rPr>
                            <w:t>4</w:t>
                          </w:r>
                        </w:p>
                      </w:txbxContent>
                    </v:textbox>
                  </v:rect>
                  <v:rect id="Rectangle 481" o:spid="_x0000_s1557" style="position:absolute;left:-1386;top:-2026;width:1295;height:231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" filled="f" stroked="f">
                    <v:textbox style="mso-fit-shape-to-text:t" inset="1mm,0,1mm,0">
                      <w:txbxContent>
                        <w:p w14:paraId="367AA312" w14:textId="77777777" w:rsidR="00E77D47" w:rsidRPr="009B2CAA" w:rsidRDefault="00E77D47" w:rsidP="00E77D47">
                          <w:pPr>
                            <w:rPr>
                              <w:i/>
                              <w:iCs/>
                              <w:sz w:val="18"/>
                              <w:szCs w:val="18"/>
                            </w:rPr>
                          </w:pPr>
                          <w:r w:rsidRPr="009B2CAA">
                            <w:rPr>
                              <w:i/>
                              <w:iCs/>
                              <w:sz w:val="18"/>
                              <w:szCs w:val="18"/>
                            </w:rPr>
                            <w:t>n</w:t>
                          </w:r>
                        </w:p>
                      </w:txbxContent>
                    </v:textbox>
                  </v:rect>
                  <v:rect id="Rectangle 481" o:spid="_x0000_s1558" style="position:absolute;left:8925;top:-3980;width:3358;height:231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" filled="f" stroked="f">
                    <v:textbox style="mso-fit-shape-to-text:t" inset="1mm,0,1mm,0">
                      <w:txbxContent>
                        <w:p w14:paraId="19CEC6D4" w14:textId="77777777" w:rsidR="00E77D47" w:rsidRPr="009B2CAA" w:rsidRDefault="00E77D47" w:rsidP="00E77D47">
                          <w:pPr>
                            <w:rPr>
                              <w:i/>
                              <w:iCs/>
                              <w:sz w:val="18"/>
                              <w:szCs w:val="18"/>
                            </w:rPr>
                          </w:pPr>
                          <w:r w:rsidRPr="009B2CAA">
                            <w:rPr>
                              <w:i/>
                              <w:iCs/>
                              <w:sz w:val="18"/>
                              <w:szCs w:val="18"/>
                            </w:rPr>
                            <w:t xml:space="preserve">E </w:t>
                          </w:r>
                          <w:r w:rsidRPr="009B2CAA">
                            <w:rPr>
                              <w:sz w:val="18"/>
                              <w:szCs w:val="18"/>
                            </w:rPr>
                            <w:t>/eV</w:t>
                          </w:r>
                        </w:p>
                      </w:txbxContent>
                    </v:textbox>
                  </v:rect>
                  <v:rect id="Rectangle 481" o:spid="_x0000_s1559" style="position:absolute;left:-1392;top:-706;width:1536;height:231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" filled="f" stroked="f">
                    <v:textbox style="mso-fit-shape-to-text:t" inset="1mm,0,1mm,0">
                      <w:txbxContent>
                        <w:p w14:paraId="2CAE6BF6" w14:textId="77777777" w:rsidR="00E77D47" w:rsidRPr="009B2CAA" w:rsidRDefault="00E77D47" w:rsidP="00E77D47">
                          <w:pPr>
                            <w:rPr>
                              <w:sz w:val="18"/>
                              <w:szCs w:val="18"/>
                            </w:rPr>
                          </w:pPr>
                          <w:r w:rsidRPr="009B2CAA">
                            <w:rPr>
                              <w:sz w:val="18"/>
                              <w:szCs w:val="18"/>
                            </w:rPr>
                            <w:t>∞</w:t>
                          </w:r>
                        </w:p>
                      </w:txbxContent>
                    </v:textbox>
                  </v:rect>
                  <v:rect id="Rectangle 481" o:spid="_x0000_s1560" style="position:absolute;left:-1381;top:213;width:1302;height:231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" filled="f" stroked="f">
                    <v:textbox style="mso-fit-shape-to-text:t" inset="1mm,0,1mm,0">
                      <w:txbxContent>
                        <w:p w14:paraId="3A709801" w14:textId="77777777" w:rsidR="00E77D47" w:rsidRPr="009B2CAA" w:rsidRDefault="00E77D47" w:rsidP="00E77D47">
                          <w:pPr>
                            <w:rPr>
                              <w:sz w:val="18"/>
                              <w:szCs w:val="18"/>
                            </w:rPr>
                          </w:pPr>
                          <w:r>
                            <w:rPr>
                              <w:rFonts w:hint="eastAsia"/>
                              <w:sz w:val="18"/>
                              <w:szCs w:val="18"/>
                            </w:rPr>
                            <w:t>5</w:t>
                          </w:r>
                        </w:p>
                      </w:txbxContent>
                    </v:textbox>
                  </v:rect>
                  <v:rect id="Rectangle 481" o:spid="_x0000_s1561" style="position:absolute;left:8665;top:206;width:3377;height:231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" filled="f" stroked="f">
                    <v:textbox style="mso-fit-shape-to-text:t" inset="1mm,0,1mm,0">
                      <w:txbxContent>
                        <w:p w14:paraId="0C843DD3" w14:textId="77777777" w:rsidR="00E77D47" w:rsidRPr="009B2CAA" w:rsidRDefault="00E77D47" w:rsidP="00E77D47">
                          <w:pPr>
                            <w:rPr>
                              <w:sz w:val="18"/>
                              <w:szCs w:val="18"/>
                            </w:rPr>
                          </w:pPr>
                          <w:r w:rsidRPr="009B2CAA">
                            <w:rPr>
                              <w:sz w:val="18"/>
                              <w:szCs w:val="18"/>
                            </w:rPr>
                            <w:t>−0.</w:t>
                          </w:r>
                          <w:r>
                            <w:rPr>
                              <w:rFonts w:hint="eastAsia"/>
                              <w:sz w:val="18"/>
                              <w:szCs w:val="18"/>
                            </w:rPr>
                            <w:t>54</w:t>
                          </w:r>
                        </w:p>
                      </w:txbxContent>
                    </v:textbox>
                  </v:rect>
                  <v:rect id="Rectangle 481" o:spid="_x0000_s1562" style="position:absolute;left:3206;top:15419;width:3593;height:231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" filled="f" stroked="f">
                    <v:textbox style="mso-fit-shape-to-text:t" inset="1mm,0,1mm,0">
                      <w:txbxContent>
                        <w:p w14:paraId="48448ADD" w14:textId="77777777" w:rsidR="00E77D47" w:rsidRPr="009B2CAA" w:rsidRDefault="00E77D47" w:rsidP="00E77D47">
                          <w:pPr>
                            <w:rPr>
                              <w:sz w:val="18"/>
                              <w:szCs w:val="18"/>
                            </w:rPr>
                          </w:pPr>
                          <w:r>
                            <w:rPr>
                              <w:rFonts w:hint="eastAsia"/>
                              <w:sz w:val="18"/>
                              <w:szCs w:val="18"/>
                            </w:rPr>
                            <w:t>（</w:t>
                          </w:r>
                          <w:r>
                            <w:rPr>
                              <w:rFonts w:hint="eastAsia"/>
                              <w:sz w:val="18"/>
                              <w:szCs w:val="18"/>
                            </w:rPr>
                            <w:t>b</w:t>
                          </w:r>
                          <w:r>
                            <w:rPr>
                              <w:rFonts w:hint="eastAsia"/>
                              <w:sz w:val="18"/>
                              <w:szCs w:val="18"/>
                            </w:rPr>
                            <w:t>）</w:t>
                          </w:r>
                        </w:p>
                      </w:txbxContent>
                    </v:textbox>
                  </v:rect>
                </v:group>
                <w10:anchorlock/>
              </v:group>
            </w:pict>
          </mc:Fallback>
        </mc:AlternateContent>
      </w:r>
    </w:p>
    <w:p w14:paraId="0BF39ABA" w14:textId="2DD4CD51" w:rsidR="00844F6D" w:rsidRDefault="00AB4492" w:rsidP="00844F6D">
      <w:pPr>
        <w:rPr>
          <w:szCs w:val="21"/>
          <w:shd w:val="clear" w:color="auto" w:fill="FFFFFF"/>
        </w:rPr>
      </w:pPr>
      <w:r>
        <w:rPr>
          <w:rFonts w:hint="eastAsia"/>
          <w:szCs w:val="21"/>
          <w:shd w:val="clear" w:color="auto" w:fill="FFFFFF"/>
        </w:rPr>
        <w:t>（</w:t>
      </w:r>
      <w:r w:rsidR="00844F6D">
        <w:rPr>
          <w:rFonts w:hint="eastAsia"/>
          <w:szCs w:val="21"/>
          <w:shd w:val="clear" w:color="auto" w:fill="FFFFFF"/>
        </w:rPr>
        <w:t>1</w:t>
      </w:r>
      <w:r>
        <w:rPr>
          <w:rFonts w:hint="eastAsia"/>
          <w:szCs w:val="21"/>
          <w:shd w:val="clear" w:color="auto" w:fill="FFFFFF"/>
        </w:rPr>
        <w:t>）（</w:t>
      </w:r>
      <w:r w:rsidR="00844F6D">
        <w:rPr>
          <w:rFonts w:hint="eastAsia"/>
          <w:szCs w:val="21"/>
          <w:shd w:val="clear" w:color="auto" w:fill="FFFFFF"/>
        </w:rPr>
        <w:t>2</w:t>
      </w:r>
      <w:r w:rsidR="00844F6D">
        <w:rPr>
          <w:rFonts w:hint="eastAsia"/>
          <w:szCs w:val="21"/>
          <w:shd w:val="clear" w:color="auto" w:fill="FFFFFF"/>
        </w:rPr>
        <w:t>分</w:t>
      </w:r>
      <w:r>
        <w:rPr>
          <w:rFonts w:hint="eastAsia"/>
          <w:szCs w:val="21"/>
          <w:shd w:val="clear" w:color="auto" w:fill="FFFFFF"/>
        </w:rPr>
        <w:t>）</w:t>
      </w:r>
      <w:r w:rsidR="00844F6D">
        <w:rPr>
          <w:rFonts w:hint="eastAsia"/>
          <w:szCs w:val="21"/>
          <w:shd w:val="clear" w:color="auto" w:fill="FFFFFF"/>
        </w:rPr>
        <w:t>图</w:t>
      </w:r>
      <w:r>
        <w:rPr>
          <w:rFonts w:hint="eastAsia"/>
          <w:szCs w:val="21"/>
          <w:shd w:val="clear" w:color="auto" w:fill="FFFFFF"/>
        </w:rPr>
        <w:t>（</w:t>
      </w:r>
      <w:r w:rsidR="00844F6D">
        <w:rPr>
          <w:rFonts w:hint="eastAsia"/>
          <w:szCs w:val="21"/>
          <w:shd w:val="clear" w:color="auto" w:fill="FFFFFF"/>
        </w:rPr>
        <w:t>b</w:t>
      </w:r>
      <w:r>
        <w:rPr>
          <w:rFonts w:hint="eastAsia"/>
          <w:szCs w:val="21"/>
          <w:shd w:val="clear" w:color="auto" w:fill="FFFFFF"/>
        </w:rPr>
        <w:t>）</w:t>
      </w:r>
      <w:r w:rsidR="00844F6D">
        <w:rPr>
          <w:rFonts w:hint="eastAsia"/>
          <w:szCs w:val="21"/>
          <w:shd w:val="clear" w:color="auto" w:fill="FFFFFF"/>
        </w:rPr>
        <w:t>为氢原子的能级示意图。用大量处于</w:t>
      </w:r>
      <w:r w:rsidR="00844F6D">
        <w:rPr>
          <w:rFonts w:hint="eastAsia"/>
          <w:i/>
          <w:iCs/>
          <w:szCs w:val="21"/>
          <w:shd w:val="clear" w:color="auto" w:fill="FFFFFF"/>
        </w:rPr>
        <w:t>n</w:t>
      </w:r>
      <w:r w:rsidR="00245046">
        <w:rPr>
          <w:rFonts w:hint="eastAsia"/>
          <w:szCs w:val="21"/>
          <w:shd w:val="clear" w:color="auto" w:fill="FFFFFF"/>
        </w:rPr>
        <w:t xml:space="preserve"> </w:t>
      </w:r>
      <w:r w:rsidR="00844F6D">
        <w:rPr>
          <w:rFonts w:hint="eastAsia"/>
          <w:szCs w:val="21"/>
          <w:shd w:val="clear" w:color="auto" w:fill="FFFFFF"/>
        </w:rPr>
        <w:t>=</w:t>
      </w:r>
      <w:r w:rsidR="00245046">
        <w:rPr>
          <w:rFonts w:hint="eastAsia"/>
          <w:szCs w:val="21"/>
          <w:shd w:val="clear" w:color="auto" w:fill="FFFFFF"/>
        </w:rPr>
        <w:t xml:space="preserve"> </w:t>
      </w:r>
      <w:r w:rsidR="00844F6D">
        <w:rPr>
          <w:rFonts w:hint="eastAsia"/>
          <w:szCs w:val="21"/>
          <w:shd w:val="clear" w:color="auto" w:fill="FFFFFF"/>
        </w:rPr>
        <w:t>5</w:t>
      </w:r>
      <w:r w:rsidR="00844F6D">
        <w:rPr>
          <w:rFonts w:hint="eastAsia"/>
          <w:szCs w:val="21"/>
          <w:shd w:val="clear" w:color="auto" w:fill="FFFFFF"/>
        </w:rPr>
        <w:t>能级的氢原子向低能级跃迁时发出的光，照射铯极板。这些光中，能使铯极板产生光电效应的种数为</w:t>
      </w:r>
      <w:r w:rsidR="00844F6D">
        <w:rPr>
          <w:rFonts w:hint="eastAsia"/>
        </w:rPr>
        <w:t>______</w:t>
      </w:r>
      <w:r w:rsidR="00844F6D">
        <w:rPr>
          <w:rFonts w:hint="eastAsia"/>
        </w:rPr>
        <w:t>；</w:t>
      </w:r>
    </w:p>
    <w:p w14:paraId="1B838D11" w14:textId="4D59D131" w:rsidR="00844F6D" w:rsidRDefault="00844F6D" w:rsidP="00844F6D">
      <w:pPr>
        <w:rPr>
          <w:szCs w:val="21"/>
          <w:shd w:val="clear" w:color="auto" w:fill="FFFFFF"/>
        </w:rPr>
      </w:pPr>
      <w:r>
        <w:rPr>
          <w:rFonts w:hint="eastAsia"/>
          <w:szCs w:val="21"/>
          <w:shd w:val="clear" w:color="auto" w:fill="FFFFFF"/>
        </w:rPr>
        <w:t>A</w:t>
      </w:r>
      <w:r>
        <w:rPr>
          <w:szCs w:val="21"/>
          <w:shd w:val="clear" w:color="auto" w:fill="FFFFFF"/>
        </w:rPr>
        <w:t>．</w:t>
      </w:r>
      <w:r>
        <w:rPr>
          <w:rFonts w:hint="eastAsia"/>
          <w:szCs w:val="21"/>
          <w:shd w:val="clear" w:color="auto" w:fill="FFFFFF"/>
        </w:rPr>
        <w:t>5</w:t>
      </w:r>
      <w:r>
        <w:rPr>
          <w:rFonts w:hint="eastAsia"/>
          <w:szCs w:val="21"/>
          <w:shd w:val="clear" w:color="auto" w:fill="FFFFFF"/>
        </w:rPr>
        <w:tab/>
      </w:r>
      <w:r>
        <w:rPr>
          <w:rFonts w:hint="eastAsia"/>
          <w:szCs w:val="21"/>
          <w:shd w:val="clear" w:color="auto" w:fill="FFFFFF"/>
        </w:rPr>
        <w:tab/>
      </w:r>
      <w:r>
        <w:rPr>
          <w:rFonts w:hint="eastAsia"/>
          <w:szCs w:val="21"/>
          <w:shd w:val="clear" w:color="auto" w:fill="FFFFFF"/>
        </w:rPr>
        <w:tab/>
      </w:r>
      <w:r>
        <w:rPr>
          <w:rFonts w:hint="eastAsia"/>
          <w:szCs w:val="21"/>
          <w:shd w:val="clear" w:color="auto" w:fill="FFFFFF"/>
        </w:rPr>
        <w:tab/>
        <w:t>B</w:t>
      </w:r>
      <w:r>
        <w:rPr>
          <w:szCs w:val="21"/>
          <w:shd w:val="clear" w:color="auto" w:fill="FFFFFF"/>
        </w:rPr>
        <w:t>．</w:t>
      </w:r>
      <w:r>
        <w:rPr>
          <w:rFonts w:hint="eastAsia"/>
          <w:szCs w:val="21"/>
          <w:shd w:val="clear" w:color="auto" w:fill="FFFFFF"/>
        </w:rPr>
        <w:t>6</w:t>
      </w:r>
      <w:r>
        <w:rPr>
          <w:rFonts w:hint="eastAsia"/>
          <w:szCs w:val="21"/>
          <w:shd w:val="clear" w:color="auto" w:fill="FFFFFF"/>
        </w:rPr>
        <w:tab/>
      </w:r>
      <w:r>
        <w:rPr>
          <w:rFonts w:hint="eastAsia"/>
          <w:szCs w:val="21"/>
          <w:shd w:val="clear" w:color="auto" w:fill="FFFFFF"/>
        </w:rPr>
        <w:tab/>
      </w:r>
      <w:r>
        <w:rPr>
          <w:rFonts w:hint="eastAsia"/>
          <w:szCs w:val="21"/>
          <w:shd w:val="clear" w:color="auto" w:fill="FFFFFF"/>
        </w:rPr>
        <w:tab/>
      </w:r>
      <w:r>
        <w:rPr>
          <w:rFonts w:hint="eastAsia"/>
          <w:szCs w:val="21"/>
          <w:shd w:val="clear" w:color="auto" w:fill="FFFFFF"/>
        </w:rPr>
        <w:tab/>
        <w:t>C</w:t>
      </w:r>
      <w:r>
        <w:rPr>
          <w:szCs w:val="21"/>
          <w:shd w:val="clear" w:color="auto" w:fill="FFFFFF"/>
        </w:rPr>
        <w:t>．</w:t>
      </w:r>
      <w:r>
        <w:rPr>
          <w:rFonts w:hint="eastAsia"/>
          <w:szCs w:val="21"/>
          <w:shd w:val="clear" w:color="auto" w:fill="FFFFFF"/>
        </w:rPr>
        <w:t>7</w:t>
      </w:r>
      <w:r>
        <w:rPr>
          <w:rFonts w:hint="eastAsia"/>
          <w:szCs w:val="21"/>
          <w:shd w:val="clear" w:color="auto" w:fill="FFFFFF"/>
        </w:rPr>
        <w:tab/>
      </w:r>
      <w:r>
        <w:rPr>
          <w:rFonts w:hint="eastAsia"/>
          <w:szCs w:val="21"/>
          <w:shd w:val="clear" w:color="auto" w:fill="FFFFFF"/>
        </w:rPr>
        <w:tab/>
      </w:r>
      <w:r>
        <w:rPr>
          <w:rFonts w:hint="eastAsia"/>
          <w:szCs w:val="21"/>
          <w:shd w:val="clear" w:color="auto" w:fill="FFFFFF"/>
        </w:rPr>
        <w:tab/>
      </w:r>
      <w:r w:rsidR="00245046">
        <w:rPr>
          <w:szCs w:val="21"/>
          <w:shd w:val="clear" w:color="auto" w:fill="FFFFFF"/>
        </w:rPr>
        <w:tab/>
      </w:r>
      <w:r>
        <w:rPr>
          <w:rFonts w:hint="eastAsia"/>
          <w:szCs w:val="21"/>
          <w:shd w:val="clear" w:color="auto" w:fill="FFFFFF"/>
        </w:rPr>
        <w:t>D</w:t>
      </w:r>
      <w:r>
        <w:rPr>
          <w:szCs w:val="21"/>
          <w:shd w:val="clear" w:color="auto" w:fill="FFFFFF"/>
        </w:rPr>
        <w:t>．</w:t>
      </w:r>
      <w:r>
        <w:rPr>
          <w:rFonts w:hint="eastAsia"/>
          <w:szCs w:val="21"/>
          <w:shd w:val="clear" w:color="auto" w:fill="FFFFFF"/>
        </w:rPr>
        <w:t xml:space="preserve">8 </w:t>
      </w:r>
    </w:p>
    <w:p w14:paraId="20C78132" w14:textId="09BB31D3" w:rsidR="00844F6D" w:rsidRDefault="00AB4492" w:rsidP="00844F6D">
      <w:pPr>
        <w:rPr>
          <w:szCs w:val="21"/>
          <w:shd w:val="clear" w:color="auto" w:fill="FFFFFF"/>
        </w:rPr>
      </w:pPr>
      <w:r>
        <w:rPr>
          <w:rFonts w:hint="eastAsia"/>
          <w:szCs w:val="21"/>
          <w:shd w:val="clear" w:color="auto" w:fill="FFFFFF"/>
        </w:rPr>
        <w:t>（</w:t>
      </w:r>
      <w:r w:rsidR="00844F6D">
        <w:rPr>
          <w:rFonts w:hint="eastAsia"/>
          <w:szCs w:val="21"/>
          <w:shd w:val="clear" w:color="auto" w:fill="FFFFFF"/>
        </w:rPr>
        <w:t>2</w:t>
      </w:r>
      <w:r>
        <w:rPr>
          <w:rFonts w:hint="eastAsia"/>
          <w:szCs w:val="21"/>
          <w:shd w:val="clear" w:color="auto" w:fill="FFFFFF"/>
        </w:rPr>
        <w:t>）</w:t>
      </w:r>
      <w:r w:rsidR="00844F6D">
        <w:rPr>
          <w:szCs w:val="21"/>
          <w:shd w:val="clear" w:color="auto" w:fill="FFFFFF"/>
        </w:rPr>
        <w:t>用</w:t>
      </w:r>
      <w:r w:rsidR="00844F6D">
        <w:rPr>
          <w:rFonts w:hint="eastAsia"/>
          <w:szCs w:val="21"/>
          <w:shd w:val="clear" w:color="auto" w:fill="FFFFFF"/>
        </w:rPr>
        <w:t>频率</w:t>
      </w:r>
      <w:r w:rsidR="00844F6D">
        <w:rPr>
          <w:rFonts w:cs="Times New Roman"/>
          <w:i/>
          <w:iCs/>
          <w:szCs w:val="21"/>
        </w:rPr>
        <w:t>ν</w:t>
      </w:r>
      <w:r w:rsidR="00844F6D">
        <w:rPr>
          <w:rFonts w:cs="Times New Roman" w:hint="eastAsia"/>
          <w:i/>
          <w:iCs/>
          <w:szCs w:val="21"/>
        </w:rPr>
        <w:t xml:space="preserve"> = </w:t>
      </w:r>
      <w:r w:rsidR="00844F6D">
        <w:rPr>
          <w:rFonts w:cs="Times New Roman" w:hint="eastAsia"/>
          <w:szCs w:val="21"/>
        </w:rPr>
        <w:t>6.55</w:t>
      </w:r>
      <w:r w:rsidR="00844F6D" w:rsidRPr="00245046">
        <w:rPr>
          <w:rFonts w:asciiTheme="majorBidi" w:hAnsiTheme="majorBidi" w:cstheme="majorBidi"/>
          <w:szCs w:val="21"/>
          <w:shd w:val="clear" w:color="auto" w:fill="FFFFFF"/>
        </w:rPr>
        <w:t>×</w:t>
      </w:r>
      <w:r w:rsidR="00844F6D">
        <w:rPr>
          <w:rFonts w:hint="eastAsia"/>
          <w:szCs w:val="21"/>
          <w:shd w:val="clear" w:color="auto" w:fill="FFFFFF"/>
        </w:rPr>
        <w:t>10</w:t>
      </w:r>
      <w:r w:rsidR="00844F6D">
        <w:rPr>
          <w:rFonts w:hint="eastAsia"/>
          <w:szCs w:val="21"/>
          <w:shd w:val="clear" w:color="auto" w:fill="FFFFFF"/>
          <w:vertAlign w:val="superscript"/>
        </w:rPr>
        <w:t xml:space="preserve">14 </w:t>
      </w:r>
      <w:r w:rsidR="00844F6D">
        <w:rPr>
          <w:rFonts w:hint="eastAsia"/>
          <w:szCs w:val="21"/>
          <w:shd w:val="clear" w:color="auto" w:fill="FFFFFF"/>
        </w:rPr>
        <w:t>Hz</w:t>
      </w:r>
      <w:r w:rsidR="00844F6D">
        <w:rPr>
          <w:rFonts w:hint="eastAsia"/>
          <w:szCs w:val="21"/>
          <w:shd w:val="clear" w:color="auto" w:fill="FFFFFF"/>
        </w:rPr>
        <w:t>的</w:t>
      </w:r>
      <w:r w:rsidR="00844F6D">
        <w:rPr>
          <w:szCs w:val="21"/>
          <w:shd w:val="clear" w:color="auto" w:fill="FFFFFF"/>
        </w:rPr>
        <w:t>蓝光照射真空管的</w:t>
      </w:r>
      <w:r w:rsidR="00844F6D">
        <w:rPr>
          <w:rFonts w:hint="eastAsia"/>
          <w:szCs w:val="21"/>
          <w:shd w:val="clear" w:color="auto" w:fill="FFFFFF"/>
        </w:rPr>
        <w:t>铯极板</w:t>
      </w:r>
      <w:r w:rsidR="00844F6D">
        <w:rPr>
          <w:szCs w:val="21"/>
          <w:shd w:val="clear" w:color="auto" w:fill="FFFFFF"/>
        </w:rPr>
        <w:t>，</w:t>
      </w:r>
      <w:r w:rsidR="00844F6D">
        <w:rPr>
          <w:rFonts w:hint="eastAsia"/>
          <w:szCs w:val="21"/>
          <w:shd w:val="clear" w:color="auto" w:fill="FFFFFF"/>
        </w:rPr>
        <w:t>闭合</w:t>
      </w:r>
      <w:r w:rsidR="00844F6D">
        <w:rPr>
          <w:szCs w:val="21"/>
          <w:shd w:val="clear" w:color="auto" w:fill="FFFFFF"/>
        </w:rPr>
        <w:t>开关</w:t>
      </w:r>
      <w:r w:rsidR="00844F6D">
        <w:rPr>
          <w:rFonts w:hint="eastAsia"/>
          <w:szCs w:val="21"/>
          <w:shd w:val="clear" w:color="auto" w:fill="FFFFFF"/>
        </w:rPr>
        <w:t>S</w:t>
      </w:r>
      <w:r w:rsidR="00844F6D">
        <w:rPr>
          <w:szCs w:val="21"/>
          <w:shd w:val="clear" w:color="auto" w:fill="FFFFFF"/>
        </w:rPr>
        <w:t>，调节滑动变阻器</w:t>
      </w:r>
      <w:r w:rsidR="00844F6D">
        <w:rPr>
          <w:rFonts w:hint="eastAsia"/>
          <w:szCs w:val="21"/>
          <w:shd w:val="clear" w:color="auto" w:fill="FFFFFF"/>
        </w:rPr>
        <w:t>的滑片</w:t>
      </w:r>
      <w:r w:rsidR="00844F6D" w:rsidRPr="00245046">
        <w:rPr>
          <w:rFonts w:hint="eastAsia"/>
          <w:szCs w:val="21"/>
          <w:shd w:val="clear" w:color="auto" w:fill="FFFFFF"/>
        </w:rPr>
        <w:t>P</w:t>
      </w:r>
      <w:r w:rsidR="00844F6D">
        <w:rPr>
          <w:szCs w:val="21"/>
          <w:shd w:val="clear" w:color="auto" w:fill="FFFFFF"/>
        </w:rPr>
        <w:t>，测得电路中</w:t>
      </w:r>
      <w:r w:rsidR="00844F6D">
        <w:rPr>
          <w:rFonts w:hint="eastAsia"/>
          <w:szCs w:val="21"/>
          <w:shd w:val="clear" w:color="auto" w:fill="FFFFFF"/>
        </w:rPr>
        <w:t>多组</w:t>
      </w:r>
      <w:r w:rsidR="00844F6D">
        <w:rPr>
          <w:szCs w:val="21"/>
          <w:shd w:val="clear" w:color="auto" w:fill="FFFFFF"/>
        </w:rPr>
        <w:t>光电流</w:t>
      </w:r>
      <w:r w:rsidR="00844F6D">
        <w:rPr>
          <w:i/>
          <w:iCs/>
          <w:szCs w:val="21"/>
          <w:shd w:val="clear" w:color="auto" w:fill="FFFFFF"/>
        </w:rPr>
        <w:t>I</w:t>
      </w:r>
      <w:r w:rsidR="00844F6D">
        <w:rPr>
          <w:szCs w:val="21"/>
          <w:shd w:val="clear" w:color="auto" w:fill="FFFFFF"/>
        </w:rPr>
        <w:t>与</w:t>
      </w:r>
      <w:r w:rsidR="00844F6D">
        <w:rPr>
          <w:i/>
          <w:iCs/>
          <w:szCs w:val="21"/>
          <w:shd w:val="clear" w:color="auto" w:fill="FFFFFF"/>
        </w:rPr>
        <w:t>A</w:t>
      </w:r>
      <w:r w:rsidR="00844F6D">
        <w:rPr>
          <w:i/>
          <w:iCs/>
          <w:szCs w:val="21"/>
          <w:shd w:val="clear" w:color="auto" w:fill="FFFFFF"/>
        </w:rPr>
        <w:t>、</w:t>
      </w:r>
      <w:r w:rsidR="00844F6D">
        <w:rPr>
          <w:i/>
          <w:iCs/>
          <w:szCs w:val="21"/>
          <w:shd w:val="clear" w:color="auto" w:fill="FFFFFF"/>
        </w:rPr>
        <w:t>K</w:t>
      </w:r>
      <w:r w:rsidR="00844F6D">
        <w:rPr>
          <w:szCs w:val="21"/>
          <w:shd w:val="clear" w:color="auto" w:fill="FFFFFF"/>
        </w:rPr>
        <w:t>之间的电压</w:t>
      </w:r>
      <w:r w:rsidR="00844F6D">
        <w:rPr>
          <w:rFonts w:hint="eastAsia"/>
          <w:i/>
          <w:iCs/>
          <w:szCs w:val="21"/>
          <w:shd w:val="clear" w:color="auto" w:fill="FFFFFF"/>
        </w:rPr>
        <w:t>U</w:t>
      </w:r>
      <w:r w:rsidR="00844F6D">
        <w:rPr>
          <w:rFonts w:hint="eastAsia"/>
          <w:i/>
          <w:iCs/>
          <w:szCs w:val="21"/>
          <w:shd w:val="clear" w:color="auto" w:fill="FFFFFF"/>
          <w:vertAlign w:val="subscript"/>
        </w:rPr>
        <w:t>AK</w:t>
      </w:r>
      <w:r w:rsidR="00844F6D">
        <w:rPr>
          <w:rFonts w:hint="eastAsia"/>
          <w:szCs w:val="21"/>
          <w:shd w:val="clear" w:color="auto" w:fill="FFFFFF"/>
        </w:rPr>
        <w:t>，</w:t>
      </w:r>
      <w:r w:rsidR="00844F6D">
        <w:rPr>
          <w:szCs w:val="21"/>
          <w:shd w:val="clear" w:color="auto" w:fill="FFFFFF"/>
        </w:rPr>
        <w:t>根据数据描绘图线如图</w:t>
      </w:r>
      <w:r>
        <w:rPr>
          <w:rFonts w:hint="eastAsia"/>
          <w:szCs w:val="21"/>
          <w:shd w:val="clear" w:color="auto" w:fill="FFFFFF"/>
        </w:rPr>
        <w:t>（</w:t>
      </w:r>
      <w:r w:rsidR="00844F6D">
        <w:rPr>
          <w:rFonts w:hint="eastAsia"/>
          <w:szCs w:val="21"/>
          <w:shd w:val="clear" w:color="auto" w:fill="FFFFFF"/>
        </w:rPr>
        <w:t>c</w:t>
      </w:r>
      <w:r>
        <w:rPr>
          <w:rFonts w:hint="eastAsia"/>
          <w:szCs w:val="21"/>
          <w:shd w:val="clear" w:color="auto" w:fill="FFFFFF"/>
        </w:rPr>
        <w:t>）</w:t>
      </w:r>
      <w:r w:rsidR="00844F6D">
        <w:rPr>
          <w:rFonts w:hint="eastAsia"/>
          <w:szCs w:val="21"/>
          <w:shd w:val="clear" w:color="auto" w:fill="FFFFFF"/>
        </w:rPr>
        <w:t>。</w:t>
      </w:r>
    </w:p>
    <w:p w14:paraId="20B42199" w14:textId="1C10AA86" w:rsidR="00844F6D" w:rsidRDefault="00245046" w:rsidP="00844F6D">
      <w:pPr>
        <w:rPr>
          <w:szCs w:val="21"/>
          <w:shd w:val="clear" w:color="auto" w:fill="FFFFFF"/>
        </w:rPr>
      </w:pPr>
      <w:r>
        <w:rPr>
          <w:rFonts w:ascii="宋体" w:hAnsi="宋体" w:hint="eastAsia"/>
          <w:szCs w:val="21"/>
          <w:shd w:val="clear" w:color="auto" w:fill="FFFFFF"/>
        </w:rPr>
        <w:t>①</w:t>
      </w:r>
      <w:r w:rsidR="00AB4492">
        <w:rPr>
          <w:rFonts w:hint="eastAsia"/>
          <w:szCs w:val="21"/>
          <w:shd w:val="clear" w:color="auto" w:fill="FFFFFF"/>
        </w:rPr>
        <w:t>（</w:t>
      </w:r>
      <w:r w:rsidR="00844F6D">
        <w:rPr>
          <w:rFonts w:hint="eastAsia"/>
          <w:szCs w:val="21"/>
          <w:shd w:val="clear" w:color="auto" w:fill="FFFFFF"/>
        </w:rPr>
        <w:t>1+1</w:t>
      </w:r>
      <w:r w:rsidR="00844F6D">
        <w:rPr>
          <w:rFonts w:hint="eastAsia"/>
          <w:szCs w:val="21"/>
          <w:shd w:val="clear" w:color="auto" w:fill="FFFFFF"/>
        </w:rPr>
        <w:t>分</w:t>
      </w:r>
      <w:r w:rsidR="00AB4492">
        <w:rPr>
          <w:rFonts w:hint="eastAsia"/>
          <w:szCs w:val="21"/>
          <w:shd w:val="clear" w:color="auto" w:fill="FFFFFF"/>
        </w:rPr>
        <w:t>）</w:t>
      </w:r>
      <w:r w:rsidR="00844F6D">
        <w:rPr>
          <w:rFonts w:hint="eastAsia"/>
          <w:szCs w:val="21"/>
          <w:shd w:val="clear" w:color="auto" w:fill="FFFFFF"/>
        </w:rPr>
        <w:t>为测得图</w:t>
      </w:r>
      <w:r w:rsidR="00AB4492">
        <w:rPr>
          <w:rFonts w:hint="eastAsia"/>
          <w:szCs w:val="21"/>
          <w:shd w:val="clear" w:color="auto" w:fill="FFFFFF"/>
        </w:rPr>
        <w:t>（</w:t>
      </w:r>
      <w:r w:rsidR="00844F6D">
        <w:rPr>
          <w:rFonts w:hint="eastAsia"/>
          <w:szCs w:val="21"/>
          <w:shd w:val="clear" w:color="auto" w:fill="FFFFFF"/>
        </w:rPr>
        <w:t>c</w:t>
      </w:r>
      <w:r w:rsidR="00AB4492">
        <w:rPr>
          <w:rFonts w:hint="eastAsia"/>
          <w:szCs w:val="21"/>
          <w:shd w:val="clear" w:color="auto" w:fill="FFFFFF"/>
        </w:rPr>
        <w:t>）</w:t>
      </w:r>
      <w:r w:rsidR="00844F6D">
        <w:rPr>
          <w:rFonts w:hint="eastAsia"/>
          <w:szCs w:val="21"/>
          <w:shd w:val="clear" w:color="auto" w:fill="FFFFFF"/>
        </w:rPr>
        <w:t>中的纵轴截距和横轴截距，滑片</w:t>
      </w:r>
      <w:r w:rsidR="00844F6D" w:rsidRPr="00245046">
        <w:rPr>
          <w:rFonts w:hint="eastAsia"/>
          <w:szCs w:val="21"/>
          <w:shd w:val="clear" w:color="auto" w:fill="FFFFFF"/>
        </w:rPr>
        <w:t>P</w:t>
      </w:r>
      <w:r w:rsidR="00844F6D">
        <w:rPr>
          <w:rFonts w:hint="eastAsia"/>
          <w:szCs w:val="21"/>
          <w:shd w:val="clear" w:color="auto" w:fill="FFFFFF"/>
        </w:rPr>
        <w:t>应分别置于图</w:t>
      </w:r>
      <w:r w:rsidR="00AB4492">
        <w:rPr>
          <w:rFonts w:hint="eastAsia"/>
          <w:szCs w:val="21"/>
          <w:shd w:val="clear" w:color="auto" w:fill="FFFFFF"/>
        </w:rPr>
        <w:t>（</w:t>
      </w:r>
      <w:r w:rsidR="00844F6D">
        <w:rPr>
          <w:rFonts w:hint="eastAsia"/>
          <w:szCs w:val="21"/>
          <w:shd w:val="clear" w:color="auto" w:fill="FFFFFF"/>
        </w:rPr>
        <w:t>a</w:t>
      </w:r>
      <w:r w:rsidR="00AB4492">
        <w:rPr>
          <w:rFonts w:hint="eastAsia"/>
          <w:szCs w:val="21"/>
          <w:shd w:val="clear" w:color="auto" w:fill="FFFFFF"/>
        </w:rPr>
        <w:t>）</w:t>
      </w:r>
      <w:r w:rsidR="00844F6D">
        <w:rPr>
          <w:rFonts w:hint="eastAsia"/>
          <w:szCs w:val="21"/>
          <w:shd w:val="clear" w:color="auto" w:fill="FFFFFF"/>
        </w:rPr>
        <w:t>中的</w:t>
      </w:r>
      <w:r w:rsidR="00844F6D">
        <w:rPr>
          <w:rFonts w:hint="eastAsia"/>
          <w:szCs w:val="21"/>
          <w:shd w:val="clear" w:color="auto" w:fill="FFFFFF"/>
        </w:rPr>
        <w:t>______</w:t>
      </w:r>
      <w:r w:rsidR="00844F6D">
        <w:rPr>
          <w:rFonts w:hint="eastAsia"/>
          <w:szCs w:val="21"/>
          <w:shd w:val="clear" w:color="auto" w:fill="FFFFFF"/>
        </w:rPr>
        <w:t>和</w:t>
      </w:r>
      <w:r w:rsidR="00844F6D">
        <w:rPr>
          <w:rFonts w:hint="eastAsia"/>
          <w:szCs w:val="21"/>
          <w:shd w:val="clear" w:color="auto" w:fill="FFFFFF"/>
        </w:rPr>
        <w:t>______</w:t>
      </w:r>
      <w:r w:rsidR="00AB4492">
        <w:rPr>
          <w:rFonts w:hint="eastAsia"/>
          <w:szCs w:val="21"/>
          <w:shd w:val="clear" w:color="auto" w:fill="FFFFFF"/>
        </w:rPr>
        <w:t>（</w:t>
      </w:r>
      <w:r w:rsidR="00844F6D">
        <w:rPr>
          <w:rFonts w:hint="eastAsia"/>
          <w:szCs w:val="21"/>
          <w:shd w:val="clear" w:color="auto" w:fill="FFFFFF"/>
        </w:rPr>
        <w:t>均选涂：</w:t>
      </w:r>
      <w:r w:rsidR="00844F6D">
        <w:rPr>
          <w:rFonts w:hint="eastAsia"/>
          <w:szCs w:val="21"/>
          <w:shd w:val="clear" w:color="auto" w:fill="FFFFFF"/>
        </w:rPr>
        <w:t>A</w:t>
      </w:r>
      <w:r w:rsidR="00844F6D">
        <w:rPr>
          <w:szCs w:val="21"/>
          <w:shd w:val="clear" w:color="auto" w:fill="FFFFFF"/>
        </w:rPr>
        <w:t>．</w:t>
      </w:r>
      <w:r w:rsidR="00844F6D">
        <w:rPr>
          <w:rFonts w:hint="eastAsia"/>
          <w:i/>
          <w:iCs/>
          <w:szCs w:val="21"/>
          <w:shd w:val="clear" w:color="auto" w:fill="FFFFFF"/>
        </w:rPr>
        <w:t>Oa</w:t>
      </w:r>
      <w:r w:rsidR="00844F6D">
        <w:rPr>
          <w:rFonts w:hint="eastAsia"/>
          <w:szCs w:val="21"/>
          <w:shd w:val="clear" w:color="auto" w:fill="FFFFFF"/>
        </w:rPr>
        <w:t>之间</w:t>
      </w:r>
      <w:r>
        <w:rPr>
          <w:szCs w:val="21"/>
          <w:shd w:val="clear" w:color="auto" w:fill="FFFFFF"/>
        </w:rPr>
        <w:tab/>
      </w:r>
      <w:r>
        <w:rPr>
          <w:szCs w:val="21"/>
          <w:shd w:val="clear" w:color="auto" w:fill="FFFFFF"/>
        </w:rPr>
        <w:tab/>
      </w:r>
      <w:r w:rsidR="00844F6D">
        <w:rPr>
          <w:rFonts w:hint="eastAsia"/>
          <w:szCs w:val="21"/>
          <w:shd w:val="clear" w:color="auto" w:fill="FFFFFF"/>
        </w:rPr>
        <w:t>B</w:t>
      </w:r>
      <w:r w:rsidR="00844F6D">
        <w:rPr>
          <w:szCs w:val="21"/>
          <w:shd w:val="clear" w:color="auto" w:fill="FFFFFF"/>
        </w:rPr>
        <w:t>．</w:t>
      </w:r>
      <w:r w:rsidR="00844F6D">
        <w:rPr>
          <w:rFonts w:hint="eastAsia"/>
          <w:i/>
          <w:iCs/>
          <w:szCs w:val="21"/>
          <w:shd w:val="clear" w:color="auto" w:fill="FFFFFF"/>
        </w:rPr>
        <w:t>O</w:t>
      </w:r>
      <w:r w:rsidR="00844F6D">
        <w:rPr>
          <w:rFonts w:hint="eastAsia"/>
          <w:szCs w:val="21"/>
          <w:shd w:val="clear" w:color="auto" w:fill="FFFFFF"/>
        </w:rPr>
        <w:t>点</w:t>
      </w:r>
      <w:r>
        <w:rPr>
          <w:szCs w:val="21"/>
          <w:shd w:val="clear" w:color="auto" w:fill="FFFFFF"/>
        </w:rPr>
        <w:tab/>
      </w:r>
      <w:r>
        <w:rPr>
          <w:szCs w:val="21"/>
          <w:shd w:val="clear" w:color="auto" w:fill="FFFFFF"/>
        </w:rPr>
        <w:tab/>
      </w:r>
      <w:r w:rsidR="00844F6D">
        <w:rPr>
          <w:rFonts w:hint="eastAsia"/>
          <w:szCs w:val="21"/>
          <w:shd w:val="clear" w:color="auto" w:fill="FFFFFF"/>
        </w:rPr>
        <w:t>C</w:t>
      </w:r>
      <w:r w:rsidR="00844F6D">
        <w:rPr>
          <w:szCs w:val="21"/>
          <w:shd w:val="clear" w:color="auto" w:fill="FFFFFF"/>
        </w:rPr>
        <w:t>．</w:t>
      </w:r>
      <w:r w:rsidR="00844F6D">
        <w:rPr>
          <w:rFonts w:hint="eastAsia"/>
          <w:i/>
          <w:iCs/>
          <w:szCs w:val="21"/>
          <w:shd w:val="clear" w:color="auto" w:fill="FFFFFF"/>
        </w:rPr>
        <w:t>Ob</w:t>
      </w:r>
      <w:r w:rsidR="00844F6D">
        <w:rPr>
          <w:rFonts w:hint="eastAsia"/>
          <w:szCs w:val="21"/>
          <w:shd w:val="clear" w:color="auto" w:fill="FFFFFF"/>
        </w:rPr>
        <w:t>之间</w:t>
      </w:r>
      <w:r w:rsidR="00AB4492">
        <w:rPr>
          <w:rFonts w:hint="eastAsia"/>
          <w:szCs w:val="21"/>
          <w:shd w:val="clear" w:color="auto" w:fill="FFFFFF"/>
        </w:rPr>
        <w:t>）</w:t>
      </w:r>
      <w:r w:rsidR="00844F6D">
        <w:rPr>
          <w:rFonts w:hint="eastAsia"/>
          <w:szCs w:val="21"/>
          <w:shd w:val="clear" w:color="auto" w:fill="FFFFFF"/>
        </w:rPr>
        <w:t>。</w:t>
      </w:r>
    </w:p>
    <w:p w14:paraId="78E9521B" w14:textId="6053D5A8" w:rsidR="00245046" w:rsidRDefault="00245046" w:rsidP="00E77D47">
      <w:pPr>
        <w:rPr>
          <w:rFonts w:eastAsia="黑体" w:cstheme="majorBidi"/>
          <w:bCs/>
          <w:sz w:val="24"/>
          <w:szCs w:val="32"/>
        </w:rPr>
      </w:pPr>
      <w:r>
        <w:rPr>
          <w:rFonts w:ascii="宋体" w:hAnsi="宋体" w:hint="eastAsia"/>
          <w:szCs w:val="21"/>
          <w:shd w:val="clear" w:color="auto" w:fill="FFFFFF"/>
        </w:rPr>
        <w:t>②</w:t>
      </w:r>
      <w:r w:rsidR="00AB4492">
        <w:rPr>
          <w:rFonts w:hint="eastAsia"/>
          <w:szCs w:val="21"/>
          <w:shd w:val="clear" w:color="auto" w:fill="FFFFFF"/>
        </w:rPr>
        <w:t>（</w:t>
      </w:r>
      <w:r w:rsidR="00844F6D">
        <w:rPr>
          <w:rFonts w:hint="eastAsia"/>
          <w:szCs w:val="21"/>
          <w:shd w:val="clear" w:color="auto" w:fill="FFFFFF"/>
        </w:rPr>
        <w:t>3</w:t>
      </w:r>
      <w:r w:rsidR="00844F6D">
        <w:rPr>
          <w:rFonts w:hint="eastAsia"/>
          <w:szCs w:val="21"/>
          <w:shd w:val="clear" w:color="auto" w:fill="FFFFFF"/>
        </w:rPr>
        <w:t>分</w:t>
      </w:r>
      <w:r w:rsidR="00AB4492">
        <w:rPr>
          <w:rFonts w:hint="eastAsia"/>
          <w:szCs w:val="21"/>
          <w:shd w:val="clear" w:color="auto" w:fill="FFFFFF"/>
        </w:rPr>
        <w:t>）（</w:t>
      </w:r>
      <w:r w:rsidR="00844F6D">
        <w:rPr>
          <w:rFonts w:hint="eastAsia"/>
          <w:szCs w:val="21"/>
          <w:shd w:val="clear" w:color="auto" w:fill="FFFFFF"/>
        </w:rPr>
        <w:t>计算</w:t>
      </w:r>
      <w:r w:rsidR="00AB4492">
        <w:rPr>
          <w:rFonts w:hint="eastAsia"/>
          <w:szCs w:val="21"/>
          <w:shd w:val="clear" w:color="auto" w:fill="FFFFFF"/>
        </w:rPr>
        <w:t>）</w:t>
      </w:r>
      <w:r w:rsidR="00844F6D">
        <w:rPr>
          <w:rFonts w:hint="eastAsia"/>
          <w:szCs w:val="21"/>
          <w:shd w:val="clear" w:color="auto" w:fill="FFFFFF"/>
        </w:rPr>
        <w:t>求图</w:t>
      </w:r>
      <w:r w:rsidR="00AB4492">
        <w:rPr>
          <w:rFonts w:hint="eastAsia"/>
          <w:szCs w:val="21"/>
          <w:shd w:val="clear" w:color="auto" w:fill="FFFFFF"/>
        </w:rPr>
        <w:t>（</w:t>
      </w:r>
      <w:r w:rsidR="00844F6D">
        <w:rPr>
          <w:rFonts w:hint="eastAsia"/>
          <w:szCs w:val="21"/>
          <w:shd w:val="clear" w:color="auto" w:fill="FFFFFF"/>
        </w:rPr>
        <w:t>c</w:t>
      </w:r>
      <w:r w:rsidR="00AB4492">
        <w:rPr>
          <w:rFonts w:hint="eastAsia"/>
          <w:szCs w:val="21"/>
          <w:shd w:val="clear" w:color="auto" w:fill="FFFFFF"/>
        </w:rPr>
        <w:t>）</w:t>
      </w:r>
      <w:r w:rsidR="00844F6D">
        <w:rPr>
          <w:rFonts w:hint="eastAsia"/>
          <w:szCs w:val="21"/>
          <w:shd w:val="clear" w:color="auto" w:fill="FFFFFF"/>
        </w:rPr>
        <w:t>中</w:t>
      </w:r>
      <w:r w:rsidR="00844F6D">
        <w:rPr>
          <w:rFonts w:hint="eastAsia"/>
          <w:i/>
          <w:iCs/>
          <w:szCs w:val="21"/>
          <w:shd w:val="clear" w:color="auto" w:fill="FFFFFF"/>
        </w:rPr>
        <w:t>U</w:t>
      </w:r>
      <w:r w:rsidR="00844F6D">
        <w:rPr>
          <w:rFonts w:hint="eastAsia"/>
          <w:szCs w:val="21"/>
          <w:shd w:val="clear" w:color="auto" w:fill="FFFFFF"/>
          <w:vertAlign w:val="subscript"/>
        </w:rPr>
        <w:t>c</w:t>
      </w:r>
      <w:r w:rsidR="00844F6D">
        <w:rPr>
          <w:rFonts w:hint="eastAsia"/>
          <w:szCs w:val="21"/>
          <w:shd w:val="clear" w:color="auto" w:fill="FFFFFF"/>
        </w:rPr>
        <w:t>的值</w:t>
      </w:r>
      <w:r w:rsidR="00AB4492">
        <w:rPr>
          <w:rFonts w:hint="eastAsia"/>
          <w:szCs w:val="21"/>
          <w:shd w:val="clear" w:color="auto" w:fill="FFFFFF"/>
        </w:rPr>
        <w:t>（</w:t>
      </w:r>
      <w:r w:rsidR="00844F6D">
        <w:rPr>
          <w:rFonts w:hint="eastAsia"/>
          <w:szCs w:val="21"/>
          <w:shd w:val="clear" w:color="auto" w:fill="FFFFFF"/>
        </w:rPr>
        <w:t>结果保留</w:t>
      </w:r>
      <w:r w:rsidR="00844F6D">
        <w:rPr>
          <w:rFonts w:hint="eastAsia"/>
          <w:szCs w:val="21"/>
          <w:shd w:val="clear" w:color="auto" w:fill="FFFFFF"/>
        </w:rPr>
        <w:t>2</w:t>
      </w:r>
      <w:r w:rsidR="00844F6D">
        <w:rPr>
          <w:rFonts w:hint="eastAsia"/>
          <w:szCs w:val="21"/>
          <w:shd w:val="clear" w:color="auto" w:fill="FFFFFF"/>
        </w:rPr>
        <w:t>位有效数字</w:t>
      </w:r>
      <w:r w:rsidR="00AB4492">
        <w:rPr>
          <w:rFonts w:hint="eastAsia"/>
          <w:szCs w:val="21"/>
          <w:shd w:val="clear" w:color="auto" w:fill="FFFFFF"/>
        </w:rPr>
        <w:t>）</w:t>
      </w:r>
      <w:r w:rsidR="00844F6D">
        <w:rPr>
          <w:rFonts w:hint="eastAsia"/>
          <w:szCs w:val="21"/>
          <w:shd w:val="clear" w:color="auto" w:fill="FFFFFF"/>
        </w:rPr>
        <w:t>。</w:t>
      </w:r>
      <w:r>
        <w:br w:type="page"/>
      </w:r>
    </w:p>
    <w:p w14:paraId="0DF5C5FB" w14:textId="5BD441B3" w:rsidR="00844F6D" w:rsidRDefault="00844F6D" w:rsidP="00844F6D">
      <w:pPr>
        <w:pStyle w:val="2"/>
        <w:rPr>
          <w:sz w:val="28"/>
          <w:szCs w:val="28"/>
        </w:rPr>
      </w:pPr>
      <w:r>
        <w:rPr>
          <w:rFonts w:hint="eastAsia"/>
        </w:rPr>
        <w:lastRenderedPageBreak/>
        <w:t>六</w:t>
      </w:r>
      <w:r>
        <w:rPr>
          <w:rFonts w:hint="eastAsia"/>
        </w:rPr>
        <w:t xml:space="preserve"> </w:t>
      </w:r>
      <w:r>
        <w:t>风电</w:t>
      </w:r>
      <w:r>
        <w:rPr>
          <w:rFonts w:hint="eastAsia"/>
        </w:rPr>
        <w:t>并网（</w:t>
      </w:r>
      <w:r>
        <w:rPr>
          <w:rFonts w:cs="Times New Roman"/>
        </w:rPr>
        <w:t>1</w:t>
      </w:r>
      <w:r>
        <w:rPr>
          <w:rFonts w:cs="Times New Roman" w:hint="eastAsia"/>
        </w:rPr>
        <w:t>5</w:t>
      </w:r>
      <w:r>
        <w:t>分</w:t>
      </w:r>
      <w:r>
        <w:rPr>
          <w:rFonts w:hint="eastAsia"/>
        </w:rPr>
        <w:t>）</w:t>
      </w:r>
    </w:p>
    <w:p w14:paraId="28B8E81B" w14:textId="07848B93" w:rsidR="00844F6D" w:rsidRDefault="00C40E37" w:rsidP="000A65CD">
      <w:pPr>
        <w:pStyle w:val="af"/>
      </w:pPr>
      <w:r>
        <w:rPr>
          <w:noProof/>
        </w:rPr>
        <mc:AlternateContent>
          <mc:Choice Requires="wpg">
            <w:drawing>
              <wp:anchor distT="0" distB="0" distL="114300" distR="114300" simplePos="0" relativeHeight="251751424" behindDoc="0" locked="0" layoutInCell="1" allowOverlap="1" wp14:anchorId="218AC232" wp14:editId="1C550B67">
                <wp:simplePos x="0" y="0"/>
                <wp:positionH relativeFrom="column">
                  <wp:posOffset>-635</wp:posOffset>
                </wp:positionH>
                <wp:positionV relativeFrom="paragraph">
                  <wp:posOffset>1442720</wp:posOffset>
                </wp:positionV>
                <wp:extent cx="5160645" cy="1471295"/>
                <wp:effectExtent l="0" t="0" r="1905" b="0"/>
                <wp:wrapSquare wrapText="bothSides"/>
                <wp:docPr id="409348061" name="组合 959"/>
                <wp:cNvGraphicFramePr/>
                <a:graphic xmlns:a="http://schemas.openxmlformats.org/drawingml/2006/main">
                  <a:graphicData uri="http://schemas.microsoft.com/office/word/2010/wordprocessingGroup">
                    <wpg:wgp>
                      <wpg:cNvGrpSpPr/>
                      <wpg:grpSpPr>
                        <a:xfrm>
                          <a:off x="0" y="0"/>
                          <a:ext cx="5160645" cy="1471295"/>
                          <a:chOff x="0" y="0"/>
                          <a:chExt cx="5160645" cy="1471926"/>
                        </a:xfrm>
                      </wpg:grpSpPr>
                      <wpg:grpSp>
                        <wpg:cNvPr id="1367003342" name="组合 949"/>
                        <wpg:cNvGrpSpPr/>
                        <wpg:grpSpPr>
                          <a:xfrm>
                            <a:off x="0" y="0"/>
                            <a:ext cx="5160645" cy="1471926"/>
                            <a:chOff x="0" y="0"/>
                            <a:chExt cx="5160645" cy="1471295"/>
                          </a:xfrm>
                        </wpg:grpSpPr>
                        <wpg:grpSp>
                          <wpg:cNvPr id="238745045" name="组合 947"/>
                          <wpg:cNvGrpSpPr/>
                          <wpg:grpSpPr>
                            <a:xfrm>
                              <a:off x="0" y="0"/>
                              <a:ext cx="5160645" cy="1471295"/>
                              <a:chOff x="0" y="0"/>
                              <a:chExt cx="5160645" cy="1471295"/>
                            </a:xfrm>
                          </wpg:grpSpPr>
                          <wps:wsp>
                            <wps:cNvPr id="1657353179" name="矩形 944"/>
                            <wps:cNvSpPr/>
                            <wps:spPr>
                              <a:xfrm>
                                <a:off x="1835992" y="174970"/>
                                <a:ext cx="836478" cy="139812"/>
                              </a:xfrm>
                              <a:custGeom>
                                <a:avLst/>
                                <a:gdLst>
                                  <a:gd name="csX0" fmla="*/ 0 w 836478"/>
                                  <a:gd name="csY0" fmla="*/ 0 h 128294"/>
                                  <a:gd name="csX1" fmla="*/ 836478 w 836478"/>
                                  <a:gd name="csY1" fmla="*/ 0 h 128294"/>
                                  <a:gd name="csX2" fmla="*/ 836478 w 836478"/>
                                  <a:gd name="csY2" fmla="*/ 128294 h 128294"/>
                                  <a:gd name="csX3" fmla="*/ 0 w 836478"/>
                                  <a:gd name="csY3" fmla="*/ 128294 h 128294"/>
                                  <a:gd name="csX4" fmla="*/ 0 w 836478"/>
                                  <a:gd name="csY4" fmla="*/ 0 h 128294"/>
                                  <a:gd name="csX0" fmla="*/ 0 w 836478"/>
                                  <a:gd name="csY0" fmla="*/ 128294 h 219734"/>
                                  <a:gd name="csX1" fmla="*/ 0 w 836478"/>
                                  <a:gd name="csY1" fmla="*/ 0 h 219734"/>
                                  <a:gd name="csX2" fmla="*/ 836478 w 836478"/>
                                  <a:gd name="csY2" fmla="*/ 0 h 219734"/>
                                  <a:gd name="csX3" fmla="*/ 836478 w 836478"/>
                                  <a:gd name="csY3" fmla="*/ 128294 h 219734"/>
                                  <a:gd name="csX4" fmla="*/ 91440 w 836478"/>
                                  <a:gd name="csY4" fmla="*/ 219734 h 219734"/>
                                  <a:gd name="csX0" fmla="*/ 0 w 836478"/>
                                  <a:gd name="csY0" fmla="*/ 128294 h 128294"/>
                                  <a:gd name="csX1" fmla="*/ 0 w 836478"/>
                                  <a:gd name="csY1" fmla="*/ 0 h 128294"/>
                                  <a:gd name="csX2" fmla="*/ 836478 w 836478"/>
                                  <a:gd name="csY2" fmla="*/ 0 h 128294"/>
                                  <a:gd name="csX3" fmla="*/ 836478 w 836478"/>
                                  <a:gd name="csY3" fmla="*/ 128294 h 128294"/>
                                </a:gdLst>
                                <a:ahLst/>
                                <a:cxnLst>
                                  <a:cxn ang="0">
                                    <a:pos x="csX0" y="csY0"/>
                                  </a:cxn>
                                  <a:cxn ang="0">
                                    <a:pos x="csX1" y="csY1"/>
                                  </a:cxn>
                                  <a:cxn ang="0">
                                    <a:pos x="csX2" y="csY2"/>
                                  </a:cxn>
                                  <a:cxn ang="0">
                                    <a:pos x="csX3" y="csY3"/>
                                  </a:cxn>
                                </a:cxnLst>
                                <a:rect l="l" t="t" r="r" b="b"/>
                                <a:pathLst>
                                  <a:path w="836478" h="128294">
                                    <a:moveTo>
                                      <a:pt x="0" y="128294"/>
                                    </a:moveTo>
                                    <a:lnTo>
                                      <a:pt x="0" y="0"/>
                                    </a:lnTo>
                                    <a:lnTo>
                                      <a:pt x="836478" y="0"/>
                                    </a:lnTo>
                                    <a:lnTo>
                                      <a:pt x="836478" y="128294"/>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557861272" name="组合 557861272"/>
                            <wpg:cNvGrpSpPr/>
                            <wpg:grpSpPr>
                              <a:xfrm>
                                <a:off x="0" y="0"/>
                                <a:ext cx="5160645" cy="1471295"/>
                                <a:chOff x="2042" y="90025"/>
                                <a:chExt cx="8127" cy="2317"/>
                              </a:xfrm>
                            </wpg:grpSpPr>
                            <wpg:grpSp>
                              <wpg:cNvPr id="809865417" name="组合 809865417"/>
                              <wpg:cNvGrpSpPr/>
                              <wpg:grpSpPr>
                                <a:xfrm>
                                  <a:off x="2042" y="90025"/>
                                  <a:ext cx="8127" cy="2317"/>
                                  <a:chOff x="2042" y="90025"/>
                                  <a:chExt cx="8127" cy="2317"/>
                                </a:xfrm>
                              </wpg:grpSpPr>
                              <wpg:grpSp>
                                <wpg:cNvPr id="743985663" name="组合 743985663"/>
                                <wpg:cNvGrpSpPr/>
                                <wpg:grpSpPr>
                                  <a:xfrm>
                                    <a:off x="2042" y="90025"/>
                                    <a:ext cx="8127" cy="2317"/>
                                    <a:chOff x="2042" y="4329"/>
                                    <a:chExt cx="8127" cy="2317"/>
                                  </a:xfrm>
                                </wpg:grpSpPr>
                                <wpg:grpSp>
                                  <wpg:cNvPr id="463482803" name="组合 186"/>
                                  <wpg:cNvGrpSpPr/>
                                  <wpg:grpSpPr>
                                    <a:xfrm>
                                      <a:off x="2263" y="4422"/>
                                      <a:ext cx="7906" cy="2224"/>
                                      <a:chOff x="2263" y="4422"/>
                                      <a:chExt cx="7906" cy="2224"/>
                                    </a:xfrm>
                                  </wpg:grpSpPr>
                                  <wpg:grpSp>
                                    <wpg:cNvPr id="435258113" name="组合 180"/>
                                    <wpg:cNvGrpSpPr/>
                                    <wpg:grpSpPr>
                                      <a:xfrm>
                                        <a:off x="2263" y="4422"/>
                                        <a:ext cx="7906" cy="2224"/>
                                        <a:chOff x="2263" y="4422"/>
                                        <a:chExt cx="7906" cy="2224"/>
                                      </a:xfrm>
                                    </wpg:grpSpPr>
                                    <wpg:grpSp>
                                      <wpg:cNvPr id="1656994939" name="组合 179"/>
                                      <wpg:cNvGrpSpPr/>
                                      <wpg:grpSpPr>
                                        <a:xfrm>
                                          <a:off x="2263" y="4422"/>
                                          <a:ext cx="7906" cy="2224"/>
                                          <a:chOff x="2263" y="4422"/>
                                          <a:chExt cx="7906" cy="2224"/>
                                        </a:xfrm>
                                      </wpg:grpSpPr>
                                      <wpg:grpSp>
                                        <wpg:cNvPr id="2134475190" name="组合 25"/>
                                        <wpg:cNvGrpSpPr/>
                                        <wpg:grpSpPr>
                                          <a:xfrm>
                                            <a:off x="2263" y="4422"/>
                                            <a:ext cx="7906" cy="2224"/>
                                            <a:chOff x="2263" y="4322"/>
                                            <a:chExt cx="7906" cy="2224"/>
                                          </a:xfrm>
                                        </wpg:grpSpPr>
                                        <wpg:grpSp>
                                          <wpg:cNvPr id="346259895" name="组合 20"/>
                                          <wpg:cNvGrpSpPr/>
                                          <wpg:grpSpPr>
                                            <a:xfrm>
                                              <a:off x="7495" y="4440"/>
                                              <a:ext cx="2674" cy="1500"/>
                                              <a:chOff x="7135" y="3891"/>
                                              <a:chExt cx="2674" cy="1500"/>
                                            </a:xfrm>
                                          </wpg:grpSpPr>
                                          <wpg:grpSp>
                                            <wpg:cNvPr id="840464820" name="组合 18"/>
                                            <wpg:cNvGrpSpPr/>
                                            <wpg:grpSpPr>
                                              <a:xfrm>
                                                <a:off x="7135" y="3891"/>
                                                <a:ext cx="2674" cy="1500"/>
                                                <a:chOff x="7135" y="3891"/>
                                                <a:chExt cx="2674" cy="1500"/>
                                              </a:xfrm>
                                            </wpg:grpSpPr>
                                            <wpg:grpSp>
                                              <wpg:cNvPr id="826605107" name="组合 16"/>
                                              <wpg:cNvGrpSpPr/>
                                              <wpg:grpSpPr>
                                                <a:xfrm>
                                                  <a:off x="7135" y="3891"/>
                                                  <a:ext cx="2674" cy="1500"/>
                                                  <a:chOff x="7135" y="3891"/>
                                                  <a:chExt cx="2674" cy="1500"/>
                                                </a:xfrm>
                                              </wpg:grpSpPr>
                                              <wpg:grpSp>
                                                <wpg:cNvPr id="1677071365" name="组合 15"/>
                                                <wpg:cNvGrpSpPr/>
                                                <wpg:grpSpPr>
                                                  <a:xfrm>
                                                    <a:off x="7177" y="3891"/>
                                                    <a:ext cx="2632" cy="1471"/>
                                                    <a:chOff x="7177" y="3891"/>
                                                    <a:chExt cx="2632" cy="1471"/>
                                                  </a:xfrm>
                                                </wpg:grpSpPr>
                                                <wpg:grpSp>
                                                  <wpg:cNvPr id="314252292" name="组合 8"/>
                                                  <wpg:cNvGrpSpPr/>
                                                  <wpg:grpSpPr>
                                                    <a:xfrm>
                                                      <a:off x="7558" y="3891"/>
                                                      <a:ext cx="2251" cy="1471"/>
                                                      <a:chOff x="7827" y="3884"/>
                                                      <a:chExt cx="2251" cy="1471"/>
                                                    </a:xfrm>
                                                  </wpg:grpSpPr>
                                                  <wpg:grpSp>
                                                    <wpg:cNvPr id="1509939877" name="组合 6"/>
                                                    <wpg:cNvGrpSpPr/>
                                                    <wpg:grpSpPr>
                                                      <a:xfrm>
                                                        <a:off x="7827" y="3884"/>
                                                        <a:ext cx="2251" cy="1471"/>
                                                        <a:chOff x="7827" y="3884"/>
                                                        <a:chExt cx="2251" cy="1471"/>
                                                      </a:xfrm>
                                                    </wpg:grpSpPr>
                                                    <wpg:grpSp>
                                                      <wpg:cNvPr id="564799032" name="组合 4"/>
                                                      <wpg:cNvGrpSpPr/>
                                                      <wpg:grpSpPr>
                                                        <a:xfrm>
                                                          <a:off x="7827" y="3884"/>
                                                          <a:ext cx="2251" cy="1471"/>
                                                          <a:chOff x="7829" y="3884"/>
                                                          <a:chExt cx="2251" cy="1471"/>
                                                        </a:xfrm>
                                                      </wpg:grpSpPr>
                                                      <wpg:grpSp>
                                                        <wpg:cNvPr id="1426116931" name="组合 99"/>
                                                        <wpg:cNvGrpSpPr/>
                                                        <wpg:grpSpPr>
                                                          <a:xfrm>
                                                            <a:off x="7829" y="3884"/>
                                                            <a:ext cx="2251" cy="1471"/>
                                                            <a:chOff x="4747" y="6224"/>
                                                            <a:chExt cx="2617" cy="1471"/>
                                                          </a:xfrm>
                                                        </wpg:grpSpPr>
                                                        <wps:wsp>
                                                          <wps:cNvPr id="1825339038" name="矩形 23"/>
                                                          <wps:cNvSpPr/>
                                                          <wps:spPr>
                                                            <a:xfrm>
                                                              <a:off x="4765" y="6815"/>
                                                              <a:ext cx="241" cy="355"/>
                                                            </a:xfrm>
                                                            <a:prstGeom prst="rect">
                                                              <a:avLst/>
                                                            </a:prstGeom>
                                                            <a:solidFill>
                                                              <a:schemeClr val="bg1"/>
                                                            </a:solid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none" lIns="36000" tIns="0" rIns="36000" bIns="0" numCol="1" spcCol="0" rtlCol="0" fromWordArt="0" anchor="ctr" anchorCtr="0" forceAA="0" compatLnSpc="1">
                                                            <a:spAutoFit/>
                                                          </wps:bodyPr>
                                                        </wps:wsp>
                                                        <wpg:grpSp>
                                                          <wpg:cNvPr id="1930332237" name="组合 10"/>
                                                          <wpg:cNvGrpSpPr/>
                                                          <wpg:grpSpPr>
                                                            <a:xfrm>
                                                              <a:off x="4747" y="6224"/>
                                                              <a:ext cx="2617" cy="1471"/>
                                                              <a:chOff x="2509" y="4416"/>
                                                              <a:chExt cx="2617" cy="1471"/>
                                                            </a:xfrm>
                                                          </wpg:grpSpPr>
                                                          <wps:wsp>
                                                            <wps:cNvPr id="199883391" name="文本框 6"/>
                                                            <wps:cNvSpPr txBox="1"/>
                                                            <wps:spPr>
                                                              <a:xfrm>
                                                                <a:off x="4174" y="5374"/>
                                                                <a:ext cx="952" cy="32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86D2500" w14:textId="4509AF52" w:rsidR="00844F6D" w:rsidRPr="001D7ABC" w:rsidRDefault="00844F6D" w:rsidP="00844F6D">
                                                                  <w:pPr>
                                                                    <w:rPr>
                                                                      <w:rFonts w:cs="Times New Roman"/>
                                                                      <w:i/>
                                                                      <w:iCs/>
                                                                      <w:sz w:val="18"/>
                                                                      <w:szCs w:val="18"/>
                                                                    </w:rPr>
                                                                  </w:pPr>
                                                                  <w:r w:rsidRPr="001D7ABC">
                                                                    <w:rPr>
                                                                      <w:rFonts w:cs="Times New Roman" w:hint="eastAsia"/>
                                                                      <w:i/>
                                                                      <w:iCs/>
                                                                      <w:sz w:val="18"/>
                                                                      <w:szCs w:val="18"/>
                                                                    </w:rPr>
                                                                    <w:t>t</w:t>
                                                                  </w:r>
                                                                  <w:r w:rsidRPr="001D7ABC">
                                                                    <w:rPr>
                                                                      <w:rFonts w:cs="Times New Roman" w:hint="eastAsia"/>
                                                                      <w:sz w:val="18"/>
                                                                      <w:szCs w:val="18"/>
                                                                    </w:rPr>
                                                                    <w:t>(</w:t>
                                                                  </w:r>
                                                                  <w:r w:rsidRPr="001D7ABC">
                                                                    <w:rPr>
                                                                      <w:rFonts w:asciiTheme="majorBidi" w:hAnsiTheme="majorBidi" w:cstheme="majorBidi"/>
                                                                      <w:sz w:val="18"/>
                                                                      <w:szCs w:val="18"/>
                                                                    </w:rPr>
                                                                    <w:t>×</w:t>
                                                                  </w:r>
                                                                  <w:r w:rsidRPr="001D7ABC">
                                                                    <w:rPr>
                                                                      <w:rFonts w:cs="Times New Roman" w:hint="eastAsia"/>
                                                                      <w:sz w:val="18"/>
                                                                      <w:szCs w:val="18"/>
                                                                    </w:rPr>
                                                                    <w:t>10</w:t>
                                                                  </w:r>
                                                                  <w:r w:rsidRPr="001D7ABC">
                                                                    <w:rPr>
                                                                      <w:rFonts w:eastAsia="微软雅黑" w:cs="Times New Roman"/>
                                                                      <w:sz w:val="18"/>
                                                                      <w:szCs w:val="18"/>
                                                                      <w:vertAlign w:val="superscript"/>
                                                                    </w:rPr>
                                                                    <w:t>−</w:t>
                                                                  </w:r>
                                                                  <w:r w:rsidRPr="001D7ABC">
                                                                    <w:rPr>
                                                                      <w:rFonts w:cs="Times New Roman" w:hint="eastAsia"/>
                                                                      <w:sz w:val="18"/>
                                                                      <w:szCs w:val="18"/>
                                                                      <w:vertAlign w:val="superscript"/>
                                                                    </w:rPr>
                                                                    <w:t>2</w:t>
                                                                  </w:r>
                                                                  <w:r w:rsidR="001D7ABC" w:rsidRPr="001D7ABC">
                                                                    <w:rPr>
                                                                      <w:rFonts w:cs="Times New Roman" w:hint="eastAsia"/>
                                                                      <w:sz w:val="18"/>
                                                                      <w:szCs w:val="18"/>
                                                                    </w:rPr>
                                                                    <w:t xml:space="preserve"> </w:t>
                                                                  </w:r>
                                                                  <w:r w:rsidRPr="001D7ABC">
                                                                    <w:rPr>
                                                                      <w:rFonts w:cs="Times New Roman" w:hint="eastAsia"/>
                                                                      <w:sz w:val="18"/>
                                                                      <w:szCs w:val="18"/>
                                                                    </w:rPr>
                                                                    <w:t>s)</w:t>
                                                                  </w:r>
                                                                </w:p>
                                                              </w:txbxContent>
                                                            </wps:txbx>
                                                            <wps:bodyPr rot="0" spcFirstLastPara="0" vertOverflow="overflow" horzOverflow="overflow" vert="horz" wrap="none" lIns="36000" tIns="0" rIns="36000" bIns="0" numCol="1" spcCol="0" rtlCol="0" fromWordArt="0" anchor="t" anchorCtr="0" forceAA="0" compatLnSpc="1">
                                                              <a:spAutoFit/>
                                                            </wps:bodyPr>
                                                          </wps:wsp>
                                                          <wpg:grpSp>
                                                            <wpg:cNvPr id="113084777" name="组合 9"/>
                                                            <wpg:cNvGrpSpPr/>
                                                            <wpg:grpSpPr>
                                                              <a:xfrm>
                                                                <a:off x="2509" y="4416"/>
                                                                <a:ext cx="1995" cy="1471"/>
                                                                <a:chOff x="2509" y="4416"/>
                                                                <a:chExt cx="1995" cy="1471"/>
                                                              </a:xfrm>
                                                            </wpg:grpSpPr>
                                                            <wps:wsp>
                                                              <wps:cNvPr id="657879873" name="文本框 5"/>
                                                              <wps:cNvSpPr txBox="1"/>
                                                              <wps:spPr>
                                                                <a:xfrm>
                                                                  <a:off x="2509" y="5199"/>
                                                                  <a:ext cx="295" cy="32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EAA49FC" w14:textId="77777777" w:rsidR="00844F6D" w:rsidRPr="001D7ABC" w:rsidRDefault="00844F6D" w:rsidP="00844F6D">
                                                                    <w:pPr>
                                                                      <w:rPr>
                                                                        <w:rFonts w:cs="Times New Roman"/>
                                                                        <w:i/>
                                                                        <w:iCs/>
                                                                        <w:sz w:val="18"/>
                                                                        <w:szCs w:val="18"/>
                                                                      </w:rPr>
                                                                    </w:pPr>
                                                                    <w:r w:rsidRPr="001D7ABC">
                                                                      <w:rPr>
                                                                        <w:rFonts w:cs="Times New Roman"/>
                                                                        <w:i/>
                                                                        <w:iCs/>
                                                                        <w:sz w:val="18"/>
                                                                        <w:szCs w:val="18"/>
                                                                      </w:rPr>
                                                                      <w:t>O</w:t>
                                                                    </w:r>
                                                                  </w:p>
                                                                </w:txbxContent>
                                                              </wps:txbx>
                                                              <wps:bodyPr rot="0" spcFirstLastPara="0" vertOverflow="overflow" horzOverflow="overflow" vert="horz" wrap="none" lIns="36000" tIns="0" rIns="36000" bIns="0" numCol="1" spcCol="0" rtlCol="0" fromWordArt="0" anchor="t" anchorCtr="0" forceAA="0" compatLnSpc="1">
                                                                <a:spAutoFit/>
                                                              </wps:bodyPr>
                                                            </wps:wsp>
                                                            <wpg:grpSp>
                                                              <wpg:cNvPr id="274681336" name="组合 8"/>
                                                              <wpg:cNvGrpSpPr/>
                                                              <wpg:grpSpPr>
                                                                <a:xfrm>
                                                                  <a:off x="2803" y="4416"/>
                                                                  <a:ext cx="1701" cy="1471"/>
                                                                  <a:chOff x="2803" y="4416"/>
                                                                  <a:chExt cx="1701" cy="1471"/>
                                                                </a:xfrm>
                                                              </wpg:grpSpPr>
                                                              <wpg:grpSp>
                                                                <wpg:cNvPr id="938962755" name="组合 4"/>
                                                                <wpg:cNvGrpSpPr/>
                                                                <wpg:grpSpPr>
                                                                  <a:xfrm>
                                                                    <a:off x="2803" y="4583"/>
                                                                    <a:ext cx="1701" cy="1304"/>
                                                                    <a:chOff x="2803" y="4583"/>
                                                                    <a:chExt cx="1701" cy="1304"/>
                                                                  </a:xfrm>
                                                                </wpg:grpSpPr>
                                                                <wps:wsp>
                                                                  <wps:cNvPr id="184642886" name="直接箭头连接符 2"/>
                                                                  <wps:cNvCnPr/>
                                                                  <wps:spPr>
                                                                    <a:xfrm>
                                                                      <a:off x="2803" y="5347"/>
                                                                      <a:ext cx="1701" cy="1"/>
                                                                    </a:xfrm>
                                                                    <a:prstGeom prst="straightConnector1">
                                                                      <a:avLst/>
                                                                    </a:prstGeom>
                                                                    <a:ln w="6350">
                                                                      <a:solidFill>
                                                                        <a:schemeClr val="tx1"/>
                                                                      </a:solidFill>
                                                                      <a:tailEnd type="triangle" w="sm" len="med"/>
                                                                    </a:ln>
                                                                  </wps:spPr>
                                                                  <wps:style>
                                                                    <a:lnRef idx="2">
                                                                      <a:schemeClr val="accent1"/>
                                                                    </a:lnRef>
                                                                    <a:fillRef idx="0">
                                                                      <a:srgbClr val="FFFFFF"/>
                                                                    </a:fillRef>
                                                                    <a:effectRef idx="0">
                                                                      <a:srgbClr val="FFFFFF"/>
                                                                    </a:effectRef>
                                                                    <a:fontRef idx="minor">
                                                                      <a:schemeClr val="tx1"/>
                                                                    </a:fontRef>
                                                                  </wps:style>
                                                                  <wps:bodyPr/>
                                                                </wps:wsp>
                                                                <wps:wsp>
                                                                  <wps:cNvPr id="170893039" name="直接箭头连接符 3"/>
                                                                  <wps:cNvCnPr/>
                                                                  <wps:spPr>
                                                                    <a:xfrm flipH="1" flipV="1">
                                                                      <a:off x="2803" y="4583"/>
                                                                      <a:ext cx="1" cy="1304"/>
                                                                    </a:xfrm>
                                                                    <a:prstGeom prst="straightConnector1">
                                                                      <a:avLst/>
                                                                    </a:prstGeom>
                                                                    <a:ln w="6350">
                                                                      <a:solidFill>
                                                                        <a:schemeClr val="tx1"/>
                                                                      </a:solidFill>
                                                                      <a:tailEnd type="triangle" w="sm" len="med"/>
                                                                    </a:ln>
                                                                  </wps:spPr>
                                                                  <wps:style>
                                                                    <a:lnRef idx="2">
                                                                      <a:schemeClr val="accent1"/>
                                                                    </a:lnRef>
                                                                    <a:fillRef idx="0">
                                                                      <a:srgbClr val="FFFFFF"/>
                                                                    </a:fillRef>
                                                                    <a:effectRef idx="0">
                                                                      <a:srgbClr val="FFFFFF"/>
                                                                    </a:effectRef>
                                                                    <a:fontRef idx="minor">
                                                                      <a:schemeClr val="tx1"/>
                                                                    </a:fontRef>
                                                                  </wps:style>
                                                                  <wps:bodyPr/>
                                                                </wps:wsp>
                                                              </wpg:grpSp>
                                                              <wps:wsp>
                                                                <wps:cNvPr id="1407529942" name="文本框 7"/>
                                                                <wps:cNvSpPr txBox="1"/>
                                                                <wps:spPr>
                                                                  <a:xfrm>
                                                                    <a:off x="2890" y="4416"/>
                                                                    <a:ext cx="608" cy="32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420AAA1" w14:textId="257A4BCE" w:rsidR="00844F6D" w:rsidRPr="001D7ABC" w:rsidRDefault="00844F6D" w:rsidP="001D7ABC">
                                                                      <w:pPr>
                                                                        <w:rPr>
                                                                          <w:rFonts w:cs="Times New Roman"/>
                                                                          <w:i/>
                                                                          <w:iCs/>
                                                                          <w:sz w:val="18"/>
                                                                          <w:szCs w:val="18"/>
                                                                        </w:rPr>
                                                                      </w:pPr>
                                                                      <w:r w:rsidRPr="001D7ABC">
                                                                        <w:rPr>
                                                                          <w:rFonts w:cs="Times New Roman" w:hint="eastAsia"/>
                                                                          <w:i/>
                                                                          <w:iCs/>
                                                                          <w:sz w:val="18"/>
                                                                          <w:szCs w:val="18"/>
                                                                        </w:rPr>
                                                                        <w:t>u</w:t>
                                                                      </w:r>
                                                                      <w:r w:rsidRPr="001D7ABC">
                                                                        <w:rPr>
                                                                          <w:rFonts w:cs="Times New Roman" w:hint="eastAsia"/>
                                                                          <w:sz w:val="18"/>
                                                                          <w:szCs w:val="18"/>
                                                                          <w:vertAlign w:val="subscript"/>
                                                                        </w:rPr>
                                                                        <w:t>1</w:t>
                                                                      </w:r>
                                                                      <w:r w:rsidRPr="001D7ABC">
                                                                        <w:rPr>
                                                                          <w:rFonts w:cs="Times New Roman" w:hint="eastAsia"/>
                                                                          <w:sz w:val="18"/>
                                                                          <w:szCs w:val="18"/>
                                                                        </w:rPr>
                                                                        <w:t>(V)</w:t>
                                                                      </w:r>
                                                                    </w:p>
                                                                  </w:txbxContent>
                                                                </wps:txbx>
                                                                <wps:bodyPr rot="0" spcFirstLastPara="0" vertOverflow="overflow" horzOverflow="overflow" vert="horz" wrap="none" lIns="36000" tIns="0" rIns="36000" bIns="0" numCol="1" spcCol="0" rtlCol="0" fromWordArt="0" anchor="t" anchorCtr="0" forceAA="0" compatLnSpc="1">
                                                                  <a:spAutoFit/>
                                                                </wps:bodyPr>
                                                              </wps:wsp>
                                                            </wpg:grpSp>
                                                          </wpg:grpSp>
                                                        </wpg:grpSp>
                                                      </wpg:grpSp>
                                                      <wps:wsp>
                                                        <wps:cNvPr id="906361713" name="直接连接符 2"/>
                                                        <wps:cNvCnPr/>
                                                        <wps:spPr>
                                                          <a:xfrm flipH="1">
                                                            <a:off x="8132" y="4383"/>
                                                            <a:ext cx="1054" cy="0"/>
                                                          </a:xfrm>
                                                          <a:prstGeom prst="line">
                                                            <a:avLst/>
                                                          </a:prstGeom>
                                                          <a:ln w="6350">
                                                            <a:solidFill>
                                                              <a:schemeClr val="tx1"/>
                                                            </a:solidFill>
                                                            <a:prstDash val="dash"/>
                                                          </a:ln>
                                                        </wps:spPr>
                                                        <wps:style>
                                                          <a:lnRef idx="2">
                                                            <a:schemeClr val="accent1"/>
                                                          </a:lnRef>
                                                          <a:fillRef idx="0">
                                                            <a:srgbClr val="FFFFFF"/>
                                                          </a:fillRef>
                                                          <a:effectRef idx="0">
                                                            <a:srgbClr val="FFFFFF"/>
                                                          </a:effectRef>
                                                          <a:fontRef idx="minor">
                                                            <a:schemeClr val="tx1"/>
                                                          </a:fontRef>
                                                        </wps:style>
                                                        <wps:bodyPr/>
                                                      </wps:wsp>
                                                      <wps:wsp>
                                                        <wps:cNvPr id="1263597782" name="直接连接符 3"/>
                                                        <wps:cNvCnPr/>
                                                        <wps:spPr>
                                                          <a:xfrm flipH="1">
                                                            <a:off x="8134" y="5237"/>
                                                            <a:ext cx="625" cy="0"/>
                                                          </a:xfrm>
                                                          <a:prstGeom prst="line">
                                                            <a:avLst/>
                                                          </a:prstGeom>
                                                          <a:ln w="6350">
                                                            <a:solidFill>
                                                              <a:schemeClr val="tx1"/>
                                                            </a:solidFill>
                                                            <a:prstDash val="dash"/>
                                                          </a:ln>
                                                        </wps:spPr>
                                                        <wps:style>
                                                          <a:lnRef idx="2">
                                                            <a:schemeClr val="accent1"/>
                                                          </a:lnRef>
                                                          <a:fillRef idx="0">
                                                            <a:srgbClr val="FFFFFF"/>
                                                          </a:fillRef>
                                                          <a:effectRef idx="0">
                                                            <a:srgbClr val="FFFFFF"/>
                                                          </a:effectRef>
                                                          <a:fontRef idx="minor">
                                                            <a:schemeClr val="tx1"/>
                                                          </a:fontRef>
                                                        </wps:style>
                                                        <wps:bodyPr/>
                                                      </wps:wsp>
                                                    </wpg:grpSp>
                                                    <wps:wsp>
                                                      <wps:cNvPr id="1468827039" name="直接连接符 5"/>
                                                      <wps:cNvCnPr/>
                                                      <wps:spPr>
                                                        <a:xfrm flipV="1">
                                                          <a:off x="8075" y="4380"/>
                                                          <a:ext cx="57" cy="1"/>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g:grpSp>
                                                  <wps:wsp>
                                                    <wps:cNvPr id="2035351364" name="直接连接符 7"/>
                                                    <wps:cNvCnPr/>
                                                    <wps:spPr>
                                                      <a:xfrm flipV="1">
                                                        <a:off x="8078" y="5234"/>
                                                        <a:ext cx="57" cy="1"/>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g:grpSp>
                                                <wps:wsp>
                                                  <wps:cNvPr id="329174230" name="文本框 7"/>
                                                  <wps:cNvSpPr txBox="1"/>
                                                  <wps:spPr>
                                                    <a:xfrm>
                                                      <a:off x="7177" y="4219"/>
                                                      <a:ext cx="602" cy="32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5C8D452" w14:textId="77777777" w:rsidR="00844F6D" w:rsidRPr="001D7ABC" w:rsidRDefault="00844F6D" w:rsidP="00844F6D">
                                                        <w:pPr>
                                                          <w:jc w:val="center"/>
                                                          <w:rPr>
                                                            <w:rFonts w:cs="Times New Roman"/>
                                                            <w:i/>
                                                            <w:iCs/>
                                                            <w:sz w:val="18"/>
                                                            <w:szCs w:val="18"/>
                                                          </w:rPr>
                                                        </w:pPr>
                                                        <w:r w:rsidRPr="001D7ABC">
                                                          <w:rPr>
                                                            <w:rFonts w:cs="Times New Roman" w:hint="eastAsia"/>
                                                            <w:sz w:val="18"/>
                                                            <w:szCs w:val="18"/>
                                                          </w:rPr>
                                                          <w:t>500</w:t>
                                                        </w:r>
                                                        <m:oMath>
                                                          <m:rad>
                                                            <m:radPr>
                                                              <m:degHide m:val="1"/>
                                                              <m:ctrlPr>
                                                                <w:rPr>
                                                                  <w:rFonts w:ascii="Cambria Math" w:hAnsi="Cambria Math" w:cs="Times New Roman"/>
                                                                  <w:sz w:val="18"/>
                                                                  <w:szCs w:val="18"/>
                                                                </w:rPr>
                                                              </m:ctrlPr>
                                                            </m:radPr>
                                                            <m:deg/>
                                                            <m:e>
                                                              <m:r>
                                                                <m:rPr>
                                                                  <m:nor/>
                                                                </m:rPr>
                                                                <w:rPr>
                                                                  <w:rFonts w:cs="Times New Roman"/>
                                                                  <w:sz w:val="18"/>
                                                                  <w:szCs w:val="18"/>
                                                                </w:rPr>
                                                                <m:t>2</m:t>
                                                              </m:r>
                                                            </m:e>
                                                          </m:rad>
                                                        </m:oMath>
                                                      </w:p>
                                                    </w:txbxContent>
                                                  </wps:txbx>
                                                  <wps:bodyPr rot="0" spcFirstLastPara="0" vertOverflow="overflow" horzOverflow="overflow" vert="horz" wrap="none" lIns="36000" tIns="0" rIns="36000" bIns="0" numCol="1" spcCol="0" rtlCol="0" fromWordArt="0" anchor="t" anchorCtr="0" forceAA="0" compatLnSpc="1">
                                                    <a:spAutoFit/>
                                                  </wps:bodyPr>
                                                </wps:wsp>
                                              </wpg:grpSp>
                                              <wps:wsp>
                                                <wps:cNvPr id="1667578633" name="文本框 7"/>
                                                <wps:cNvSpPr txBox="1"/>
                                                <wps:spPr>
                                                  <a:xfrm>
                                                    <a:off x="7135" y="5069"/>
                                                    <a:ext cx="703" cy="32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478390A" w14:textId="77777777" w:rsidR="00844F6D" w:rsidRPr="001D7ABC" w:rsidRDefault="00844F6D" w:rsidP="00844F6D">
                                                      <w:pPr>
                                                        <w:jc w:val="center"/>
                                                        <w:rPr>
                                                          <w:rFonts w:cs="Times New Roman"/>
                                                          <w:i/>
                                                          <w:iCs/>
                                                          <w:sz w:val="18"/>
                                                          <w:szCs w:val="18"/>
                                                        </w:rPr>
                                                      </w:pPr>
                                                      <w:r w:rsidRPr="001D7ABC">
                                                        <w:rPr>
                                                          <w:rFonts w:eastAsia="微软雅黑" w:cs="Times New Roman"/>
                                                          <w:sz w:val="18"/>
                                                          <w:szCs w:val="18"/>
                                                        </w:rPr>
                                                        <w:t>−</w:t>
                                                      </w:r>
                                                      <w:r w:rsidRPr="001D7ABC">
                                                        <w:rPr>
                                                          <w:rFonts w:cs="Times New Roman" w:hint="eastAsia"/>
                                                          <w:sz w:val="18"/>
                                                          <w:szCs w:val="18"/>
                                                        </w:rPr>
                                                        <w:t>500</w:t>
                                                      </w:r>
                                                      <m:oMath>
                                                        <m:rad>
                                                          <m:radPr>
                                                            <m:degHide m:val="1"/>
                                                            <m:ctrlPr>
                                                              <w:rPr>
                                                                <w:rFonts w:ascii="Cambria Math" w:hAnsi="Cambria Math" w:cs="Times New Roman"/>
                                                                <w:sz w:val="18"/>
                                                                <w:szCs w:val="18"/>
                                                              </w:rPr>
                                                            </m:ctrlPr>
                                                          </m:radPr>
                                                          <m:deg/>
                                                          <m:e>
                                                            <m:r>
                                                              <m:rPr>
                                                                <m:nor/>
                                                              </m:rPr>
                                                              <w:rPr>
                                                                <w:rFonts w:cs="Times New Roman"/>
                                                                <w:sz w:val="18"/>
                                                                <w:szCs w:val="18"/>
                                                              </w:rPr>
                                                              <m:t>2</m:t>
                                                            </m:r>
                                                          </m:e>
                                                        </m:rad>
                                                      </m:oMath>
                                                    </w:p>
                                                  </w:txbxContent>
                                                </wps:txbx>
                                                <wps:bodyPr rot="0" spcFirstLastPara="0" vertOverflow="overflow" horzOverflow="overflow" vert="horz" wrap="none" lIns="36000" tIns="0" rIns="36000" bIns="0" numCol="1" spcCol="0" rtlCol="0" fromWordArt="0" anchor="t" anchorCtr="0" forceAA="0" compatLnSpc="1">
                                                  <a:spAutoFit/>
                                                </wps:bodyPr>
                                              </wps:wsp>
                                            </wpg:grpSp>
                                            <wps:wsp>
                                              <wps:cNvPr id="1016484677" name="文本框 7"/>
                                              <wps:cNvSpPr txBox="1"/>
                                              <wps:spPr>
                                                <a:xfrm>
                                                  <a:off x="8067" y="4773"/>
                                                  <a:ext cx="214" cy="32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A6FBBDC" w14:textId="77777777" w:rsidR="00844F6D" w:rsidRPr="001D7ABC" w:rsidRDefault="00844F6D" w:rsidP="00844F6D">
                                                    <w:pPr>
                                                      <w:jc w:val="center"/>
                                                      <w:rPr>
                                                        <w:rFonts w:cs="Times New Roman"/>
                                                        <w:sz w:val="18"/>
                                                        <w:szCs w:val="18"/>
                                                      </w:rPr>
                                                    </w:pPr>
                                                    <w:r w:rsidRPr="001D7ABC">
                                                      <w:rPr>
                                                        <w:rFonts w:cs="Times New Roman" w:hint="eastAsia"/>
                                                        <w:sz w:val="18"/>
                                                        <w:szCs w:val="18"/>
                                                      </w:rPr>
                                                      <w:t>1</w:t>
                                                    </w:r>
                                                  </w:p>
                                                </w:txbxContent>
                                              </wps:txbx>
                                              <wps:bodyPr rot="0" spcFirstLastPara="0" vertOverflow="overflow" horzOverflow="overflow" vert="horz" wrap="none" lIns="36000" tIns="0" rIns="36000" bIns="0" numCol="1" spcCol="0" rtlCol="0" fromWordArt="0" anchor="t" anchorCtr="0" forceAA="0" compatLnSpc="1">
                                                <a:spAutoFit/>
                                              </wps:bodyPr>
                                            </wps:wsp>
                                          </wpg:grpSp>
                                          <wps:wsp>
                                            <wps:cNvPr id="904487538" name="文本框 7"/>
                                            <wps:cNvSpPr txBox="1"/>
                                            <wps:spPr>
                                              <a:xfrm>
                                                <a:off x="8659" y="4797"/>
                                                <a:ext cx="214" cy="32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223DF5F" w14:textId="77777777" w:rsidR="00844F6D" w:rsidRPr="001D7ABC" w:rsidRDefault="00844F6D" w:rsidP="00844F6D">
                                                  <w:pPr>
                                                    <w:jc w:val="center"/>
                                                    <w:rPr>
                                                      <w:rFonts w:cs="Times New Roman"/>
                                                      <w:sz w:val="18"/>
                                                      <w:szCs w:val="18"/>
                                                    </w:rPr>
                                                  </w:pPr>
                                                  <w:r w:rsidRPr="001D7ABC">
                                                    <w:rPr>
                                                      <w:rFonts w:cs="Times New Roman" w:hint="eastAsia"/>
                                                      <w:sz w:val="18"/>
                                                      <w:szCs w:val="18"/>
                                                    </w:rPr>
                                                    <w:t>2</w:t>
                                                  </w:r>
                                                </w:p>
                                              </w:txbxContent>
                                            </wps:txbx>
                                            <wps:bodyPr rot="0" spcFirstLastPara="0" vertOverflow="overflow" horzOverflow="overflow" vert="horz" wrap="none" lIns="36000" tIns="0" rIns="36000" bIns="0" numCol="1" spcCol="0" rtlCol="0" fromWordArt="0" anchor="t" anchorCtr="0" forceAA="0" compatLnSpc="1">
                                              <a:spAutoFit/>
                                            </wps:bodyPr>
                                          </wps:wsp>
                                        </wpg:grpSp>
                                        <wpg:grpSp>
                                          <wpg:cNvPr id="1903367291" name="组合 24"/>
                                          <wpg:cNvGrpSpPr/>
                                          <wpg:grpSpPr>
                                            <a:xfrm>
                                              <a:off x="2263" y="4322"/>
                                              <a:ext cx="6880" cy="2224"/>
                                              <a:chOff x="2263" y="4409"/>
                                              <a:chExt cx="6880" cy="2224"/>
                                            </a:xfrm>
                                          </wpg:grpSpPr>
                                          <wpg:grpSp>
                                            <wpg:cNvPr id="1942909784" name="组合 23"/>
                                            <wpg:cNvGrpSpPr/>
                                            <wpg:grpSpPr>
                                              <a:xfrm>
                                                <a:off x="2263" y="4409"/>
                                                <a:ext cx="6880" cy="2224"/>
                                                <a:chOff x="2263" y="4409"/>
                                                <a:chExt cx="6880" cy="2224"/>
                                              </a:xfrm>
                                            </wpg:grpSpPr>
                                            <wpg:grpSp>
                                              <wpg:cNvPr id="2052325159" name="组合 1"/>
                                              <wpg:cNvGrpSpPr/>
                                              <wpg:grpSpPr>
                                                <a:xfrm>
                                                  <a:off x="2263" y="4409"/>
                                                  <a:ext cx="6880" cy="2224"/>
                                                  <a:chOff x="2263" y="4409"/>
                                                  <a:chExt cx="6880" cy="2224"/>
                                                </a:xfrm>
                                              </wpg:grpSpPr>
                                              <wpg:grpSp>
                                                <wpg:cNvPr id="98502594" name="组合 178"/>
                                                <wpg:cNvGrpSpPr/>
                                                <wpg:grpSpPr>
                                                  <a:xfrm>
                                                    <a:off x="2263" y="4409"/>
                                                    <a:ext cx="5104" cy="1773"/>
                                                    <a:chOff x="2263" y="3728"/>
                                                    <a:chExt cx="5104" cy="1773"/>
                                                  </a:xfrm>
                                                </wpg:grpSpPr>
                                                <wpg:grpSp>
                                                  <wpg:cNvPr id="1636067047" name="组合 176"/>
                                                  <wpg:cNvGrpSpPr/>
                                                  <wpg:grpSpPr>
                                                    <a:xfrm>
                                                      <a:off x="2263" y="3752"/>
                                                      <a:ext cx="5104" cy="1749"/>
                                                      <a:chOff x="2263" y="3752"/>
                                                      <a:chExt cx="5104" cy="1749"/>
                                                    </a:xfrm>
                                                  </wpg:grpSpPr>
                                                  <wpg:grpSp>
                                                    <wpg:cNvPr id="794244957" name="组合 60"/>
                                                    <wpg:cNvGrpSpPr/>
                                                    <wpg:grpSpPr>
                                                      <a:xfrm>
                                                        <a:off x="2263" y="3752"/>
                                                        <a:ext cx="5104" cy="1749"/>
                                                        <a:chOff x="0" y="5"/>
                                                        <a:chExt cx="27614" cy="8875"/>
                                                      </a:xfrm>
                                                    </wpg:grpSpPr>
                                                    <wps:wsp>
                                                      <wps:cNvPr id="1197888484" name="文本框 2"/>
                                                      <wps:cNvSpPr txBox="1"/>
                                                      <wps:spPr>
                                                        <a:xfrm>
                                                          <a:off x="10945" y="7235"/>
                                                          <a:ext cx="5488" cy="1582"/>
                                                        </a:xfrm>
                                                        <a:prstGeom prst="rect">
                                                          <a:avLst/>
                                                        </a:prstGeom>
                                                        <a:noFill/>
                                                        <a:ln>
                                                          <a:noFill/>
                                                        </a:ln>
                                                      </wps:spPr>
                                                      <wps:txbx>
                                                        <w:txbxContent>
                                                          <w:p w14:paraId="77525D5D" w14:textId="77777777" w:rsidR="00844F6D" w:rsidRPr="001D7ABC" w:rsidRDefault="00844F6D" w:rsidP="00844F6D">
                                                            <w:pPr>
                                                              <w:rPr>
                                                                <w:sz w:val="18"/>
                                                                <w:szCs w:val="18"/>
                                                              </w:rPr>
                                                            </w:pPr>
                                                            <w:r w:rsidRPr="001D7ABC">
                                                              <w:rPr>
                                                                <w:rFonts w:cs="宋体" w:hint="eastAsia"/>
                                                                <w:sz w:val="18"/>
                                                                <w:szCs w:val="18"/>
                                                                <w:lang w:bidi="ar"/>
                                                              </w:rPr>
                                                              <w:t>升压变压器</w:t>
                                                            </w:r>
                                                          </w:p>
                                                        </w:txbxContent>
                                                      </wps:txbx>
                                                      <wps:bodyPr wrap="none" lIns="36000" tIns="0" rIns="36000" bIns="0" upright="1">
                                                        <a:spAutoFit/>
                                                      </wps:bodyPr>
                                                    </wps:wsp>
                                                    <wpg:grpSp>
                                                      <wpg:cNvPr id="515822299" name="组合 59"/>
                                                      <wpg:cNvGrpSpPr/>
                                                      <wpg:grpSpPr>
                                                        <a:xfrm>
                                                          <a:off x="0" y="5"/>
                                                          <a:ext cx="27614" cy="8875"/>
                                                          <a:chOff x="0" y="5"/>
                                                          <a:chExt cx="27614" cy="8875"/>
                                                        </a:xfrm>
                                                      </wpg:grpSpPr>
                                                      <wpg:grpSp>
                                                        <wpg:cNvPr id="1836378935" name="组合 58"/>
                                                        <wpg:cNvGrpSpPr/>
                                                        <wpg:grpSpPr>
                                                          <a:xfrm>
                                                            <a:off x="0" y="5"/>
                                                            <a:ext cx="27614" cy="7862"/>
                                                            <a:chOff x="0" y="5"/>
                                                            <a:chExt cx="27614" cy="7862"/>
                                                          </a:xfrm>
                                                        </wpg:grpSpPr>
                                                        <wpg:grpSp>
                                                          <wpg:cNvPr id="201630339" name="组合 52"/>
                                                          <wpg:cNvGrpSpPr/>
                                                          <wpg:grpSpPr>
                                                            <a:xfrm>
                                                              <a:off x="0" y="5"/>
                                                              <a:ext cx="22313" cy="7862"/>
                                                              <a:chOff x="0" y="5"/>
                                                              <a:chExt cx="22313" cy="7862"/>
                                                            </a:xfrm>
                                                          </wpg:grpSpPr>
                                                          <wpg:grpSp>
                                                            <wpg:cNvPr id="373025177" name="组合 50"/>
                                                            <wpg:cNvGrpSpPr/>
                                                            <wpg:grpSpPr>
                                                              <a:xfrm>
                                                                <a:off x="0" y="5"/>
                                                                <a:ext cx="22313" cy="7862"/>
                                                                <a:chOff x="0" y="5"/>
                                                                <a:chExt cx="22313" cy="7862"/>
                                                              </a:xfrm>
                                                            </wpg:grpSpPr>
                                                            <wpg:grpSp>
                                                              <wpg:cNvPr id="280148807" name="组合 49"/>
                                                              <wpg:cNvGrpSpPr/>
                                                              <wpg:grpSpPr>
                                                                <a:xfrm>
                                                                  <a:off x="0" y="5"/>
                                                                  <a:ext cx="22313" cy="7862"/>
                                                                  <a:chOff x="0" y="5"/>
                                                                  <a:chExt cx="22313" cy="7862"/>
                                                                </a:xfrm>
                                                              </wpg:grpSpPr>
                                                              <wpg:grpSp>
                                                                <wpg:cNvPr id="655420341" name="组合 42"/>
                                                                <wpg:cNvGrpSpPr/>
                                                                <wpg:grpSpPr>
                                                                  <a:xfrm>
                                                                    <a:off x="0" y="5"/>
                                                                    <a:ext cx="22313" cy="7862"/>
                                                                    <a:chOff x="0" y="5"/>
                                                                    <a:chExt cx="22313" cy="7862"/>
                                                                  </a:xfrm>
                                                                </wpg:grpSpPr>
                                                                <wpg:grpSp>
                                                                  <wpg:cNvPr id="439472084" name="组合 29"/>
                                                                  <wpg:cNvGrpSpPr/>
                                                                  <wpg:grpSpPr>
                                                                    <a:xfrm>
                                                                      <a:off x="0" y="5"/>
                                                                      <a:ext cx="10439" cy="7862"/>
                                                                      <a:chOff x="0" y="5"/>
                                                                      <a:chExt cx="10445" cy="7866"/>
                                                                    </a:xfrm>
                                                                  </wpg:grpSpPr>
                                                                  <wpg:grpSp>
                                                                    <wpg:cNvPr id="796219017" name="组合 27"/>
                                                                    <wpg:cNvGrpSpPr/>
                                                                    <wpg:grpSpPr>
                                                                      <a:xfrm>
                                                                        <a:off x="0" y="5"/>
                                                                        <a:ext cx="10445" cy="7866"/>
                                                                        <a:chOff x="0" y="5"/>
                                                                        <a:chExt cx="10445" cy="7866"/>
                                                                      </a:xfrm>
                                                                    </wpg:grpSpPr>
                                                                    <wpg:grpSp>
                                                                      <wpg:cNvPr id="1073369296" name="组合 18"/>
                                                                      <wpg:cNvGrpSpPr/>
                                                                      <wpg:grpSpPr>
                                                                        <a:xfrm>
                                                                          <a:off x="2278" y="391"/>
                                                                          <a:ext cx="8167" cy="6884"/>
                                                                          <a:chOff x="0" y="0"/>
                                                                          <a:chExt cx="8166" cy="6883"/>
                                                                        </a:xfrm>
                                                                      </wpg:grpSpPr>
                                                                      <wpg:grpSp>
                                                                        <wpg:cNvPr id="1062194326" name="组合 14"/>
                                                                        <wpg:cNvGrpSpPr/>
                                                                        <wpg:grpSpPr>
                                                                          <a:xfrm>
                                                                            <a:off x="0" y="0"/>
                                                                            <a:ext cx="8166" cy="6883"/>
                                                                            <a:chOff x="0" y="0"/>
                                                                            <a:chExt cx="8166" cy="6883"/>
                                                                          </a:xfrm>
                                                                        </wpg:grpSpPr>
                                                                        <wpg:grpSp>
                                                                          <wpg:cNvPr id="20662602" name="组合 13"/>
                                                                          <wpg:cNvGrpSpPr/>
                                                                          <wpg:grpSpPr>
                                                                            <a:xfrm>
                                                                              <a:off x="0" y="0"/>
                                                                              <a:ext cx="8166" cy="6883"/>
                                                                              <a:chOff x="0" y="0"/>
                                                                              <a:chExt cx="8166" cy="6883"/>
                                                                            </a:xfrm>
                                                                          </wpg:grpSpPr>
                                                                          <wpg:grpSp>
                                                                            <wpg:cNvPr id="850142617" name="组合 6"/>
                                                                            <wpg:cNvGrpSpPr/>
                                                                            <wpg:grpSpPr>
                                                                              <a:xfrm>
                                                                                <a:off x="0" y="0"/>
                                                                                <a:ext cx="7560" cy="6097"/>
                                                                                <a:chOff x="0" y="0"/>
                                                                                <a:chExt cx="7560" cy="6097"/>
                                                                              </a:xfrm>
                                                                            </wpg:grpSpPr>
                                                                            <wpg:grpSp>
                                                                              <wpg:cNvPr id="861121179" name="组合 5"/>
                                                                              <wpg:cNvGrpSpPr/>
                                                                              <wpg:grpSpPr>
                                                                                <a:xfrm>
                                                                                  <a:off x="0" y="0"/>
                                                                                  <a:ext cx="7560" cy="6097"/>
                                                                                  <a:chOff x="0" y="0"/>
                                                                                  <a:chExt cx="7094" cy="5887"/>
                                                                                </a:xfrm>
                                                                              </wpg:grpSpPr>
                                                                              <wpg:grpSp>
                                                                                <wpg:cNvPr id="264161637" name="组合 4"/>
                                                                                <wpg:cNvGrpSpPr/>
                                                                                <wpg:grpSpPr>
                                                                                  <a:xfrm>
                                                                                    <a:off x="0" y="0"/>
                                                                                    <a:ext cx="4669" cy="4920"/>
                                                                                    <a:chOff x="0" y="0"/>
                                                                                    <a:chExt cx="4669" cy="4920"/>
                                                                                  </a:xfrm>
                                                                                </wpg:grpSpPr>
                                                                                <wps:wsp>
                                                                                  <wps:cNvPr id="2122019787" name="矩形 2"/>
                                                                                  <wps:cNvSpPr/>
                                                                                  <wps:spPr>
                                                                                    <a:xfrm>
                                                                                      <a:off x="0" y="0"/>
                                                                                      <a:ext cx="4381" cy="3429"/>
                                                                                    </a:xfrm>
                                                                                    <a:prstGeom prst="rect">
                                                                                      <a:avLst/>
                                                                                    </a:prstGeom>
                                                                                    <a:solidFill>
                                                                                      <a:srgbClr val="FFFFFF"/>
                                                                                    </a:solidFill>
                                                                                    <a:ln w="12700">
                                                                                      <a:noFill/>
                                                                                    </a:ln>
                                                                                  </wps:spPr>
                                                                                  <wps:bodyPr wrap="none" lIns="36000" tIns="0" rIns="36000" bIns="0" upright="1">
                                                                                    <a:spAutoFit/>
                                                                                  </wps:bodyPr>
                                                                                </wps:wsp>
                                                                                <wps:wsp>
                                                                                  <wps:cNvPr id="389093666" name="矩形 2_SpCnt_1"/>
                                                                                  <wps:cNvSpPr/>
                                                                                  <wps:spPr>
                                                                                    <a:xfrm>
                                                                                      <a:off x="3301" y="1491"/>
                                                                                      <a:ext cx="1368" cy="3429"/>
                                                                                    </a:xfrm>
                                                                                    <a:prstGeom prst="rect">
                                                                                      <a:avLst/>
                                                                                    </a:prstGeom>
                                                                                    <a:solidFill>
                                                                                      <a:srgbClr val="FFFFFF"/>
                                                                                    </a:solidFill>
                                                                                    <a:ln w="12700">
                                                                                      <a:noFill/>
                                                                                    </a:ln>
                                                                                  </wps:spPr>
                                                                                  <wps:bodyPr wrap="none" lIns="36000" tIns="0" rIns="36000" bIns="0" upright="1">
                                                                                    <a:spAutoFit/>
                                                                                  </wps:bodyPr>
                                                                                </wps:wsp>
                                                                              </wpg:grpSp>
                                                                              <wps:wsp>
                                                                                <wps:cNvPr id="1925400679" name="矩形 2_SpCnt_2"/>
                                                                                <wps:cNvSpPr/>
                                                                                <wps:spPr>
                                                                                  <a:xfrm rot="17962195">
                                                                                    <a:off x="4696" y="3488"/>
                                                                                    <a:ext cx="1368" cy="3429"/>
                                                                                  </a:xfrm>
                                                                                  <a:prstGeom prst="rect">
                                                                                    <a:avLst/>
                                                                                  </a:prstGeom>
                                                                                  <a:solidFill>
                                                                                    <a:srgbClr val="FFFFFF"/>
                                                                                  </a:solidFill>
                                                                                  <a:ln w="12700">
                                                                                    <a:noFill/>
                                                                                  </a:ln>
                                                                                </wps:spPr>
                                                                                <wps:bodyPr wrap="none" lIns="36000" tIns="0" rIns="36000" bIns="0" upright="1">
                                                                                  <a:spAutoFit/>
                                                                                </wps:bodyPr>
                                                                              </wps:wsp>
                                                                            </wpg:grpSp>
                                                                            <wps:wsp>
                                                                              <wps:cNvPr id="775943135" name="矩形 2_SpCnt_3"/>
                                                                              <wps:cNvSpPr/>
                                                                              <wps:spPr>
                                                                                <a:xfrm>
                                                                                  <a:off x="1836" y="4840"/>
                                                                                  <a:ext cx="675" cy="1152"/>
                                                                                </a:xfrm>
                                                                                <a:prstGeom prst="rect">
                                                                                  <a:avLst/>
                                                                                </a:prstGeom>
                                                                                <a:solidFill>
                                                                                  <a:srgbClr val="FFFFFF"/>
                                                                                </a:solidFill>
                                                                                <a:ln w="12700">
                                                                                  <a:noFill/>
                                                                                </a:ln>
                                                                              </wps:spPr>
                                                                              <wps:bodyPr wrap="none" lIns="36000" tIns="0" rIns="36000" bIns="0" upright="1">
                                                                                <a:spAutoFit/>
                                                                              </wps:bodyPr>
                                                                            </wps:wsp>
                                                                          </wpg:grpSp>
                                                                          <wpg:grpSp>
                                                                            <wpg:cNvPr id="2048617704" name="组合 9"/>
                                                                            <wpg:cNvGrpSpPr/>
                                                                            <wpg:grpSpPr>
                                                                              <a:xfrm>
                                                                                <a:off x="3637" y="2960"/>
                                                                                <a:ext cx="1440" cy="2520"/>
                                                                                <a:chOff x="0" y="0"/>
                                                                                <a:chExt cx="154675" cy="323850"/>
                                                                              </a:xfrm>
                                                                            </wpg:grpSpPr>
                                                                            <wps:wsp>
                                                                              <wps:cNvPr id="1931495465" name="平行四边形 8"/>
                                                                              <wps:cNvSpPr/>
                                                                              <wps:spPr>
                                                                                <a:xfrm rot="5400000">
                                                                                  <a:off x="-99060" y="99060"/>
                                                                                  <a:ext cx="323850" cy="125730"/>
                                                                                </a:xfrm>
                                                                                <a:prstGeom prst="parallelogram">
                                                                                  <a:avLst>
                                                                                    <a:gd name="adj" fmla="val 63809"/>
                                                                                  </a:avLst>
                                                                                </a:prstGeom>
                                                                                <a:noFill/>
                                                                                <a:ln w="6350" cap="flat" cmpd="sng">
                                                                                  <a:solidFill>
                                                                                    <a:srgbClr val="000000"/>
                                                                                  </a:solidFill>
                                                                                  <a:prstDash val="solid"/>
                                                                                  <a:miter/>
                                                                                  <a:headEnd type="none" w="med" len="med"/>
                                                                                  <a:tailEnd type="none" w="med" len="med"/>
                                                                                </a:ln>
                                                                              </wps:spPr>
                                                                              <wps:bodyPr wrap="none" lIns="36000" tIns="0" rIns="36000" bIns="0" upright="1">
                                                                                <a:spAutoFit/>
                                                                              </wps:bodyPr>
                                                                            </wps:wsp>
                                                                            <wps:wsp>
                                                                              <wps:cNvPr id="453907618" name="矩形 2_SpCnt_4"/>
                                                                              <wps:cNvSpPr/>
                                                                              <wps:spPr>
                                                                                <a:xfrm>
                                                                                  <a:off x="85460" y="175348"/>
                                                                                  <a:ext cx="69215" cy="78649"/>
                                                                                </a:xfrm>
                                                                                <a:prstGeom prst="rect">
                                                                                  <a:avLst/>
                                                                                </a:prstGeom>
                                                                                <a:solidFill>
                                                                                  <a:srgbClr val="FFFFFF"/>
                                                                                </a:solidFill>
                                                                                <a:ln w="12700">
                                                                                  <a:noFill/>
                                                                                </a:ln>
                                                                              </wps:spPr>
                                                                              <wps:bodyPr wrap="none" lIns="36000" tIns="0" rIns="36000" bIns="0" upright="1">
                                                                                <a:spAutoFit/>
                                                                              </wps:bodyPr>
                                                                            </wps:wsp>
                                                                          </wpg:grpSp>
                                                                          <wps:wsp>
                                                                            <wps:cNvPr id="1105690333" name="直接连接符 10"/>
                                                                            <wps:cNvCnPr/>
                                                                            <wps:spPr>
                                                                              <a:xfrm>
                                                                                <a:off x="4801" y="4300"/>
                                                                                <a:ext cx="2252" cy="1435"/>
                                                                              </a:xfrm>
                                                                              <a:prstGeom prst="line">
                                                                                <a:avLst/>
                                                                              </a:prstGeom>
                                                                              <a:ln w="6350" cap="flat" cmpd="sng">
                                                                                <a:solidFill>
                                                                                  <a:srgbClr val="000000"/>
                                                                                </a:solidFill>
                                                                                <a:prstDash val="solid"/>
                                                                                <a:miter/>
                                                                                <a:headEnd type="none" w="med" len="med"/>
                                                                                <a:tailEnd type="none" w="med" len="med"/>
                                                                              </a:ln>
                                                                            </wps:spPr>
                                                                            <wps:bodyPr/>
                                                                          </wps:wsp>
                                                                          <wps:wsp>
                                                                            <wps:cNvPr id="448949458" name="直接连接符 10_SpCnt_1"/>
                                                                            <wps:cNvCnPr/>
                                                                            <wps:spPr>
                                                                              <a:xfrm>
                                                                                <a:off x="4805" y="4939"/>
                                                                                <a:ext cx="3037" cy="1908"/>
                                                                              </a:xfrm>
                                                                              <a:prstGeom prst="line">
                                                                                <a:avLst/>
                                                                              </a:prstGeom>
                                                                              <a:ln w="6350" cap="flat" cmpd="sng">
                                                                                <a:solidFill>
                                                                                  <a:srgbClr val="000000"/>
                                                                                </a:solidFill>
                                                                                <a:prstDash val="solid"/>
                                                                                <a:miter/>
                                                                                <a:headEnd type="none" w="med" len="med"/>
                                                                                <a:tailEnd type="none" w="med" len="med"/>
                                                                              </a:ln>
                                                                            </wps:spPr>
                                                                            <wps:bodyPr/>
                                                                          </wps:wsp>
                                                                          <wps:wsp>
                                                                            <wps:cNvPr id="1991731868" name="椭圆 12"/>
                                                                            <wps:cNvSpPr/>
                                                                            <wps:spPr>
                                                                              <a:xfrm rot="1927360">
                                                                                <a:off x="6764" y="5630"/>
                                                                                <a:ext cx="216" cy="432"/>
                                                                              </a:xfrm>
                                                                              <a:prstGeom prst="ellipse">
                                                                                <a:avLst/>
                                                                              </a:prstGeom>
                                                                              <a:noFill/>
                                                                              <a:ln w="6350" cap="flat" cmpd="sng">
                                                                                <a:solidFill>
                                                                                  <a:srgbClr val="000000"/>
                                                                                </a:solidFill>
                                                                                <a:prstDash val="solid"/>
                                                                                <a:miter/>
                                                                                <a:headEnd type="none" w="med" len="med"/>
                                                                                <a:tailEnd type="none" w="med" len="med"/>
                                                                              </a:ln>
                                                                            </wps:spPr>
                                                                            <wps:bodyPr wrap="none" lIns="36000" tIns="0" rIns="36000" bIns="0" upright="1">
                                                                              <a:spAutoFit/>
                                                                            </wps:bodyPr>
                                                                          </wps:wsp>
                                                                          <wps:wsp>
                                                                            <wps:cNvPr id="1303503340" name="椭圆 12_SpCnt_1"/>
                                                                            <wps:cNvSpPr/>
                                                                            <wps:spPr>
                                                                              <a:xfrm rot="1927360">
                                                                                <a:off x="7842" y="6235"/>
                                                                                <a:ext cx="324" cy="648"/>
                                                                              </a:xfrm>
                                                                              <a:prstGeom prst="ellipse">
                                                                                <a:avLst/>
                                                                              </a:prstGeom>
                                                                              <a:noFill/>
                                                                              <a:ln w="6350" cap="flat" cmpd="sng">
                                                                                <a:solidFill>
                                                                                  <a:srgbClr val="000000"/>
                                                                                </a:solidFill>
                                                                                <a:prstDash val="solid"/>
                                                                                <a:miter/>
                                                                                <a:headEnd type="none" w="med" len="med"/>
                                                                                <a:tailEnd type="none" w="med" len="med"/>
                                                                              </a:ln>
                                                                            </wps:spPr>
                                                                            <wps:bodyPr wrap="none" lIns="36000" tIns="0" rIns="36000" bIns="0" upright="1">
                                                                              <a:spAutoFit/>
                                                                            </wps:bodyPr>
                                                                          </wps:wsp>
                                                                        </wpg:grpSp>
                                                                        <wps:wsp>
                                                                          <wps:cNvPr id="895694267" name="直接连接符 7"/>
                                                                          <wps:cNvCnPr/>
                                                                          <wps:spPr>
                                                                            <a:xfrm>
                                                                              <a:off x="3671" y="3867"/>
                                                                              <a:ext cx="4389" cy="2735"/>
                                                                            </a:xfrm>
                                                                            <a:prstGeom prst="line">
                                                                              <a:avLst/>
                                                                            </a:prstGeom>
                                                                            <a:ln w="6350" cap="flat" cmpd="sng">
                                                                              <a:solidFill>
                                                                                <a:schemeClr val="tx1"/>
                                                                              </a:solidFill>
                                                                              <a:prstDash val="dash"/>
                                                                              <a:miter/>
                                                                              <a:headEnd type="none" w="med" len="med"/>
                                                                              <a:tailEnd type="none" w="med" len="med"/>
                                                                            </a:ln>
                                                                          </wps:spPr>
                                                                          <wps:bodyPr/>
                                                                        </wps:wsp>
                                                                      </wpg:grpSp>
                                                                      <wps:wsp>
                                                                        <wps:cNvPr id="708981288" name="平行四边形 16"/>
                                                                        <wps:cNvSpPr/>
                                                                        <wps:spPr>
                                                                          <a:xfrm rot="5566517">
                                                                            <a:off x="1338" y="1448"/>
                                                                            <a:ext cx="1619" cy="2869"/>
                                                                          </a:xfrm>
                                                                          <a:prstGeom prst="parallelogram">
                                                                            <a:avLst>
                                                                              <a:gd name="adj" fmla="val 99287"/>
                                                                            </a:avLst>
                                                                          </a:prstGeom>
                                                                          <a:solidFill>
                                                                            <a:srgbClr val="BFBFBF"/>
                                                                          </a:solidFill>
                                                                          <a:ln w="15875" cap="flat" cmpd="sng">
                                                                            <a:solidFill>
                                                                              <a:schemeClr val="bg1">
                                                                                <a:lumMod val="65000"/>
                                                                              </a:schemeClr>
                                                                            </a:solidFill>
                                                                            <a:prstDash val="solid"/>
                                                                            <a:miter/>
                                                                            <a:headEnd type="none" w="med" len="med"/>
                                                                            <a:tailEnd type="none" w="med" len="med"/>
                                                                          </a:ln>
                                                                        </wps:spPr>
                                                                        <wps:bodyPr wrap="none" lIns="36000" tIns="0" rIns="36000" bIns="0" upright="1">
                                                                          <a:spAutoFit/>
                                                                        </wps:bodyPr>
                                                                      </wps:wsp>
                                                                    </wpg:grpSp>
                                                                    <wpg:grpSp>
                                                                      <wpg:cNvPr id="260665232" name="组合 26"/>
                                                                      <wpg:cNvGrpSpPr/>
                                                                      <wpg:grpSpPr>
                                                                        <a:xfrm>
                                                                          <a:off x="0" y="5"/>
                                                                          <a:ext cx="4219" cy="7866"/>
                                                                          <a:chOff x="0" y="5"/>
                                                                          <a:chExt cx="4219" cy="7866"/>
                                                                        </a:xfrm>
                                                                      </wpg:grpSpPr>
                                                                      <wpg:grpSp>
                                                                        <wpg:cNvPr id="1672295581" name="组合 25"/>
                                                                        <wpg:cNvGrpSpPr/>
                                                                        <wpg:grpSpPr>
                                                                          <a:xfrm>
                                                                            <a:off x="0" y="5"/>
                                                                            <a:ext cx="4219" cy="7866"/>
                                                                            <a:chOff x="0" y="5"/>
                                                                            <a:chExt cx="4219" cy="7866"/>
                                                                          </a:xfrm>
                                                                        </wpg:grpSpPr>
                                                                        <wpg:grpSp>
                                                                          <wpg:cNvPr id="616557236" name="组合 23"/>
                                                                          <wpg:cNvGrpSpPr/>
                                                                          <wpg:grpSpPr>
                                                                            <a:xfrm>
                                                                              <a:off x="0" y="5"/>
                                                                              <a:ext cx="4219" cy="4244"/>
                                                                              <a:chOff x="0" y="479"/>
                                                                              <a:chExt cx="421985" cy="424425"/>
                                                                            </a:xfrm>
                                                                          </wpg:grpSpPr>
                                                                          <wpg:grpSp>
                                                                            <wpg:cNvPr id="1100792334" name="组合 22"/>
                                                                            <wpg:cNvGrpSpPr/>
                                                                            <wpg:grpSpPr>
                                                                              <a:xfrm>
                                                                                <a:off x="0" y="238215"/>
                                                                                <a:ext cx="305673" cy="186689"/>
                                                                                <a:chOff x="0" y="0"/>
                                                                                <a:chExt cx="305673" cy="186689"/>
                                                                              </a:xfrm>
                                                                            </wpg:grpSpPr>
                                                                            <wpg:grpSp>
                                                                              <wpg:cNvPr id="1133965360" name="组合 21"/>
                                                                              <wpg:cNvGrpSpPr/>
                                                                              <wpg:grpSpPr>
                                                                                <a:xfrm>
                                                                                  <a:off x="0" y="0"/>
                                                                                  <a:ext cx="305673" cy="186689"/>
                                                                                  <a:chOff x="0" y="0"/>
                                                                                  <a:chExt cx="305673" cy="186689"/>
                                                                                </a:xfrm>
                                                                              </wpg:grpSpPr>
                                                                              <wpg:grpSp>
                                                                                <wpg:cNvPr id="1342250585" name="组合 20"/>
                                                                                <wpg:cNvGrpSpPr/>
                                                                                <wpg:grpSpPr>
                                                                                  <a:xfrm>
                                                                                    <a:off x="0" y="0"/>
                                                                                    <a:ext cx="276860" cy="186689"/>
                                                                                    <a:chOff x="0" y="0"/>
                                                                                    <a:chExt cx="276860" cy="186884"/>
                                                                                  </a:xfrm>
                                                                                </wpg:grpSpPr>
                                                                                <wps:wsp>
                                                                                  <wps:cNvPr id="305615985" name="直接连接符 19"/>
                                                                                  <wps:cNvCnPr/>
                                                                                  <wps:spPr>
                                                                                    <a:xfrm flipH="1">
                                                                                      <a:off x="0" y="0"/>
                                                                                      <a:ext cx="266978" cy="186884"/>
                                                                                    </a:xfrm>
                                                                                    <a:prstGeom prst="line">
                                                                                      <a:avLst/>
                                                                                    </a:prstGeom>
                                                                                    <a:ln w="6350" cap="flat" cmpd="sng">
                                                                                      <a:solidFill>
                                                                                        <a:srgbClr val="000000"/>
                                                                                      </a:solidFill>
                                                                                      <a:prstDash val="solid"/>
                                                                                      <a:miter/>
                                                                                      <a:headEnd type="none" w="med" len="med"/>
                                                                                      <a:tailEnd type="none" w="med" len="med"/>
                                                                                    </a:ln>
                                                                                  </wps:spPr>
                                                                                  <wps:bodyPr/>
                                                                                </wps:wsp>
                                                                                <wps:wsp>
                                                                                  <wps:cNvPr id="1043590959" name="直接连接符 19_SpCnt_1"/>
                                                                                  <wps:cNvCnPr/>
                                                                                  <wps:spPr>
                                                                                    <a:xfrm flipH="1">
                                                                                      <a:off x="0" y="30881"/>
                                                                                      <a:ext cx="276860" cy="154961"/>
                                                                                    </a:xfrm>
                                                                                    <a:prstGeom prst="line">
                                                                                      <a:avLst/>
                                                                                    </a:prstGeom>
                                                                                    <a:ln w="6350" cap="flat" cmpd="sng">
                                                                                      <a:solidFill>
                                                                                        <a:srgbClr val="000000"/>
                                                                                      </a:solidFill>
                                                                                      <a:prstDash val="solid"/>
                                                                                      <a:miter/>
                                                                                      <a:headEnd type="none" w="med" len="med"/>
                                                                                      <a:tailEnd type="none" w="med" len="med"/>
                                                                                    </a:ln>
                                                                                  </wps:spPr>
                                                                                  <wps:bodyPr/>
                                                                                </wps:wsp>
                                                                              </wpg:grpSp>
                                                                              <wps:wsp>
                                                                                <wps:cNvPr id="1125898767" name="直接连接符 19_SpCnt_2"/>
                                                                                <wps:cNvCnPr/>
                                                                                <wps:spPr>
                                                                                  <a:xfrm flipV="1">
                                                                                    <a:off x="262493" y="0"/>
                                                                                    <a:ext cx="43180" cy="0"/>
                                                                                  </a:xfrm>
                                                                                  <a:prstGeom prst="line">
                                                                                    <a:avLst/>
                                                                                  </a:prstGeom>
                                                                                  <a:ln w="6350" cap="flat" cmpd="sng">
                                                                                    <a:solidFill>
                                                                                      <a:srgbClr val="000000"/>
                                                                                    </a:solidFill>
                                                                                    <a:prstDash val="solid"/>
                                                                                    <a:miter/>
                                                                                    <a:headEnd type="none" w="med" len="med"/>
                                                                                    <a:tailEnd type="none" w="med" len="med"/>
                                                                                  </a:ln>
                                                                                </wps:spPr>
                                                                                <wps:bodyPr/>
                                                                              </wps:wsp>
                                                                            </wpg:grpSp>
                                                                            <wps:wsp>
                                                                              <wps:cNvPr id="409012600" name="直接连接符 19_SpCnt_3"/>
                                                                              <wps:cNvCnPr/>
                                                                              <wps:spPr>
                                                                                <a:xfrm flipV="1">
                                                                                  <a:off x="276916" y="0"/>
                                                                                  <a:ext cx="25200" cy="32400"/>
                                                                                </a:xfrm>
                                                                                <a:prstGeom prst="line">
                                                                                  <a:avLst/>
                                                                                </a:prstGeom>
                                                                                <a:ln w="6350" cap="flat" cmpd="sng">
                                                                                  <a:solidFill>
                                                                                    <a:srgbClr val="000000"/>
                                                                                  </a:solidFill>
                                                                                  <a:prstDash val="solid"/>
                                                                                  <a:miter/>
                                                                                  <a:headEnd type="none" w="med" len="med"/>
                                                                                  <a:tailEnd type="none" w="med" len="med"/>
                                                                                </a:ln>
                                                                              </wps:spPr>
                                                                              <wps:bodyPr/>
                                                                            </wps:wsp>
                                                                          </wpg:grpSp>
                                                                          <wpg:grpSp>
                                                                            <wpg:cNvPr id="2065026623" name="组合 21"/>
                                                                            <wpg:cNvGrpSpPr/>
                                                                            <wpg:grpSpPr>
                                                                              <a:xfrm rot="8245821">
                                                                                <a:off x="170546" y="479"/>
                                                                                <a:ext cx="251439" cy="216040"/>
                                                                                <a:chOff x="681" y="-380"/>
                                                                                <a:chExt cx="304992" cy="186724"/>
                                                                              </a:xfrm>
                                                                            </wpg:grpSpPr>
                                                                            <wpg:grpSp>
                                                                              <wpg:cNvPr id="1150941096" name="组合 20"/>
                                                                              <wpg:cNvGrpSpPr/>
                                                                              <wpg:grpSpPr>
                                                                                <a:xfrm>
                                                                                  <a:off x="681" y="-380"/>
                                                                                  <a:ext cx="290432" cy="186724"/>
                                                                                  <a:chOff x="681" y="-380"/>
                                                                                  <a:chExt cx="290432" cy="186919"/>
                                                                                </a:xfrm>
                                                                              </wpg:grpSpPr>
                                                                              <wps:wsp>
                                                                                <wps:cNvPr id="233488103" name="直接连接符 19_SpCnt_4"/>
                                                                                <wps:cNvCnPr/>
                                                                                <wps:spPr>
                                                                                  <a:xfrm flipH="1">
                                                                                    <a:off x="681" y="-380"/>
                                                                                    <a:ext cx="266983" cy="186919"/>
                                                                                  </a:xfrm>
                                                                                  <a:prstGeom prst="line">
                                                                                    <a:avLst/>
                                                                                  </a:prstGeom>
                                                                                  <a:ln w="6350" cap="flat" cmpd="sng">
                                                                                    <a:solidFill>
                                                                                      <a:srgbClr val="000000"/>
                                                                                    </a:solidFill>
                                                                                    <a:prstDash val="solid"/>
                                                                                    <a:miter/>
                                                                                    <a:headEnd type="none" w="med" len="med"/>
                                                                                    <a:tailEnd type="none" w="med" len="med"/>
                                                                                  </a:ln>
                                                                                </wps:spPr>
                                                                                <wps:bodyPr/>
                                                                              </wps:wsp>
                                                                              <wps:wsp>
                                                                                <wps:cNvPr id="204463226" name="直接连接符 19_SpCnt_5"/>
                                                                                <wps:cNvCnPr/>
                                                                                <wps:spPr>
                                                                                  <a:xfrm flipH="1">
                                                                                    <a:off x="6744" y="25630"/>
                                                                                    <a:ext cx="284369" cy="155015"/>
                                                                                  </a:xfrm>
                                                                                  <a:prstGeom prst="line">
                                                                                    <a:avLst/>
                                                                                  </a:prstGeom>
                                                                                  <a:ln w="6350" cap="flat" cmpd="sng">
                                                                                    <a:solidFill>
                                                                                      <a:srgbClr val="000000"/>
                                                                                    </a:solidFill>
                                                                                    <a:prstDash val="solid"/>
                                                                                    <a:miter/>
                                                                                    <a:headEnd type="none" w="med" len="med"/>
                                                                                    <a:tailEnd type="none" w="med" len="med"/>
                                                                                  </a:ln>
                                                                                </wps:spPr>
                                                                                <wps:bodyPr/>
                                                                              </wps:wsp>
                                                                            </wpg:grpSp>
                                                                            <wps:wsp>
                                                                              <wps:cNvPr id="1735096394" name="直接连接符 19_SpCnt_6"/>
                                                                              <wps:cNvCnPr/>
                                                                              <wps:spPr>
                                                                                <a:xfrm flipV="1">
                                                                                  <a:off x="262493" y="0"/>
                                                                                  <a:ext cx="43180" cy="0"/>
                                                                                </a:xfrm>
                                                                                <a:prstGeom prst="line">
                                                                                  <a:avLst/>
                                                                                </a:prstGeom>
                                                                                <a:ln w="6350" cap="flat" cmpd="sng">
                                                                                  <a:solidFill>
                                                                                    <a:srgbClr val="000000"/>
                                                                                  </a:solidFill>
                                                                                  <a:prstDash val="solid"/>
                                                                                  <a:miter/>
                                                                                  <a:headEnd type="none" w="med" len="med"/>
                                                                                  <a:tailEnd type="none" w="med" len="med"/>
                                                                                </a:ln>
                                                                              </wps:spPr>
                                                                              <wps:bodyPr/>
                                                                            </wps:wsp>
                                                                          </wpg:grpSp>
                                                                          <wpg:grpSp>
                                                                            <wpg:cNvPr id="365017523" name="组合 20"/>
                                                                            <wpg:cNvGrpSpPr/>
                                                                            <wpg:grpSpPr>
                                                                              <a:xfrm rot="-5567799">
                                                                                <a:off x="272098" y="242053"/>
                                                                                <a:ext cx="139784" cy="106098"/>
                                                                                <a:chOff x="-7039" y="56447"/>
                                                                                <a:chExt cx="200392" cy="131435"/>
                                                                              </a:xfrm>
                                                                            </wpg:grpSpPr>
                                                                            <wps:wsp>
                                                                              <wps:cNvPr id="1997475160" name="直接连接符 19_SpCnt_7"/>
                                                                              <wps:cNvCnPr/>
                                                                              <wps:spPr>
                                                                                <a:xfrm rot="5567799">
                                                                                  <a:off x="2065" y="49173"/>
                                                                                  <a:ext cx="130680" cy="145228"/>
                                                                                </a:xfrm>
                                                                                <a:prstGeom prst="line">
                                                                                  <a:avLst/>
                                                                                </a:prstGeom>
                                                                                <a:ln w="6350" cap="flat" cmpd="sng">
                                                                                  <a:solidFill>
                                                                                    <a:srgbClr val="000000"/>
                                                                                  </a:solidFill>
                                                                                  <a:prstDash val="solid"/>
                                                                                  <a:miter/>
                                                                                  <a:headEnd type="none" w="med" len="med"/>
                                                                                  <a:tailEnd type="none" w="med" len="med"/>
                                                                                </a:ln>
                                                                              </wps:spPr>
                                                                              <wps:bodyPr/>
                                                                            </wps:wsp>
                                                                            <wps:wsp>
                                                                              <wps:cNvPr id="221735515" name="直接连接符 19_SpCnt_8"/>
                                                                              <wps:cNvCnPr/>
                                                                              <wps:spPr>
                                                                                <a:xfrm rot="5567799">
                                                                                  <a:off x="35626" y="30156"/>
                                                                                  <a:ext cx="115061" cy="200392"/>
                                                                                </a:xfrm>
                                                                                <a:prstGeom prst="line">
                                                                                  <a:avLst/>
                                                                                </a:prstGeom>
                                                                                <a:ln w="6350" cap="flat" cmpd="sng">
                                                                                  <a:solidFill>
                                                                                    <a:srgbClr val="000000"/>
                                                                                  </a:solidFill>
                                                                                  <a:prstDash val="solid"/>
                                                                                  <a:miter/>
                                                                                  <a:headEnd type="none" w="med" len="med"/>
                                                                                  <a:tailEnd type="none" w="med" len="med"/>
                                                                                </a:ln>
                                                                              </wps:spPr>
                                                                              <wps:bodyPr/>
                                                                            </wps:wsp>
                                                                          </wpg:grpSp>
                                                                        </wpg:grpSp>
                                                                        <wps:wsp>
                                                                          <wps:cNvPr id="2147071382" name="直接连接符 24"/>
                                                                          <wps:cNvCnPr/>
                                                                          <wps:spPr>
                                                                            <a:xfrm flipH="1">
                                                                              <a:off x="2163" y="2728"/>
                                                                              <a:ext cx="502" cy="5143"/>
                                                                            </a:xfrm>
                                                                            <a:prstGeom prst="line">
                                                                              <a:avLst/>
                                                                            </a:prstGeom>
                                                                            <a:ln w="9525" cap="flat" cmpd="sng">
                                                                              <a:solidFill>
                                                                                <a:srgbClr val="000000"/>
                                                                              </a:solidFill>
                                                                              <a:prstDash val="solid"/>
                                                                              <a:miter/>
                                                                              <a:headEnd type="none" w="med" len="med"/>
                                                                              <a:tailEnd type="none" w="med" len="med"/>
                                                                            </a:ln>
                                                                          </wps:spPr>
                                                                          <wps:bodyPr/>
                                                                        </wps:wsp>
                                                                        <wps:wsp>
                                                                          <wps:cNvPr id="797955745" name="直接连接符 24_SpCnt_1"/>
                                                                          <wps:cNvCnPr/>
                                                                          <wps:spPr>
                                                                            <a:xfrm>
                                                                              <a:off x="2971" y="2699"/>
                                                                              <a:ext cx="429" cy="5172"/>
                                                                            </a:xfrm>
                                                                            <a:prstGeom prst="line">
                                                                              <a:avLst/>
                                                                            </a:prstGeom>
                                                                            <a:ln w="9525" cap="flat" cmpd="sng">
                                                                              <a:solidFill>
                                                                                <a:srgbClr val="000000"/>
                                                                              </a:solidFill>
                                                                              <a:prstDash val="solid"/>
                                                                              <a:miter/>
                                                                              <a:headEnd type="none" w="med" len="med"/>
                                                                              <a:tailEnd type="none" w="med" len="med"/>
                                                                            </a:ln>
                                                                          </wps:spPr>
                                                                          <wps:bodyPr/>
                                                                        </wps:wsp>
                                                                      </wpg:grpSp>
                                                                      <wps:wsp>
                                                                        <wps:cNvPr id="568949120" name="直接连接符 24_SpCnt_2"/>
                                                                        <wps:cNvCnPr/>
                                                                        <wps:spPr>
                                                                          <a:xfrm flipH="1">
                                                                            <a:off x="2134" y="7862"/>
                                                                            <a:ext cx="1260" cy="0"/>
                                                                          </a:xfrm>
                                                                          <a:prstGeom prst="line">
                                                                            <a:avLst/>
                                                                          </a:prstGeom>
                                                                          <a:ln w="9525" cap="flat" cmpd="sng">
                                                                            <a:solidFill>
                                                                              <a:srgbClr val="000000"/>
                                                                            </a:solidFill>
                                                                            <a:prstDash val="solid"/>
                                                                            <a:miter/>
                                                                            <a:headEnd type="none" w="med" len="med"/>
                                                                            <a:tailEnd type="none" w="med" len="med"/>
                                                                          </a:ln>
                                                                        </wps:spPr>
                                                                        <wps:bodyPr/>
                                                                      </wps:wsp>
                                                                    </wpg:grpSp>
                                                                  </wpg:grpSp>
                                                                  <wps:wsp>
                                                                    <wps:cNvPr id="236542289" name="矩形 28"/>
                                                                    <wps:cNvSpPr/>
                                                                    <wps:spPr>
                                                                      <a:xfrm rot="2119910">
                                                                        <a:off x="9074" y="5341"/>
                                                                        <a:ext cx="773" cy="544"/>
                                                                      </a:xfrm>
                                                                      <a:prstGeom prst="rect">
                                                                        <a:avLst/>
                                                                      </a:prstGeom>
                                                                      <a:solidFill>
                                                                        <a:srgbClr val="FFFFFF"/>
                                                                      </a:solidFill>
                                                                      <a:ln w="12700">
                                                                        <a:noFill/>
                                                                      </a:ln>
                                                                    </wps:spPr>
                                                                    <wps:bodyPr wrap="none" lIns="36000" tIns="0" rIns="36000" bIns="0" upright="1">
                                                                      <a:spAutoFit/>
                                                                    </wps:bodyPr>
                                                                  </wps:wsp>
                                                                </wpg:grpSp>
                                                                <wps:wsp>
                                                                  <wps:cNvPr id="1534393963" name="直接连接符 41"/>
                                                                  <wps:cNvCnPr/>
                                                                  <wps:spPr>
                                                                    <a:xfrm>
                                                                      <a:off x="13681" y="1870"/>
                                                                      <a:ext cx="0" cy="4133"/>
                                                                    </a:xfrm>
                                                                    <a:prstGeom prst="line">
                                                                      <a:avLst/>
                                                                    </a:prstGeom>
                                                                    <a:ln w="12700" cap="flat" cmpd="sng">
                                                                      <a:solidFill>
                                                                        <a:srgbClr val="000000"/>
                                                                      </a:solidFill>
                                                                      <a:prstDash val="solid"/>
                                                                      <a:miter/>
                                                                      <a:headEnd type="none" w="med" len="med"/>
                                                                      <a:tailEnd type="none" w="med" len="med"/>
                                                                    </a:ln>
                                                                  </wps:spPr>
                                                                  <wps:bodyPr/>
                                                                </wps:wsp>
                                                                <wps:wsp>
                                                                  <wps:cNvPr id="1420380087" name="直接连接符 41"/>
                                                                  <wps:cNvCnPr/>
                                                                  <wps:spPr>
                                                                    <a:xfrm>
                                                                      <a:off x="22313" y="1821"/>
                                                                      <a:ext cx="0" cy="4133"/>
                                                                    </a:xfrm>
                                                                    <a:prstGeom prst="line">
                                                                      <a:avLst/>
                                                                    </a:prstGeom>
                                                                    <a:ln w="12700" cap="flat" cmpd="sng">
                                                                      <a:solidFill>
                                                                        <a:srgbClr val="000000"/>
                                                                      </a:solidFill>
                                                                      <a:prstDash val="solid"/>
                                                                      <a:miter/>
                                                                      <a:headEnd type="none" w="med" len="med"/>
                                                                      <a:tailEnd type="none" w="med" len="med"/>
                                                                    </a:ln>
                                                                  </wps:spPr>
                                                                  <wps:bodyPr/>
                                                                </wps:wsp>
                                                              </wpg:grpSp>
                                                              <wps:wsp>
                                                                <wps:cNvPr id="192996171" name="直接箭头连接符 48"/>
                                                                <wps:cNvCnPr/>
                                                                <wps:spPr>
                                                                  <a:xfrm>
                                                                    <a:off x="11269" y="4514"/>
                                                                    <a:ext cx="0" cy="2521"/>
                                                                  </a:xfrm>
                                                                  <a:prstGeom prst="straightConnector1">
                                                                    <a:avLst/>
                                                                  </a:prstGeom>
                                                                  <a:ln w="6350" cap="flat" cmpd="sng">
                                                                    <a:solidFill>
                                                                      <a:srgbClr val="000000"/>
                                                                    </a:solidFill>
                                                                    <a:prstDash val="solid"/>
                                                                    <a:miter/>
                                                                    <a:headEnd type="none" w="med" len="med"/>
                                                                    <a:tailEnd type="triangle" w="sm" len="med"/>
                                                                  </a:ln>
                                                                </wps:spPr>
                                                                <wps:bodyPr/>
                                                              </wps:wsp>
                                                              <wps:wsp>
                                                                <wps:cNvPr id="1000331113" name="直接箭头连接符 48_SpCnt_1"/>
                                                                <wps:cNvCnPr/>
                                                                <wps:spPr>
                                                                  <a:xfrm flipV="1">
                                                                    <a:off x="11269" y="832"/>
                                                                    <a:ext cx="0" cy="2521"/>
                                                                  </a:xfrm>
                                                                  <a:prstGeom prst="straightConnector1">
                                                                    <a:avLst/>
                                                                  </a:prstGeom>
                                                                  <a:ln w="6350" cap="flat" cmpd="sng">
                                                                    <a:solidFill>
                                                                      <a:srgbClr val="000000"/>
                                                                    </a:solidFill>
                                                                    <a:prstDash val="solid"/>
                                                                    <a:miter/>
                                                                    <a:headEnd type="none" w="med" len="med"/>
                                                                    <a:tailEnd type="triangle" w="sm" len="med"/>
                                                                  </a:ln>
                                                                </wps:spPr>
                                                                <wps:bodyPr/>
                                                              </wps:wsp>
                                                            </wpg:grpSp>
                                                            <wps:wsp>
                                                              <wps:cNvPr id="1411774987" name="文本框 2_SpCnt_1"/>
                                                              <wps:cNvSpPr txBox="1"/>
                                                              <wps:spPr>
                                                                <a:xfrm>
                                                                  <a:off x="10429" y="3113"/>
                                                                  <a:ext cx="1642" cy="1582"/>
                                                                </a:xfrm>
                                                                <a:prstGeom prst="rect">
                                                                  <a:avLst/>
                                                                </a:prstGeom>
                                                                <a:noFill/>
                                                                <a:ln>
                                                                  <a:noFill/>
                                                                </a:ln>
                                                              </wps:spPr>
                                                              <wps:txbx>
                                                                <w:txbxContent>
                                                                  <w:p w14:paraId="52D84A1B" w14:textId="77777777" w:rsidR="00844F6D" w:rsidRPr="001D7ABC" w:rsidRDefault="00844F6D" w:rsidP="00844F6D">
                                                                    <w:pPr>
                                                                      <w:rPr>
                                                                        <w:sz w:val="18"/>
                                                                        <w:szCs w:val="18"/>
                                                                      </w:rPr>
                                                                    </w:pPr>
                                                                    <w:r w:rsidRPr="001D7ABC">
                                                                      <w:rPr>
                                                                        <w:rFonts w:cs="Times New Roman"/>
                                                                        <w:i/>
                                                                        <w:iCs/>
                                                                        <w:sz w:val="18"/>
                                                                        <w:szCs w:val="18"/>
                                                                        <w:lang w:bidi="ar"/>
                                                                      </w:rPr>
                                                                      <w:t>U</w:t>
                                                                    </w:r>
                                                                    <w:r w:rsidRPr="001D7ABC">
                                                                      <w:rPr>
                                                                        <w:rFonts w:cs="Times New Roman"/>
                                                                        <w:sz w:val="18"/>
                                                                        <w:szCs w:val="18"/>
                                                                        <w:vertAlign w:val="subscript"/>
                                                                        <w:lang w:bidi="ar"/>
                                                                      </w:rPr>
                                                                      <w:t>1</w:t>
                                                                    </w:r>
                                                                  </w:p>
                                                                </w:txbxContent>
                                                              </wps:txbx>
                                                              <wps:bodyPr wrap="none" lIns="36000" tIns="0" rIns="36000" bIns="0" upright="1">
                                                                <a:spAutoFit/>
                                                              </wps:bodyPr>
                                                            </wps:wsp>
                                                          </wpg:grpSp>
                                                          <wps:wsp>
                                                            <wps:cNvPr id="1194917513" name="文本框 2_SpCnt_2"/>
                                                            <wps:cNvSpPr txBox="1"/>
                                                            <wps:spPr>
                                                              <a:xfrm>
                                                                <a:off x="11699" y="3114"/>
                                                                <a:ext cx="1431" cy="1582"/>
                                                              </a:xfrm>
                                                              <a:prstGeom prst="rect">
                                                                <a:avLst/>
                                                              </a:prstGeom>
                                                              <a:noFill/>
                                                              <a:ln>
                                                                <a:noFill/>
                                                              </a:ln>
                                                            </wps:spPr>
                                                            <wps:txbx>
                                                              <w:txbxContent>
                                                                <w:p w14:paraId="625C213E" w14:textId="77777777" w:rsidR="00844F6D" w:rsidRPr="001D7ABC" w:rsidRDefault="00844F6D" w:rsidP="00844F6D">
                                                                  <w:pPr>
                                                                    <w:rPr>
                                                                      <w:sz w:val="18"/>
                                                                      <w:szCs w:val="18"/>
                                                                    </w:rPr>
                                                                  </w:pPr>
                                                                  <w:r w:rsidRPr="001D7ABC">
                                                                    <w:rPr>
                                                                      <w:rFonts w:cs="Times New Roman"/>
                                                                      <w:i/>
                                                                      <w:iCs/>
                                                                      <w:sz w:val="18"/>
                                                                      <w:szCs w:val="18"/>
                                                                      <w:lang w:bidi="ar"/>
                                                                    </w:rPr>
                                                                    <w:t>n</w:t>
                                                                  </w:r>
                                                                  <w:r w:rsidRPr="001D7ABC">
                                                                    <w:rPr>
                                                                      <w:rFonts w:cs="Times New Roman"/>
                                                                      <w:sz w:val="18"/>
                                                                      <w:szCs w:val="18"/>
                                                                      <w:vertAlign w:val="subscript"/>
                                                                      <w:lang w:bidi="ar"/>
                                                                    </w:rPr>
                                                                    <w:t>1</w:t>
                                                                  </w:r>
                                                                </w:p>
                                                              </w:txbxContent>
                                                            </wps:txbx>
                                                            <wps:bodyPr wrap="none" lIns="36000" tIns="0" rIns="36000" bIns="0" upright="1">
                                                              <a:spAutoFit/>
                                                            </wps:bodyPr>
                                                          </wps:wsp>
                                                        </wpg:grpSp>
                                                        <wpg:grpSp>
                                                          <wpg:cNvPr id="169766458" name="组合 55"/>
                                                          <wpg:cNvGrpSpPr/>
                                                          <wpg:grpSpPr>
                                                            <a:xfrm>
                                                              <a:off x="14606" y="481"/>
                                                              <a:ext cx="6958" cy="4214"/>
                                                              <a:chOff x="711" y="0"/>
                                                              <a:chExt cx="6958" cy="4218"/>
                                                            </a:xfrm>
                                                          </wpg:grpSpPr>
                                                          <wpg:grpSp>
                                                            <wpg:cNvPr id="434358437" name="组合 54"/>
                                                            <wpg:cNvGrpSpPr/>
                                                            <wpg:grpSpPr>
                                                              <a:xfrm>
                                                                <a:off x="711" y="0"/>
                                                                <a:ext cx="6958" cy="4218"/>
                                                                <a:chOff x="711" y="0"/>
                                                                <a:chExt cx="6958" cy="4218"/>
                                                              </a:xfrm>
                                                            </wpg:grpSpPr>
                                                            <wpg:grpSp>
                                                              <wpg:cNvPr id="1615104193" name="组合 53"/>
                                                              <wpg:cNvGrpSpPr/>
                                                              <wpg:grpSpPr>
                                                                <a:xfrm>
                                                                  <a:off x="711" y="0"/>
                                                                  <a:ext cx="4565" cy="4215"/>
                                                                  <a:chOff x="711" y="0"/>
                                                                  <a:chExt cx="4565" cy="4215"/>
                                                                </a:xfrm>
                                                              </wpg:grpSpPr>
                                                              <wps:wsp>
                                                                <wps:cNvPr id="1930220591" name="矩形 45"/>
                                                                <wps:cNvSpPr/>
                                                                <wps:spPr>
                                                                  <a:xfrm>
                                                                    <a:off x="2900" y="0"/>
                                                                    <a:ext cx="2376" cy="786"/>
                                                                  </a:xfrm>
                                                                  <a:prstGeom prst="rect">
                                                                    <a:avLst/>
                                                                  </a:prstGeom>
                                                                  <a:solidFill>
                                                                    <a:schemeClr val="bg1"/>
                                                                  </a:solidFill>
                                                                  <a:ln w="12700" cap="flat" cmpd="sng">
                                                                    <a:solidFill>
                                                                      <a:srgbClr val="000000"/>
                                                                    </a:solidFill>
                                                                    <a:prstDash val="solid"/>
                                                                    <a:miter/>
                                                                    <a:headEnd type="none" w="med" len="med"/>
                                                                    <a:tailEnd type="none" w="med" len="med"/>
                                                                  </a:ln>
                                                                </wps:spPr>
                                                                <wps:bodyPr wrap="none" lIns="36000" tIns="0" rIns="36000" bIns="0" upright="1">
                                                                  <a:spAutoFit/>
                                                                </wps:bodyPr>
                                                              </wps:wsp>
                                                              <wps:wsp>
                                                                <wps:cNvPr id="649191177" name="文本框 2_SpCnt_3"/>
                                                                <wps:cNvSpPr txBox="1"/>
                                                                <wps:spPr>
                                                                  <a:xfrm>
                                                                    <a:off x="711" y="2631"/>
                                                                    <a:ext cx="1431" cy="1584"/>
                                                                  </a:xfrm>
                                                                  <a:prstGeom prst="rect">
                                                                    <a:avLst/>
                                                                  </a:prstGeom>
                                                                  <a:noFill/>
                                                                  <a:ln>
                                                                    <a:noFill/>
                                                                  </a:ln>
                                                                </wps:spPr>
                                                                <wps:txbx>
                                                                  <w:txbxContent>
                                                                    <w:p w14:paraId="1C417B27" w14:textId="77777777" w:rsidR="00844F6D" w:rsidRPr="001D7ABC" w:rsidRDefault="00844F6D" w:rsidP="00844F6D">
                                                                      <w:pPr>
                                                                        <w:rPr>
                                                                          <w:sz w:val="18"/>
                                                                          <w:szCs w:val="18"/>
                                                                        </w:rPr>
                                                                      </w:pPr>
                                                                      <w:r w:rsidRPr="001D7ABC">
                                                                        <w:rPr>
                                                                          <w:rFonts w:cs="Times New Roman"/>
                                                                          <w:i/>
                                                                          <w:iCs/>
                                                                          <w:sz w:val="18"/>
                                                                          <w:szCs w:val="18"/>
                                                                          <w:lang w:bidi="ar"/>
                                                                        </w:rPr>
                                                                        <w:t>n</w:t>
                                                                      </w:r>
                                                                      <w:r w:rsidRPr="001D7ABC">
                                                                        <w:rPr>
                                                                          <w:rFonts w:cs="Times New Roman"/>
                                                                          <w:sz w:val="18"/>
                                                                          <w:szCs w:val="18"/>
                                                                          <w:vertAlign w:val="subscript"/>
                                                                          <w:lang w:bidi="ar"/>
                                                                        </w:rPr>
                                                                        <w:t>2</w:t>
                                                                      </w:r>
                                                                    </w:p>
                                                                  </w:txbxContent>
                                                                </wps:txbx>
                                                                <wps:bodyPr wrap="none" lIns="36000" tIns="0" rIns="36000" bIns="0" upright="1">
                                                                  <a:spAutoFit/>
                                                                </wps:bodyPr>
                                                              </wps:wsp>
                                                            </wpg:grpSp>
                                                            <wps:wsp>
                                                              <wps:cNvPr id="1708613439" name="文本框 2_SpCnt_4"/>
                                                              <wps:cNvSpPr txBox="1"/>
                                                              <wps:spPr>
                                                                <a:xfrm>
                                                                  <a:off x="6238" y="2634"/>
                                                                  <a:ext cx="1431" cy="1584"/>
                                                                </a:xfrm>
                                                                <a:prstGeom prst="rect">
                                                                  <a:avLst/>
                                                                </a:prstGeom>
                                                                <a:noFill/>
                                                                <a:ln>
                                                                  <a:noFill/>
                                                                </a:ln>
                                                              </wps:spPr>
                                                              <wps:txbx>
                                                                <w:txbxContent>
                                                                  <w:p w14:paraId="018B11C7" w14:textId="77777777" w:rsidR="00844F6D" w:rsidRPr="001D7ABC" w:rsidRDefault="00844F6D" w:rsidP="00844F6D">
                                                                    <w:pPr>
                                                                      <w:rPr>
                                                                        <w:sz w:val="18"/>
                                                                        <w:szCs w:val="18"/>
                                                                      </w:rPr>
                                                                    </w:pPr>
                                                                    <w:r w:rsidRPr="001D7ABC">
                                                                      <w:rPr>
                                                                        <w:rFonts w:cs="Times New Roman"/>
                                                                        <w:i/>
                                                                        <w:iCs/>
                                                                        <w:sz w:val="18"/>
                                                                        <w:szCs w:val="18"/>
                                                                        <w:lang w:bidi="ar"/>
                                                                      </w:rPr>
                                                                      <w:t>n</w:t>
                                                                    </w:r>
                                                                    <w:r w:rsidRPr="001D7ABC">
                                                                      <w:rPr>
                                                                        <w:rFonts w:cs="Times New Roman"/>
                                                                        <w:sz w:val="18"/>
                                                                        <w:szCs w:val="18"/>
                                                                        <w:vertAlign w:val="subscript"/>
                                                                        <w:lang w:bidi="ar"/>
                                                                      </w:rPr>
                                                                      <w:t>3</w:t>
                                                                    </w:r>
                                                                  </w:p>
                                                                </w:txbxContent>
                                                              </wps:txbx>
                                                              <wps:bodyPr wrap="none" lIns="36000" tIns="0" rIns="36000" bIns="0" upright="1">
                                                                <a:spAutoFit/>
                                                              </wps:bodyPr>
                                                            </wps:wsp>
                                                          </wpg:grpSp>
                                                          <wps:wsp>
                                                            <wps:cNvPr id="704181157" name="文本框 2_SpCnt_5"/>
                                                            <wps:cNvSpPr txBox="1"/>
                                                            <wps:spPr>
                                                              <a:xfrm>
                                                                <a:off x="3659" y="544"/>
                                                                <a:ext cx="998" cy="1584"/>
                                                              </a:xfrm>
                                                              <a:prstGeom prst="rect">
                                                                <a:avLst/>
                                                              </a:prstGeom>
                                                              <a:noFill/>
                                                              <a:ln>
                                                                <a:noFill/>
                                                              </a:ln>
                                                            </wps:spPr>
                                                            <wps:txbx>
                                                              <w:txbxContent>
                                                                <w:p w14:paraId="57A27D90" w14:textId="77777777" w:rsidR="00844F6D" w:rsidRPr="001D7ABC" w:rsidRDefault="00844F6D" w:rsidP="00844F6D">
                                                                  <w:pPr>
                                                                    <w:rPr>
                                                                      <w:sz w:val="18"/>
                                                                      <w:szCs w:val="18"/>
                                                                    </w:rPr>
                                                                  </w:pPr>
                                                                  <w:r w:rsidRPr="001D7ABC">
                                                                    <w:rPr>
                                                                      <w:rFonts w:cs="Times New Roman"/>
                                                                      <w:i/>
                                                                      <w:iCs/>
                                                                      <w:sz w:val="18"/>
                                                                      <w:szCs w:val="18"/>
                                                                      <w:lang w:bidi="ar"/>
                                                                    </w:rPr>
                                                                    <w:t>r</w:t>
                                                                  </w:r>
                                                                </w:p>
                                                              </w:txbxContent>
                                                            </wps:txbx>
                                                            <wps:bodyPr wrap="none" lIns="36000" tIns="0" rIns="36000" bIns="0" upright="1">
                                                              <a:spAutoFit/>
                                                            </wps:bodyPr>
                                                          </wps:wsp>
                                                        </wpg:grpSp>
                                                        <wpg:grpSp>
                                                          <wpg:cNvPr id="1173850285" name="组合 56"/>
                                                          <wpg:cNvGrpSpPr/>
                                                          <wpg:grpSpPr>
                                                            <a:xfrm>
                                                              <a:off x="23105" y="2755"/>
                                                              <a:ext cx="4509" cy="2377"/>
                                                              <a:chOff x="784" y="1859"/>
                                                              <a:chExt cx="4510" cy="2376"/>
                                                            </a:xfrm>
                                                          </wpg:grpSpPr>
                                                          <wpg:grpSp>
                                                            <wpg:cNvPr id="339452423" name="组合 51"/>
                                                            <wpg:cNvGrpSpPr/>
                                                            <wpg:grpSpPr>
                                                              <a:xfrm>
                                                                <a:off x="784" y="1859"/>
                                                                <a:ext cx="3202" cy="2376"/>
                                                                <a:chOff x="784" y="1859"/>
                                                                <a:chExt cx="3202" cy="2376"/>
                                                              </a:xfrm>
                                                            </wpg:grpSpPr>
                                                            <wps:wsp>
                                                              <wps:cNvPr id="289567807" name="矩形 45_SpCnt_1"/>
                                                              <wps:cNvSpPr/>
                                                              <wps:spPr>
                                                                <a:xfrm rot="5400000">
                                                                  <a:off x="2405" y="2654"/>
                                                                  <a:ext cx="2376" cy="786"/>
                                                                </a:xfrm>
                                                                <a:prstGeom prst="rect">
                                                                  <a:avLst/>
                                                                </a:prstGeom>
                                                                <a:solidFill>
                                                                  <a:schemeClr val="bg1"/>
                                                                </a:solidFill>
                                                                <a:ln w="12700" cap="flat" cmpd="sng">
                                                                  <a:solidFill>
                                                                    <a:schemeClr val="tx1"/>
                                                                  </a:solidFill>
                                                                  <a:prstDash val="solid"/>
                                                                  <a:miter/>
                                                                  <a:headEnd type="none" w="med" len="med"/>
                                                                  <a:tailEnd type="none" w="med" len="med"/>
                                                                </a:ln>
                                                              </wps:spPr>
                                                              <wps:bodyPr wrap="none" lIns="36000" tIns="0" rIns="36000" bIns="0" upright="1">
                                                                <a:spAutoFit/>
                                                              </wps:bodyPr>
                                                            </wps:wsp>
                                                            <wps:wsp>
                                                              <wps:cNvPr id="2050763309" name="文本框 2_SpCnt_6"/>
                                                              <wps:cNvSpPr txBox="1"/>
                                                              <wps:spPr>
                                                                <a:xfrm>
                                                                  <a:off x="784" y="2216"/>
                                                                  <a:ext cx="1431" cy="1582"/>
                                                                </a:xfrm>
                                                                <a:prstGeom prst="rect">
                                                                  <a:avLst/>
                                                                </a:prstGeom>
                                                                <a:noFill/>
                                                                <a:ln>
                                                                  <a:noFill/>
                                                                </a:ln>
                                                              </wps:spPr>
                                                              <wps:txbx>
                                                                <w:txbxContent>
                                                                  <w:p w14:paraId="19B1D142" w14:textId="77777777" w:rsidR="00844F6D" w:rsidRPr="001D7ABC" w:rsidRDefault="00844F6D" w:rsidP="00844F6D">
                                                                    <w:pPr>
                                                                      <w:rPr>
                                                                        <w:sz w:val="18"/>
                                                                        <w:szCs w:val="18"/>
                                                                      </w:rPr>
                                                                    </w:pPr>
                                                                    <w:r w:rsidRPr="001D7ABC">
                                                                      <w:rPr>
                                                                        <w:rFonts w:cs="Times New Roman"/>
                                                                        <w:i/>
                                                                        <w:iCs/>
                                                                        <w:sz w:val="18"/>
                                                                        <w:szCs w:val="18"/>
                                                                        <w:lang w:bidi="ar"/>
                                                                      </w:rPr>
                                                                      <w:t>n</w:t>
                                                                    </w:r>
                                                                    <w:r w:rsidRPr="001D7ABC">
                                                                      <w:rPr>
                                                                        <w:rFonts w:cs="Times New Roman"/>
                                                                        <w:sz w:val="18"/>
                                                                        <w:szCs w:val="18"/>
                                                                        <w:vertAlign w:val="subscript"/>
                                                                        <w:lang w:bidi="ar"/>
                                                                      </w:rPr>
                                                                      <w:t>4</w:t>
                                                                    </w:r>
                                                                  </w:p>
                                                                </w:txbxContent>
                                                              </wps:txbx>
                                                              <wps:bodyPr wrap="none" lIns="36000" tIns="0" rIns="36000" bIns="0" upright="1">
                                                                <a:spAutoFit/>
                                                              </wps:bodyPr>
                                                            </wps:wsp>
                                                          </wpg:grpSp>
                                                          <wps:wsp>
                                                            <wps:cNvPr id="291192905" name="文本框 2_SpCnt_7"/>
                                                            <wps:cNvSpPr txBox="1"/>
                                                            <wps:spPr>
                                                              <a:xfrm>
                                                                <a:off x="4085" y="2216"/>
                                                                <a:ext cx="1209" cy="1582"/>
                                                              </a:xfrm>
                                                              <a:prstGeom prst="rect">
                                                                <a:avLst/>
                                                              </a:prstGeom>
                                                              <a:noFill/>
                                                              <a:ln>
                                                                <a:noFill/>
                                                              </a:ln>
                                                            </wps:spPr>
                                                            <wps:txbx>
                                                              <w:txbxContent>
                                                                <w:p w14:paraId="3161D3E6" w14:textId="77777777" w:rsidR="00844F6D" w:rsidRPr="001D7ABC" w:rsidRDefault="00844F6D" w:rsidP="00844F6D">
                                                                  <w:pPr>
                                                                    <w:rPr>
                                                                      <w:sz w:val="18"/>
                                                                      <w:szCs w:val="18"/>
                                                                    </w:rPr>
                                                                  </w:pPr>
                                                                  <w:r w:rsidRPr="001D7ABC">
                                                                    <w:rPr>
                                                                      <w:rFonts w:cs="Times New Roman"/>
                                                                      <w:i/>
                                                                      <w:iCs/>
                                                                      <w:sz w:val="18"/>
                                                                      <w:szCs w:val="18"/>
                                                                      <w:lang w:bidi="ar"/>
                                                                    </w:rPr>
                                                                    <w:t>R</w:t>
                                                                  </w:r>
                                                                </w:p>
                                                              </w:txbxContent>
                                                            </wps:txbx>
                                                            <wps:bodyPr wrap="none" lIns="36000" tIns="0" rIns="36000" bIns="0" upright="1">
                                                              <a:spAutoFit/>
                                                            </wps:bodyPr>
                                                          </wps:wsp>
                                                        </wpg:grpSp>
                                                      </wpg:grpSp>
                                                      <wps:wsp>
                                                        <wps:cNvPr id="983196994" name="文本框 2_SpCnt_8"/>
                                                        <wps:cNvSpPr txBox="1"/>
                                                        <wps:spPr>
                                                          <a:xfrm>
                                                            <a:off x="19756" y="7298"/>
                                                            <a:ext cx="5488" cy="1582"/>
                                                          </a:xfrm>
                                                          <a:prstGeom prst="rect">
                                                            <a:avLst/>
                                                          </a:prstGeom>
                                                          <a:noFill/>
                                                          <a:ln>
                                                            <a:noFill/>
                                                          </a:ln>
                                                        </wps:spPr>
                                                        <wps:txbx>
                                                          <w:txbxContent>
                                                            <w:p w14:paraId="69B7B117" w14:textId="77777777" w:rsidR="00844F6D" w:rsidRPr="001D7ABC" w:rsidRDefault="00844F6D" w:rsidP="00844F6D">
                                                              <w:pPr>
                                                                <w:rPr>
                                                                  <w:sz w:val="18"/>
                                                                  <w:szCs w:val="18"/>
                                                                </w:rPr>
                                                              </w:pPr>
                                                              <w:r w:rsidRPr="001D7ABC">
                                                                <w:rPr>
                                                                  <w:rFonts w:cs="宋体" w:hint="eastAsia"/>
                                                                  <w:sz w:val="18"/>
                                                                  <w:szCs w:val="18"/>
                                                                  <w:lang w:bidi="ar"/>
                                                                </w:rPr>
                                                                <w:t>降压变压器</w:t>
                                                              </w:r>
                                                            </w:p>
                                                          </w:txbxContent>
                                                        </wps:txbx>
                                                        <wps:bodyPr wrap="none" lIns="36000" tIns="0" rIns="36000" bIns="0" upright="1">
                                                          <a:spAutoFit/>
                                                        </wps:bodyPr>
                                                      </wps:wsp>
                                                    </wpg:grpSp>
                                                  </wpg:grpSp>
                                                  <wps:wsp>
                                                    <wps:cNvPr id="1350409156" name="直接箭头连接符 48_SpCnt_1"/>
                                                    <wps:cNvCnPr/>
                                                    <wps:spPr>
                                                      <a:xfrm flipV="1">
                                                        <a:off x="3096" y="4024"/>
                                                        <a:ext cx="227" cy="369"/>
                                                      </a:xfrm>
                                                      <a:prstGeom prst="straightConnector1">
                                                        <a:avLst/>
                                                      </a:prstGeom>
                                                      <a:ln w="6350" cap="flat" cmpd="sng">
                                                        <a:solidFill>
                                                          <a:srgbClr val="000000"/>
                                                        </a:solidFill>
                                                        <a:prstDash val="solid"/>
                                                        <a:miter/>
                                                        <a:headEnd type="none" w="med" len="med"/>
                                                        <a:tailEnd type="triangle" w="sm" len="med"/>
                                                      </a:ln>
                                                    </wps:spPr>
                                                    <wps:bodyPr/>
                                                  </wps:wsp>
                                                </wpg:grpSp>
                                                <wps:wsp>
                                                  <wps:cNvPr id="2136492758" name="文本框 2"/>
                                                  <wps:cNvSpPr txBox="1"/>
                                                  <wps:spPr>
                                                    <a:xfrm>
                                                      <a:off x="2939" y="3728"/>
                                                      <a:ext cx="1194" cy="312"/>
                                                    </a:xfrm>
                                                    <a:prstGeom prst="rect">
                                                      <a:avLst/>
                                                    </a:prstGeom>
                                                    <a:noFill/>
                                                    <a:ln>
                                                      <a:noFill/>
                                                    </a:ln>
                                                  </wps:spPr>
                                                  <wps:txbx>
                                                    <w:txbxContent>
                                                      <w:p w14:paraId="0C0903FE" w14:textId="77777777" w:rsidR="00844F6D" w:rsidRPr="001D7ABC" w:rsidRDefault="00844F6D" w:rsidP="00844F6D">
                                                        <w:pPr>
                                                          <w:rPr>
                                                            <w:rFonts w:ascii="宋体" w:hAnsi="宋体" w:cs="宋体" w:hint="eastAsia"/>
                                                            <w:sz w:val="18"/>
                                                            <w:szCs w:val="18"/>
                                                          </w:rPr>
                                                        </w:pPr>
                                                        <w:r w:rsidRPr="001D7ABC">
                                                          <w:rPr>
                                                            <w:rFonts w:ascii="宋体" w:hAnsi="宋体" w:cs="宋体" w:hint="eastAsia"/>
                                                            <w:sz w:val="18"/>
                                                            <w:szCs w:val="18"/>
                                                          </w:rPr>
                                                          <w:t>绝缘传动装置</w:t>
                                                        </w:r>
                                                      </w:p>
                                                    </w:txbxContent>
                                                  </wps:txbx>
                                                  <wps:bodyPr wrap="none" lIns="36000" tIns="0" rIns="36000" bIns="0" upright="1">
                                                    <a:spAutoFit/>
                                                  </wps:bodyPr>
                                                </wps:wsp>
                                              </wpg:grpSp>
                                              <wps:wsp>
                                                <wps:cNvPr id="832251760" name="文本框 23"/>
                                                <wps:cNvSpPr txBox="1"/>
                                                <wps:spPr>
                                                  <a:xfrm>
                                                    <a:off x="4561" y="6321"/>
                                                    <a:ext cx="553" cy="312"/>
                                                  </a:xfrm>
                                                  <a:prstGeom prst="rect">
                                                    <a:avLst/>
                                                  </a:prstGeom>
                                                  <a:noFill/>
                                                </wps:spPr>
                                                <wps:txbx>
                                                  <w:txbxContent>
                                                    <w:p w14:paraId="6E69099B" w14:textId="342FF218" w:rsidR="001D7ABC" w:rsidRPr="001D7ABC" w:rsidRDefault="001D7ABC" w:rsidP="001D7ABC">
                                                      <w:pPr>
                                                        <w:rPr>
                                                          <w:sz w:val="18"/>
                                                          <w:szCs w:val="18"/>
                                                        </w:rPr>
                                                      </w:pPr>
                                                      <w:r w:rsidRPr="001D7ABC">
                                                        <w:rPr>
                                                          <w:rFonts w:hint="eastAsia"/>
                                                          <w:sz w:val="18"/>
                                                          <w:szCs w:val="18"/>
                                                        </w:rPr>
                                                        <w:t>（</w:t>
                                                      </w:r>
                                                      <w:r w:rsidRPr="001D7ABC">
                                                        <w:rPr>
                                                          <w:rFonts w:hint="eastAsia"/>
                                                          <w:sz w:val="18"/>
                                                          <w:szCs w:val="18"/>
                                                        </w:rPr>
                                                        <w:t>a</w:t>
                                                      </w:r>
                                                      <w:r w:rsidRPr="001D7ABC">
                                                        <w:rPr>
                                                          <w:rFonts w:hint="eastAsia"/>
                                                          <w:sz w:val="18"/>
                                                          <w:szCs w:val="18"/>
                                                        </w:rPr>
                                                        <w:t>）</w:t>
                                                      </w:r>
                                                      <w:r w:rsidRPr="001D7ABC">
                                                        <w:rPr>
                                                          <w:rFonts w:hint="eastAsia"/>
                                                          <w:sz w:val="18"/>
                                                          <w:szCs w:val="18"/>
                                                        </w:rPr>
                                                        <w:t xml:space="preserve">                         </w:t>
                                                      </w:r>
                                                    </w:p>
                                                  </w:txbxContent>
                                                </wps:txbx>
                                                <wps:bodyPr wrap="none" lIns="36000" tIns="0" rIns="36000" bIns="0" rtlCol="0">
                                                  <a:spAutoFit/>
                                                </wps:bodyPr>
                                              </wps:wsp>
                                              <wps:wsp>
                                                <wps:cNvPr id="1172912401" name="文本框 23"/>
                                                <wps:cNvSpPr txBox="1"/>
                                                <wps:spPr>
                                                  <a:xfrm>
                                                    <a:off x="8579" y="6263"/>
                                                    <a:ext cx="564" cy="312"/>
                                                  </a:xfrm>
                                                  <a:prstGeom prst="rect">
                                                    <a:avLst/>
                                                  </a:prstGeom>
                                                  <a:noFill/>
                                                </wps:spPr>
                                                <wps:txbx>
                                                  <w:txbxContent>
                                                    <w:p w14:paraId="16FBB50A" w14:textId="64CB2946" w:rsidR="001D7ABC" w:rsidRPr="001D7ABC" w:rsidRDefault="001D7ABC" w:rsidP="001D7ABC">
                                                      <w:pPr>
                                                        <w:rPr>
                                                          <w:sz w:val="18"/>
                                                          <w:szCs w:val="18"/>
                                                        </w:rPr>
                                                      </w:pPr>
                                                      <w:r w:rsidRPr="001D7ABC">
                                                        <w:rPr>
                                                          <w:rFonts w:hint="eastAsia"/>
                                                          <w:sz w:val="18"/>
                                                          <w:szCs w:val="18"/>
                                                        </w:rPr>
                                                        <w:t>（</w:t>
                                                      </w:r>
                                                      <w:r>
                                                        <w:rPr>
                                                          <w:rFonts w:hint="eastAsia"/>
                                                          <w:sz w:val="18"/>
                                                          <w:szCs w:val="18"/>
                                                        </w:rPr>
                                                        <w:t>b</w:t>
                                                      </w:r>
                                                      <w:r w:rsidRPr="001D7ABC">
                                                        <w:rPr>
                                                          <w:rFonts w:hint="eastAsia"/>
                                                          <w:sz w:val="18"/>
                                                          <w:szCs w:val="18"/>
                                                        </w:rPr>
                                                        <w:t>）</w:t>
                                                      </w:r>
                                                      <w:r w:rsidRPr="001D7ABC">
                                                        <w:rPr>
                                                          <w:rFonts w:hint="eastAsia"/>
                                                          <w:sz w:val="18"/>
                                                          <w:szCs w:val="18"/>
                                                        </w:rPr>
                                                        <w:t xml:space="preserve">                     </w:t>
                                                      </w:r>
                                                    </w:p>
                                                  </w:txbxContent>
                                                </wps:txbx>
                                                <wps:bodyPr wrap="none" lIns="36000" tIns="0" rIns="36000" bIns="0" rtlCol="0">
                                                  <a:spAutoFit/>
                                                </wps:bodyPr>
                                              </wps:wsp>
                                            </wpg:grpSp>
                                            <wps:wsp>
                                              <wps:cNvPr id="354451790" name="文本框 2_SpCnt_1"/>
                                              <wps:cNvSpPr txBox="1"/>
                                              <wps:spPr>
                                                <a:xfrm>
                                                  <a:off x="2961" y="5390"/>
                                                  <a:ext cx="243" cy="312"/>
                                                </a:xfrm>
                                                <a:prstGeom prst="rect">
                                                  <a:avLst/>
                                                </a:prstGeom>
                                                <a:noFill/>
                                                <a:ln>
                                                  <a:noFill/>
                                                </a:ln>
                                              </wps:spPr>
                                              <wps:txbx>
                                                <w:txbxContent>
                                                  <w:p w14:paraId="3C99E288" w14:textId="77777777" w:rsidR="00844F6D" w:rsidRPr="00F602C0" w:rsidRDefault="00844F6D" w:rsidP="00844F6D">
                                                    <w:pPr>
                                                      <w:rPr>
                                                        <w:sz w:val="18"/>
                                                        <w:szCs w:val="18"/>
                                                      </w:rPr>
                                                    </w:pPr>
                                                    <w:r w:rsidRPr="00F602C0">
                                                      <w:rPr>
                                                        <w:rFonts w:cs="Times New Roman" w:hint="eastAsia"/>
                                                        <w:sz w:val="18"/>
                                                        <w:szCs w:val="18"/>
                                                        <w:lang w:bidi="ar"/>
                                                      </w:rPr>
                                                      <w:t>N</w:t>
                                                    </w:r>
                                                  </w:p>
                                                </w:txbxContent>
                                              </wps:txbx>
                                              <wps:bodyPr wrap="none" lIns="36000" tIns="0" rIns="36000" bIns="0" upright="1">
                                                <a:spAutoFit/>
                                              </wps:bodyPr>
                                            </wps:wsp>
                                          </wpg:grpSp>
                                          <wps:wsp>
                                            <wps:cNvPr id="1301002483" name="文本框 2_SpCnt_1"/>
                                            <wps:cNvSpPr txBox="1"/>
                                            <wps:spPr>
                                              <a:xfrm>
                                                <a:off x="3620" y="5010"/>
                                                <a:ext cx="214" cy="312"/>
                                              </a:xfrm>
                                              <a:prstGeom prst="rect">
                                                <a:avLst/>
                                              </a:prstGeom>
                                              <a:noFill/>
                                              <a:ln>
                                                <a:noFill/>
                                              </a:ln>
                                            </wps:spPr>
                                            <wps:txbx>
                                              <w:txbxContent>
                                                <w:p w14:paraId="3135BEFA" w14:textId="77777777" w:rsidR="00844F6D" w:rsidRPr="00F602C0" w:rsidRDefault="00844F6D" w:rsidP="00844F6D">
                                                  <w:pPr>
                                                    <w:rPr>
                                                      <w:sz w:val="18"/>
                                                      <w:szCs w:val="18"/>
                                                    </w:rPr>
                                                  </w:pPr>
                                                  <w:r w:rsidRPr="00F602C0">
                                                    <w:rPr>
                                                      <w:rFonts w:cs="Times New Roman" w:hint="eastAsia"/>
                                                      <w:sz w:val="18"/>
                                                      <w:szCs w:val="18"/>
                                                      <w:lang w:bidi="ar"/>
                                                    </w:rPr>
                                                    <w:t>S</w:t>
                                                  </w:r>
                                                </w:p>
                                              </w:txbxContent>
                                            </wps:txbx>
                                            <wps:bodyPr wrap="none" lIns="36000" tIns="0" rIns="36000" bIns="0" upright="1">
                                              <a:spAutoFit/>
                                            </wps:bodyPr>
                                          </wps:wsp>
                                        </wpg:grpSp>
                                      </wpg:grpSp>
                                      <wps:wsp>
                                        <wps:cNvPr id="1466858926" name="直接箭头连接符 48_SpCnt_1"/>
                                        <wps:cNvCnPr/>
                                        <wps:spPr>
                                          <a:xfrm>
                                            <a:off x="3464" y="5534"/>
                                            <a:ext cx="59" cy="340"/>
                                          </a:xfrm>
                                          <a:prstGeom prst="straightConnector1">
                                            <a:avLst/>
                                          </a:prstGeom>
                                          <a:ln w="6350" cap="flat" cmpd="sng">
                                            <a:solidFill>
                                              <a:srgbClr val="000000"/>
                                            </a:solidFill>
                                            <a:prstDash val="solid"/>
                                            <a:miter/>
                                            <a:headEnd type="none" w="med" len="med"/>
                                            <a:tailEnd type="triangle" w="sm" len="med"/>
                                          </a:ln>
                                        </wps:spPr>
                                        <wps:bodyPr/>
                                      </wps:wsp>
                                    </wpg:grpSp>
                                    <wps:wsp>
                                      <wps:cNvPr id="88534140" name="文本框 2"/>
                                      <wps:cNvSpPr txBox="1"/>
                                      <wps:spPr>
                                        <a:xfrm>
                                          <a:off x="2890" y="5906"/>
                                          <a:ext cx="1374" cy="312"/>
                                        </a:xfrm>
                                        <a:prstGeom prst="rect">
                                          <a:avLst/>
                                        </a:prstGeom>
                                        <a:noFill/>
                                        <a:ln>
                                          <a:noFill/>
                                        </a:ln>
                                      </wps:spPr>
                                      <wps:txbx>
                                        <w:txbxContent>
                                          <w:p w14:paraId="056C7297" w14:textId="77777777" w:rsidR="00844F6D" w:rsidRPr="001D7ABC" w:rsidRDefault="00844F6D" w:rsidP="00844F6D">
                                            <w:pPr>
                                              <w:rPr>
                                                <w:rFonts w:ascii="宋体" w:hAnsi="宋体" w:cs="宋体" w:hint="eastAsia"/>
                                                <w:sz w:val="18"/>
                                                <w:szCs w:val="18"/>
                                              </w:rPr>
                                            </w:pPr>
                                            <w:r w:rsidRPr="001D7ABC">
                                              <w:rPr>
                                                <w:rFonts w:ascii="宋体" w:hAnsi="宋体" w:cs="宋体" w:hint="eastAsia"/>
                                                <w:sz w:val="18"/>
                                                <w:szCs w:val="18"/>
                                              </w:rPr>
                                              <w:t>发电机转子线圈</w:t>
                                            </w:r>
                                          </w:p>
                                        </w:txbxContent>
                                      </wps:txbx>
                                      <wps:bodyPr wrap="none" lIns="36000" tIns="0" rIns="36000" bIns="0" upright="1">
                                        <a:spAutoFit/>
                                      </wps:bodyPr>
                                    </wps:wsp>
                                  </wpg:grpSp>
                                  <wps:wsp>
                                    <wps:cNvPr id="318311718" name="直接箭头连接符 48_SpCnt_1"/>
                                    <wps:cNvCnPr/>
                                    <wps:spPr>
                                      <a:xfrm flipH="1" flipV="1">
                                        <a:off x="2471" y="4687"/>
                                        <a:ext cx="283" cy="227"/>
                                      </a:xfrm>
                                      <a:prstGeom prst="straightConnector1">
                                        <a:avLst/>
                                      </a:prstGeom>
                                      <a:ln w="6350" cap="flat" cmpd="sng">
                                        <a:solidFill>
                                          <a:srgbClr val="000000"/>
                                        </a:solidFill>
                                        <a:prstDash val="solid"/>
                                        <a:miter/>
                                        <a:headEnd type="none" w="med" len="med"/>
                                        <a:tailEnd type="triangle" w="sm" len="med"/>
                                      </a:ln>
                                    </wps:spPr>
                                    <wps:bodyPr/>
                                  </wps:wsp>
                                </wpg:grpSp>
                                <wps:wsp>
                                  <wps:cNvPr id="1355422251" name="文本框 2"/>
                                  <wps:cNvSpPr txBox="1"/>
                                  <wps:spPr>
                                    <a:xfrm>
                                      <a:off x="2042" y="4329"/>
                                      <a:ext cx="654" cy="312"/>
                                    </a:xfrm>
                                    <a:prstGeom prst="rect">
                                      <a:avLst/>
                                    </a:prstGeom>
                                    <a:noFill/>
                                    <a:ln>
                                      <a:noFill/>
                                    </a:ln>
                                  </wps:spPr>
                                  <wps:txbx>
                                    <w:txbxContent>
                                      <w:p w14:paraId="150A1C50" w14:textId="77777777" w:rsidR="00844F6D" w:rsidRPr="001D7ABC" w:rsidRDefault="00844F6D" w:rsidP="00844F6D">
                                        <w:pPr>
                                          <w:rPr>
                                            <w:rFonts w:ascii="宋体" w:hAnsi="宋体" w:cs="宋体" w:hint="eastAsia"/>
                                            <w:sz w:val="18"/>
                                            <w:szCs w:val="18"/>
                                          </w:rPr>
                                        </w:pPr>
                                        <w:r w:rsidRPr="001D7ABC">
                                          <w:rPr>
                                            <w:rFonts w:ascii="宋体" w:hAnsi="宋体" w:cs="宋体" w:hint="eastAsia"/>
                                            <w:sz w:val="18"/>
                                            <w:szCs w:val="18"/>
                                          </w:rPr>
                                          <w:t>风轮机</w:t>
                                        </w:r>
                                      </w:p>
                                    </w:txbxContent>
                                  </wps:txbx>
                                  <wps:bodyPr wrap="none" lIns="36000" tIns="0" rIns="36000" bIns="0" upright="1">
                                    <a:spAutoFit/>
                                  </wps:bodyPr>
                                </wps:wsp>
                              </wpg:grpSp>
                              <wps:wsp>
                                <wps:cNvPr id="109744920" name="直接连接符 7"/>
                                <wps:cNvCnPr/>
                                <wps:spPr>
                                  <a:xfrm flipH="1" flipV="1">
                                    <a:off x="8607" y="91102"/>
                                    <a:ext cx="1" cy="57"/>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g:grpSp>
                            <wps:wsp>
                              <wps:cNvPr id="753764416" name="直接连接符 7"/>
                              <wps:cNvCnPr/>
                              <wps:spPr>
                                <a:xfrm flipH="1" flipV="1">
                                  <a:off x="9018" y="91102"/>
                                  <a:ext cx="1" cy="57"/>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g:grpSp>
                          <wps:wsp>
                            <wps:cNvPr id="1088224884" name="任意多边形: 形状 941"/>
                            <wps:cNvSpPr/>
                            <wps:spPr>
                              <a:xfrm>
                                <a:off x="1225991" y="177367"/>
                                <a:ext cx="437426" cy="668722"/>
                              </a:xfrm>
                              <a:custGeom>
                                <a:avLst/>
                                <a:gdLst>
                                  <a:gd name="csX0" fmla="*/ 0 w 437426"/>
                                  <a:gd name="csY0" fmla="*/ 668722 h 668722"/>
                                  <a:gd name="csX1" fmla="*/ 125835 w 437426"/>
                                  <a:gd name="csY1" fmla="*/ 668722 h 668722"/>
                                  <a:gd name="csX2" fmla="*/ 125835 w 437426"/>
                                  <a:gd name="csY2" fmla="*/ 0 h 668722"/>
                                  <a:gd name="csX3" fmla="*/ 437426 w 437426"/>
                                  <a:gd name="csY3" fmla="*/ 0 h 668722"/>
                                  <a:gd name="csX4" fmla="*/ 437426 w 437426"/>
                                  <a:gd name="csY4" fmla="*/ 220510 h 668722"/>
                                </a:gdLst>
                                <a:ahLst/>
                                <a:cxnLst>
                                  <a:cxn ang="0">
                                    <a:pos x="csX0" y="csY0"/>
                                  </a:cxn>
                                  <a:cxn ang="0">
                                    <a:pos x="csX1" y="csY1"/>
                                  </a:cxn>
                                  <a:cxn ang="0">
                                    <a:pos x="csX2" y="csY2"/>
                                  </a:cxn>
                                  <a:cxn ang="0">
                                    <a:pos x="csX3" y="csY3"/>
                                  </a:cxn>
                                  <a:cxn ang="0">
                                    <a:pos x="csX4" y="csY4"/>
                                  </a:cxn>
                                </a:cxnLst>
                                <a:rect l="l" t="t" r="r" b="b"/>
                                <a:pathLst>
                                  <a:path w="437426" h="668722">
                                    <a:moveTo>
                                      <a:pt x="0" y="668722"/>
                                    </a:moveTo>
                                    <a:lnTo>
                                      <a:pt x="125835" y="668722"/>
                                    </a:lnTo>
                                    <a:lnTo>
                                      <a:pt x="125835" y="0"/>
                                    </a:lnTo>
                                    <a:lnTo>
                                      <a:pt x="437426" y="0"/>
                                    </a:lnTo>
                                    <a:lnTo>
                                      <a:pt x="437426" y="220510"/>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03147631" name="任意多边形: 形状 942"/>
                            <wps:cNvSpPr/>
                            <wps:spPr>
                              <a:xfrm>
                                <a:off x="1365598" y="739509"/>
                                <a:ext cx="298408" cy="214518"/>
                              </a:xfrm>
                              <a:custGeom>
                                <a:avLst/>
                                <a:gdLst>
                                  <a:gd name="csX0" fmla="*/ 0 w 298408"/>
                                  <a:gd name="csY0" fmla="*/ 214518 h 214518"/>
                                  <a:gd name="csX1" fmla="*/ 298408 w 298408"/>
                                  <a:gd name="csY1" fmla="*/ 214518 h 214518"/>
                                  <a:gd name="csX2" fmla="*/ 298408 w 298408"/>
                                  <a:gd name="csY2" fmla="*/ 0 h 214518"/>
                                </a:gdLst>
                                <a:ahLst/>
                                <a:cxnLst>
                                  <a:cxn ang="0">
                                    <a:pos x="csX0" y="csY0"/>
                                  </a:cxn>
                                  <a:cxn ang="0">
                                    <a:pos x="csX1" y="csY1"/>
                                  </a:cxn>
                                  <a:cxn ang="0">
                                    <a:pos x="csX2" y="csY2"/>
                                  </a:cxn>
                                </a:cxnLst>
                                <a:rect l="l" t="t" r="r" b="b"/>
                                <a:pathLst>
                                  <a:path w="298408" h="214518">
                                    <a:moveTo>
                                      <a:pt x="0" y="214518"/>
                                    </a:moveTo>
                                    <a:lnTo>
                                      <a:pt x="298408" y="214518"/>
                                    </a:lnTo>
                                    <a:lnTo>
                                      <a:pt x="298408" y="0"/>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568284656" name="组合 945"/>
                            <wpg:cNvGrpSpPr/>
                            <wpg:grpSpPr>
                              <a:xfrm>
                                <a:off x="1659823" y="313988"/>
                                <a:ext cx="1186192" cy="506023"/>
                                <a:chOff x="3596" y="0"/>
                                <a:chExt cx="1186192" cy="506023"/>
                              </a:xfrm>
                            </wpg:grpSpPr>
                            <wps:wsp>
                              <wps:cNvPr id="1281679461" name="Shape 11839"/>
                              <wps:cNvSpPr>
                                <a:spLocks noChangeAspect="1"/>
                              </wps:cNvSpPr>
                              <wps:spPr>
                                <a:xfrm>
                                  <a:off x="137819" y="1198"/>
                                  <a:ext cx="38100" cy="504825"/>
                                </a:xfrm>
                                <a:custGeom>
                                  <a:avLst/>
                                  <a:gdLst>
                                    <a:gd name="csX0" fmla="*/ 0 w 56698"/>
                                    <a:gd name="csY0" fmla="*/ 895433 h 895434"/>
                                    <a:gd name="csX1" fmla="*/ 56698 w 56698"/>
                                    <a:gd name="csY1" fmla="*/ 835738 h 895434"/>
                                    <a:gd name="csX2" fmla="*/ 0 w 56698"/>
                                    <a:gd name="csY2" fmla="*/ 776043 h 895434"/>
                                    <a:gd name="csX3" fmla="*/ 56698 w 56698"/>
                                    <a:gd name="csY3" fmla="*/ 716347 h 895434"/>
                                    <a:gd name="csX4" fmla="*/ 0 w 56698"/>
                                    <a:gd name="csY4" fmla="*/ 656651 h 895434"/>
                                    <a:gd name="csX5" fmla="*/ 56698 w 56698"/>
                                    <a:gd name="csY5" fmla="*/ 596956 h 895434"/>
                                    <a:gd name="csX6" fmla="*/ 0 w 56698"/>
                                    <a:gd name="csY6" fmla="*/ 537260 h 895434"/>
                                    <a:gd name="csX7" fmla="*/ 56698 w 56698"/>
                                    <a:gd name="csY7" fmla="*/ 477565 h 895434"/>
                                    <a:gd name="csX8" fmla="*/ 0 w 56698"/>
                                    <a:gd name="csY8" fmla="*/ 417869 h 895434"/>
                                    <a:gd name="csX9" fmla="*/ 56698 w 56698"/>
                                    <a:gd name="csY9" fmla="*/ 358174 h 895434"/>
                                    <a:gd name="csX10" fmla="*/ 0 w 56698"/>
                                    <a:gd name="csY10" fmla="*/ 298478 h 895434"/>
                                    <a:gd name="csX11" fmla="*/ 56698 w 56698"/>
                                    <a:gd name="csY11" fmla="*/ 238782 h 895434"/>
                                    <a:gd name="csX12" fmla="*/ 0 w 56698"/>
                                    <a:gd name="csY12" fmla="*/ 179087 h 895434"/>
                                    <a:gd name="csX13" fmla="*/ 56698 w 56698"/>
                                    <a:gd name="csY13" fmla="*/ 119391 h 895434"/>
                                    <a:gd name="csX14" fmla="*/ 0 w 56698"/>
                                    <a:gd name="csY14" fmla="*/ 59696 h 895434"/>
                                    <a:gd name="csX15" fmla="*/ 56698 w 56698"/>
                                    <a:gd name="csY15" fmla="*/ 0 h 895434"/>
                                    <a:gd name="csX0" fmla="*/ 56698 w 56698"/>
                                    <a:gd name="csY0" fmla="*/ 835738 h 835739"/>
                                    <a:gd name="csX1" fmla="*/ 0 w 56698"/>
                                    <a:gd name="csY1" fmla="*/ 776043 h 835739"/>
                                    <a:gd name="csX2" fmla="*/ 56698 w 56698"/>
                                    <a:gd name="csY2" fmla="*/ 716347 h 835739"/>
                                    <a:gd name="csX3" fmla="*/ 0 w 56698"/>
                                    <a:gd name="csY3" fmla="*/ 656651 h 835739"/>
                                    <a:gd name="csX4" fmla="*/ 56698 w 56698"/>
                                    <a:gd name="csY4" fmla="*/ 596956 h 835739"/>
                                    <a:gd name="csX5" fmla="*/ 0 w 56698"/>
                                    <a:gd name="csY5" fmla="*/ 537260 h 835739"/>
                                    <a:gd name="csX6" fmla="*/ 56698 w 56698"/>
                                    <a:gd name="csY6" fmla="*/ 477565 h 835739"/>
                                    <a:gd name="csX7" fmla="*/ 0 w 56698"/>
                                    <a:gd name="csY7" fmla="*/ 417869 h 835739"/>
                                    <a:gd name="csX8" fmla="*/ 56698 w 56698"/>
                                    <a:gd name="csY8" fmla="*/ 358174 h 835739"/>
                                    <a:gd name="csX9" fmla="*/ 0 w 56698"/>
                                    <a:gd name="csY9" fmla="*/ 298478 h 835739"/>
                                    <a:gd name="csX10" fmla="*/ 56698 w 56698"/>
                                    <a:gd name="csY10" fmla="*/ 238782 h 835739"/>
                                    <a:gd name="csX11" fmla="*/ 0 w 56698"/>
                                    <a:gd name="csY11" fmla="*/ 179087 h 835739"/>
                                    <a:gd name="csX12" fmla="*/ 56698 w 56698"/>
                                    <a:gd name="csY12" fmla="*/ 119391 h 835739"/>
                                    <a:gd name="csX13" fmla="*/ 0 w 56698"/>
                                    <a:gd name="csY13" fmla="*/ 59696 h 835739"/>
                                    <a:gd name="csX14" fmla="*/ 56698 w 56698"/>
                                    <a:gd name="csY14" fmla="*/ 0 h 835739"/>
                                    <a:gd name="csX0" fmla="*/ 0 w 56698"/>
                                    <a:gd name="csY0" fmla="*/ 776043 h 776044"/>
                                    <a:gd name="csX1" fmla="*/ 56698 w 56698"/>
                                    <a:gd name="csY1" fmla="*/ 716347 h 776044"/>
                                    <a:gd name="csX2" fmla="*/ 0 w 56698"/>
                                    <a:gd name="csY2" fmla="*/ 656651 h 776044"/>
                                    <a:gd name="csX3" fmla="*/ 56698 w 56698"/>
                                    <a:gd name="csY3" fmla="*/ 596956 h 776044"/>
                                    <a:gd name="csX4" fmla="*/ 0 w 56698"/>
                                    <a:gd name="csY4" fmla="*/ 537260 h 776044"/>
                                    <a:gd name="csX5" fmla="*/ 56698 w 56698"/>
                                    <a:gd name="csY5" fmla="*/ 477565 h 776044"/>
                                    <a:gd name="csX6" fmla="*/ 0 w 56698"/>
                                    <a:gd name="csY6" fmla="*/ 417869 h 776044"/>
                                    <a:gd name="csX7" fmla="*/ 56698 w 56698"/>
                                    <a:gd name="csY7" fmla="*/ 358174 h 776044"/>
                                    <a:gd name="csX8" fmla="*/ 0 w 56698"/>
                                    <a:gd name="csY8" fmla="*/ 298478 h 776044"/>
                                    <a:gd name="csX9" fmla="*/ 56698 w 56698"/>
                                    <a:gd name="csY9" fmla="*/ 238782 h 776044"/>
                                    <a:gd name="csX10" fmla="*/ 0 w 56698"/>
                                    <a:gd name="csY10" fmla="*/ 179087 h 776044"/>
                                    <a:gd name="csX11" fmla="*/ 56698 w 56698"/>
                                    <a:gd name="csY11" fmla="*/ 119391 h 776044"/>
                                    <a:gd name="csX12" fmla="*/ 0 w 56698"/>
                                    <a:gd name="csY12" fmla="*/ 59696 h 776044"/>
                                    <a:gd name="csX13" fmla="*/ 56698 w 56698"/>
                                    <a:gd name="csY13" fmla="*/ 0 h 776044"/>
                                    <a:gd name="csX0" fmla="*/ 56698 w 56698"/>
                                    <a:gd name="csY0" fmla="*/ 716347 h 716347"/>
                                    <a:gd name="csX1" fmla="*/ 0 w 56698"/>
                                    <a:gd name="csY1" fmla="*/ 656651 h 716347"/>
                                    <a:gd name="csX2" fmla="*/ 56698 w 56698"/>
                                    <a:gd name="csY2" fmla="*/ 596956 h 716347"/>
                                    <a:gd name="csX3" fmla="*/ 0 w 56698"/>
                                    <a:gd name="csY3" fmla="*/ 537260 h 716347"/>
                                    <a:gd name="csX4" fmla="*/ 56698 w 56698"/>
                                    <a:gd name="csY4" fmla="*/ 477565 h 716347"/>
                                    <a:gd name="csX5" fmla="*/ 0 w 56698"/>
                                    <a:gd name="csY5" fmla="*/ 417869 h 716347"/>
                                    <a:gd name="csX6" fmla="*/ 56698 w 56698"/>
                                    <a:gd name="csY6" fmla="*/ 358174 h 716347"/>
                                    <a:gd name="csX7" fmla="*/ 0 w 56698"/>
                                    <a:gd name="csY7" fmla="*/ 298478 h 716347"/>
                                    <a:gd name="csX8" fmla="*/ 56698 w 56698"/>
                                    <a:gd name="csY8" fmla="*/ 238782 h 716347"/>
                                    <a:gd name="csX9" fmla="*/ 0 w 56698"/>
                                    <a:gd name="csY9" fmla="*/ 179087 h 716347"/>
                                    <a:gd name="csX10" fmla="*/ 56698 w 56698"/>
                                    <a:gd name="csY10" fmla="*/ 119391 h 716347"/>
                                    <a:gd name="csX11" fmla="*/ 0 w 56698"/>
                                    <a:gd name="csY11" fmla="*/ 59696 h 716347"/>
                                    <a:gd name="csX12" fmla="*/ 56698 w 56698"/>
                                    <a:gd name="csY12" fmla="*/ 0 h 716347"/>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Lst>
                                  <a:rect l="l" t="t" r="r" b="b"/>
                                  <a:pathLst>
                                    <a:path w="56698" h="716347">
                                      <a:moveTo>
                                        <a:pt x="56698" y="716347"/>
                                      </a:moveTo>
                                      <a:cubicBezTo>
                                        <a:pt x="25384" y="716347"/>
                                        <a:pt x="0" y="689621"/>
                                        <a:pt x="0" y="656651"/>
                                      </a:cubicBezTo>
                                      <a:cubicBezTo>
                                        <a:pt x="0" y="623682"/>
                                        <a:pt x="25384" y="596956"/>
                                        <a:pt x="56698" y="596956"/>
                                      </a:cubicBezTo>
                                      <a:cubicBezTo>
                                        <a:pt x="25384" y="596956"/>
                                        <a:pt x="0" y="570230"/>
                                        <a:pt x="0" y="537260"/>
                                      </a:cubicBezTo>
                                      <a:cubicBezTo>
                                        <a:pt x="0" y="504291"/>
                                        <a:pt x="25384" y="477565"/>
                                        <a:pt x="56698" y="477565"/>
                                      </a:cubicBezTo>
                                      <a:cubicBezTo>
                                        <a:pt x="25384" y="477565"/>
                                        <a:pt x="0" y="450838"/>
                                        <a:pt x="0" y="417869"/>
                                      </a:cubicBezTo>
                                      <a:cubicBezTo>
                                        <a:pt x="0" y="384900"/>
                                        <a:pt x="25384" y="358174"/>
                                        <a:pt x="56698" y="358174"/>
                                      </a:cubicBezTo>
                                      <a:cubicBezTo>
                                        <a:pt x="25384" y="358174"/>
                                        <a:pt x="0" y="331447"/>
                                        <a:pt x="0" y="298478"/>
                                      </a:cubicBezTo>
                                      <a:cubicBezTo>
                                        <a:pt x="0" y="265509"/>
                                        <a:pt x="25384" y="238782"/>
                                        <a:pt x="56698" y="238782"/>
                                      </a:cubicBezTo>
                                      <a:cubicBezTo>
                                        <a:pt x="25384" y="238782"/>
                                        <a:pt x="0" y="212056"/>
                                        <a:pt x="0" y="179087"/>
                                      </a:cubicBezTo>
                                      <a:cubicBezTo>
                                        <a:pt x="0" y="146118"/>
                                        <a:pt x="25384" y="119391"/>
                                        <a:pt x="56698" y="119391"/>
                                      </a:cubicBezTo>
                                      <a:cubicBezTo>
                                        <a:pt x="25384" y="119391"/>
                                        <a:pt x="0" y="92665"/>
                                        <a:pt x="0" y="59696"/>
                                      </a:cubicBezTo>
                                      <a:cubicBezTo>
                                        <a:pt x="0" y="26726"/>
                                        <a:pt x="25384" y="0"/>
                                        <a:pt x="56698" y="0"/>
                                      </a:cubicBezTo>
                                    </a:path>
                                  </a:pathLst>
                                </a:custGeom>
                                <a:ln w="12700" cap="flat">
                                  <a:solidFill>
                                    <a:schemeClr val="tx1"/>
                                  </a:solidFill>
                                  <a:bevel/>
                                </a:ln>
                              </wps:spPr>
                              <wps:style>
                                <a:lnRef idx="1">
                                  <a:srgbClr val="000000"/>
                                </a:lnRef>
                                <a:fillRef idx="0">
                                  <a:srgbClr val="000000">
                                    <a:alpha val="0"/>
                                  </a:srgbClr>
                                </a:fillRef>
                                <a:effectRef idx="0">
                                  <a:scrgbClr r="0" g="0" b="0"/>
                                </a:effectRef>
                                <a:fontRef idx="none"/>
                              </wps:style>
                              <wps:bodyPr/>
                            </wps:wsp>
                            <wps:wsp>
                              <wps:cNvPr id="832019052" name="Shape 11839"/>
                              <wps:cNvSpPr>
                                <a:spLocks noChangeAspect="1"/>
                              </wps:cNvSpPr>
                              <wps:spPr>
                                <a:xfrm flipH="1">
                                  <a:off x="3596" y="89875"/>
                                  <a:ext cx="38100" cy="336551"/>
                                </a:xfrm>
                                <a:custGeom>
                                  <a:avLst/>
                                  <a:gdLst>
                                    <a:gd name="csX0" fmla="*/ 0 w 56698"/>
                                    <a:gd name="csY0" fmla="*/ 895433 h 895434"/>
                                    <a:gd name="csX1" fmla="*/ 56698 w 56698"/>
                                    <a:gd name="csY1" fmla="*/ 835738 h 895434"/>
                                    <a:gd name="csX2" fmla="*/ 0 w 56698"/>
                                    <a:gd name="csY2" fmla="*/ 776043 h 895434"/>
                                    <a:gd name="csX3" fmla="*/ 56698 w 56698"/>
                                    <a:gd name="csY3" fmla="*/ 716347 h 895434"/>
                                    <a:gd name="csX4" fmla="*/ 0 w 56698"/>
                                    <a:gd name="csY4" fmla="*/ 656651 h 895434"/>
                                    <a:gd name="csX5" fmla="*/ 56698 w 56698"/>
                                    <a:gd name="csY5" fmla="*/ 596956 h 895434"/>
                                    <a:gd name="csX6" fmla="*/ 0 w 56698"/>
                                    <a:gd name="csY6" fmla="*/ 537260 h 895434"/>
                                    <a:gd name="csX7" fmla="*/ 56698 w 56698"/>
                                    <a:gd name="csY7" fmla="*/ 477565 h 895434"/>
                                    <a:gd name="csX8" fmla="*/ 0 w 56698"/>
                                    <a:gd name="csY8" fmla="*/ 417869 h 895434"/>
                                    <a:gd name="csX9" fmla="*/ 56698 w 56698"/>
                                    <a:gd name="csY9" fmla="*/ 358174 h 895434"/>
                                    <a:gd name="csX10" fmla="*/ 0 w 56698"/>
                                    <a:gd name="csY10" fmla="*/ 298478 h 895434"/>
                                    <a:gd name="csX11" fmla="*/ 56698 w 56698"/>
                                    <a:gd name="csY11" fmla="*/ 238782 h 895434"/>
                                    <a:gd name="csX12" fmla="*/ 0 w 56698"/>
                                    <a:gd name="csY12" fmla="*/ 179087 h 895434"/>
                                    <a:gd name="csX13" fmla="*/ 56698 w 56698"/>
                                    <a:gd name="csY13" fmla="*/ 119391 h 895434"/>
                                    <a:gd name="csX14" fmla="*/ 0 w 56698"/>
                                    <a:gd name="csY14" fmla="*/ 59696 h 895434"/>
                                    <a:gd name="csX15" fmla="*/ 56698 w 56698"/>
                                    <a:gd name="csY15" fmla="*/ 0 h 895434"/>
                                    <a:gd name="csX0" fmla="*/ 56698 w 56698"/>
                                    <a:gd name="csY0" fmla="*/ 835738 h 835739"/>
                                    <a:gd name="csX1" fmla="*/ 0 w 56698"/>
                                    <a:gd name="csY1" fmla="*/ 776043 h 835739"/>
                                    <a:gd name="csX2" fmla="*/ 56698 w 56698"/>
                                    <a:gd name="csY2" fmla="*/ 716347 h 835739"/>
                                    <a:gd name="csX3" fmla="*/ 0 w 56698"/>
                                    <a:gd name="csY3" fmla="*/ 656651 h 835739"/>
                                    <a:gd name="csX4" fmla="*/ 56698 w 56698"/>
                                    <a:gd name="csY4" fmla="*/ 596956 h 835739"/>
                                    <a:gd name="csX5" fmla="*/ 0 w 56698"/>
                                    <a:gd name="csY5" fmla="*/ 537260 h 835739"/>
                                    <a:gd name="csX6" fmla="*/ 56698 w 56698"/>
                                    <a:gd name="csY6" fmla="*/ 477565 h 835739"/>
                                    <a:gd name="csX7" fmla="*/ 0 w 56698"/>
                                    <a:gd name="csY7" fmla="*/ 417869 h 835739"/>
                                    <a:gd name="csX8" fmla="*/ 56698 w 56698"/>
                                    <a:gd name="csY8" fmla="*/ 358174 h 835739"/>
                                    <a:gd name="csX9" fmla="*/ 0 w 56698"/>
                                    <a:gd name="csY9" fmla="*/ 298478 h 835739"/>
                                    <a:gd name="csX10" fmla="*/ 56698 w 56698"/>
                                    <a:gd name="csY10" fmla="*/ 238782 h 835739"/>
                                    <a:gd name="csX11" fmla="*/ 0 w 56698"/>
                                    <a:gd name="csY11" fmla="*/ 179087 h 835739"/>
                                    <a:gd name="csX12" fmla="*/ 56698 w 56698"/>
                                    <a:gd name="csY12" fmla="*/ 119391 h 835739"/>
                                    <a:gd name="csX13" fmla="*/ 0 w 56698"/>
                                    <a:gd name="csY13" fmla="*/ 59696 h 835739"/>
                                    <a:gd name="csX14" fmla="*/ 56698 w 56698"/>
                                    <a:gd name="csY14" fmla="*/ 0 h 835739"/>
                                    <a:gd name="csX0" fmla="*/ 0 w 56698"/>
                                    <a:gd name="csY0" fmla="*/ 776043 h 776044"/>
                                    <a:gd name="csX1" fmla="*/ 56698 w 56698"/>
                                    <a:gd name="csY1" fmla="*/ 716347 h 776044"/>
                                    <a:gd name="csX2" fmla="*/ 0 w 56698"/>
                                    <a:gd name="csY2" fmla="*/ 656651 h 776044"/>
                                    <a:gd name="csX3" fmla="*/ 56698 w 56698"/>
                                    <a:gd name="csY3" fmla="*/ 596956 h 776044"/>
                                    <a:gd name="csX4" fmla="*/ 0 w 56698"/>
                                    <a:gd name="csY4" fmla="*/ 537260 h 776044"/>
                                    <a:gd name="csX5" fmla="*/ 56698 w 56698"/>
                                    <a:gd name="csY5" fmla="*/ 477565 h 776044"/>
                                    <a:gd name="csX6" fmla="*/ 0 w 56698"/>
                                    <a:gd name="csY6" fmla="*/ 417869 h 776044"/>
                                    <a:gd name="csX7" fmla="*/ 56698 w 56698"/>
                                    <a:gd name="csY7" fmla="*/ 358174 h 776044"/>
                                    <a:gd name="csX8" fmla="*/ 0 w 56698"/>
                                    <a:gd name="csY8" fmla="*/ 298478 h 776044"/>
                                    <a:gd name="csX9" fmla="*/ 56698 w 56698"/>
                                    <a:gd name="csY9" fmla="*/ 238782 h 776044"/>
                                    <a:gd name="csX10" fmla="*/ 0 w 56698"/>
                                    <a:gd name="csY10" fmla="*/ 179087 h 776044"/>
                                    <a:gd name="csX11" fmla="*/ 56698 w 56698"/>
                                    <a:gd name="csY11" fmla="*/ 119391 h 776044"/>
                                    <a:gd name="csX12" fmla="*/ 0 w 56698"/>
                                    <a:gd name="csY12" fmla="*/ 59696 h 776044"/>
                                    <a:gd name="csX13" fmla="*/ 56698 w 56698"/>
                                    <a:gd name="csY13" fmla="*/ 0 h 776044"/>
                                    <a:gd name="csX0" fmla="*/ 56698 w 56698"/>
                                    <a:gd name="csY0" fmla="*/ 716347 h 716347"/>
                                    <a:gd name="csX1" fmla="*/ 0 w 56698"/>
                                    <a:gd name="csY1" fmla="*/ 656651 h 716347"/>
                                    <a:gd name="csX2" fmla="*/ 56698 w 56698"/>
                                    <a:gd name="csY2" fmla="*/ 596956 h 716347"/>
                                    <a:gd name="csX3" fmla="*/ 0 w 56698"/>
                                    <a:gd name="csY3" fmla="*/ 537260 h 716347"/>
                                    <a:gd name="csX4" fmla="*/ 56698 w 56698"/>
                                    <a:gd name="csY4" fmla="*/ 477565 h 716347"/>
                                    <a:gd name="csX5" fmla="*/ 0 w 56698"/>
                                    <a:gd name="csY5" fmla="*/ 417869 h 716347"/>
                                    <a:gd name="csX6" fmla="*/ 56698 w 56698"/>
                                    <a:gd name="csY6" fmla="*/ 358174 h 716347"/>
                                    <a:gd name="csX7" fmla="*/ 0 w 56698"/>
                                    <a:gd name="csY7" fmla="*/ 298478 h 716347"/>
                                    <a:gd name="csX8" fmla="*/ 56698 w 56698"/>
                                    <a:gd name="csY8" fmla="*/ 238782 h 716347"/>
                                    <a:gd name="csX9" fmla="*/ 0 w 56698"/>
                                    <a:gd name="csY9" fmla="*/ 179087 h 716347"/>
                                    <a:gd name="csX10" fmla="*/ 56698 w 56698"/>
                                    <a:gd name="csY10" fmla="*/ 119391 h 716347"/>
                                    <a:gd name="csX11" fmla="*/ 0 w 56698"/>
                                    <a:gd name="csY11" fmla="*/ 59696 h 716347"/>
                                    <a:gd name="csX12" fmla="*/ 56698 w 56698"/>
                                    <a:gd name="csY12" fmla="*/ 0 h 716347"/>
                                    <a:gd name="csX0" fmla="*/ 0 w 56698"/>
                                    <a:gd name="csY0" fmla="*/ 656651 h 656651"/>
                                    <a:gd name="csX1" fmla="*/ 56698 w 56698"/>
                                    <a:gd name="csY1" fmla="*/ 596956 h 656651"/>
                                    <a:gd name="csX2" fmla="*/ 0 w 56698"/>
                                    <a:gd name="csY2" fmla="*/ 537260 h 656651"/>
                                    <a:gd name="csX3" fmla="*/ 56698 w 56698"/>
                                    <a:gd name="csY3" fmla="*/ 477565 h 656651"/>
                                    <a:gd name="csX4" fmla="*/ 0 w 56698"/>
                                    <a:gd name="csY4" fmla="*/ 417869 h 656651"/>
                                    <a:gd name="csX5" fmla="*/ 56698 w 56698"/>
                                    <a:gd name="csY5" fmla="*/ 358174 h 656651"/>
                                    <a:gd name="csX6" fmla="*/ 0 w 56698"/>
                                    <a:gd name="csY6" fmla="*/ 298478 h 656651"/>
                                    <a:gd name="csX7" fmla="*/ 56698 w 56698"/>
                                    <a:gd name="csY7" fmla="*/ 238782 h 656651"/>
                                    <a:gd name="csX8" fmla="*/ 0 w 56698"/>
                                    <a:gd name="csY8" fmla="*/ 179087 h 656651"/>
                                    <a:gd name="csX9" fmla="*/ 56698 w 56698"/>
                                    <a:gd name="csY9" fmla="*/ 119391 h 656651"/>
                                    <a:gd name="csX10" fmla="*/ 0 w 56698"/>
                                    <a:gd name="csY10" fmla="*/ 59696 h 656651"/>
                                    <a:gd name="csX11" fmla="*/ 56698 w 56698"/>
                                    <a:gd name="csY11" fmla="*/ 0 h 656651"/>
                                    <a:gd name="csX0" fmla="*/ 56698 w 56698"/>
                                    <a:gd name="csY0" fmla="*/ 596956 h 596956"/>
                                    <a:gd name="csX1" fmla="*/ 0 w 56698"/>
                                    <a:gd name="csY1" fmla="*/ 537260 h 596956"/>
                                    <a:gd name="csX2" fmla="*/ 56698 w 56698"/>
                                    <a:gd name="csY2" fmla="*/ 477565 h 596956"/>
                                    <a:gd name="csX3" fmla="*/ 0 w 56698"/>
                                    <a:gd name="csY3" fmla="*/ 417869 h 596956"/>
                                    <a:gd name="csX4" fmla="*/ 56698 w 56698"/>
                                    <a:gd name="csY4" fmla="*/ 358174 h 596956"/>
                                    <a:gd name="csX5" fmla="*/ 0 w 56698"/>
                                    <a:gd name="csY5" fmla="*/ 298478 h 596956"/>
                                    <a:gd name="csX6" fmla="*/ 56698 w 56698"/>
                                    <a:gd name="csY6" fmla="*/ 238782 h 596956"/>
                                    <a:gd name="csX7" fmla="*/ 0 w 56698"/>
                                    <a:gd name="csY7" fmla="*/ 179087 h 596956"/>
                                    <a:gd name="csX8" fmla="*/ 56698 w 56698"/>
                                    <a:gd name="csY8" fmla="*/ 119391 h 596956"/>
                                    <a:gd name="csX9" fmla="*/ 0 w 56698"/>
                                    <a:gd name="csY9" fmla="*/ 59696 h 596956"/>
                                    <a:gd name="csX10" fmla="*/ 56698 w 56698"/>
                                    <a:gd name="csY10" fmla="*/ 0 h 596956"/>
                                    <a:gd name="csX0" fmla="*/ 0 w 56698"/>
                                    <a:gd name="csY0" fmla="*/ 537260 h 537260"/>
                                    <a:gd name="csX1" fmla="*/ 56698 w 56698"/>
                                    <a:gd name="csY1" fmla="*/ 477565 h 537260"/>
                                    <a:gd name="csX2" fmla="*/ 0 w 56698"/>
                                    <a:gd name="csY2" fmla="*/ 417869 h 537260"/>
                                    <a:gd name="csX3" fmla="*/ 56698 w 56698"/>
                                    <a:gd name="csY3" fmla="*/ 358174 h 537260"/>
                                    <a:gd name="csX4" fmla="*/ 0 w 56698"/>
                                    <a:gd name="csY4" fmla="*/ 298478 h 537260"/>
                                    <a:gd name="csX5" fmla="*/ 56698 w 56698"/>
                                    <a:gd name="csY5" fmla="*/ 238782 h 537260"/>
                                    <a:gd name="csX6" fmla="*/ 0 w 56698"/>
                                    <a:gd name="csY6" fmla="*/ 179087 h 537260"/>
                                    <a:gd name="csX7" fmla="*/ 56698 w 56698"/>
                                    <a:gd name="csY7" fmla="*/ 119391 h 537260"/>
                                    <a:gd name="csX8" fmla="*/ 0 w 56698"/>
                                    <a:gd name="csY8" fmla="*/ 59696 h 537260"/>
                                    <a:gd name="csX9" fmla="*/ 56698 w 56698"/>
                                    <a:gd name="csY9" fmla="*/ 0 h 537260"/>
                                    <a:gd name="csX0" fmla="*/ 56698 w 56698"/>
                                    <a:gd name="csY0" fmla="*/ 477565 h 477566"/>
                                    <a:gd name="csX1" fmla="*/ 0 w 56698"/>
                                    <a:gd name="csY1" fmla="*/ 417869 h 477566"/>
                                    <a:gd name="csX2" fmla="*/ 56698 w 56698"/>
                                    <a:gd name="csY2" fmla="*/ 358174 h 477566"/>
                                    <a:gd name="csX3" fmla="*/ 0 w 56698"/>
                                    <a:gd name="csY3" fmla="*/ 298478 h 477566"/>
                                    <a:gd name="csX4" fmla="*/ 56698 w 56698"/>
                                    <a:gd name="csY4" fmla="*/ 238782 h 477566"/>
                                    <a:gd name="csX5" fmla="*/ 0 w 56698"/>
                                    <a:gd name="csY5" fmla="*/ 179087 h 477566"/>
                                    <a:gd name="csX6" fmla="*/ 56698 w 56698"/>
                                    <a:gd name="csY6" fmla="*/ 119391 h 477566"/>
                                    <a:gd name="csX7" fmla="*/ 0 w 56698"/>
                                    <a:gd name="csY7" fmla="*/ 59696 h 477566"/>
                                    <a:gd name="csX8" fmla="*/ 56698 w 56698"/>
                                    <a:gd name="csY8" fmla="*/ 0 h 477566"/>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Lst>
                                  <a:rect l="l" t="t" r="r" b="b"/>
                                  <a:pathLst>
                                    <a:path w="56698" h="477566">
                                      <a:moveTo>
                                        <a:pt x="56698" y="477565"/>
                                      </a:moveTo>
                                      <a:cubicBezTo>
                                        <a:pt x="25384" y="477565"/>
                                        <a:pt x="0" y="450838"/>
                                        <a:pt x="0" y="417869"/>
                                      </a:cubicBezTo>
                                      <a:cubicBezTo>
                                        <a:pt x="0" y="384900"/>
                                        <a:pt x="25384" y="358174"/>
                                        <a:pt x="56698" y="358174"/>
                                      </a:cubicBezTo>
                                      <a:cubicBezTo>
                                        <a:pt x="25384" y="358174"/>
                                        <a:pt x="0" y="331447"/>
                                        <a:pt x="0" y="298478"/>
                                      </a:cubicBezTo>
                                      <a:cubicBezTo>
                                        <a:pt x="0" y="265509"/>
                                        <a:pt x="25384" y="238782"/>
                                        <a:pt x="56698" y="238782"/>
                                      </a:cubicBezTo>
                                      <a:cubicBezTo>
                                        <a:pt x="25384" y="238782"/>
                                        <a:pt x="0" y="212056"/>
                                        <a:pt x="0" y="179087"/>
                                      </a:cubicBezTo>
                                      <a:cubicBezTo>
                                        <a:pt x="0" y="146118"/>
                                        <a:pt x="25384" y="119391"/>
                                        <a:pt x="56698" y="119391"/>
                                      </a:cubicBezTo>
                                      <a:cubicBezTo>
                                        <a:pt x="25384" y="119391"/>
                                        <a:pt x="0" y="92665"/>
                                        <a:pt x="0" y="59696"/>
                                      </a:cubicBezTo>
                                      <a:cubicBezTo>
                                        <a:pt x="0" y="26726"/>
                                        <a:pt x="25384" y="0"/>
                                        <a:pt x="56698" y="0"/>
                                      </a:cubicBezTo>
                                    </a:path>
                                  </a:pathLst>
                                </a:custGeom>
                                <a:ln w="12700" cap="flat">
                                  <a:solidFill>
                                    <a:schemeClr val="tx1"/>
                                  </a:solidFill>
                                  <a:bevel/>
                                </a:ln>
                              </wps:spPr>
                              <wps:style>
                                <a:lnRef idx="1">
                                  <a:srgbClr val="000000"/>
                                </a:lnRef>
                                <a:fillRef idx="0">
                                  <a:srgbClr val="000000">
                                    <a:alpha val="0"/>
                                  </a:srgbClr>
                                </a:fillRef>
                                <a:effectRef idx="0">
                                  <a:scrgbClr r="0" g="0" b="0"/>
                                </a:effectRef>
                                <a:fontRef idx="none"/>
                              </wps:style>
                              <wps:bodyPr/>
                            </wps:wsp>
                            <wps:wsp>
                              <wps:cNvPr id="1194649192" name="Shape 11839"/>
                              <wps:cNvSpPr>
                                <a:spLocks noChangeAspect="1"/>
                              </wps:cNvSpPr>
                              <wps:spPr>
                                <a:xfrm flipH="1">
                                  <a:off x="1015477" y="0"/>
                                  <a:ext cx="38100" cy="504825"/>
                                </a:xfrm>
                                <a:custGeom>
                                  <a:avLst/>
                                  <a:gdLst>
                                    <a:gd name="csX0" fmla="*/ 0 w 56698"/>
                                    <a:gd name="csY0" fmla="*/ 895433 h 895434"/>
                                    <a:gd name="csX1" fmla="*/ 56698 w 56698"/>
                                    <a:gd name="csY1" fmla="*/ 835738 h 895434"/>
                                    <a:gd name="csX2" fmla="*/ 0 w 56698"/>
                                    <a:gd name="csY2" fmla="*/ 776043 h 895434"/>
                                    <a:gd name="csX3" fmla="*/ 56698 w 56698"/>
                                    <a:gd name="csY3" fmla="*/ 716347 h 895434"/>
                                    <a:gd name="csX4" fmla="*/ 0 w 56698"/>
                                    <a:gd name="csY4" fmla="*/ 656651 h 895434"/>
                                    <a:gd name="csX5" fmla="*/ 56698 w 56698"/>
                                    <a:gd name="csY5" fmla="*/ 596956 h 895434"/>
                                    <a:gd name="csX6" fmla="*/ 0 w 56698"/>
                                    <a:gd name="csY6" fmla="*/ 537260 h 895434"/>
                                    <a:gd name="csX7" fmla="*/ 56698 w 56698"/>
                                    <a:gd name="csY7" fmla="*/ 477565 h 895434"/>
                                    <a:gd name="csX8" fmla="*/ 0 w 56698"/>
                                    <a:gd name="csY8" fmla="*/ 417869 h 895434"/>
                                    <a:gd name="csX9" fmla="*/ 56698 w 56698"/>
                                    <a:gd name="csY9" fmla="*/ 358174 h 895434"/>
                                    <a:gd name="csX10" fmla="*/ 0 w 56698"/>
                                    <a:gd name="csY10" fmla="*/ 298478 h 895434"/>
                                    <a:gd name="csX11" fmla="*/ 56698 w 56698"/>
                                    <a:gd name="csY11" fmla="*/ 238782 h 895434"/>
                                    <a:gd name="csX12" fmla="*/ 0 w 56698"/>
                                    <a:gd name="csY12" fmla="*/ 179087 h 895434"/>
                                    <a:gd name="csX13" fmla="*/ 56698 w 56698"/>
                                    <a:gd name="csY13" fmla="*/ 119391 h 895434"/>
                                    <a:gd name="csX14" fmla="*/ 0 w 56698"/>
                                    <a:gd name="csY14" fmla="*/ 59696 h 895434"/>
                                    <a:gd name="csX15" fmla="*/ 56698 w 56698"/>
                                    <a:gd name="csY15" fmla="*/ 0 h 895434"/>
                                    <a:gd name="csX0" fmla="*/ 56698 w 56698"/>
                                    <a:gd name="csY0" fmla="*/ 835738 h 835739"/>
                                    <a:gd name="csX1" fmla="*/ 0 w 56698"/>
                                    <a:gd name="csY1" fmla="*/ 776043 h 835739"/>
                                    <a:gd name="csX2" fmla="*/ 56698 w 56698"/>
                                    <a:gd name="csY2" fmla="*/ 716347 h 835739"/>
                                    <a:gd name="csX3" fmla="*/ 0 w 56698"/>
                                    <a:gd name="csY3" fmla="*/ 656651 h 835739"/>
                                    <a:gd name="csX4" fmla="*/ 56698 w 56698"/>
                                    <a:gd name="csY4" fmla="*/ 596956 h 835739"/>
                                    <a:gd name="csX5" fmla="*/ 0 w 56698"/>
                                    <a:gd name="csY5" fmla="*/ 537260 h 835739"/>
                                    <a:gd name="csX6" fmla="*/ 56698 w 56698"/>
                                    <a:gd name="csY6" fmla="*/ 477565 h 835739"/>
                                    <a:gd name="csX7" fmla="*/ 0 w 56698"/>
                                    <a:gd name="csY7" fmla="*/ 417869 h 835739"/>
                                    <a:gd name="csX8" fmla="*/ 56698 w 56698"/>
                                    <a:gd name="csY8" fmla="*/ 358174 h 835739"/>
                                    <a:gd name="csX9" fmla="*/ 0 w 56698"/>
                                    <a:gd name="csY9" fmla="*/ 298478 h 835739"/>
                                    <a:gd name="csX10" fmla="*/ 56698 w 56698"/>
                                    <a:gd name="csY10" fmla="*/ 238782 h 835739"/>
                                    <a:gd name="csX11" fmla="*/ 0 w 56698"/>
                                    <a:gd name="csY11" fmla="*/ 179087 h 835739"/>
                                    <a:gd name="csX12" fmla="*/ 56698 w 56698"/>
                                    <a:gd name="csY12" fmla="*/ 119391 h 835739"/>
                                    <a:gd name="csX13" fmla="*/ 0 w 56698"/>
                                    <a:gd name="csY13" fmla="*/ 59696 h 835739"/>
                                    <a:gd name="csX14" fmla="*/ 56698 w 56698"/>
                                    <a:gd name="csY14" fmla="*/ 0 h 835739"/>
                                    <a:gd name="csX0" fmla="*/ 0 w 56698"/>
                                    <a:gd name="csY0" fmla="*/ 776043 h 776044"/>
                                    <a:gd name="csX1" fmla="*/ 56698 w 56698"/>
                                    <a:gd name="csY1" fmla="*/ 716347 h 776044"/>
                                    <a:gd name="csX2" fmla="*/ 0 w 56698"/>
                                    <a:gd name="csY2" fmla="*/ 656651 h 776044"/>
                                    <a:gd name="csX3" fmla="*/ 56698 w 56698"/>
                                    <a:gd name="csY3" fmla="*/ 596956 h 776044"/>
                                    <a:gd name="csX4" fmla="*/ 0 w 56698"/>
                                    <a:gd name="csY4" fmla="*/ 537260 h 776044"/>
                                    <a:gd name="csX5" fmla="*/ 56698 w 56698"/>
                                    <a:gd name="csY5" fmla="*/ 477565 h 776044"/>
                                    <a:gd name="csX6" fmla="*/ 0 w 56698"/>
                                    <a:gd name="csY6" fmla="*/ 417869 h 776044"/>
                                    <a:gd name="csX7" fmla="*/ 56698 w 56698"/>
                                    <a:gd name="csY7" fmla="*/ 358174 h 776044"/>
                                    <a:gd name="csX8" fmla="*/ 0 w 56698"/>
                                    <a:gd name="csY8" fmla="*/ 298478 h 776044"/>
                                    <a:gd name="csX9" fmla="*/ 56698 w 56698"/>
                                    <a:gd name="csY9" fmla="*/ 238782 h 776044"/>
                                    <a:gd name="csX10" fmla="*/ 0 w 56698"/>
                                    <a:gd name="csY10" fmla="*/ 179087 h 776044"/>
                                    <a:gd name="csX11" fmla="*/ 56698 w 56698"/>
                                    <a:gd name="csY11" fmla="*/ 119391 h 776044"/>
                                    <a:gd name="csX12" fmla="*/ 0 w 56698"/>
                                    <a:gd name="csY12" fmla="*/ 59696 h 776044"/>
                                    <a:gd name="csX13" fmla="*/ 56698 w 56698"/>
                                    <a:gd name="csY13" fmla="*/ 0 h 776044"/>
                                    <a:gd name="csX0" fmla="*/ 56698 w 56698"/>
                                    <a:gd name="csY0" fmla="*/ 716347 h 716347"/>
                                    <a:gd name="csX1" fmla="*/ 0 w 56698"/>
                                    <a:gd name="csY1" fmla="*/ 656651 h 716347"/>
                                    <a:gd name="csX2" fmla="*/ 56698 w 56698"/>
                                    <a:gd name="csY2" fmla="*/ 596956 h 716347"/>
                                    <a:gd name="csX3" fmla="*/ 0 w 56698"/>
                                    <a:gd name="csY3" fmla="*/ 537260 h 716347"/>
                                    <a:gd name="csX4" fmla="*/ 56698 w 56698"/>
                                    <a:gd name="csY4" fmla="*/ 477565 h 716347"/>
                                    <a:gd name="csX5" fmla="*/ 0 w 56698"/>
                                    <a:gd name="csY5" fmla="*/ 417869 h 716347"/>
                                    <a:gd name="csX6" fmla="*/ 56698 w 56698"/>
                                    <a:gd name="csY6" fmla="*/ 358174 h 716347"/>
                                    <a:gd name="csX7" fmla="*/ 0 w 56698"/>
                                    <a:gd name="csY7" fmla="*/ 298478 h 716347"/>
                                    <a:gd name="csX8" fmla="*/ 56698 w 56698"/>
                                    <a:gd name="csY8" fmla="*/ 238782 h 716347"/>
                                    <a:gd name="csX9" fmla="*/ 0 w 56698"/>
                                    <a:gd name="csY9" fmla="*/ 179087 h 716347"/>
                                    <a:gd name="csX10" fmla="*/ 56698 w 56698"/>
                                    <a:gd name="csY10" fmla="*/ 119391 h 716347"/>
                                    <a:gd name="csX11" fmla="*/ 0 w 56698"/>
                                    <a:gd name="csY11" fmla="*/ 59696 h 716347"/>
                                    <a:gd name="csX12" fmla="*/ 56698 w 56698"/>
                                    <a:gd name="csY12" fmla="*/ 0 h 716347"/>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Lst>
                                  <a:rect l="l" t="t" r="r" b="b"/>
                                  <a:pathLst>
                                    <a:path w="56698" h="716347">
                                      <a:moveTo>
                                        <a:pt x="56698" y="716347"/>
                                      </a:moveTo>
                                      <a:cubicBezTo>
                                        <a:pt x="25384" y="716347"/>
                                        <a:pt x="0" y="689621"/>
                                        <a:pt x="0" y="656651"/>
                                      </a:cubicBezTo>
                                      <a:cubicBezTo>
                                        <a:pt x="0" y="623682"/>
                                        <a:pt x="25384" y="596956"/>
                                        <a:pt x="56698" y="596956"/>
                                      </a:cubicBezTo>
                                      <a:cubicBezTo>
                                        <a:pt x="25384" y="596956"/>
                                        <a:pt x="0" y="570230"/>
                                        <a:pt x="0" y="537260"/>
                                      </a:cubicBezTo>
                                      <a:cubicBezTo>
                                        <a:pt x="0" y="504291"/>
                                        <a:pt x="25384" y="477565"/>
                                        <a:pt x="56698" y="477565"/>
                                      </a:cubicBezTo>
                                      <a:cubicBezTo>
                                        <a:pt x="25384" y="477565"/>
                                        <a:pt x="0" y="450838"/>
                                        <a:pt x="0" y="417869"/>
                                      </a:cubicBezTo>
                                      <a:cubicBezTo>
                                        <a:pt x="0" y="384900"/>
                                        <a:pt x="25384" y="358174"/>
                                        <a:pt x="56698" y="358174"/>
                                      </a:cubicBezTo>
                                      <a:cubicBezTo>
                                        <a:pt x="25384" y="358174"/>
                                        <a:pt x="0" y="331447"/>
                                        <a:pt x="0" y="298478"/>
                                      </a:cubicBezTo>
                                      <a:cubicBezTo>
                                        <a:pt x="0" y="265509"/>
                                        <a:pt x="25384" y="238782"/>
                                        <a:pt x="56698" y="238782"/>
                                      </a:cubicBezTo>
                                      <a:cubicBezTo>
                                        <a:pt x="25384" y="238782"/>
                                        <a:pt x="0" y="212056"/>
                                        <a:pt x="0" y="179087"/>
                                      </a:cubicBezTo>
                                      <a:cubicBezTo>
                                        <a:pt x="0" y="146118"/>
                                        <a:pt x="25384" y="119391"/>
                                        <a:pt x="56698" y="119391"/>
                                      </a:cubicBezTo>
                                      <a:cubicBezTo>
                                        <a:pt x="25384" y="119391"/>
                                        <a:pt x="0" y="92665"/>
                                        <a:pt x="0" y="59696"/>
                                      </a:cubicBezTo>
                                      <a:cubicBezTo>
                                        <a:pt x="0" y="26726"/>
                                        <a:pt x="25384" y="0"/>
                                        <a:pt x="56698" y="0"/>
                                      </a:cubicBezTo>
                                    </a:path>
                                  </a:pathLst>
                                </a:custGeom>
                                <a:ln w="12700" cap="flat">
                                  <a:solidFill>
                                    <a:schemeClr val="tx1"/>
                                  </a:solidFill>
                                  <a:bevel/>
                                </a:ln>
                              </wps:spPr>
                              <wps:style>
                                <a:lnRef idx="1">
                                  <a:srgbClr val="000000"/>
                                </a:lnRef>
                                <a:fillRef idx="0">
                                  <a:srgbClr val="000000">
                                    <a:alpha val="0"/>
                                  </a:srgbClr>
                                </a:fillRef>
                                <a:effectRef idx="0">
                                  <a:scrgbClr r="0" g="0" b="0"/>
                                </a:effectRef>
                                <a:fontRef idx="none"/>
                              </wps:style>
                              <wps:bodyPr/>
                            </wps:wsp>
                            <wps:wsp>
                              <wps:cNvPr id="1155950225" name="Shape 11839"/>
                              <wps:cNvSpPr>
                                <a:spLocks noChangeAspect="1"/>
                              </wps:cNvSpPr>
                              <wps:spPr>
                                <a:xfrm>
                                  <a:off x="1151688" y="85088"/>
                                  <a:ext cx="38100" cy="336550"/>
                                </a:xfrm>
                                <a:custGeom>
                                  <a:avLst/>
                                  <a:gdLst>
                                    <a:gd name="csX0" fmla="*/ 0 w 56698"/>
                                    <a:gd name="csY0" fmla="*/ 895433 h 895434"/>
                                    <a:gd name="csX1" fmla="*/ 56698 w 56698"/>
                                    <a:gd name="csY1" fmla="*/ 835738 h 895434"/>
                                    <a:gd name="csX2" fmla="*/ 0 w 56698"/>
                                    <a:gd name="csY2" fmla="*/ 776043 h 895434"/>
                                    <a:gd name="csX3" fmla="*/ 56698 w 56698"/>
                                    <a:gd name="csY3" fmla="*/ 716347 h 895434"/>
                                    <a:gd name="csX4" fmla="*/ 0 w 56698"/>
                                    <a:gd name="csY4" fmla="*/ 656651 h 895434"/>
                                    <a:gd name="csX5" fmla="*/ 56698 w 56698"/>
                                    <a:gd name="csY5" fmla="*/ 596956 h 895434"/>
                                    <a:gd name="csX6" fmla="*/ 0 w 56698"/>
                                    <a:gd name="csY6" fmla="*/ 537260 h 895434"/>
                                    <a:gd name="csX7" fmla="*/ 56698 w 56698"/>
                                    <a:gd name="csY7" fmla="*/ 477565 h 895434"/>
                                    <a:gd name="csX8" fmla="*/ 0 w 56698"/>
                                    <a:gd name="csY8" fmla="*/ 417869 h 895434"/>
                                    <a:gd name="csX9" fmla="*/ 56698 w 56698"/>
                                    <a:gd name="csY9" fmla="*/ 358174 h 895434"/>
                                    <a:gd name="csX10" fmla="*/ 0 w 56698"/>
                                    <a:gd name="csY10" fmla="*/ 298478 h 895434"/>
                                    <a:gd name="csX11" fmla="*/ 56698 w 56698"/>
                                    <a:gd name="csY11" fmla="*/ 238782 h 895434"/>
                                    <a:gd name="csX12" fmla="*/ 0 w 56698"/>
                                    <a:gd name="csY12" fmla="*/ 179087 h 895434"/>
                                    <a:gd name="csX13" fmla="*/ 56698 w 56698"/>
                                    <a:gd name="csY13" fmla="*/ 119391 h 895434"/>
                                    <a:gd name="csX14" fmla="*/ 0 w 56698"/>
                                    <a:gd name="csY14" fmla="*/ 59696 h 895434"/>
                                    <a:gd name="csX15" fmla="*/ 56698 w 56698"/>
                                    <a:gd name="csY15" fmla="*/ 0 h 895434"/>
                                    <a:gd name="csX0" fmla="*/ 56698 w 56698"/>
                                    <a:gd name="csY0" fmla="*/ 835738 h 835739"/>
                                    <a:gd name="csX1" fmla="*/ 0 w 56698"/>
                                    <a:gd name="csY1" fmla="*/ 776043 h 835739"/>
                                    <a:gd name="csX2" fmla="*/ 56698 w 56698"/>
                                    <a:gd name="csY2" fmla="*/ 716347 h 835739"/>
                                    <a:gd name="csX3" fmla="*/ 0 w 56698"/>
                                    <a:gd name="csY3" fmla="*/ 656651 h 835739"/>
                                    <a:gd name="csX4" fmla="*/ 56698 w 56698"/>
                                    <a:gd name="csY4" fmla="*/ 596956 h 835739"/>
                                    <a:gd name="csX5" fmla="*/ 0 w 56698"/>
                                    <a:gd name="csY5" fmla="*/ 537260 h 835739"/>
                                    <a:gd name="csX6" fmla="*/ 56698 w 56698"/>
                                    <a:gd name="csY6" fmla="*/ 477565 h 835739"/>
                                    <a:gd name="csX7" fmla="*/ 0 w 56698"/>
                                    <a:gd name="csY7" fmla="*/ 417869 h 835739"/>
                                    <a:gd name="csX8" fmla="*/ 56698 w 56698"/>
                                    <a:gd name="csY8" fmla="*/ 358174 h 835739"/>
                                    <a:gd name="csX9" fmla="*/ 0 w 56698"/>
                                    <a:gd name="csY9" fmla="*/ 298478 h 835739"/>
                                    <a:gd name="csX10" fmla="*/ 56698 w 56698"/>
                                    <a:gd name="csY10" fmla="*/ 238782 h 835739"/>
                                    <a:gd name="csX11" fmla="*/ 0 w 56698"/>
                                    <a:gd name="csY11" fmla="*/ 179087 h 835739"/>
                                    <a:gd name="csX12" fmla="*/ 56698 w 56698"/>
                                    <a:gd name="csY12" fmla="*/ 119391 h 835739"/>
                                    <a:gd name="csX13" fmla="*/ 0 w 56698"/>
                                    <a:gd name="csY13" fmla="*/ 59696 h 835739"/>
                                    <a:gd name="csX14" fmla="*/ 56698 w 56698"/>
                                    <a:gd name="csY14" fmla="*/ 0 h 835739"/>
                                    <a:gd name="csX0" fmla="*/ 0 w 56698"/>
                                    <a:gd name="csY0" fmla="*/ 776043 h 776044"/>
                                    <a:gd name="csX1" fmla="*/ 56698 w 56698"/>
                                    <a:gd name="csY1" fmla="*/ 716347 h 776044"/>
                                    <a:gd name="csX2" fmla="*/ 0 w 56698"/>
                                    <a:gd name="csY2" fmla="*/ 656651 h 776044"/>
                                    <a:gd name="csX3" fmla="*/ 56698 w 56698"/>
                                    <a:gd name="csY3" fmla="*/ 596956 h 776044"/>
                                    <a:gd name="csX4" fmla="*/ 0 w 56698"/>
                                    <a:gd name="csY4" fmla="*/ 537260 h 776044"/>
                                    <a:gd name="csX5" fmla="*/ 56698 w 56698"/>
                                    <a:gd name="csY5" fmla="*/ 477565 h 776044"/>
                                    <a:gd name="csX6" fmla="*/ 0 w 56698"/>
                                    <a:gd name="csY6" fmla="*/ 417869 h 776044"/>
                                    <a:gd name="csX7" fmla="*/ 56698 w 56698"/>
                                    <a:gd name="csY7" fmla="*/ 358174 h 776044"/>
                                    <a:gd name="csX8" fmla="*/ 0 w 56698"/>
                                    <a:gd name="csY8" fmla="*/ 298478 h 776044"/>
                                    <a:gd name="csX9" fmla="*/ 56698 w 56698"/>
                                    <a:gd name="csY9" fmla="*/ 238782 h 776044"/>
                                    <a:gd name="csX10" fmla="*/ 0 w 56698"/>
                                    <a:gd name="csY10" fmla="*/ 179087 h 776044"/>
                                    <a:gd name="csX11" fmla="*/ 56698 w 56698"/>
                                    <a:gd name="csY11" fmla="*/ 119391 h 776044"/>
                                    <a:gd name="csX12" fmla="*/ 0 w 56698"/>
                                    <a:gd name="csY12" fmla="*/ 59696 h 776044"/>
                                    <a:gd name="csX13" fmla="*/ 56698 w 56698"/>
                                    <a:gd name="csY13" fmla="*/ 0 h 776044"/>
                                    <a:gd name="csX0" fmla="*/ 56698 w 56698"/>
                                    <a:gd name="csY0" fmla="*/ 716347 h 716347"/>
                                    <a:gd name="csX1" fmla="*/ 0 w 56698"/>
                                    <a:gd name="csY1" fmla="*/ 656651 h 716347"/>
                                    <a:gd name="csX2" fmla="*/ 56698 w 56698"/>
                                    <a:gd name="csY2" fmla="*/ 596956 h 716347"/>
                                    <a:gd name="csX3" fmla="*/ 0 w 56698"/>
                                    <a:gd name="csY3" fmla="*/ 537260 h 716347"/>
                                    <a:gd name="csX4" fmla="*/ 56698 w 56698"/>
                                    <a:gd name="csY4" fmla="*/ 477565 h 716347"/>
                                    <a:gd name="csX5" fmla="*/ 0 w 56698"/>
                                    <a:gd name="csY5" fmla="*/ 417869 h 716347"/>
                                    <a:gd name="csX6" fmla="*/ 56698 w 56698"/>
                                    <a:gd name="csY6" fmla="*/ 358174 h 716347"/>
                                    <a:gd name="csX7" fmla="*/ 0 w 56698"/>
                                    <a:gd name="csY7" fmla="*/ 298478 h 716347"/>
                                    <a:gd name="csX8" fmla="*/ 56698 w 56698"/>
                                    <a:gd name="csY8" fmla="*/ 238782 h 716347"/>
                                    <a:gd name="csX9" fmla="*/ 0 w 56698"/>
                                    <a:gd name="csY9" fmla="*/ 179087 h 716347"/>
                                    <a:gd name="csX10" fmla="*/ 56698 w 56698"/>
                                    <a:gd name="csY10" fmla="*/ 119391 h 716347"/>
                                    <a:gd name="csX11" fmla="*/ 0 w 56698"/>
                                    <a:gd name="csY11" fmla="*/ 59696 h 716347"/>
                                    <a:gd name="csX12" fmla="*/ 56698 w 56698"/>
                                    <a:gd name="csY12" fmla="*/ 0 h 716347"/>
                                    <a:gd name="csX0" fmla="*/ 0 w 56698"/>
                                    <a:gd name="csY0" fmla="*/ 656651 h 656651"/>
                                    <a:gd name="csX1" fmla="*/ 56698 w 56698"/>
                                    <a:gd name="csY1" fmla="*/ 596956 h 656651"/>
                                    <a:gd name="csX2" fmla="*/ 0 w 56698"/>
                                    <a:gd name="csY2" fmla="*/ 537260 h 656651"/>
                                    <a:gd name="csX3" fmla="*/ 56698 w 56698"/>
                                    <a:gd name="csY3" fmla="*/ 477565 h 656651"/>
                                    <a:gd name="csX4" fmla="*/ 0 w 56698"/>
                                    <a:gd name="csY4" fmla="*/ 417869 h 656651"/>
                                    <a:gd name="csX5" fmla="*/ 56698 w 56698"/>
                                    <a:gd name="csY5" fmla="*/ 358174 h 656651"/>
                                    <a:gd name="csX6" fmla="*/ 0 w 56698"/>
                                    <a:gd name="csY6" fmla="*/ 298478 h 656651"/>
                                    <a:gd name="csX7" fmla="*/ 56698 w 56698"/>
                                    <a:gd name="csY7" fmla="*/ 238782 h 656651"/>
                                    <a:gd name="csX8" fmla="*/ 0 w 56698"/>
                                    <a:gd name="csY8" fmla="*/ 179087 h 656651"/>
                                    <a:gd name="csX9" fmla="*/ 56698 w 56698"/>
                                    <a:gd name="csY9" fmla="*/ 119391 h 656651"/>
                                    <a:gd name="csX10" fmla="*/ 0 w 56698"/>
                                    <a:gd name="csY10" fmla="*/ 59696 h 656651"/>
                                    <a:gd name="csX11" fmla="*/ 56698 w 56698"/>
                                    <a:gd name="csY11" fmla="*/ 0 h 656651"/>
                                    <a:gd name="csX0" fmla="*/ 56698 w 56698"/>
                                    <a:gd name="csY0" fmla="*/ 596956 h 596956"/>
                                    <a:gd name="csX1" fmla="*/ 0 w 56698"/>
                                    <a:gd name="csY1" fmla="*/ 537260 h 596956"/>
                                    <a:gd name="csX2" fmla="*/ 56698 w 56698"/>
                                    <a:gd name="csY2" fmla="*/ 477565 h 596956"/>
                                    <a:gd name="csX3" fmla="*/ 0 w 56698"/>
                                    <a:gd name="csY3" fmla="*/ 417869 h 596956"/>
                                    <a:gd name="csX4" fmla="*/ 56698 w 56698"/>
                                    <a:gd name="csY4" fmla="*/ 358174 h 596956"/>
                                    <a:gd name="csX5" fmla="*/ 0 w 56698"/>
                                    <a:gd name="csY5" fmla="*/ 298478 h 596956"/>
                                    <a:gd name="csX6" fmla="*/ 56698 w 56698"/>
                                    <a:gd name="csY6" fmla="*/ 238782 h 596956"/>
                                    <a:gd name="csX7" fmla="*/ 0 w 56698"/>
                                    <a:gd name="csY7" fmla="*/ 179087 h 596956"/>
                                    <a:gd name="csX8" fmla="*/ 56698 w 56698"/>
                                    <a:gd name="csY8" fmla="*/ 119391 h 596956"/>
                                    <a:gd name="csX9" fmla="*/ 0 w 56698"/>
                                    <a:gd name="csY9" fmla="*/ 59696 h 596956"/>
                                    <a:gd name="csX10" fmla="*/ 56698 w 56698"/>
                                    <a:gd name="csY10" fmla="*/ 0 h 596956"/>
                                    <a:gd name="csX0" fmla="*/ 0 w 56698"/>
                                    <a:gd name="csY0" fmla="*/ 537260 h 537260"/>
                                    <a:gd name="csX1" fmla="*/ 56698 w 56698"/>
                                    <a:gd name="csY1" fmla="*/ 477565 h 537260"/>
                                    <a:gd name="csX2" fmla="*/ 0 w 56698"/>
                                    <a:gd name="csY2" fmla="*/ 417869 h 537260"/>
                                    <a:gd name="csX3" fmla="*/ 56698 w 56698"/>
                                    <a:gd name="csY3" fmla="*/ 358174 h 537260"/>
                                    <a:gd name="csX4" fmla="*/ 0 w 56698"/>
                                    <a:gd name="csY4" fmla="*/ 298478 h 537260"/>
                                    <a:gd name="csX5" fmla="*/ 56698 w 56698"/>
                                    <a:gd name="csY5" fmla="*/ 238782 h 537260"/>
                                    <a:gd name="csX6" fmla="*/ 0 w 56698"/>
                                    <a:gd name="csY6" fmla="*/ 179087 h 537260"/>
                                    <a:gd name="csX7" fmla="*/ 56698 w 56698"/>
                                    <a:gd name="csY7" fmla="*/ 119391 h 537260"/>
                                    <a:gd name="csX8" fmla="*/ 0 w 56698"/>
                                    <a:gd name="csY8" fmla="*/ 59696 h 537260"/>
                                    <a:gd name="csX9" fmla="*/ 56698 w 56698"/>
                                    <a:gd name="csY9" fmla="*/ 0 h 537260"/>
                                    <a:gd name="csX0" fmla="*/ 56698 w 56698"/>
                                    <a:gd name="csY0" fmla="*/ 477565 h 477566"/>
                                    <a:gd name="csX1" fmla="*/ 0 w 56698"/>
                                    <a:gd name="csY1" fmla="*/ 417869 h 477566"/>
                                    <a:gd name="csX2" fmla="*/ 56698 w 56698"/>
                                    <a:gd name="csY2" fmla="*/ 358174 h 477566"/>
                                    <a:gd name="csX3" fmla="*/ 0 w 56698"/>
                                    <a:gd name="csY3" fmla="*/ 298478 h 477566"/>
                                    <a:gd name="csX4" fmla="*/ 56698 w 56698"/>
                                    <a:gd name="csY4" fmla="*/ 238782 h 477566"/>
                                    <a:gd name="csX5" fmla="*/ 0 w 56698"/>
                                    <a:gd name="csY5" fmla="*/ 179087 h 477566"/>
                                    <a:gd name="csX6" fmla="*/ 56698 w 56698"/>
                                    <a:gd name="csY6" fmla="*/ 119391 h 477566"/>
                                    <a:gd name="csX7" fmla="*/ 0 w 56698"/>
                                    <a:gd name="csY7" fmla="*/ 59696 h 477566"/>
                                    <a:gd name="csX8" fmla="*/ 56698 w 56698"/>
                                    <a:gd name="csY8" fmla="*/ 0 h 477566"/>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Lst>
                                  <a:rect l="l" t="t" r="r" b="b"/>
                                  <a:pathLst>
                                    <a:path w="56698" h="477566">
                                      <a:moveTo>
                                        <a:pt x="56698" y="477565"/>
                                      </a:moveTo>
                                      <a:cubicBezTo>
                                        <a:pt x="25384" y="477565"/>
                                        <a:pt x="0" y="450838"/>
                                        <a:pt x="0" y="417869"/>
                                      </a:cubicBezTo>
                                      <a:cubicBezTo>
                                        <a:pt x="0" y="384900"/>
                                        <a:pt x="25384" y="358174"/>
                                        <a:pt x="56698" y="358174"/>
                                      </a:cubicBezTo>
                                      <a:cubicBezTo>
                                        <a:pt x="25384" y="358174"/>
                                        <a:pt x="0" y="331447"/>
                                        <a:pt x="0" y="298478"/>
                                      </a:cubicBezTo>
                                      <a:cubicBezTo>
                                        <a:pt x="0" y="265509"/>
                                        <a:pt x="25384" y="238782"/>
                                        <a:pt x="56698" y="238782"/>
                                      </a:cubicBezTo>
                                      <a:cubicBezTo>
                                        <a:pt x="25384" y="238782"/>
                                        <a:pt x="0" y="212056"/>
                                        <a:pt x="0" y="179087"/>
                                      </a:cubicBezTo>
                                      <a:cubicBezTo>
                                        <a:pt x="0" y="146118"/>
                                        <a:pt x="25384" y="119391"/>
                                        <a:pt x="56698" y="119391"/>
                                      </a:cubicBezTo>
                                      <a:cubicBezTo>
                                        <a:pt x="25384" y="119391"/>
                                        <a:pt x="0" y="92665"/>
                                        <a:pt x="0" y="59696"/>
                                      </a:cubicBezTo>
                                      <a:cubicBezTo>
                                        <a:pt x="0" y="26726"/>
                                        <a:pt x="25384" y="0"/>
                                        <a:pt x="56698" y="0"/>
                                      </a:cubicBezTo>
                                    </a:path>
                                  </a:pathLst>
                                </a:custGeom>
                                <a:ln w="12700" cap="flat">
                                  <a:solidFill>
                                    <a:schemeClr val="tx1"/>
                                  </a:solidFill>
                                  <a:bevel/>
                                </a:ln>
                              </wps:spPr>
                              <wps:style>
                                <a:lnRef idx="1">
                                  <a:srgbClr val="000000"/>
                                </a:lnRef>
                                <a:fillRef idx="0">
                                  <a:srgbClr val="000000">
                                    <a:alpha val="0"/>
                                  </a:srgbClr>
                                </a:fillRef>
                                <a:effectRef idx="0">
                                  <a:scrgbClr r="0" g="0" b="0"/>
                                </a:effectRef>
                                <a:fontRef idx="none"/>
                              </wps:style>
                              <wps:bodyPr/>
                            </wps:wsp>
                          </wpg:grpSp>
                          <wps:wsp>
                            <wps:cNvPr id="1247993009" name="矩形 944"/>
                            <wps:cNvSpPr/>
                            <wps:spPr>
                              <a:xfrm flipV="1">
                                <a:off x="1834793" y="819105"/>
                                <a:ext cx="836478" cy="131248"/>
                              </a:xfrm>
                              <a:custGeom>
                                <a:avLst/>
                                <a:gdLst>
                                  <a:gd name="csX0" fmla="*/ 0 w 836478"/>
                                  <a:gd name="csY0" fmla="*/ 0 h 128294"/>
                                  <a:gd name="csX1" fmla="*/ 836478 w 836478"/>
                                  <a:gd name="csY1" fmla="*/ 0 h 128294"/>
                                  <a:gd name="csX2" fmla="*/ 836478 w 836478"/>
                                  <a:gd name="csY2" fmla="*/ 128294 h 128294"/>
                                  <a:gd name="csX3" fmla="*/ 0 w 836478"/>
                                  <a:gd name="csY3" fmla="*/ 128294 h 128294"/>
                                  <a:gd name="csX4" fmla="*/ 0 w 836478"/>
                                  <a:gd name="csY4" fmla="*/ 0 h 128294"/>
                                  <a:gd name="csX0" fmla="*/ 0 w 836478"/>
                                  <a:gd name="csY0" fmla="*/ 128294 h 219734"/>
                                  <a:gd name="csX1" fmla="*/ 0 w 836478"/>
                                  <a:gd name="csY1" fmla="*/ 0 h 219734"/>
                                  <a:gd name="csX2" fmla="*/ 836478 w 836478"/>
                                  <a:gd name="csY2" fmla="*/ 0 h 219734"/>
                                  <a:gd name="csX3" fmla="*/ 836478 w 836478"/>
                                  <a:gd name="csY3" fmla="*/ 128294 h 219734"/>
                                  <a:gd name="csX4" fmla="*/ 91440 w 836478"/>
                                  <a:gd name="csY4" fmla="*/ 219734 h 219734"/>
                                  <a:gd name="csX0" fmla="*/ 0 w 836478"/>
                                  <a:gd name="csY0" fmla="*/ 128294 h 128294"/>
                                  <a:gd name="csX1" fmla="*/ 0 w 836478"/>
                                  <a:gd name="csY1" fmla="*/ 0 h 128294"/>
                                  <a:gd name="csX2" fmla="*/ 836478 w 836478"/>
                                  <a:gd name="csY2" fmla="*/ 0 h 128294"/>
                                  <a:gd name="csX3" fmla="*/ 836478 w 836478"/>
                                  <a:gd name="csY3" fmla="*/ 128294 h 128294"/>
                                </a:gdLst>
                                <a:ahLst/>
                                <a:cxnLst>
                                  <a:cxn ang="0">
                                    <a:pos x="csX0" y="csY0"/>
                                  </a:cxn>
                                  <a:cxn ang="0">
                                    <a:pos x="csX1" y="csY1"/>
                                  </a:cxn>
                                  <a:cxn ang="0">
                                    <a:pos x="csX2" y="csY2"/>
                                  </a:cxn>
                                  <a:cxn ang="0">
                                    <a:pos x="csX3" y="csY3"/>
                                  </a:cxn>
                                </a:cxnLst>
                                <a:rect l="l" t="t" r="r" b="b"/>
                                <a:pathLst>
                                  <a:path w="836478" h="128294">
                                    <a:moveTo>
                                      <a:pt x="0" y="128294"/>
                                    </a:moveTo>
                                    <a:lnTo>
                                      <a:pt x="0" y="0"/>
                                    </a:lnTo>
                                    <a:lnTo>
                                      <a:pt x="836478" y="0"/>
                                    </a:lnTo>
                                    <a:lnTo>
                                      <a:pt x="836478" y="128294"/>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158227985" name="任意多边形: 形状 946"/>
                          <wps:cNvSpPr/>
                          <wps:spPr>
                            <a:xfrm>
                              <a:off x="2845198" y="180732"/>
                              <a:ext cx="337957" cy="231297"/>
                            </a:xfrm>
                            <a:custGeom>
                              <a:avLst/>
                              <a:gdLst>
                                <a:gd name="csX0" fmla="*/ 0 w 337957"/>
                                <a:gd name="csY0" fmla="*/ 218114 h 231297"/>
                                <a:gd name="csX1" fmla="*/ 0 w 337957"/>
                                <a:gd name="csY1" fmla="*/ 0 h 231297"/>
                                <a:gd name="csX2" fmla="*/ 337957 w 337957"/>
                                <a:gd name="csY2" fmla="*/ 0 h 231297"/>
                                <a:gd name="csX3" fmla="*/ 337957 w 337957"/>
                                <a:gd name="csY3" fmla="*/ 231297 h 231297"/>
                              </a:gdLst>
                              <a:ahLst/>
                              <a:cxnLst>
                                <a:cxn ang="0">
                                  <a:pos x="csX0" y="csY0"/>
                                </a:cxn>
                                <a:cxn ang="0">
                                  <a:pos x="csX1" y="csY1"/>
                                </a:cxn>
                                <a:cxn ang="0">
                                  <a:pos x="csX2" y="csY2"/>
                                </a:cxn>
                                <a:cxn ang="0">
                                  <a:pos x="csX3" y="csY3"/>
                                </a:cxn>
                              </a:cxnLst>
                              <a:rect l="l" t="t" r="r" b="b"/>
                              <a:pathLst>
                                <a:path w="337957" h="231297">
                                  <a:moveTo>
                                    <a:pt x="0" y="218114"/>
                                  </a:moveTo>
                                  <a:lnTo>
                                    <a:pt x="0" y="0"/>
                                  </a:lnTo>
                                  <a:lnTo>
                                    <a:pt x="337957" y="0"/>
                                  </a:lnTo>
                                  <a:lnTo>
                                    <a:pt x="337957" y="231297"/>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15214190" name="任意多边形: 形状 946"/>
                          <wps:cNvSpPr/>
                          <wps:spPr>
                            <a:xfrm flipV="1">
                              <a:off x="2841619" y="722930"/>
                              <a:ext cx="337957" cy="231297"/>
                            </a:xfrm>
                            <a:custGeom>
                              <a:avLst/>
                              <a:gdLst>
                                <a:gd name="csX0" fmla="*/ 0 w 337957"/>
                                <a:gd name="csY0" fmla="*/ 218114 h 231297"/>
                                <a:gd name="csX1" fmla="*/ 0 w 337957"/>
                                <a:gd name="csY1" fmla="*/ 0 h 231297"/>
                                <a:gd name="csX2" fmla="*/ 337957 w 337957"/>
                                <a:gd name="csY2" fmla="*/ 0 h 231297"/>
                                <a:gd name="csX3" fmla="*/ 337957 w 337957"/>
                                <a:gd name="csY3" fmla="*/ 231297 h 231297"/>
                              </a:gdLst>
                              <a:ahLst/>
                              <a:cxnLst>
                                <a:cxn ang="0">
                                  <a:pos x="csX0" y="csY0"/>
                                </a:cxn>
                                <a:cxn ang="0">
                                  <a:pos x="csX1" y="csY1"/>
                                </a:cxn>
                                <a:cxn ang="0">
                                  <a:pos x="csX2" y="csY2"/>
                                </a:cxn>
                                <a:cxn ang="0">
                                  <a:pos x="csX3" y="csY3"/>
                                </a:cxn>
                              </a:cxnLst>
                              <a:rect l="l" t="t" r="r" b="b"/>
                              <a:pathLst>
                                <a:path w="337957" h="231297">
                                  <a:moveTo>
                                    <a:pt x="0" y="218114"/>
                                  </a:moveTo>
                                  <a:lnTo>
                                    <a:pt x="0" y="0"/>
                                  </a:lnTo>
                                  <a:lnTo>
                                    <a:pt x="337957" y="0"/>
                                  </a:lnTo>
                                  <a:lnTo>
                                    <a:pt x="337957" y="231297"/>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32805242" name="图形 948"/>
                          <wps:cNvSpPr/>
                          <wps:spPr>
                            <a:xfrm flipV="1">
                              <a:off x="3892016" y="454515"/>
                              <a:ext cx="783772" cy="534930"/>
                            </a:xfrm>
                            <a:custGeom>
                              <a:avLst/>
                              <a:gdLst>
                                <a:gd name="csX0" fmla="*/ 0 w 574055"/>
                                <a:gd name="csY0" fmla="*/ 159442 h 318883"/>
                                <a:gd name="csX1" fmla="*/ 99662 w 574055"/>
                                <a:gd name="csY1" fmla="*/ 318884 h 318883"/>
                                <a:gd name="csX2" fmla="*/ 199325 w 574055"/>
                                <a:gd name="csY2" fmla="*/ 159442 h 318883"/>
                                <a:gd name="csX3" fmla="*/ 298987 w 574055"/>
                                <a:gd name="csY3" fmla="*/ 0 h 318883"/>
                                <a:gd name="csX4" fmla="*/ 398650 w 574055"/>
                                <a:gd name="csY4" fmla="*/ 159442 h 318883"/>
                                <a:gd name="csX5" fmla="*/ 498312 w 574055"/>
                                <a:gd name="csY5" fmla="*/ 318884 h 318883"/>
                                <a:gd name="csX6" fmla="*/ 574055 w 574055"/>
                                <a:gd name="csY6" fmla="*/ 218117 h 318883"/>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574055" h="318883">
                                  <a:moveTo>
                                    <a:pt x="0" y="159442"/>
                                  </a:moveTo>
                                  <a:cubicBezTo>
                                    <a:pt x="32530" y="241156"/>
                                    <a:pt x="63624" y="318884"/>
                                    <a:pt x="99662" y="318884"/>
                                  </a:cubicBezTo>
                                  <a:cubicBezTo>
                                    <a:pt x="135700" y="318884"/>
                                    <a:pt x="166795" y="241156"/>
                                    <a:pt x="199325" y="159442"/>
                                  </a:cubicBezTo>
                                  <a:cubicBezTo>
                                    <a:pt x="231855" y="77728"/>
                                    <a:pt x="262949" y="0"/>
                                    <a:pt x="298987" y="0"/>
                                  </a:cubicBezTo>
                                  <a:cubicBezTo>
                                    <a:pt x="335025" y="0"/>
                                    <a:pt x="366120" y="77728"/>
                                    <a:pt x="398650" y="159442"/>
                                  </a:cubicBezTo>
                                  <a:cubicBezTo>
                                    <a:pt x="431179" y="241156"/>
                                    <a:pt x="462274" y="318884"/>
                                    <a:pt x="498312" y="318884"/>
                                  </a:cubicBezTo>
                                  <a:cubicBezTo>
                                    <a:pt x="525500" y="318884"/>
                                    <a:pt x="549817" y="274798"/>
                                    <a:pt x="574055" y="218117"/>
                                  </a:cubicBezTo>
                                </a:path>
                              </a:pathLst>
                            </a:custGeom>
                            <a:noFill/>
                            <a:ln w="12700" cap="flat">
                              <a:solidFill>
                                <a:srgbClr val="000000"/>
                              </a:solidFill>
                              <a:prstDash val="solid"/>
                              <a:miter/>
                            </a:ln>
                          </wps:spPr>
                          <wps:bodyPr/>
                        </wps:wsp>
                      </wpg:grpSp>
                      <wpg:grpSp>
                        <wpg:cNvPr id="1972592124" name="组合 956"/>
                        <wpg:cNvGrpSpPr/>
                        <wpg:grpSpPr>
                          <a:xfrm>
                            <a:off x="612866" y="585107"/>
                            <a:ext cx="187235" cy="360317"/>
                            <a:chOff x="0" y="0"/>
                            <a:chExt cx="187235" cy="360317"/>
                          </a:xfrm>
                        </wpg:grpSpPr>
                        <wpg:grpSp>
                          <wpg:cNvPr id="1805236003" name="组合 952"/>
                          <wpg:cNvGrpSpPr/>
                          <wpg:grpSpPr>
                            <a:xfrm>
                              <a:off x="0" y="0"/>
                              <a:ext cx="187235" cy="360317"/>
                              <a:chOff x="0" y="0"/>
                              <a:chExt cx="187235" cy="360317"/>
                            </a:xfrm>
                          </wpg:grpSpPr>
                          <wps:wsp>
                            <wps:cNvPr id="457968892" name="任意多边形: 形状 950"/>
                            <wps:cNvSpPr/>
                            <wps:spPr>
                              <a:xfrm>
                                <a:off x="2178" y="0"/>
                                <a:ext cx="185057" cy="360317"/>
                              </a:xfrm>
                              <a:custGeom>
                                <a:avLst/>
                                <a:gdLst>
                                  <a:gd name="csX0" fmla="*/ 0 w 185057"/>
                                  <a:gd name="csY0" fmla="*/ 56606 h 360317"/>
                                  <a:gd name="csX1" fmla="*/ 0 w 185057"/>
                                  <a:gd name="csY1" fmla="*/ 292826 h 360317"/>
                                  <a:gd name="csX2" fmla="*/ 93617 w 185057"/>
                                  <a:gd name="csY2" fmla="*/ 360317 h 360317"/>
                                  <a:gd name="csX3" fmla="*/ 185057 w 185057"/>
                                  <a:gd name="csY3" fmla="*/ 301534 h 360317"/>
                                  <a:gd name="csX4" fmla="*/ 185057 w 185057"/>
                                  <a:gd name="csY4" fmla="*/ 64226 h 360317"/>
                                  <a:gd name="csX5" fmla="*/ 94705 w 185057"/>
                                  <a:gd name="csY5" fmla="*/ 0 h 360317"/>
                                  <a:gd name="csX6" fmla="*/ 0 w 185057"/>
                                  <a:gd name="csY6" fmla="*/ 56606 h 360317"/>
                                  <a:gd name="csX0" fmla="*/ 0 w 185057"/>
                                  <a:gd name="csY0" fmla="*/ 56606 h 360317"/>
                                  <a:gd name="csX1" fmla="*/ 0 w 185057"/>
                                  <a:gd name="csY1" fmla="*/ 292826 h 360317"/>
                                  <a:gd name="csX2" fmla="*/ 93617 w 185057"/>
                                  <a:gd name="csY2" fmla="*/ 360317 h 360317"/>
                                  <a:gd name="csX3" fmla="*/ 185057 w 185057"/>
                                  <a:gd name="csY3" fmla="*/ 301534 h 360317"/>
                                  <a:gd name="csX4" fmla="*/ 185057 w 185057"/>
                                  <a:gd name="csY4" fmla="*/ 64226 h 360317"/>
                                  <a:gd name="csX5" fmla="*/ 94705 w 185057"/>
                                  <a:gd name="csY5" fmla="*/ 0 h 360317"/>
                                  <a:gd name="csX6" fmla="*/ 0 w 185057"/>
                                  <a:gd name="csY6" fmla="*/ 56606 h 360317"/>
                                  <a:gd name="csX0" fmla="*/ 0 w 185057"/>
                                  <a:gd name="csY0" fmla="*/ 56606 h 360317"/>
                                  <a:gd name="csX1" fmla="*/ 0 w 185057"/>
                                  <a:gd name="csY1" fmla="*/ 292826 h 360317"/>
                                  <a:gd name="csX2" fmla="*/ 93617 w 185057"/>
                                  <a:gd name="csY2" fmla="*/ 360317 h 360317"/>
                                  <a:gd name="csX3" fmla="*/ 185057 w 185057"/>
                                  <a:gd name="csY3" fmla="*/ 301534 h 360317"/>
                                  <a:gd name="csX4" fmla="*/ 185057 w 185057"/>
                                  <a:gd name="csY4" fmla="*/ 64226 h 360317"/>
                                  <a:gd name="csX5" fmla="*/ 94705 w 185057"/>
                                  <a:gd name="csY5" fmla="*/ 0 h 360317"/>
                                  <a:gd name="csX6" fmla="*/ 0 w 185057"/>
                                  <a:gd name="csY6" fmla="*/ 56606 h 360317"/>
                                  <a:gd name="csX0" fmla="*/ 0 w 185057"/>
                                  <a:gd name="csY0" fmla="*/ 56606 h 360317"/>
                                  <a:gd name="csX1" fmla="*/ 0 w 185057"/>
                                  <a:gd name="csY1" fmla="*/ 292826 h 360317"/>
                                  <a:gd name="csX2" fmla="*/ 93617 w 185057"/>
                                  <a:gd name="csY2" fmla="*/ 360317 h 360317"/>
                                  <a:gd name="csX3" fmla="*/ 185057 w 185057"/>
                                  <a:gd name="csY3" fmla="*/ 301534 h 360317"/>
                                  <a:gd name="csX4" fmla="*/ 185057 w 185057"/>
                                  <a:gd name="csY4" fmla="*/ 64226 h 360317"/>
                                  <a:gd name="csX5" fmla="*/ 94705 w 185057"/>
                                  <a:gd name="csY5" fmla="*/ 0 h 360317"/>
                                  <a:gd name="csX6" fmla="*/ 0 w 185057"/>
                                  <a:gd name="csY6" fmla="*/ 56606 h 360317"/>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185057" h="360317">
                                    <a:moveTo>
                                      <a:pt x="0" y="56606"/>
                                    </a:moveTo>
                                    <a:lnTo>
                                      <a:pt x="0" y="292826"/>
                                    </a:lnTo>
                                    <a:lnTo>
                                      <a:pt x="93617" y="360317"/>
                                    </a:lnTo>
                                    <a:lnTo>
                                      <a:pt x="185057" y="301534"/>
                                    </a:lnTo>
                                    <a:cubicBezTo>
                                      <a:pt x="161073" y="240951"/>
                                      <a:pt x="161073" y="157491"/>
                                      <a:pt x="185057" y="64226"/>
                                    </a:cubicBezTo>
                                    <a:lnTo>
                                      <a:pt x="94705" y="0"/>
                                    </a:lnTo>
                                    <a:lnTo>
                                      <a:pt x="0" y="56606"/>
                                    </a:lnTo>
                                    <a:close/>
                                  </a:path>
                                </a:pathLst>
                              </a:custGeom>
                              <a:no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6728400" name="任意多边形: 形状 951"/>
                            <wps:cNvSpPr/>
                            <wps:spPr>
                              <a:xfrm>
                                <a:off x="0" y="59327"/>
                                <a:ext cx="92529" cy="298269"/>
                              </a:xfrm>
                              <a:custGeom>
                                <a:avLst/>
                                <a:gdLst>
                                  <a:gd name="csX0" fmla="*/ 92529 w 92529"/>
                                  <a:gd name="csY0" fmla="*/ 298269 h 298269"/>
                                  <a:gd name="csX1" fmla="*/ 92529 w 92529"/>
                                  <a:gd name="csY1" fmla="*/ 65314 h 298269"/>
                                  <a:gd name="csX2" fmla="*/ 0 w 92529"/>
                                  <a:gd name="csY2" fmla="*/ 0 h 298269"/>
                                </a:gdLst>
                                <a:ahLst/>
                                <a:cxnLst>
                                  <a:cxn ang="0">
                                    <a:pos x="csX0" y="csY0"/>
                                  </a:cxn>
                                  <a:cxn ang="0">
                                    <a:pos x="csX1" y="csY1"/>
                                  </a:cxn>
                                  <a:cxn ang="0">
                                    <a:pos x="csX2" y="csY2"/>
                                  </a:cxn>
                                </a:cxnLst>
                                <a:rect l="l" t="t" r="r" b="b"/>
                                <a:pathLst>
                                  <a:path w="92529" h="298269">
                                    <a:moveTo>
                                      <a:pt x="92529" y="298269"/>
                                    </a:moveTo>
                                    <a:lnTo>
                                      <a:pt x="92529" y="65314"/>
                                    </a:lnTo>
                                    <a:lnTo>
                                      <a:pt x="0" y="0"/>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673158010" name="直接连接符 955"/>
                          <wps:cNvCnPr/>
                          <wps:spPr>
                            <a:xfrm flipV="1">
                              <a:off x="92260" y="64178"/>
                              <a:ext cx="94430" cy="60369"/>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1364441503" name="组合 958"/>
                        <wpg:cNvGrpSpPr/>
                        <wpg:grpSpPr>
                          <a:xfrm>
                            <a:off x="1002030" y="334735"/>
                            <a:ext cx="184785" cy="360045"/>
                            <a:chOff x="0" y="0"/>
                            <a:chExt cx="185057" cy="360317"/>
                          </a:xfrm>
                        </wpg:grpSpPr>
                        <wpg:grpSp>
                          <wpg:cNvPr id="385216634" name="组合 954"/>
                          <wpg:cNvGrpSpPr/>
                          <wpg:grpSpPr>
                            <a:xfrm>
                              <a:off x="0" y="0"/>
                              <a:ext cx="185057" cy="360317"/>
                              <a:chOff x="0" y="0"/>
                              <a:chExt cx="185057" cy="360317"/>
                            </a:xfrm>
                          </wpg:grpSpPr>
                          <wps:wsp>
                            <wps:cNvPr id="941392115" name="任意多边形: 形状 950"/>
                            <wps:cNvSpPr/>
                            <wps:spPr>
                              <a:xfrm>
                                <a:off x="0" y="0"/>
                                <a:ext cx="185057" cy="360317"/>
                              </a:xfrm>
                              <a:custGeom>
                                <a:avLst/>
                                <a:gdLst>
                                  <a:gd name="csX0" fmla="*/ 0 w 185057"/>
                                  <a:gd name="csY0" fmla="*/ 56606 h 360317"/>
                                  <a:gd name="csX1" fmla="*/ 0 w 185057"/>
                                  <a:gd name="csY1" fmla="*/ 292826 h 360317"/>
                                  <a:gd name="csX2" fmla="*/ 93617 w 185057"/>
                                  <a:gd name="csY2" fmla="*/ 360317 h 360317"/>
                                  <a:gd name="csX3" fmla="*/ 185057 w 185057"/>
                                  <a:gd name="csY3" fmla="*/ 301534 h 360317"/>
                                  <a:gd name="csX4" fmla="*/ 185057 w 185057"/>
                                  <a:gd name="csY4" fmla="*/ 64226 h 360317"/>
                                  <a:gd name="csX5" fmla="*/ 94705 w 185057"/>
                                  <a:gd name="csY5" fmla="*/ 0 h 360317"/>
                                  <a:gd name="csX6" fmla="*/ 0 w 185057"/>
                                  <a:gd name="csY6" fmla="*/ 56606 h 360317"/>
                                  <a:gd name="csX0" fmla="*/ 0 w 185057"/>
                                  <a:gd name="csY0" fmla="*/ 56606 h 360317"/>
                                  <a:gd name="csX1" fmla="*/ 0 w 185057"/>
                                  <a:gd name="csY1" fmla="*/ 292826 h 360317"/>
                                  <a:gd name="csX2" fmla="*/ 93617 w 185057"/>
                                  <a:gd name="csY2" fmla="*/ 360317 h 360317"/>
                                  <a:gd name="csX3" fmla="*/ 185057 w 185057"/>
                                  <a:gd name="csY3" fmla="*/ 301534 h 360317"/>
                                  <a:gd name="csX4" fmla="*/ 185057 w 185057"/>
                                  <a:gd name="csY4" fmla="*/ 64226 h 360317"/>
                                  <a:gd name="csX5" fmla="*/ 94705 w 185057"/>
                                  <a:gd name="csY5" fmla="*/ 0 h 360317"/>
                                  <a:gd name="csX6" fmla="*/ 0 w 185057"/>
                                  <a:gd name="csY6" fmla="*/ 56606 h 360317"/>
                                  <a:gd name="csX0" fmla="*/ 0 w 185057"/>
                                  <a:gd name="csY0" fmla="*/ 56606 h 360317"/>
                                  <a:gd name="csX1" fmla="*/ 0 w 185057"/>
                                  <a:gd name="csY1" fmla="*/ 292826 h 360317"/>
                                  <a:gd name="csX2" fmla="*/ 93617 w 185057"/>
                                  <a:gd name="csY2" fmla="*/ 360317 h 360317"/>
                                  <a:gd name="csX3" fmla="*/ 185057 w 185057"/>
                                  <a:gd name="csY3" fmla="*/ 301534 h 360317"/>
                                  <a:gd name="csX4" fmla="*/ 185057 w 185057"/>
                                  <a:gd name="csY4" fmla="*/ 64226 h 360317"/>
                                  <a:gd name="csX5" fmla="*/ 94705 w 185057"/>
                                  <a:gd name="csY5" fmla="*/ 0 h 360317"/>
                                  <a:gd name="csX6" fmla="*/ 0 w 185057"/>
                                  <a:gd name="csY6" fmla="*/ 56606 h 360317"/>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185057" h="360317">
                                    <a:moveTo>
                                      <a:pt x="0" y="56606"/>
                                    </a:moveTo>
                                    <a:cubicBezTo>
                                      <a:pt x="40336" y="153866"/>
                                      <a:pt x="19624" y="220622"/>
                                      <a:pt x="0" y="292826"/>
                                    </a:cubicBezTo>
                                    <a:lnTo>
                                      <a:pt x="93617" y="360317"/>
                                    </a:lnTo>
                                    <a:lnTo>
                                      <a:pt x="185057" y="301534"/>
                                    </a:lnTo>
                                    <a:lnTo>
                                      <a:pt x="185057" y="64226"/>
                                    </a:lnTo>
                                    <a:lnTo>
                                      <a:pt x="94705" y="0"/>
                                    </a:lnTo>
                                    <a:lnTo>
                                      <a:pt x="0" y="56606"/>
                                    </a:lnTo>
                                    <a:close/>
                                  </a:path>
                                </a:pathLst>
                              </a:custGeom>
                              <a:no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20159211" name="任意多边形: 形状 953"/>
                            <wps:cNvSpPr/>
                            <wps:spPr>
                              <a:xfrm>
                                <a:off x="1633" y="53884"/>
                                <a:ext cx="180703" cy="70757"/>
                              </a:xfrm>
                              <a:custGeom>
                                <a:avLst/>
                                <a:gdLst>
                                  <a:gd name="csX0" fmla="*/ 0 w 180703"/>
                                  <a:gd name="csY0" fmla="*/ 0 h 70757"/>
                                  <a:gd name="csX1" fmla="*/ 96883 w 180703"/>
                                  <a:gd name="csY1" fmla="*/ 70757 h 70757"/>
                                  <a:gd name="csX2" fmla="*/ 180703 w 180703"/>
                                  <a:gd name="csY2" fmla="*/ 14151 h 70757"/>
                                </a:gdLst>
                                <a:ahLst/>
                                <a:cxnLst>
                                  <a:cxn ang="0">
                                    <a:pos x="csX0" y="csY0"/>
                                  </a:cxn>
                                  <a:cxn ang="0">
                                    <a:pos x="csX1" y="csY1"/>
                                  </a:cxn>
                                  <a:cxn ang="0">
                                    <a:pos x="csX2" y="csY2"/>
                                  </a:cxn>
                                </a:cxnLst>
                                <a:rect l="l" t="t" r="r" b="b"/>
                                <a:pathLst>
                                  <a:path w="180703" h="70757">
                                    <a:moveTo>
                                      <a:pt x="0" y="0"/>
                                    </a:moveTo>
                                    <a:lnTo>
                                      <a:pt x="96883" y="70757"/>
                                    </a:lnTo>
                                    <a:lnTo>
                                      <a:pt x="180703" y="14151"/>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27834437" name="任意多边形: 形状 957"/>
                          <wps:cNvSpPr/>
                          <wps:spPr>
                            <a:xfrm>
                              <a:off x="95421" y="124583"/>
                              <a:ext cx="18133" cy="232528"/>
                            </a:xfrm>
                            <a:custGeom>
                              <a:avLst/>
                              <a:gdLst>
                                <a:gd name="csX0" fmla="*/ 18506 w 18506"/>
                                <a:gd name="csY0" fmla="*/ 0 h 227511"/>
                                <a:gd name="csX1" fmla="*/ 0 w 18506"/>
                                <a:gd name="csY1" fmla="*/ 227511 h 227511"/>
                                <a:gd name="csX0" fmla="*/ 18506 w 19889"/>
                                <a:gd name="csY0" fmla="*/ 0 h 227511"/>
                                <a:gd name="csX1" fmla="*/ 0 w 19889"/>
                                <a:gd name="csY1" fmla="*/ 227511 h 227511"/>
                                <a:gd name="csX0" fmla="*/ 5709 w 8562"/>
                                <a:gd name="csY0" fmla="*/ 0 h 232367"/>
                                <a:gd name="csX1" fmla="*/ 0 w 8562"/>
                                <a:gd name="csY1" fmla="*/ 232367 h 232367"/>
                                <a:gd name="csX0" fmla="*/ 6668 w 11991"/>
                                <a:gd name="csY0" fmla="*/ 0 h 10000"/>
                                <a:gd name="csX1" fmla="*/ 0 w 11991"/>
                                <a:gd name="csY1" fmla="*/ 10000 h 10000"/>
                                <a:gd name="csX0" fmla="*/ 2545 w 9789"/>
                                <a:gd name="csY0" fmla="*/ 0 h 10235"/>
                                <a:gd name="csX1" fmla="*/ 0 w 9789"/>
                                <a:gd name="csY1" fmla="*/ 10235 h 10235"/>
                                <a:gd name="csX0" fmla="*/ 2600 w 10000"/>
                                <a:gd name="csY0" fmla="*/ 0 h 9816"/>
                                <a:gd name="csX1" fmla="*/ 0 w 10000"/>
                                <a:gd name="csY1" fmla="*/ 9816 h 9816"/>
                                <a:gd name="csX0" fmla="*/ 2600 w 11050"/>
                                <a:gd name="csY0" fmla="*/ 0 h 10000"/>
                                <a:gd name="csX1" fmla="*/ 0 w 11050"/>
                                <a:gd name="csY1" fmla="*/ 10000 h 10000"/>
                                <a:gd name="csX0" fmla="*/ 2600 w 12355"/>
                                <a:gd name="csY0" fmla="*/ 0 h 10000"/>
                                <a:gd name="csX1" fmla="*/ 0 w 12355"/>
                                <a:gd name="csY1" fmla="*/ 10000 h 10000"/>
                                <a:gd name="csX0" fmla="*/ 2600 w 11783"/>
                                <a:gd name="csY0" fmla="*/ 0 h 10000"/>
                                <a:gd name="csX1" fmla="*/ 0 w 11783"/>
                                <a:gd name="csY1" fmla="*/ 10000 h 10000"/>
                                <a:gd name="csX0" fmla="*/ 2600 w 9629"/>
                                <a:gd name="csY0" fmla="*/ 0 h 10000"/>
                                <a:gd name="csX1" fmla="*/ 0 w 9629"/>
                                <a:gd name="csY1" fmla="*/ 10000 h 10000"/>
                                <a:gd name="csX0" fmla="*/ 2700 w 9094"/>
                                <a:gd name="csY0" fmla="*/ 0 h 10000"/>
                                <a:gd name="csX1" fmla="*/ 0 w 9094"/>
                                <a:gd name="csY1" fmla="*/ 10000 h 10000"/>
                              </a:gdLst>
                              <a:ahLst/>
                              <a:cxnLst>
                                <a:cxn ang="0">
                                  <a:pos x="csX0" y="csY0"/>
                                </a:cxn>
                                <a:cxn ang="0">
                                  <a:pos x="csX1" y="csY1"/>
                                </a:cxn>
                              </a:cxnLst>
                              <a:rect l="l" t="t" r="r" b="b"/>
                              <a:pathLst>
                                <a:path w="9094" h="10000">
                                  <a:moveTo>
                                    <a:pt x="2700" y="0"/>
                                  </a:moveTo>
                                  <a:cubicBezTo>
                                    <a:pt x="13092" y="2919"/>
                                    <a:pt x="9828" y="6049"/>
                                    <a:pt x="0" y="10000"/>
                                  </a:cubicBez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anchor>
            </w:drawing>
          </mc:Choice>
          <mc:Fallback>
            <w:pict>
              <v:group w14:anchorId="218AC232" id="组合 959" o:spid="_x0000_s1563" style="position:absolute;left:0;text-align:left;margin-left:-.05pt;margin-top:113.6pt;width:406.35pt;height:115.85pt;z-index:251751424;mso-position-horizontal-relative:text;mso-position-vertical-relative:text" coordsize="51606,147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">
                <v:group id="组合 949" o:spid="_x0000_s1564" style="position:absolute;width:51606;height:14719" coordsize="51606,147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">
                  <v:group id="组合 947" o:spid="_x0000_s1565" style="position:absolute;width:51606;height:14712" coordsize="51606,147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">
                    <v:shape id="矩形 944" o:spid="_x0000_s1566" style="position:absolute;left:18359;top:1749;width:8365;height:1398;visibility:visible;mso-wrap-style:square;v-text-anchor:middle" coordsize="836478,1282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" path="m,128294l,,836478,r,128294e" filled="f" strokecolor="black [3213]" strokeweight=".5pt">
                      <v:stroke joinstyle="miter"/>
                      <v:path arrowok="t" o:connecttype="custom" o:connectlocs="0,139812;0,0;836478,0;836478,139812" o:connectangles="0,0,0,0"/>
                    </v:shape>
                    <v:group id="组合 557861272" o:spid="_x0000_s1567" style="position:absolute;width:51606;height:14712" coordorigin="2042,90025" coordsize="8127,23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">
                      <v:group id="组合 809865417" o:spid="_x0000_s1568" style="position:absolute;left:2042;top:90025;width:8127;height:2317" coordorigin="2042,90025" coordsize="8127,23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">
                        <v:group id="组合 743985663" o:spid="_x0000_s1569" style="position:absolute;left:2042;top:90025;width:8127;height:2317" coordorigin="2042,4329" coordsize="8127,23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">
                          <v:group id="组合 186" o:spid="_x0000_s1570" style="position:absolute;left:2263;top:4422;width:7906;height:2224" coordorigin="2263,4422" coordsize="7906,22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">
                            <v:group id="组合 180" o:spid="_x0000_s1571" style="position:absolute;left:2263;top:4422;width:7906;height:2224" coordorigin="2263,4422" coordsize="7906,22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">
                              <v:group id="组合 179" o:spid="_x0000_s1572" style="position:absolute;left:2263;top:4422;width:7906;height:2224" coordorigin="2263,4422" coordsize="7906,22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">
                                <v:group id="组合 25" o:spid="_x0000_s1573" style="position:absolute;left:2263;top:4422;width:7906;height:2224" coordorigin="2263,4322" coordsize="7906,22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">
                                  <v:group id="组合 20" o:spid="_x0000_s1574" style="position:absolute;left:7495;top:4440;width:2674;height:1500" coordorigin="7135,3891" coordsize="2674,15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">
                                    <v:group id="组合 18" o:spid="_x0000_s1575" style="position:absolute;left:7135;top:3891;width:2674;height:1500" coordorigin="7135,3891" coordsize="2674,15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">
                                      <v:group id="组合 16" o:spid="_x0000_s1576" style="position:absolute;left:7135;top:3891;width:2674;height:1500" coordorigin="7135,3891" coordsize="2674,15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">
                                        <v:group id="组合 15" o:spid="_x0000_s1577" style="position:absolute;left:7177;top:3891;width:2632;height:1471" coordorigin="7177,3891" coordsize="2632,14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">
                                          <v:group id="组合 8" o:spid="_x0000_s1578" style="position:absolute;left:7558;top:3891;width:2251;height:1471" coordorigin="7827,3884" coordsize="2251,14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">
                                            <v:group id="组合 6" o:spid="_x0000_s1579" style="position:absolute;left:7827;top:3884;width:2251;height:1471" coordorigin="7827,3884" coordsize="2251,14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">
                                              <v:group id="组合 4" o:spid="_x0000_s1580" style="position:absolute;left:7827;top:3884;width:2251;height:1471" coordorigin="7829,3884" coordsize="2251,14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">
                                                <v:group id="组合 99" o:spid="_x0000_s1581" style="position:absolute;left:7829;top:3884;width:2251;height:1471" coordorigin="4747,6224" coordsize="2617,14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">
                                                  <v:rect id="矩形 23" o:spid="_x0000_s1582" style="position:absolute;left:4765;top:6815;width:241;height:35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" fillcolor="white [3212]" stroked="f" strokeweight="1pt">
                                                    <v:textbox style="mso-fit-shape-to-text:t" inset="1mm,0,1mm,0"/>
                                                  </v:rect>
                                                  <v:group id="组合 10" o:spid="_x0000_s1583" style="position:absolute;left:4747;top:6224;width:2617;height:1471" coordorigin="2509,4416" coordsize="2617,14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">
                                                    <v:shape id="文本框 6" o:spid="_x0000_s1584" type="#_x0000_t202" style="position:absolute;left:4174;top:5374;width:952;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" filled="f" stroked="f" strokeweight=".5pt">
                                                      <v:textbox style="mso-fit-shape-to-text:t" inset="1mm,0,1mm,0">
                                                        <w:txbxContent>
                                                          <w:p w14:paraId="286D2500" w14:textId="4509AF52" w:rsidR="00844F6D" w:rsidRPr="001D7ABC" w:rsidRDefault="00844F6D" w:rsidP="00844F6D">
                                                            <w:pPr>
                                                              <w:rPr>
                                                                <w:rFonts w:cs="Times New Roman"/>
                                                                <w:i/>
                                                                <w:iCs/>
                                                                <w:sz w:val="18"/>
                                                                <w:szCs w:val="18"/>
                                                              </w:rPr>
                                                            </w:pPr>
                                                            <w:r w:rsidRPr="001D7ABC">
                                                              <w:rPr>
                                                                <w:rFonts w:cs="Times New Roman" w:hint="eastAsia"/>
                                                                <w:i/>
                                                                <w:iCs/>
                                                                <w:sz w:val="18"/>
                                                                <w:szCs w:val="18"/>
                                                              </w:rPr>
                                                              <w:t>t</w:t>
                                                            </w:r>
                                                            <w:r w:rsidRPr="001D7ABC">
                                                              <w:rPr>
                                                                <w:rFonts w:cs="Times New Roman" w:hint="eastAsia"/>
                                                                <w:sz w:val="18"/>
                                                                <w:szCs w:val="18"/>
                                                              </w:rPr>
                                                              <w:t>(</w:t>
                                                            </w:r>
                                                            <w:r w:rsidRPr="001D7ABC">
                                                              <w:rPr>
                                                                <w:rFonts w:asciiTheme="majorBidi" w:hAnsiTheme="majorBidi" w:cstheme="majorBidi"/>
                                                                <w:sz w:val="18"/>
                                                                <w:szCs w:val="18"/>
                                                              </w:rPr>
                                                              <w:t>×</w:t>
                                                            </w:r>
                                                            <w:r w:rsidRPr="001D7ABC">
                                                              <w:rPr>
                                                                <w:rFonts w:cs="Times New Roman" w:hint="eastAsia"/>
                                                                <w:sz w:val="18"/>
                                                                <w:szCs w:val="18"/>
                                                              </w:rPr>
                                                              <w:t>10</w:t>
                                                            </w:r>
                                                            <w:r w:rsidRPr="001D7ABC">
                                                              <w:rPr>
                                                                <w:rFonts w:eastAsia="微软雅黑" w:cs="Times New Roman"/>
                                                                <w:sz w:val="18"/>
                                                                <w:szCs w:val="18"/>
                                                                <w:vertAlign w:val="superscript"/>
                                                              </w:rPr>
                                                              <w:t>−</w:t>
                                                            </w:r>
                                                            <w:r w:rsidRPr="001D7ABC">
                                                              <w:rPr>
                                                                <w:rFonts w:cs="Times New Roman" w:hint="eastAsia"/>
                                                                <w:sz w:val="18"/>
                                                                <w:szCs w:val="18"/>
                                                                <w:vertAlign w:val="superscript"/>
                                                              </w:rPr>
                                                              <w:t>2</w:t>
                                                            </w:r>
                                                            <w:r w:rsidR="001D7ABC" w:rsidRPr="001D7ABC">
                                                              <w:rPr>
                                                                <w:rFonts w:cs="Times New Roman" w:hint="eastAsia"/>
                                                                <w:sz w:val="18"/>
                                                                <w:szCs w:val="18"/>
                                                              </w:rPr>
                                                              <w:t xml:space="preserve"> </w:t>
                                                            </w:r>
                                                            <w:r w:rsidRPr="001D7ABC">
                                                              <w:rPr>
                                                                <w:rFonts w:cs="Times New Roman" w:hint="eastAsia"/>
                                                                <w:sz w:val="18"/>
                                                                <w:szCs w:val="18"/>
                                                              </w:rPr>
                                                              <w:t>s)</w:t>
                                                            </w:r>
                                                          </w:p>
                                                        </w:txbxContent>
                                                      </v:textbox>
                                                    </v:shape>
                                                    <v:group id="组合 9" o:spid="_x0000_s1585" style="position:absolute;left:2509;top:4416;width:1995;height:1471" coordorigin="2509,4416" coordsize="1995,14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">
                                                      <v:shape id="文本框 5" o:spid="_x0000_s1586" type="#_x0000_t202" style="position:absolute;left:2509;top:5199;width:295;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" filled="f" stroked="f" strokeweight=".5pt">
                                                        <v:textbox style="mso-fit-shape-to-text:t" inset="1mm,0,1mm,0">
                                                          <w:txbxContent>
                                                            <w:p w14:paraId="3EAA49FC" w14:textId="77777777" w:rsidR="00844F6D" w:rsidRPr="001D7ABC" w:rsidRDefault="00844F6D" w:rsidP="00844F6D">
                                                              <w:pPr>
                                                                <w:rPr>
                                                                  <w:rFonts w:cs="Times New Roman"/>
                                                                  <w:i/>
                                                                  <w:iCs/>
                                                                  <w:sz w:val="18"/>
                                                                  <w:szCs w:val="18"/>
                                                                </w:rPr>
                                                              </w:pPr>
                                                              <w:r w:rsidRPr="001D7ABC">
                                                                <w:rPr>
                                                                  <w:rFonts w:cs="Times New Roman"/>
                                                                  <w:i/>
                                                                  <w:iCs/>
                                                                  <w:sz w:val="18"/>
                                                                  <w:szCs w:val="18"/>
                                                                </w:rPr>
                                                                <w:t>O</w:t>
                                                              </w:r>
                                                            </w:p>
                                                          </w:txbxContent>
                                                        </v:textbox>
                                                      </v:shape>
                                                      <v:group id="组合 8" o:spid="_x0000_s1587" style="position:absolute;left:2803;top:4416;width:1701;height:1471" coordorigin="2803,4416" coordsize="1701,14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">
                                                        <v:group id="组合 4" o:spid="_x0000_s1588" style="position:absolute;left:2803;top:4583;width:1701;height:1304" coordorigin="2803,4583" coordsize="1701,13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">
                                                          <v:shape id="直接箭头连接符 2" o:spid="_x0000_s1589" type="#_x0000_t32" style="position:absolute;left:2803;top:5347;width:1701;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" strokecolor="black [3213]" strokeweight=".5pt">
                                                            <v:stroke endarrow="block" endarrowwidth="narrow" joinstyle="miter"/>
                                                          </v:shape>
                                                          <v:shape id="直接箭头连接符 3" o:spid="_x0000_s1590" type="#_x0000_t32" style="position:absolute;left:2803;top:4583;width:1;height:1304;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" strokecolor="black [3213]" strokeweight=".5pt">
                                                            <v:stroke endarrow="block" endarrowwidth="narrow" joinstyle="miter"/>
                                                          </v:shape>
                                                        </v:group>
                                                        <v:shape id="文本框 7" o:spid="_x0000_s1591" type="#_x0000_t202" style="position:absolute;left:2890;top:4416;width:608;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" filled="f" stroked="f" strokeweight=".5pt">
                                                          <v:textbox style="mso-fit-shape-to-text:t" inset="1mm,0,1mm,0">
                                                            <w:txbxContent>
                                                              <w:p w14:paraId="6420AAA1" w14:textId="257A4BCE" w:rsidR="00844F6D" w:rsidRPr="001D7ABC" w:rsidRDefault="00844F6D" w:rsidP="001D7ABC">
                                                                <w:pPr>
                                                                  <w:rPr>
                                                                    <w:rFonts w:cs="Times New Roman"/>
                                                                    <w:i/>
                                                                    <w:iCs/>
                                                                    <w:sz w:val="18"/>
                                                                    <w:szCs w:val="18"/>
                                                                  </w:rPr>
                                                                </w:pPr>
                                                                <w:r w:rsidRPr="001D7ABC">
                                                                  <w:rPr>
                                                                    <w:rFonts w:cs="Times New Roman" w:hint="eastAsia"/>
                                                                    <w:i/>
                                                                    <w:iCs/>
                                                                    <w:sz w:val="18"/>
                                                                    <w:szCs w:val="18"/>
                                                                  </w:rPr>
                                                                  <w:t>u</w:t>
                                                                </w:r>
                                                                <w:r w:rsidRPr="001D7ABC">
                                                                  <w:rPr>
                                                                    <w:rFonts w:cs="Times New Roman" w:hint="eastAsia"/>
                                                                    <w:sz w:val="18"/>
                                                                    <w:szCs w:val="18"/>
                                                                    <w:vertAlign w:val="subscript"/>
                                                                  </w:rPr>
                                                                  <w:t>1</w:t>
                                                                </w:r>
                                                                <w:r w:rsidRPr="001D7ABC">
                                                                  <w:rPr>
                                                                    <w:rFonts w:cs="Times New Roman" w:hint="eastAsia"/>
                                                                    <w:sz w:val="18"/>
                                                                    <w:szCs w:val="18"/>
                                                                  </w:rPr>
                                                                  <w:t>(V)</w:t>
                                                                </w:r>
                                                              </w:p>
                                                            </w:txbxContent>
                                                          </v:textbox>
                                                        </v:shape>
                                                      </v:group>
                                                    </v:group>
                                                  </v:group>
                                                </v:group>
                                                <v:line id="直接连接符 2" o:spid="_x0000_s1592" style="position:absolute;flip:x;visibility:visible;mso-wrap-style:square" from="8132,4383" to="9186,43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" strokecolor="black [3213]" strokeweight=".5pt">
                                                  <v:stroke dashstyle="dash" joinstyle="miter"/>
                                                </v:line>
                                                <v:line id="直接连接符 3" o:spid="_x0000_s1593" style="position:absolute;flip:x;visibility:visible;mso-wrap-style:square" from="8134,5237" to="8759,52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" strokecolor="black [3213]" strokeweight=".5pt">
                                                  <v:stroke dashstyle="dash" joinstyle="miter"/>
                                                </v:line>
                                              </v:group>
                                              <v:line id="直接连接符 5" o:spid="_x0000_s1594" style="position:absolute;flip:y;visibility:visible;mso-wrap-style:square" from="8075,4380" to="8132,43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" strokecolor="black [3213]" strokeweight=".5pt">
                                                <v:stroke joinstyle="miter"/>
                                              </v:line>
                                            </v:group>
                                            <v:line id="直接连接符 7" o:spid="_x0000_s1595" style="position:absolute;flip:y;visibility:visible;mso-wrap-style:square" from="8078,5234" to="8135,52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" strokecolor="black [3213]" strokeweight=".5pt">
                                              <v:stroke joinstyle="miter"/>
                                            </v:line>
                                          </v:group>
                                          <v:shape id="文本框 7" o:spid="_x0000_s1596" type="#_x0000_t202" style="position:absolute;left:7177;top:4219;width:602;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" filled="f" stroked="f" strokeweight=".5pt">
                                            <v:textbox style="mso-fit-shape-to-text:t" inset="1mm,0,1mm,0">
                                              <w:txbxContent>
                                                <w:p w14:paraId="05C8D452" w14:textId="77777777" w:rsidR="00844F6D" w:rsidRPr="001D7ABC" w:rsidRDefault="00844F6D" w:rsidP="00844F6D">
                                                  <w:pPr>
                                                    <w:jc w:val="center"/>
                                                    <w:rPr>
                                                      <w:rFonts w:cs="Times New Roman"/>
                                                      <w:i/>
                                                      <w:iCs/>
                                                      <w:sz w:val="18"/>
                                                      <w:szCs w:val="18"/>
                                                    </w:rPr>
                                                  </w:pPr>
                                                  <w:r w:rsidRPr="001D7ABC">
                                                    <w:rPr>
                                                      <w:rFonts w:cs="Times New Roman" w:hint="eastAsia"/>
                                                      <w:sz w:val="18"/>
                                                      <w:szCs w:val="18"/>
                                                    </w:rPr>
                                                    <w:t>500</w:t>
                                                  </w:r>
                                                  <m:oMath>
                                                    <m:rad>
                                                      <m:radPr>
                                                        <m:degHide m:val="1"/>
                                                        <m:ctrlPr>
                                                          <w:rPr>
                                                            <w:rFonts w:ascii="Cambria Math" w:hAnsi="Cambria Math" w:cs="Times New Roman"/>
                                                            <w:sz w:val="18"/>
                                                            <w:szCs w:val="18"/>
                                                          </w:rPr>
                                                        </m:ctrlPr>
                                                      </m:radPr>
                                                      <m:deg/>
                                                      <m:e>
                                                        <m:r>
                                                          <m:rPr>
                                                            <m:nor/>
                                                          </m:rPr>
                                                          <w:rPr>
                                                            <w:rFonts w:cs="Times New Roman"/>
                                                            <w:sz w:val="18"/>
                                                            <w:szCs w:val="18"/>
                                                          </w:rPr>
                                                          <m:t>2</m:t>
                                                        </m:r>
                                                      </m:e>
                                                    </m:rad>
                                                  </m:oMath>
                                                </w:p>
                                              </w:txbxContent>
                                            </v:textbox>
                                          </v:shape>
                                        </v:group>
                                        <v:shape id="文本框 7" o:spid="_x0000_s1597" type="#_x0000_t202" style="position:absolute;left:7135;top:5069;width:703;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" filled="f" stroked="f" strokeweight=".5pt">
                                          <v:textbox style="mso-fit-shape-to-text:t" inset="1mm,0,1mm,0">
                                            <w:txbxContent>
                                              <w:p w14:paraId="2478390A" w14:textId="77777777" w:rsidR="00844F6D" w:rsidRPr="001D7ABC" w:rsidRDefault="00844F6D" w:rsidP="00844F6D">
                                                <w:pPr>
                                                  <w:jc w:val="center"/>
                                                  <w:rPr>
                                                    <w:rFonts w:cs="Times New Roman"/>
                                                    <w:i/>
                                                    <w:iCs/>
                                                    <w:sz w:val="18"/>
                                                    <w:szCs w:val="18"/>
                                                  </w:rPr>
                                                </w:pPr>
                                                <w:r w:rsidRPr="001D7ABC">
                                                  <w:rPr>
                                                    <w:rFonts w:eastAsia="微软雅黑" w:cs="Times New Roman"/>
                                                    <w:sz w:val="18"/>
                                                    <w:szCs w:val="18"/>
                                                  </w:rPr>
                                                  <w:t>−</w:t>
                                                </w:r>
                                                <w:r w:rsidRPr="001D7ABC">
                                                  <w:rPr>
                                                    <w:rFonts w:cs="Times New Roman" w:hint="eastAsia"/>
                                                    <w:sz w:val="18"/>
                                                    <w:szCs w:val="18"/>
                                                  </w:rPr>
                                                  <w:t>500</w:t>
                                                </w:r>
                                                <m:oMath>
                                                  <m:rad>
                                                    <m:radPr>
                                                      <m:degHide m:val="1"/>
                                                      <m:ctrlPr>
                                                        <w:rPr>
                                                          <w:rFonts w:ascii="Cambria Math" w:hAnsi="Cambria Math" w:cs="Times New Roman"/>
                                                          <w:sz w:val="18"/>
                                                          <w:szCs w:val="18"/>
                                                        </w:rPr>
                                                      </m:ctrlPr>
                                                    </m:radPr>
                                                    <m:deg/>
                                                    <m:e>
                                                      <m:r>
                                                        <m:rPr>
                                                          <m:nor/>
                                                        </m:rPr>
                                                        <w:rPr>
                                                          <w:rFonts w:cs="Times New Roman"/>
                                                          <w:sz w:val="18"/>
                                                          <w:szCs w:val="18"/>
                                                        </w:rPr>
                                                        <m:t>2</m:t>
                                                      </m:r>
                                                    </m:e>
                                                  </m:rad>
                                                </m:oMath>
                                              </w:p>
                                            </w:txbxContent>
                                          </v:textbox>
                                        </v:shape>
                                      </v:group>
                                      <v:shape id="文本框 7" o:spid="_x0000_s1598" type="#_x0000_t202" style="position:absolute;left:8067;top:4773;width:214;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" filled="f" stroked="f" strokeweight=".5pt">
                                        <v:textbox style="mso-fit-shape-to-text:t" inset="1mm,0,1mm,0">
                                          <w:txbxContent>
                                            <w:p w14:paraId="7A6FBBDC" w14:textId="77777777" w:rsidR="00844F6D" w:rsidRPr="001D7ABC" w:rsidRDefault="00844F6D" w:rsidP="00844F6D">
                                              <w:pPr>
                                                <w:jc w:val="center"/>
                                                <w:rPr>
                                                  <w:rFonts w:cs="Times New Roman"/>
                                                  <w:sz w:val="18"/>
                                                  <w:szCs w:val="18"/>
                                                </w:rPr>
                                              </w:pPr>
                                              <w:r w:rsidRPr="001D7ABC">
                                                <w:rPr>
                                                  <w:rFonts w:cs="Times New Roman" w:hint="eastAsia"/>
                                                  <w:sz w:val="18"/>
                                                  <w:szCs w:val="18"/>
                                                </w:rPr>
                                                <w:t>1</w:t>
                                              </w:r>
                                            </w:p>
                                          </w:txbxContent>
                                        </v:textbox>
                                      </v:shape>
                                    </v:group>
                                    <v:shape id="文本框 7" o:spid="_x0000_s1599" type="#_x0000_t202" style="position:absolute;left:8659;top:4797;width:214;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" filled="f" stroked="f" strokeweight=".5pt">
                                      <v:textbox style="mso-fit-shape-to-text:t" inset="1mm,0,1mm,0">
                                        <w:txbxContent>
                                          <w:p w14:paraId="7223DF5F" w14:textId="77777777" w:rsidR="00844F6D" w:rsidRPr="001D7ABC" w:rsidRDefault="00844F6D" w:rsidP="00844F6D">
                                            <w:pPr>
                                              <w:jc w:val="center"/>
                                              <w:rPr>
                                                <w:rFonts w:cs="Times New Roman"/>
                                                <w:sz w:val="18"/>
                                                <w:szCs w:val="18"/>
                                              </w:rPr>
                                            </w:pPr>
                                            <w:r w:rsidRPr="001D7ABC">
                                              <w:rPr>
                                                <w:rFonts w:cs="Times New Roman" w:hint="eastAsia"/>
                                                <w:sz w:val="18"/>
                                                <w:szCs w:val="18"/>
                                              </w:rPr>
                                              <w:t>2</w:t>
                                            </w:r>
                                          </w:p>
                                        </w:txbxContent>
                                      </v:textbox>
                                    </v:shape>
                                  </v:group>
                                  <v:group id="组合 24" o:spid="_x0000_s1600" style="position:absolute;left:2263;top:4322;width:6880;height:2224" coordorigin="2263,4409" coordsize="6880,22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">
                                    <v:group id="组合 23" o:spid="_x0000_s1601" style="position:absolute;left:2263;top:4409;width:6880;height:2224" coordorigin="2263,4409" coordsize="6880,22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">
                                      <v:group id="_x0000_s1602" style="position:absolute;left:2263;top:4409;width:6880;height:2224" coordorigin="2263,4409" coordsize="6880,22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">
                                        <v:group id="组合 178" o:spid="_x0000_s1603" style="position:absolute;left:2263;top:4409;width:5104;height:1773" coordorigin="2263,3728" coordsize="5104,17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">
                                          <v:group id="组合 176" o:spid="_x0000_s1604" style="position:absolute;left:2263;top:3752;width:5104;height:1749" coordorigin="2263,3752" coordsize="5104,17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">
                                            <v:group id="组合 60" o:spid="_x0000_s1605" style="position:absolute;left:2263;top:3752;width:5104;height:1749" coordorigin=",5" coordsize="27614,88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">
                                              <v:shape id="文本框 2" o:spid="_x0000_s1606" type="#_x0000_t202" style="position:absolute;left:10945;top:7235;width:5488;height:15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" filled="f" stroked="f">
                                                <v:textbox style="mso-fit-shape-to-text:t" inset="1mm,0,1mm,0">
                                                  <w:txbxContent>
                                                    <w:p w14:paraId="77525D5D" w14:textId="77777777" w:rsidR="00844F6D" w:rsidRPr="001D7ABC" w:rsidRDefault="00844F6D" w:rsidP="00844F6D">
                                                      <w:pPr>
                                                        <w:rPr>
                                                          <w:sz w:val="18"/>
                                                          <w:szCs w:val="18"/>
                                                        </w:rPr>
                                                      </w:pPr>
                                                      <w:r w:rsidRPr="001D7ABC">
                                                        <w:rPr>
                                                          <w:rFonts w:cs="宋体" w:hint="eastAsia"/>
                                                          <w:sz w:val="18"/>
                                                          <w:szCs w:val="18"/>
                                                          <w:lang w:bidi="ar"/>
                                                        </w:rPr>
                                                        <w:t>升压变压器</w:t>
                                                      </w:r>
                                                    </w:p>
                                                  </w:txbxContent>
                                                </v:textbox>
                                              </v:shape>
                                              <v:group id="组合 59" o:spid="_x0000_s1607" style="position:absolute;top:5;width:27614;height:8875" coordorigin=",5" coordsize="27614,88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">
                                                <v:group id="组合 58" o:spid="_x0000_s1608" style="position:absolute;top:5;width:27614;height:7862" coordorigin=",5" coordsize="27614,78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">
                                                  <v:group id="组合 52" o:spid="_x0000_s1609" style="position:absolute;top:5;width:22313;height:7862" coordorigin=",5" coordsize="22313,78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">
                                                    <v:group id="组合 50" o:spid="_x0000_s1610" style="position:absolute;top:5;width:22313;height:7862" coordorigin=",5" coordsize="22313,78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">
                                                      <v:group id="组合 49" o:spid="_x0000_s1611" style="position:absolute;top:5;width:22313;height:7862" coordorigin=",5" coordsize="22313,78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">
                                                        <v:group id="组合 42" o:spid="_x0000_s1612" style="position:absolute;top:5;width:22313;height:7862" coordorigin=",5" coordsize="22313,78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">
                                                          <v:group id="组合 29" o:spid="_x0000_s1613" style="position:absolute;top:5;width:10439;height:7862" coordorigin=",5" coordsize="10445,78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">
                                                            <v:group id="组合 27" o:spid="_x0000_s1614" style="position:absolute;top:5;width:10445;height:7866" coordorigin=",5" coordsize="10445,78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">
                                                              <v:group id="组合 18" o:spid="_x0000_s1615" style="position:absolute;left:2278;top:391;width:8167;height:6884" coordsize="8166,68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">
                                                                <v:group id="组合 14" o:spid="_x0000_s1616" style="position:absolute;width:8166;height:6883" coordsize="8166,68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">
                                                                  <v:group id="组合 13" o:spid="_x0000_s1617" style="position:absolute;width:8166;height:6883" coordsize="8166,68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">
                                                                    <v:group id="组合 6" o:spid="_x0000_s1618" style="position:absolute;width:7560;height:6097" coordsize="7560,60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">
                                                                      <v:group id="组合 5" o:spid="_x0000_s1619" style="position:absolute;width:7560;height:6097" coordsize="7094,58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">
                                                                        <v:group id="组合 4" o:spid="_x0000_s1620" style="position:absolute;width:4669;height:4920" coordsize="4669,49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">
                                                                          <v:rect id="矩形 2" o:spid="_x0000_s1621" style="position:absolute;width:4381;height:342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" stroked="f" strokeweight="1pt">
                                                                            <v:textbox style="mso-fit-shape-to-text:t" inset="1mm,0,1mm,0"/>
                                                                          </v:rect>
                                                                          <v:rect id="矩形 2_SpCnt_1" o:spid="_x0000_s1622" style="position:absolute;left:3301;top:1491;width:1368;height:342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" stroked="f" strokeweight="1pt">
                                                                            <v:textbox style="mso-fit-shape-to-text:t" inset="1mm,0,1mm,0"/>
                                                                          </v:rect>
                                                                        </v:group>
                                                                        <v:rect id="矩形 2_SpCnt_2" o:spid="_x0000_s1623" style="position:absolute;left:4696;top:3488;width:1368;height:3429;rotation:-3973453fd;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" stroked="f" strokeweight="1pt">
                                                                          <v:textbox style="mso-fit-shape-to-text:t" inset="1mm,0,1mm,0"/>
                                                                        </v:rect>
                                                                      </v:group>
                                                                      <v:rect id="矩形 2_SpCnt_3" o:spid="_x0000_s1624" style="position:absolute;left:1836;top:4840;width:675;height:11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" stroked="f" strokeweight="1pt">
                                                                        <v:textbox style="mso-fit-shape-to-text:t" inset="1mm,0,1mm,0"/>
                                                                      </v:rect>
                                                                    </v:group>
                                                                    <v:group id="组合 9" o:spid="_x0000_s1625" style="position:absolute;left:3637;top:2960;width:1440;height:2520" coordsize="154675,3238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">
                                                                      <v:shape id="平行四边形 8" o:spid="_x0000_s1626" type="#_x0000_t7" style="position:absolute;left:-99060;top:99060;width:323850;height:125730;rotation: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" adj="5351" filled="f" strokeweight=".5pt">
                                                                        <v:textbox style="mso-fit-shape-to-text:t" inset="1mm,0,1mm,0"/>
                                                                      </v:shape>
                                                                      <v:rect id="矩形 2_SpCnt_4" o:spid="_x0000_s1627" style="position:absolute;left:85460;top:175348;width:69215;height:7864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" stroked="f" strokeweight="1pt">
                                                                        <v:textbox style="mso-fit-shape-to-text:t" inset="1mm,0,1mm,0"/>
                                                                      </v:rect>
                                                                    </v:group>
                                                                    <v:line id="直接连接符 10" o:spid="_x0000_s1628" style="position:absolute;visibility:visible;mso-wrap-style:square" from="4801,4300" to="7053,57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" strokeweight=".5pt">
                                                                      <v:stroke joinstyle="miter"/>
                                                                    </v:line>
                                                                    <v:line id="直接连接符 10_SpCnt_1" o:spid="_x0000_s1629" style="position:absolute;visibility:visible;mso-wrap-style:square" from="4805,4939" to="7842,68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" strokeweight=".5pt">
                                                                      <v:stroke joinstyle="miter"/>
                                                                    </v:line>
                                                                    <v:oval id="椭圆 12" o:spid="_x0000_s1630" style="position:absolute;left:6764;top:5630;width:216;height:432;rotation:2105191fd;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" filled="f" strokeweight=".5pt">
                                                                      <v:stroke joinstyle="miter"/>
                                                                      <v:textbox style="mso-fit-shape-to-text:t" inset="1mm,0,1mm,0"/>
                                                                    </v:oval>
                                                                    <v:oval id="椭圆 12_SpCnt_1" o:spid="_x0000_s1631" style="position:absolute;left:7842;top:6235;width:324;height:648;rotation:2105191fd;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" filled="f" strokeweight=".5pt">
                                                                      <v:stroke joinstyle="miter"/>
                                                                      <v:textbox style="mso-fit-shape-to-text:t" inset="1mm,0,1mm,0"/>
                                                                    </v:oval>
                                                                  </v:group>
                                                                  <v:line id="直接连接符 7" o:spid="_x0000_s1632" style="position:absolute;visibility:visible;mso-wrap-style:square" from="3671,3867" to="8060,66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" strokecolor="black [3213]" strokeweight=".5pt">
                                                                    <v:stroke dashstyle="dash" joinstyle="miter"/>
                                                                  </v:line>
                                                                </v:group>
                                                                <v:shape id="平行四边形 16" o:spid="_x0000_s1633" type="#_x0000_t7" style="position:absolute;left:1338;top:1448;width:1619;height:2869;rotation:6080121fd;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" adj="21446" fillcolor="#bfbfbf" strokecolor="#a5a5a5 [2092]" strokeweight="1.25pt">
                                                                  <v:textbox style="mso-fit-shape-to-text:t" inset="1mm,0,1mm,0"/>
                                                                </v:shape>
                                                              </v:group>
                                                              <v:group id="组合 26" o:spid="_x0000_s1634" style="position:absolute;top:5;width:4219;height:7866" coordorigin=",5" coordsize="4219,78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">
                                                                <v:group id="组合 25" o:spid="_x0000_s1635" style="position:absolute;top:5;width:4219;height:7866" coordorigin=",5" coordsize="4219,78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">
                                                                  <v:group id="组合 23" o:spid="_x0000_s1636" style="position:absolute;top:5;width:4219;height:4244" coordorigin=",479" coordsize="421985,4244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">
                                                                    <v:group id="组合 22" o:spid="_x0000_s1637" style="position:absolute;top:238215;width:305673;height:186689" coordsize="305673,1866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">
                                                                      <v:group id="组合 21" o:spid="_x0000_s1638" style="position:absolute;width:305673;height:186689" coordsize="305673,1866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">
                                                                        <v:group id="组合 20" o:spid="_x0000_s1639" style="position:absolute;width:276860;height:186689" coordsize="276860,1868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">
                                                                          <v:line id="直接连接符 19" o:spid="_x0000_s1640" style="position:absolute;flip:x;visibility:visible;mso-wrap-style:square" from="0,0" to="266978,1868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" strokeweight=".5pt">
                                                                            <v:stroke joinstyle="miter"/>
                                                                          </v:line>
                                                                          <v:line id="直接连接符 19_SpCnt_1" o:spid="_x0000_s1641" style="position:absolute;flip:x;visibility:visible;mso-wrap-style:square" from="0,30881" to="276860,1858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" strokeweight=".5pt">
                                                                            <v:stroke joinstyle="miter"/>
                                                                          </v:line>
                                                                        </v:group>
                                                                        <v:line id="直接连接符 19_SpCnt_2" o:spid="_x0000_s1642" style="position:absolute;flip:y;visibility:visible;mso-wrap-style:square" from="262493,0" to="30567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" strokeweight=".5pt">
                                                                          <v:stroke joinstyle="miter"/>
                                                                        </v:line>
                                                                      </v:group>
                                                                      <v:line id="直接连接符 19_SpCnt_3" o:spid="_x0000_s1643" style="position:absolute;flip:y;visibility:visible;mso-wrap-style:square" from="276916,0" to="302116,32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" strokeweight=".5pt">
                                                                        <v:stroke joinstyle="miter"/>
                                                                      </v:line>
                                                                    </v:group>
                                                                    <v:group id="组合 21" o:spid="_x0000_s1644" style="position:absolute;left:170546;top:479;width:251439;height:216040;rotation:9006635fd" coordorigin="681,-380" coordsize="304992,1867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">
                                                                      <v:group id="组合 20" o:spid="_x0000_s1645" style="position:absolute;left:681;top:-380;width:290432;height:186724" coordorigin="681,-380" coordsize="290432,1869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">
                                                                        <v:line id="直接连接符 19_SpCnt_4" o:spid="_x0000_s1646" style="position:absolute;flip:x;visibility:visible;mso-wrap-style:square" from="681,-380" to="267664,1865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" strokeweight=".5pt">
                                                                          <v:stroke joinstyle="miter"/>
                                                                        </v:line>
                                                                        <v:line id="直接连接符 19_SpCnt_5" o:spid="_x0000_s1647" style="position:absolute;flip:x;visibility:visible;mso-wrap-style:square" from="6744,25630" to="291113,1806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" strokeweight=".5pt">
                                                                          <v:stroke joinstyle="miter"/>
                                                                        </v:line>
                                                                      </v:group>
                                                                      <v:line id="直接连接符 19_SpCnt_6" o:spid="_x0000_s1648" style="position:absolute;flip:y;visibility:visible;mso-wrap-style:square" from="262493,0" to="30567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" strokeweight=".5pt">
                                                                        <v:stroke joinstyle="miter"/>
                                                                      </v:line>
                                                                    </v:group>
                                                                    <v:group id="组合 20" o:spid="_x0000_s1649" style="position:absolute;left:272098;top:242053;width:139784;height:106098;rotation:-6081521fd" coordorigin="-7039,56447" coordsize="200392,1314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">
                                                                      <v:line id="直接连接符 19_SpCnt_7" o:spid="_x0000_s1650" style="position:absolute;rotation:6081521fd;visibility:visible;mso-wrap-style:square" from="2065,49173" to="132745,1944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" strokeweight=".5pt">
                                                                        <v:stroke joinstyle="miter"/>
                                                                      </v:line>
                                                                      <v:line id="直接连接符 19_SpCnt_8" o:spid="_x0000_s1651" style="position:absolute;rotation:6081521fd;visibility:visible;mso-wrap-style:square" from="35626,30156" to="150687,2305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" strokeweight=".5pt">
                                                                        <v:stroke joinstyle="miter"/>
                                                                      </v:line>
                                                                    </v:group>
                                                                  </v:group>
                                                                  <v:line id="直接连接符 24" o:spid="_x0000_s1652" style="position:absolute;flip:x;visibility:visible;mso-wrap-style:square" from="2163,2728" to="2665,78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">
                                                                    <v:stroke joinstyle="miter"/>
                                                                  </v:line>
                                                                  <v:line id="直接连接符 24_SpCnt_1" o:spid="_x0000_s1653" style="position:absolute;visibility:visible;mso-wrap-style:square" from="2971,2699" to="3400,78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">
                                                                    <v:stroke joinstyle="miter"/>
                                                                  </v:line>
                                                                </v:group>
                                                                <v:line id="直接连接符 24_SpCnt_2" o:spid="_x0000_s1654" style="position:absolute;flip:x;visibility:visible;mso-wrap-style:square" from="2134,7862" to="3394,7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">
                                                                  <v:stroke joinstyle="miter"/>
                                                                </v:line>
                                                              </v:group>
                                                            </v:group>
                                                            <v:rect id="矩形 28" o:spid="_x0000_s1655" style="position:absolute;left:9074;top:5341;width:773;height:544;rotation:2315507fd;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" stroked="f" strokeweight="1pt">
                                                              <v:textbox style="mso-fit-shape-to-text:t" inset="1mm,0,1mm,0"/>
                                                            </v:rect>
                                                          </v:group>
                                                          <v:line id="直接连接符 41" o:spid="_x0000_s1656" style="position:absolute;visibility:visible;mso-wrap-style:square" from="13681,1870" to="13681,60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" strokeweight="1pt">
                                                            <v:stroke joinstyle="miter"/>
                                                          </v:line>
                                                          <v:line id="直接连接符 41" o:spid="_x0000_s1657" style="position:absolute;visibility:visible;mso-wrap-style:square" from="22313,1821" to="22313,59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" strokeweight="1pt">
                                                            <v:stroke joinstyle="miter"/>
                                                          </v:line>
                                                        </v:group>
                                                        <v:shape id="直接箭头连接符 48" o:spid="_x0000_s1658" type="#_x0000_t32" style="position:absolute;left:11269;top:4514;width:0;height:252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" strokeweight=".5pt">
                                                          <v:stroke endarrow="block" endarrowwidth="narrow" joinstyle="miter"/>
                                                        </v:shape>
                                                        <v:shape id="直接箭头连接符 48_SpCnt_1" o:spid="_x0000_s1659" type="#_x0000_t32" style="position:absolute;left:11269;top:832;width:0;height:25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" strokeweight=".5pt">
                                                          <v:stroke endarrow="block" endarrowwidth="narrow" joinstyle="miter"/>
                                                        </v:shape>
                                                      </v:group>
                                                      <v:shape id="文本框 2_SpCnt_1" o:spid="_x0000_s1660" type="#_x0000_t202" style="position:absolute;left:10429;top:3113;width:1642;height:15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" filled="f" stroked="f">
                                                        <v:textbox style="mso-fit-shape-to-text:t" inset="1mm,0,1mm,0">
                                                          <w:txbxContent>
                                                            <w:p w14:paraId="52D84A1B" w14:textId="77777777" w:rsidR="00844F6D" w:rsidRPr="001D7ABC" w:rsidRDefault="00844F6D" w:rsidP="00844F6D">
                                                              <w:pPr>
                                                                <w:rPr>
                                                                  <w:sz w:val="18"/>
                                                                  <w:szCs w:val="18"/>
                                                                </w:rPr>
                                                              </w:pPr>
                                                              <w:r w:rsidRPr="001D7ABC">
                                                                <w:rPr>
                                                                  <w:rFonts w:cs="Times New Roman"/>
                                                                  <w:i/>
                                                                  <w:iCs/>
                                                                  <w:sz w:val="18"/>
                                                                  <w:szCs w:val="18"/>
                                                                  <w:lang w:bidi="ar"/>
                                                                </w:rPr>
                                                                <w:t>U</w:t>
                                                              </w:r>
                                                              <w:r w:rsidRPr="001D7ABC">
                                                                <w:rPr>
                                                                  <w:rFonts w:cs="Times New Roman"/>
                                                                  <w:sz w:val="18"/>
                                                                  <w:szCs w:val="18"/>
                                                                  <w:vertAlign w:val="subscript"/>
                                                                  <w:lang w:bidi="ar"/>
                                                                </w:rPr>
                                                                <w:t>1</w:t>
                                                              </w:r>
                                                            </w:p>
                                                          </w:txbxContent>
                                                        </v:textbox>
                                                      </v:shape>
                                                    </v:group>
                                                    <v:shape id="文本框 2_SpCnt_2" o:spid="_x0000_s1661" type="#_x0000_t202" style="position:absolute;left:11699;top:3114;width:1431;height:15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" filled="f" stroked="f">
                                                      <v:textbox style="mso-fit-shape-to-text:t" inset="1mm,0,1mm,0">
                                                        <w:txbxContent>
                                                          <w:p w14:paraId="625C213E" w14:textId="77777777" w:rsidR="00844F6D" w:rsidRPr="001D7ABC" w:rsidRDefault="00844F6D" w:rsidP="00844F6D">
                                                            <w:pPr>
                                                              <w:rPr>
                                                                <w:sz w:val="18"/>
                                                                <w:szCs w:val="18"/>
                                                              </w:rPr>
                                                            </w:pPr>
                                                            <w:r w:rsidRPr="001D7ABC">
                                                              <w:rPr>
                                                                <w:rFonts w:cs="Times New Roman"/>
                                                                <w:i/>
                                                                <w:iCs/>
                                                                <w:sz w:val="18"/>
                                                                <w:szCs w:val="18"/>
                                                                <w:lang w:bidi="ar"/>
                                                              </w:rPr>
                                                              <w:t>n</w:t>
                                                            </w:r>
                                                            <w:r w:rsidRPr="001D7ABC">
                                                              <w:rPr>
                                                                <w:rFonts w:cs="Times New Roman"/>
                                                                <w:sz w:val="18"/>
                                                                <w:szCs w:val="18"/>
                                                                <w:vertAlign w:val="subscript"/>
                                                                <w:lang w:bidi="ar"/>
                                                              </w:rPr>
                                                              <w:t>1</w:t>
                                                            </w:r>
                                                          </w:p>
                                                        </w:txbxContent>
                                                      </v:textbox>
                                                    </v:shape>
                                                  </v:group>
                                                  <v:group id="组合 55" o:spid="_x0000_s1662" style="position:absolute;left:14606;top:481;width:6958;height:4214" coordorigin="711" coordsize="6958,42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">
                                                    <v:group id="组合 54" o:spid="_x0000_s1663" style="position:absolute;left:711;width:6958;height:4218" coordorigin="711" coordsize="6958,42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">
                                                      <v:group id="组合 53" o:spid="_x0000_s1664" style="position:absolute;left:711;width:4565;height:4215" coordorigin="711" coordsize="4565,42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">
                                                        <v:rect id="矩形 45" o:spid="_x0000_s1665" style="position:absolute;left:2900;width:2376;height:7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" fillcolor="white [3212]" strokeweight="1pt">
                                                          <v:textbox style="mso-fit-shape-to-text:t" inset="1mm,0,1mm,0"/>
                                                        </v:rect>
                                                        <v:shape id="文本框 2_SpCnt_3" o:spid="_x0000_s1666" type="#_x0000_t202" style="position:absolute;left:711;top:2631;width:1431;height:15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" filled="f" stroked="f">
                                                          <v:textbox style="mso-fit-shape-to-text:t" inset="1mm,0,1mm,0">
                                                            <w:txbxContent>
                                                              <w:p w14:paraId="1C417B27" w14:textId="77777777" w:rsidR="00844F6D" w:rsidRPr="001D7ABC" w:rsidRDefault="00844F6D" w:rsidP="00844F6D">
                                                                <w:pPr>
                                                                  <w:rPr>
                                                                    <w:sz w:val="18"/>
                                                                    <w:szCs w:val="18"/>
                                                                  </w:rPr>
                                                                </w:pPr>
                                                                <w:r w:rsidRPr="001D7ABC">
                                                                  <w:rPr>
                                                                    <w:rFonts w:cs="Times New Roman"/>
                                                                    <w:i/>
                                                                    <w:iCs/>
                                                                    <w:sz w:val="18"/>
                                                                    <w:szCs w:val="18"/>
                                                                    <w:lang w:bidi="ar"/>
                                                                  </w:rPr>
                                                                  <w:t>n</w:t>
                                                                </w:r>
                                                                <w:r w:rsidRPr="001D7ABC">
                                                                  <w:rPr>
                                                                    <w:rFonts w:cs="Times New Roman"/>
                                                                    <w:sz w:val="18"/>
                                                                    <w:szCs w:val="18"/>
                                                                    <w:vertAlign w:val="subscript"/>
                                                                    <w:lang w:bidi="ar"/>
                                                                  </w:rPr>
                                                                  <w:t>2</w:t>
                                                                </w:r>
                                                              </w:p>
                                                            </w:txbxContent>
                                                          </v:textbox>
                                                        </v:shape>
                                                      </v:group>
                                                      <v:shape id="文本框 2_SpCnt_4" o:spid="_x0000_s1667" type="#_x0000_t202" style="position:absolute;left:6238;top:2634;width:1431;height:15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" filled="f" stroked="f">
                                                        <v:textbox style="mso-fit-shape-to-text:t" inset="1mm,0,1mm,0">
                                                          <w:txbxContent>
                                                            <w:p w14:paraId="018B11C7" w14:textId="77777777" w:rsidR="00844F6D" w:rsidRPr="001D7ABC" w:rsidRDefault="00844F6D" w:rsidP="00844F6D">
                                                              <w:pPr>
                                                                <w:rPr>
                                                                  <w:sz w:val="18"/>
                                                                  <w:szCs w:val="18"/>
                                                                </w:rPr>
                                                              </w:pPr>
                                                              <w:r w:rsidRPr="001D7ABC">
                                                                <w:rPr>
                                                                  <w:rFonts w:cs="Times New Roman"/>
                                                                  <w:i/>
                                                                  <w:iCs/>
                                                                  <w:sz w:val="18"/>
                                                                  <w:szCs w:val="18"/>
                                                                  <w:lang w:bidi="ar"/>
                                                                </w:rPr>
                                                                <w:t>n</w:t>
                                                              </w:r>
                                                              <w:r w:rsidRPr="001D7ABC">
                                                                <w:rPr>
                                                                  <w:rFonts w:cs="Times New Roman"/>
                                                                  <w:sz w:val="18"/>
                                                                  <w:szCs w:val="18"/>
                                                                  <w:vertAlign w:val="subscript"/>
                                                                  <w:lang w:bidi="ar"/>
                                                                </w:rPr>
                                                                <w:t>3</w:t>
                                                              </w:r>
                                                            </w:p>
                                                          </w:txbxContent>
                                                        </v:textbox>
                                                      </v:shape>
                                                    </v:group>
                                                    <v:shape id="文本框 2_SpCnt_5" o:spid="_x0000_s1668" type="#_x0000_t202" style="position:absolute;left:3659;top:544;width:998;height:15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" filled="f" stroked="f">
                                                      <v:textbox style="mso-fit-shape-to-text:t" inset="1mm,0,1mm,0">
                                                        <w:txbxContent>
                                                          <w:p w14:paraId="57A27D90" w14:textId="77777777" w:rsidR="00844F6D" w:rsidRPr="001D7ABC" w:rsidRDefault="00844F6D" w:rsidP="00844F6D">
                                                            <w:pPr>
                                                              <w:rPr>
                                                                <w:sz w:val="18"/>
                                                                <w:szCs w:val="18"/>
                                                              </w:rPr>
                                                            </w:pPr>
                                                            <w:r w:rsidRPr="001D7ABC">
                                                              <w:rPr>
                                                                <w:rFonts w:cs="Times New Roman"/>
                                                                <w:i/>
                                                                <w:iCs/>
                                                                <w:sz w:val="18"/>
                                                                <w:szCs w:val="18"/>
                                                                <w:lang w:bidi="ar"/>
                                                              </w:rPr>
                                                              <w:t>r</w:t>
                                                            </w:r>
                                                          </w:p>
                                                        </w:txbxContent>
                                                      </v:textbox>
                                                    </v:shape>
                                                  </v:group>
                                                  <v:group id="组合 56" o:spid="_x0000_s1669" style="position:absolute;left:23105;top:2755;width:4509;height:2377" coordorigin="784,1859" coordsize="4510,23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">
                                                    <v:group id="组合 51" o:spid="_x0000_s1670" style="position:absolute;left:784;top:1859;width:3202;height:2376" coordorigin="784,1859" coordsize="3202,23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">
                                                      <v:rect id="矩形 45_SpCnt_1" o:spid="_x0000_s1671" style="position:absolute;left:2405;top:2654;width:2376;height:786;rotation: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" fillcolor="white [3212]" strokecolor="black [3213]" strokeweight="1pt">
                                                        <v:textbox style="mso-fit-shape-to-text:t" inset="1mm,0,1mm,0"/>
                                                      </v:rect>
                                                      <v:shape id="文本框 2_SpCnt_6" o:spid="_x0000_s1672" type="#_x0000_t202" style="position:absolute;left:784;top:2216;width:1431;height:15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" filled="f" stroked="f">
                                                        <v:textbox style="mso-fit-shape-to-text:t" inset="1mm,0,1mm,0">
                                                          <w:txbxContent>
                                                            <w:p w14:paraId="19B1D142" w14:textId="77777777" w:rsidR="00844F6D" w:rsidRPr="001D7ABC" w:rsidRDefault="00844F6D" w:rsidP="00844F6D">
                                                              <w:pPr>
                                                                <w:rPr>
                                                                  <w:sz w:val="18"/>
                                                                  <w:szCs w:val="18"/>
                                                                </w:rPr>
                                                              </w:pPr>
                                                              <w:r w:rsidRPr="001D7ABC">
                                                                <w:rPr>
                                                                  <w:rFonts w:cs="Times New Roman"/>
                                                                  <w:i/>
                                                                  <w:iCs/>
                                                                  <w:sz w:val="18"/>
                                                                  <w:szCs w:val="18"/>
                                                                  <w:lang w:bidi="ar"/>
                                                                </w:rPr>
                                                                <w:t>n</w:t>
                                                              </w:r>
                                                              <w:r w:rsidRPr="001D7ABC">
                                                                <w:rPr>
                                                                  <w:rFonts w:cs="Times New Roman"/>
                                                                  <w:sz w:val="18"/>
                                                                  <w:szCs w:val="18"/>
                                                                  <w:vertAlign w:val="subscript"/>
                                                                  <w:lang w:bidi="ar"/>
                                                                </w:rPr>
                                                                <w:t>4</w:t>
                                                              </w:r>
                                                            </w:p>
                                                          </w:txbxContent>
                                                        </v:textbox>
                                                      </v:shape>
                                                    </v:group>
                                                    <v:shape id="文本框 2_SpCnt_7" o:spid="_x0000_s1673" type="#_x0000_t202" style="position:absolute;left:4085;top:2216;width:1209;height:15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" filled="f" stroked="f">
                                                      <v:textbox style="mso-fit-shape-to-text:t" inset="1mm,0,1mm,0">
                                                        <w:txbxContent>
                                                          <w:p w14:paraId="3161D3E6" w14:textId="77777777" w:rsidR="00844F6D" w:rsidRPr="001D7ABC" w:rsidRDefault="00844F6D" w:rsidP="00844F6D">
                                                            <w:pPr>
                                                              <w:rPr>
                                                                <w:sz w:val="18"/>
                                                                <w:szCs w:val="18"/>
                                                              </w:rPr>
                                                            </w:pPr>
                                                            <w:r w:rsidRPr="001D7ABC">
                                                              <w:rPr>
                                                                <w:rFonts w:cs="Times New Roman"/>
                                                                <w:i/>
                                                                <w:iCs/>
                                                                <w:sz w:val="18"/>
                                                                <w:szCs w:val="18"/>
                                                                <w:lang w:bidi="ar"/>
                                                              </w:rPr>
                                                              <w:t>R</w:t>
                                                            </w:r>
                                                          </w:p>
                                                        </w:txbxContent>
                                                      </v:textbox>
                                                    </v:shape>
                                                  </v:group>
                                                </v:group>
                                                <v:shape id="文本框 2_SpCnt_8" o:spid="_x0000_s1674" type="#_x0000_t202" style="position:absolute;left:19756;top:7298;width:5488;height:15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" filled="f" stroked="f">
                                                  <v:textbox style="mso-fit-shape-to-text:t" inset="1mm,0,1mm,0">
                                                    <w:txbxContent>
                                                      <w:p w14:paraId="69B7B117" w14:textId="77777777" w:rsidR="00844F6D" w:rsidRPr="001D7ABC" w:rsidRDefault="00844F6D" w:rsidP="00844F6D">
                                                        <w:pPr>
                                                          <w:rPr>
                                                            <w:sz w:val="18"/>
                                                            <w:szCs w:val="18"/>
                                                          </w:rPr>
                                                        </w:pPr>
                                                        <w:r w:rsidRPr="001D7ABC">
                                                          <w:rPr>
                                                            <w:rFonts w:cs="宋体" w:hint="eastAsia"/>
                                                            <w:sz w:val="18"/>
                                                            <w:szCs w:val="18"/>
                                                            <w:lang w:bidi="ar"/>
                                                          </w:rPr>
                                                          <w:t>降压变压器</w:t>
                                                        </w:r>
                                                      </w:p>
                                                    </w:txbxContent>
                                                  </v:textbox>
                                                </v:shape>
                                              </v:group>
                                            </v:group>
                                            <v:shape id="直接箭头连接符 48_SpCnt_1" o:spid="_x0000_s1675" type="#_x0000_t32" style="position:absolute;left:3096;top:4024;width:227;height:36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" strokeweight=".5pt">
                                              <v:stroke endarrow="block" endarrowwidth="narrow" joinstyle="miter"/>
                                            </v:shape>
                                          </v:group>
                                          <v:shape id="文本框 2" o:spid="_x0000_s1676" type="#_x0000_t202" style="position:absolute;left:2939;top:3728;width:119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" filled="f" stroked="f">
                                            <v:textbox style="mso-fit-shape-to-text:t" inset="1mm,0,1mm,0">
                                              <w:txbxContent>
                                                <w:p w14:paraId="0C0903FE" w14:textId="77777777" w:rsidR="00844F6D" w:rsidRPr="001D7ABC" w:rsidRDefault="00844F6D" w:rsidP="00844F6D">
                                                  <w:pPr>
                                                    <w:rPr>
                                                      <w:rFonts w:ascii="宋体" w:hAnsi="宋体" w:cs="宋体" w:hint="eastAsia"/>
                                                      <w:sz w:val="18"/>
                                                      <w:szCs w:val="18"/>
                                                    </w:rPr>
                                                  </w:pPr>
                                                  <w:r w:rsidRPr="001D7ABC">
                                                    <w:rPr>
                                                      <w:rFonts w:ascii="宋体" w:hAnsi="宋体" w:cs="宋体" w:hint="eastAsia"/>
                                                      <w:sz w:val="18"/>
                                                      <w:szCs w:val="18"/>
                                                    </w:rPr>
                                                    <w:t>绝缘传动装置</w:t>
                                                  </w:r>
                                                </w:p>
                                              </w:txbxContent>
                                            </v:textbox>
                                          </v:shape>
                                        </v:group>
                                        <v:shape id="文本框 23" o:spid="_x0000_s1677" type="#_x0000_t202" style="position:absolute;left:4561;top:6321;width:553;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" filled="f" stroked="f">
                                          <v:textbox style="mso-fit-shape-to-text:t" inset="1mm,0,1mm,0">
                                            <w:txbxContent>
                                              <w:p w14:paraId="6E69099B" w14:textId="342FF218" w:rsidR="001D7ABC" w:rsidRPr="001D7ABC" w:rsidRDefault="001D7ABC" w:rsidP="001D7ABC">
                                                <w:pPr>
                                                  <w:rPr>
                                                    <w:sz w:val="18"/>
                                                    <w:szCs w:val="18"/>
                                                  </w:rPr>
                                                </w:pPr>
                                                <w:r w:rsidRPr="001D7ABC">
                                                  <w:rPr>
                                                    <w:rFonts w:hint="eastAsia"/>
                                                    <w:sz w:val="18"/>
                                                    <w:szCs w:val="18"/>
                                                  </w:rPr>
                                                  <w:t>（</w:t>
                                                </w:r>
                                                <w:r w:rsidRPr="001D7ABC">
                                                  <w:rPr>
                                                    <w:rFonts w:hint="eastAsia"/>
                                                    <w:sz w:val="18"/>
                                                    <w:szCs w:val="18"/>
                                                  </w:rPr>
                                                  <w:t>a</w:t>
                                                </w:r>
                                                <w:r w:rsidRPr="001D7ABC">
                                                  <w:rPr>
                                                    <w:rFonts w:hint="eastAsia"/>
                                                    <w:sz w:val="18"/>
                                                    <w:szCs w:val="18"/>
                                                  </w:rPr>
                                                  <w:t>）</w:t>
                                                </w:r>
                                                <w:r w:rsidRPr="001D7ABC">
                                                  <w:rPr>
                                                    <w:rFonts w:hint="eastAsia"/>
                                                    <w:sz w:val="18"/>
                                                    <w:szCs w:val="18"/>
                                                  </w:rPr>
                                                  <w:t xml:space="preserve">                         </w:t>
                                                </w:r>
                                              </w:p>
                                            </w:txbxContent>
                                          </v:textbox>
                                        </v:shape>
                                        <v:shape id="文本框 23" o:spid="_x0000_s1678" type="#_x0000_t202" style="position:absolute;left:8579;top:6263;width:56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" filled="f" stroked="f">
                                          <v:textbox style="mso-fit-shape-to-text:t" inset="1mm,0,1mm,0">
                                            <w:txbxContent>
                                              <w:p w14:paraId="16FBB50A" w14:textId="64CB2946" w:rsidR="001D7ABC" w:rsidRPr="001D7ABC" w:rsidRDefault="001D7ABC" w:rsidP="001D7ABC">
                                                <w:pPr>
                                                  <w:rPr>
                                                    <w:sz w:val="18"/>
                                                    <w:szCs w:val="18"/>
                                                  </w:rPr>
                                                </w:pPr>
                                                <w:r w:rsidRPr="001D7ABC">
                                                  <w:rPr>
                                                    <w:rFonts w:hint="eastAsia"/>
                                                    <w:sz w:val="18"/>
                                                    <w:szCs w:val="18"/>
                                                  </w:rPr>
                                                  <w:t>（</w:t>
                                                </w:r>
                                                <w:r>
                                                  <w:rPr>
                                                    <w:rFonts w:hint="eastAsia"/>
                                                    <w:sz w:val="18"/>
                                                    <w:szCs w:val="18"/>
                                                  </w:rPr>
                                                  <w:t>b</w:t>
                                                </w:r>
                                                <w:r w:rsidRPr="001D7ABC">
                                                  <w:rPr>
                                                    <w:rFonts w:hint="eastAsia"/>
                                                    <w:sz w:val="18"/>
                                                    <w:szCs w:val="18"/>
                                                  </w:rPr>
                                                  <w:t>）</w:t>
                                                </w:r>
                                                <w:r w:rsidRPr="001D7ABC">
                                                  <w:rPr>
                                                    <w:rFonts w:hint="eastAsia"/>
                                                    <w:sz w:val="18"/>
                                                    <w:szCs w:val="18"/>
                                                  </w:rPr>
                                                  <w:t xml:space="preserve">                     </w:t>
                                                </w:r>
                                              </w:p>
                                            </w:txbxContent>
                                          </v:textbox>
                                        </v:shape>
                                      </v:group>
                                      <v:shape id="文本框 2_SpCnt_1" o:spid="_x0000_s1679" type="#_x0000_t202" style="position:absolute;left:2961;top:5390;width:243;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" filled="f" stroked="f">
                                        <v:textbox style="mso-fit-shape-to-text:t" inset="1mm,0,1mm,0">
                                          <w:txbxContent>
                                            <w:p w14:paraId="3C99E288" w14:textId="77777777" w:rsidR="00844F6D" w:rsidRPr="00F602C0" w:rsidRDefault="00844F6D" w:rsidP="00844F6D">
                                              <w:pPr>
                                                <w:rPr>
                                                  <w:sz w:val="18"/>
                                                  <w:szCs w:val="18"/>
                                                </w:rPr>
                                              </w:pPr>
                                              <w:r w:rsidRPr="00F602C0">
                                                <w:rPr>
                                                  <w:rFonts w:cs="Times New Roman" w:hint="eastAsia"/>
                                                  <w:sz w:val="18"/>
                                                  <w:szCs w:val="18"/>
                                                  <w:lang w:bidi="ar"/>
                                                </w:rPr>
                                                <w:t>N</w:t>
                                              </w:r>
                                            </w:p>
                                          </w:txbxContent>
                                        </v:textbox>
                                      </v:shape>
                                    </v:group>
                                    <v:shape id="文本框 2_SpCnt_1" o:spid="_x0000_s1680" type="#_x0000_t202" style="position:absolute;left:3620;top:5010;width:21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" filled="f" stroked="f">
                                      <v:textbox style="mso-fit-shape-to-text:t" inset="1mm,0,1mm,0">
                                        <w:txbxContent>
                                          <w:p w14:paraId="3135BEFA" w14:textId="77777777" w:rsidR="00844F6D" w:rsidRPr="00F602C0" w:rsidRDefault="00844F6D" w:rsidP="00844F6D">
                                            <w:pPr>
                                              <w:rPr>
                                                <w:sz w:val="18"/>
                                                <w:szCs w:val="18"/>
                                              </w:rPr>
                                            </w:pPr>
                                            <w:r w:rsidRPr="00F602C0">
                                              <w:rPr>
                                                <w:rFonts w:cs="Times New Roman" w:hint="eastAsia"/>
                                                <w:sz w:val="18"/>
                                                <w:szCs w:val="18"/>
                                                <w:lang w:bidi="ar"/>
                                              </w:rPr>
                                              <w:t>S</w:t>
                                            </w:r>
                                          </w:p>
                                        </w:txbxContent>
                                      </v:textbox>
                                    </v:shape>
                                  </v:group>
                                </v:group>
                                <v:shape id="直接箭头连接符 48_SpCnt_1" o:spid="_x0000_s1681" type="#_x0000_t32" style="position:absolute;left:3464;top:5534;width:59;height:34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" strokeweight=".5pt">
                                  <v:stroke endarrow="block" endarrowwidth="narrow" joinstyle="miter"/>
                                </v:shape>
                              </v:group>
                              <v:shape id="文本框 2" o:spid="_x0000_s1682" type="#_x0000_t202" style="position:absolute;left:2890;top:5906;width:137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" filled="f" stroked="f">
                                <v:textbox style="mso-fit-shape-to-text:t" inset="1mm,0,1mm,0">
                                  <w:txbxContent>
                                    <w:p w14:paraId="056C7297" w14:textId="77777777" w:rsidR="00844F6D" w:rsidRPr="001D7ABC" w:rsidRDefault="00844F6D" w:rsidP="00844F6D">
                                      <w:pPr>
                                        <w:rPr>
                                          <w:rFonts w:ascii="宋体" w:hAnsi="宋体" w:cs="宋体" w:hint="eastAsia"/>
                                          <w:sz w:val="18"/>
                                          <w:szCs w:val="18"/>
                                        </w:rPr>
                                      </w:pPr>
                                      <w:r w:rsidRPr="001D7ABC">
                                        <w:rPr>
                                          <w:rFonts w:ascii="宋体" w:hAnsi="宋体" w:cs="宋体" w:hint="eastAsia"/>
                                          <w:sz w:val="18"/>
                                          <w:szCs w:val="18"/>
                                        </w:rPr>
                                        <w:t>发电机转子线圈</w:t>
                                      </w:r>
                                    </w:p>
                                  </w:txbxContent>
                                </v:textbox>
                              </v:shape>
                            </v:group>
                            <v:shape id="直接箭头连接符 48_SpCnt_1" o:spid="_x0000_s1683" type="#_x0000_t32" style="position:absolute;left:2471;top:4687;width:283;height:227;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" strokeweight=".5pt">
                              <v:stroke endarrow="block" endarrowwidth="narrow" joinstyle="miter"/>
                            </v:shape>
                          </v:group>
                          <v:shape id="文本框 2" o:spid="_x0000_s1684" type="#_x0000_t202" style="position:absolute;left:2042;top:4329;width:65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" filled="f" stroked="f">
                            <v:textbox style="mso-fit-shape-to-text:t" inset="1mm,0,1mm,0">
                              <w:txbxContent>
                                <w:p w14:paraId="150A1C50" w14:textId="77777777" w:rsidR="00844F6D" w:rsidRPr="001D7ABC" w:rsidRDefault="00844F6D" w:rsidP="00844F6D">
                                  <w:pPr>
                                    <w:rPr>
                                      <w:rFonts w:ascii="宋体" w:hAnsi="宋体" w:cs="宋体" w:hint="eastAsia"/>
                                      <w:sz w:val="18"/>
                                      <w:szCs w:val="18"/>
                                    </w:rPr>
                                  </w:pPr>
                                  <w:r w:rsidRPr="001D7ABC">
                                    <w:rPr>
                                      <w:rFonts w:ascii="宋体" w:hAnsi="宋体" w:cs="宋体" w:hint="eastAsia"/>
                                      <w:sz w:val="18"/>
                                      <w:szCs w:val="18"/>
                                    </w:rPr>
                                    <w:t>风轮机</w:t>
                                  </w:r>
                                </w:p>
                              </w:txbxContent>
                            </v:textbox>
                          </v:shape>
                        </v:group>
                        <v:line id="直接连接符 7" o:spid="_x0000_s1685" style="position:absolute;flip:x y;visibility:visible;mso-wrap-style:square" from="8607,91102" to="8608,911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" strokecolor="black [3213]" strokeweight=".5pt">
                          <v:stroke joinstyle="miter"/>
                        </v:line>
                      </v:group>
                      <v:line id="直接连接符 7" o:spid="_x0000_s1686" style="position:absolute;flip:x y;visibility:visible;mso-wrap-style:square" from="9018,91102" to="9019,911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" strokecolor="black [3213]" strokeweight=".5pt">
                        <v:stroke joinstyle="miter"/>
                      </v:line>
                    </v:group>
                    <v:shape id="任意多边形: 形状 941" o:spid="_x0000_s1687" style="position:absolute;left:12259;top:1773;width:4375;height:6687;visibility:visible;mso-wrap-style:square;v-text-anchor:middle" coordsize="437426,6687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" path="m,668722r125835,l125835,,437426,r,220510e" filled="f" strokecolor="black [3213]" strokeweight=".5pt">
                      <v:stroke joinstyle="miter"/>
                      <v:path arrowok="t" o:connecttype="custom" o:connectlocs="0,668722;125835,668722;125835,0;437426,0;437426,220510" o:connectangles="0,0,0,0,0"/>
                    </v:shape>
                    <v:shape id="任意多边形: 形状 942" o:spid="_x0000_s1688" style="position:absolute;left:13655;top:7395;width:2985;height:2145;visibility:visible;mso-wrap-style:square;v-text-anchor:middle" coordsize="298408,2145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" path="m,214518r298408,l298408,e" filled="f" strokecolor="black [3213]" strokeweight=".5pt">
                      <v:stroke joinstyle="miter"/>
                      <v:path arrowok="t" o:connecttype="custom" o:connectlocs="0,214518;298408,214518;298408,0" o:connectangles="0,0,0"/>
                    </v:shape>
                    <v:group id="组合 945" o:spid="_x0000_s1689" style="position:absolute;left:16598;top:3139;width:11862;height:5061" coordorigin="35" coordsize="11861,5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">
                      <v:shape id="Shape 11839" o:spid="_x0000_s1690" style="position:absolute;left:1378;top:11;width:381;height:5049;visibility:visible;mso-wrap-style:square;v-text-anchor:top" coordsize="56698,7163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" path="m56698,716347c25384,716347,,689621,,656651,,623682,25384,596956,56698,596956,25384,596956,,570230,,537260,,504291,25384,477565,56698,477565,25384,477565,,450838,,417869,,384900,25384,358174,56698,358174,25384,358174,,331447,,298478,,265509,25384,238782,56698,238782,25384,238782,,212056,,179087,,146118,25384,119391,56698,119391,25384,119391,,92665,,59696,,26726,25384,,56698,e" filled="f" strokecolor="black [3213]" strokeweight="1pt">
                        <v:stroke joinstyle="bevel"/>
                        <v:path arrowok="t" o:connecttype="custom" o:connectlocs="38100,504825;0,462756;38100,420688;0,378619;38100,336550;0,294481;38100,252413;0,210344;38100,168275;0,126206;38100,84137;0,42069;38100,0" o:connectangles="0,0,0,0,0,0,0,0,0,0,0,0,0"/>
                        <o:lock v:ext="edit" aspectratio="t"/>
                      </v:shape>
                      <v:shape id="Shape 11839" o:spid="_x0000_s1691" style="position:absolute;left:35;top:898;width:381;height:3366;flip:x;visibility:visible;mso-wrap-style:square;v-text-anchor:top" coordsize="56698,4775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" path="m56698,477565c25384,477565,,450838,,417869,,384900,25384,358174,56698,358174,25384,358174,,331447,,298478,,265509,25384,238782,56698,238782,25384,238782,,212056,,179087,,146118,25384,119391,56698,119391,25384,119391,,92665,,59696,,26726,25384,,56698,e" filled="f" strokecolor="black [3213]" strokeweight="1pt">
                        <v:stroke joinstyle="bevel"/>
                        <v:path arrowok="t" o:connecttype="custom" o:connectlocs="38100,336550;0,294481;38100,252413;0,210344;38100,168275;0,126206;38100,84137;0,42069;38100,0" o:connectangles="0,0,0,0,0,0,0,0,0"/>
                        <o:lock v:ext="edit" aspectratio="t"/>
                      </v:shape>
                      <v:shape id="Shape 11839" o:spid="_x0000_s1692" style="position:absolute;left:10154;width:381;height:5048;flip:x;visibility:visible;mso-wrap-style:square;v-text-anchor:top" coordsize="56698,7163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" path="m56698,716347c25384,716347,,689621,,656651,,623682,25384,596956,56698,596956,25384,596956,,570230,,537260,,504291,25384,477565,56698,477565,25384,477565,,450838,,417869,,384900,25384,358174,56698,358174,25384,358174,,331447,,298478,,265509,25384,238782,56698,238782,25384,238782,,212056,,179087,,146118,25384,119391,56698,119391,25384,119391,,92665,,59696,,26726,25384,,56698,e" filled="f" strokecolor="black [3213]" strokeweight="1pt">
                        <v:stroke joinstyle="bevel"/>
                        <v:path arrowok="t" o:connecttype="custom" o:connectlocs="38100,504825;0,462756;38100,420688;0,378619;38100,336550;0,294481;38100,252413;0,210344;38100,168275;0,126206;38100,84137;0,42069;38100,0" o:connectangles="0,0,0,0,0,0,0,0,0,0,0,0,0"/>
                        <o:lock v:ext="edit" aspectratio="t"/>
                      </v:shape>
                      <v:shape id="Shape 11839" o:spid="_x0000_s1693" style="position:absolute;left:11516;top:850;width:381;height:3366;visibility:visible;mso-wrap-style:square;v-text-anchor:top" coordsize="56698,4775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" path="m56698,477565c25384,477565,,450838,,417869,,384900,25384,358174,56698,358174,25384,358174,,331447,,298478,,265509,25384,238782,56698,238782,25384,238782,,212056,,179087,,146118,25384,119391,56698,119391,25384,119391,,92665,,59696,,26726,25384,,56698,e" filled="f" strokecolor="black [3213]" strokeweight="1pt">
                        <v:stroke joinstyle="bevel"/>
                        <v:path arrowok="t" o:connecttype="custom" o:connectlocs="38100,336549;0,294480;38100,252412;0,210343;38100,168274;0,126206;38100,84137;0,42069;38100,0" o:connectangles="0,0,0,0,0,0,0,0,0"/>
                        <o:lock v:ext="edit" aspectratio="t"/>
                      </v:shape>
                    </v:group>
                    <v:shape id="矩形 944" o:spid="_x0000_s1694" style="position:absolute;left:18347;top:8191;width:8365;height:1312;flip:y;visibility:visible;mso-wrap-style:square;v-text-anchor:middle" coordsize="836478,1282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" path="m,128294l,,836478,r,128294e" filled="f" strokecolor="black [3213]" strokeweight=".5pt">
                      <v:stroke joinstyle="miter"/>
                      <v:path arrowok="t" o:connecttype="custom" o:connectlocs="0,131248;0,0;836478,0;836478,131248" o:connectangles="0,0,0,0"/>
                    </v:shape>
                  </v:group>
                  <v:shape id="任意多边形: 形状 946" o:spid="_x0000_s1695" style="position:absolute;left:28451;top:1807;width:3380;height:2313;visibility:visible;mso-wrap-style:square;v-text-anchor:middle" coordsize="337957,231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" path="m,218114l,,337957,r,231297e" filled="f" strokecolor="black [3213]" strokeweight=".5pt">
                    <v:stroke joinstyle="miter"/>
                    <v:path arrowok="t" o:connecttype="custom" o:connectlocs="0,218114;0,0;337957,0;337957,231297" o:connectangles="0,0,0,0"/>
                  </v:shape>
                  <v:shape id="任意多边形: 形状 946" o:spid="_x0000_s1696" style="position:absolute;left:28416;top:7229;width:3379;height:2313;flip:y;visibility:visible;mso-wrap-style:square;v-text-anchor:middle" coordsize="337957,231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" path="m,218114l,,337957,r,231297e" filled="f" strokecolor="black [3213]" strokeweight=".5pt">
                    <v:stroke joinstyle="miter"/>
                    <v:path arrowok="t" o:connecttype="custom" o:connectlocs="0,218114;0,0;337957,0;337957,231297" o:connectangles="0,0,0,0"/>
                  </v:shape>
                  <v:shape id="图形 948" o:spid="_x0000_s1697" style="position:absolute;left:38920;top:4545;width:7837;height:5349;flip:y;visibility:visible;mso-wrap-style:square;v-text-anchor:top" coordsize="574055,3188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" path="m,159442v32530,81714,63624,159442,99662,159442c135700,318884,166795,241156,199325,159442,231855,77728,262949,,298987,v36038,,67133,77728,99663,159442c431179,241156,462274,318884,498312,318884v27188,,51505,-44086,75743,-100767e" filled="f" strokeweight="1pt">
                    <v:stroke joinstyle="miter"/>
                    <v:path arrowok="t" o:connecttype="custom" o:connectlocs="0,267466;136071,534932;272144,267466;408215,0;544287,267466;680358,534932;783772,365894" o:connectangles="0,0,0,0,0,0,0"/>
                  </v:shape>
                </v:group>
                <v:group id="组合 956" o:spid="_x0000_s1698" style="position:absolute;left:6128;top:5851;width:1873;height:3603" coordsize="187235,3603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">
                  <v:group id="组合 952" o:spid="_x0000_s1699" style="position:absolute;width:187235;height:360317" coordsize="187235,3603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">
                    <v:shape id="任意多边形: 形状 950" o:spid="_x0000_s1700" style="position:absolute;left:2178;width:185057;height:360317;visibility:visible;mso-wrap-style:square;v-text-anchor:middle" coordsize="185057,3603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" path="m,56606l,292826r93617,67491l185057,301534v-23984,-60583,-23984,-144043,,-237308l94705,,,56606xe" filled="f" strokecolor="black [3213]">
                      <v:stroke joinstyle="miter"/>
                      <v:path arrowok="t" o:connecttype="custom" o:connectlocs="0,56606;0,292826;93617,360317;185057,301534;185057,64226;94705,0;0,56606" o:connectangles="0,0,0,0,0,0,0"/>
                    </v:shape>
                    <v:shape id="任意多边形: 形状 951" o:spid="_x0000_s1701" style="position:absolute;top:59327;width:92529;height:298269;visibility:visible;mso-wrap-style:square;v-text-anchor:middle" coordsize="92529,2982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" path="m92529,298269r,-232955l,e" filled="f" strokecolor="black [3213]" strokeweight=".5pt">
                      <v:stroke joinstyle="miter"/>
                      <v:path arrowok="t" o:connecttype="custom" o:connectlocs="92529,298269;92529,65314;0,0" o:connectangles="0,0,0"/>
                    </v:shape>
                  </v:group>
                  <v:line id="直接连接符 955" o:spid="_x0000_s1702" style="position:absolute;flip:y;visibility:visible;mso-wrap-style:square" from="92260,64178" to="186690,1245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" strokecolor="black [3213]" strokeweight=".5pt">
                    <v:stroke joinstyle="miter"/>
                  </v:line>
                </v:group>
                <v:group id="组合 958" o:spid="_x0000_s1703" style="position:absolute;left:10020;top:3347;width:1848;height:3600" coordsize="185057,3603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">
                  <v:group id="组合 954" o:spid="_x0000_s1704" style="position:absolute;width:185057;height:360317" coordsize="185057,3603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">
                    <v:shape id="任意多边形: 形状 950" o:spid="_x0000_s1705" style="position:absolute;width:185057;height:360317;visibility:visible;mso-wrap-style:square;v-text-anchor:middle" coordsize="185057,3603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" path="m,56606v40336,97260,19624,164016,,236220l93617,360317r91440,-58783l185057,64226,94705,,,56606xe" filled="f" strokecolor="black [3213]">
                      <v:stroke joinstyle="miter"/>
                      <v:path arrowok="t" o:connecttype="custom" o:connectlocs="0,56606;0,292826;93617,360317;185057,301534;185057,64226;94705,0;0,56606" o:connectangles="0,0,0,0,0,0,0"/>
                    </v:shape>
                    <v:shape id="任意多边形: 形状 953" o:spid="_x0000_s1706" style="position:absolute;left:1633;top:53884;width:180703;height:70757;visibility:visible;mso-wrap-style:square;v-text-anchor:middle" coordsize="180703,707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" path="m,l96883,70757,180703,14151e" filled="f" strokecolor="black [3213]" strokeweight=".5pt">
                      <v:stroke joinstyle="miter"/>
                      <v:path arrowok="t" o:connecttype="custom" o:connectlocs="0,0;96883,70757;180703,14151" o:connectangles="0,0,0"/>
                    </v:shape>
                  </v:group>
                  <v:shape id="任意多边形: 形状 957" o:spid="_x0000_s1707" style="position:absolute;left:95421;top:124583;width:18133;height:232528;visibility:visible;mso-wrap-style:square;v-text-anchor:middle" coordsize="9094,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" path="m2700,c13092,2919,9828,6049,,10000e" filled="f" strokecolor="black [3213]" strokeweight=".5pt">
                    <v:stroke joinstyle="miter"/>
                    <v:path arrowok="t" o:connecttype="custom" o:connectlocs="5384,0;0,232528" o:connectangles="0,0"/>
                  </v:shape>
                </v:group>
                <w10:wrap type="square"/>
              </v:group>
            </w:pict>
          </mc:Fallback>
        </mc:AlternateContent>
      </w:r>
      <w:r w:rsidR="00844F6D">
        <w:rPr>
          <w:rFonts w:hint="eastAsia"/>
        </w:rPr>
        <w:t>某</w:t>
      </w:r>
      <w:r w:rsidR="00844F6D">
        <w:t>小型风电站</w:t>
      </w:r>
      <w:r w:rsidR="00844F6D">
        <w:rPr>
          <w:rFonts w:hint="eastAsia"/>
        </w:rPr>
        <w:t>，简化工作原理如图</w:t>
      </w:r>
      <w:r w:rsidR="00AB4492">
        <w:rPr>
          <w:rFonts w:hint="eastAsia"/>
        </w:rPr>
        <w:t>（</w:t>
      </w:r>
      <w:r w:rsidR="00844F6D">
        <w:rPr>
          <w:rFonts w:hint="eastAsia"/>
        </w:rPr>
        <w:t>a</w:t>
      </w:r>
      <w:r w:rsidR="00AB4492">
        <w:rPr>
          <w:rFonts w:hint="eastAsia"/>
        </w:rPr>
        <w:t>）</w:t>
      </w:r>
      <w:r w:rsidR="00844F6D">
        <w:rPr>
          <w:rFonts w:hint="eastAsia"/>
        </w:rPr>
        <w:t>。</w:t>
      </w:r>
      <w:r w:rsidR="00844F6D">
        <w:t>风轮机</w:t>
      </w:r>
      <w:r w:rsidR="00844F6D">
        <w:rPr>
          <w:rFonts w:hint="eastAsia"/>
        </w:rPr>
        <w:t>通过绝缘传动装置，</w:t>
      </w:r>
      <w:r w:rsidR="00844F6D">
        <w:t>带动发电机</w:t>
      </w:r>
      <w:r w:rsidR="00844F6D">
        <w:rPr>
          <w:rFonts w:hint="eastAsia"/>
        </w:rPr>
        <w:t>的</w:t>
      </w:r>
      <w:r w:rsidR="00844F6D">
        <w:t>转子</w:t>
      </w:r>
      <w:r w:rsidR="00844F6D">
        <w:rPr>
          <w:rFonts w:hint="eastAsia"/>
        </w:rPr>
        <w:t>线圈</w:t>
      </w:r>
      <w:r w:rsidR="00844F6D">
        <w:t>转动产生交流电</w:t>
      </w:r>
      <w:r w:rsidR="00844F6D">
        <w:rPr>
          <w:rFonts w:hint="eastAsia"/>
        </w:rPr>
        <w:t>，</w:t>
      </w:r>
      <w:r w:rsidR="00844F6D">
        <w:t>通过理想升压变压器将电压升高，经输电线向远处的主电网变电站输送电能</w:t>
      </w:r>
      <w:r w:rsidR="00844F6D">
        <w:rPr>
          <w:rFonts w:hint="eastAsia"/>
        </w:rPr>
        <w:t>，</w:t>
      </w:r>
      <w:r w:rsidR="00844F6D">
        <w:t>到达变电站后，再通过理想降压变压器将电压降低，</w:t>
      </w:r>
      <w:r w:rsidR="00844F6D">
        <w:rPr>
          <w:rFonts w:hint="eastAsia"/>
        </w:rPr>
        <w:t>最终</w:t>
      </w:r>
      <w:r w:rsidR="00844F6D">
        <w:t>并入配电网或供给用户</w:t>
      </w:r>
      <w:r w:rsidR="00844F6D">
        <w:rPr>
          <w:rFonts w:hint="eastAsia"/>
        </w:rPr>
        <w:t>。已知发电机的转子线圈处在两磁极间的匀强磁场中，线圈匝数</w:t>
      </w:r>
      <w:r w:rsidR="00844F6D">
        <w:rPr>
          <w:rFonts w:hint="eastAsia"/>
          <w:i/>
          <w:iCs/>
        </w:rPr>
        <w:t>N</w:t>
      </w:r>
      <w:r w:rsidR="00245046">
        <w:rPr>
          <w:rFonts w:hint="eastAsia"/>
        </w:rPr>
        <w:t xml:space="preserve"> </w:t>
      </w:r>
      <w:r w:rsidR="00844F6D">
        <w:rPr>
          <w:rFonts w:hint="eastAsia"/>
        </w:rPr>
        <w:t>=</w:t>
      </w:r>
      <w:r w:rsidR="00245046">
        <w:rPr>
          <w:rFonts w:hint="eastAsia"/>
        </w:rPr>
        <w:t xml:space="preserve"> </w:t>
      </w:r>
      <w:r w:rsidR="00844F6D">
        <w:rPr>
          <w:rFonts w:hint="eastAsia"/>
        </w:rPr>
        <w:t>250</w:t>
      </w:r>
      <w:r w:rsidR="00AB4492">
        <w:rPr>
          <w:rFonts w:hint="eastAsia"/>
        </w:rPr>
        <w:t>（</w:t>
      </w:r>
      <w:r w:rsidR="00844F6D">
        <w:rPr>
          <w:rFonts w:hint="eastAsia"/>
        </w:rPr>
        <w:t>图中未画出</w:t>
      </w:r>
      <w:r w:rsidR="00AB4492">
        <w:rPr>
          <w:rFonts w:hint="eastAsia"/>
        </w:rPr>
        <w:t>）</w:t>
      </w:r>
      <w:r w:rsidR="00844F6D">
        <w:rPr>
          <w:rFonts w:hint="eastAsia"/>
        </w:rPr>
        <w:t>，线圈电阻可不计；发电机输出的正弦交流电</w:t>
      </w:r>
      <w:r w:rsidR="00844F6D">
        <w:t>电压</w:t>
      </w:r>
      <w:r w:rsidR="00844F6D">
        <w:rPr>
          <w:rFonts w:hint="eastAsia"/>
          <w:i/>
          <w:iCs/>
        </w:rPr>
        <w:t>u</w:t>
      </w:r>
      <w:r w:rsidR="00844F6D">
        <w:rPr>
          <w:rFonts w:cs="Times New Roman" w:hint="eastAsia"/>
          <w:szCs w:val="22"/>
          <w:vertAlign w:val="subscript"/>
        </w:rPr>
        <w:t>1</w:t>
      </w:r>
      <w:r w:rsidR="00844F6D">
        <w:rPr>
          <w:rFonts w:hint="eastAsia"/>
        </w:rPr>
        <w:t>随时间</w:t>
      </w:r>
      <w:r w:rsidR="00844F6D">
        <w:rPr>
          <w:rFonts w:hint="eastAsia"/>
          <w:i/>
          <w:iCs/>
        </w:rPr>
        <w:t>t</w:t>
      </w:r>
      <w:r w:rsidR="00844F6D">
        <w:rPr>
          <w:rFonts w:hint="eastAsia"/>
        </w:rPr>
        <w:t>的变化关系如图</w:t>
      </w:r>
      <w:r w:rsidR="00AB4492">
        <w:rPr>
          <w:rFonts w:hint="eastAsia"/>
        </w:rPr>
        <w:t>（</w:t>
      </w:r>
      <w:r w:rsidR="00844F6D">
        <w:rPr>
          <w:rFonts w:hint="eastAsia"/>
        </w:rPr>
        <w:t>b</w:t>
      </w:r>
      <w:r w:rsidR="00AB4492">
        <w:rPr>
          <w:rFonts w:hint="eastAsia"/>
        </w:rPr>
        <w:t>）</w:t>
      </w:r>
      <w:r w:rsidR="00844F6D">
        <w:rPr>
          <w:rFonts w:hint="eastAsia"/>
        </w:rPr>
        <w:t>；升压变压器和降压变压器的原、副线圈匝数之比分别为</w:t>
      </w:r>
      <w:r w:rsidR="00844F6D">
        <w:rPr>
          <w:rFonts w:hint="eastAsia"/>
          <w:i/>
          <w:iCs/>
        </w:rPr>
        <w:t>n</w:t>
      </w:r>
      <w:r w:rsidR="00844F6D">
        <w:rPr>
          <w:rFonts w:hint="eastAsia"/>
          <w:vertAlign w:val="subscript"/>
        </w:rPr>
        <w:t>1</w:t>
      </w:r>
      <w:r w:rsidR="00245046">
        <w:rPr>
          <w:rFonts w:hint="eastAsia"/>
        </w:rPr>
        <w:t>∶</w:t>
      </w:r>
      <w:r w:rsidR="00844F6D">
        <w:rPr>
          <w:rFonts w:hint="eastAsia"/>
          <w:i/>
          <w:iCs/>
        </w:rPr>
        <w:t>n</w:t>
      </w:r>
      <w:r w:rsidR="00844F6D">
        <w:rPr>
          <w:rFonts w:hint="eastAsia"/>
          <w:vertAlign w:val="subscript"/>
        </w:rPr>
        <w:t>2</w:t>
      </w:r>
      <w:r w:rsidR="00245046">
        <w:rPr>
          <w:rFonts w:hint="eastAsia"/>
        </w:rPr>
        <w:t xml:space="preserve"> </w:t>
      </w:r>
      <w:r w:rsidR="00844F6D">
        <w:rPr>
          <w:rFonts w:hint="eastAsia"/>
        </w:rPr>
        <w:t>=</w:t>
      </w:r>
      <w:r w:rsidR="00245046">
        <w:rPr>
          <w:rFonts w:hint="eastAsia"/>
        </w:rPr>
        <w:t xml:space="preserve"> </w:t>
      </w:r>
      <w:r w:rsidR="00844F6D">
        <w:rPr>
          <w:rFonts w:hint="eastAsia"/>
        </w:rPr>
        <w:t>1</w:t>
      </w:r>
      <w:r w:rsidR="00245046">
        <w:rPr>
          <w:rFonts w:hint="eastAsia"/>
        </w:rPr>
        <w:t>∶</w:t>
      </w:r>
      <w:r w:rsidR="00844F6D">
        <w:rPr>
          <w:rFonts w:hint="eastAsia"/>
        </w:rPr>
        <w:t>5</w:t>
      </w:r>
      <w:r w:rsidR="00844F6D">
        <w:rPr>
          <w:rFonts w:hint="eastAsia"/>
        </w:rPr>
        <w:t>、</w:t>
      </w:r>
      <w:r w:rsidR="00844F6D">
        <w:rPr>
          <w:rFonts w:hint="eastAsia"/>
          <w:i/>
          <w:iCs/>
        </w:rPr>
        <w:t>n</w:t>
      </w:r>
      <w:r w:rsidR="00844F6D">
        <w:rPr>
          <w:rFonts w:hint="eastAsia"/>
          <w:vertAlign w:val="subscript"/>
        </w:rPr>
        <w:t>3</w:t>
      </w:r>
      <w:r w:rsidR="00245046">
        <w:rPr>
          <w:rFonts w:hint="eastAsia"/>
        </w:rPr>
        <w:t>∶</w:t>
      </w:r>
      <w:r w:rsidR="00844F6D">
        <w:rPr>
          <w:rFonts w:hint="eastAsia"/>
          <w:i/>
          <w:iCs/>
        </w:rPr>
        <w:t>n</w:t>
      </w:r>
      <w:r w:rsidR="00844F6D">
        <w:rPr>
          <w:rFonts w:hint="eastAsia"/>
          <w:vertAlign w:val="subscript"/>
        </w:rPr>
        <w:t>4</w:t>
      </w:r>
      <w:r w:rsidR="00245046">
        <w:rPr>
          <w:rFonts w:hint="eastAsia"/>
        </w:rPr>
        <w:t xml:space="preserve"> </w:t>
      </w:r>
      <w:r w:rsidR="00844F6D">
        <w:rPr>
          <w:rFonts w:hint="eastAsia"/>
        </w:rPr>
        <w:t>=</w:t>
      </w:r>
      <w:r w:rsidR="00245046">
        <w:rPr>
          <w:rFonts w:hint="eastAsia"/>
        </w:rPr>
        <w:t xml:space="preserve"> </w:t>
      </w:r>
      <w:r w:rsidR="00844F6D">
        <w:rPr>
          <w:rFonts w:hint="eastAsia"/>
        </w:rPr>
        <w:t>10</w:t>
      </w:r>
      <w:r w:rsidR="00245046">
        <w:rPr>
          <w:rFonts w:hint="eastAsia"/>
        </w:rPr>
        <w:t>∶</w:t>
      </w:r>
      <w:r w:rsidR="00844F6D">
        <w:rPr>
          <w:rFonts w:hint="eastAsia"/>
        </w:rPr>
        <w:t>1</w:t>
      </w:r>
      <w:r w:rsidR="00844F6D">
        <w:rPr>
          <w:rFonts w:hint="eastAsia"/>
        </w:rPr>
        <w:t>；输电线上的总电阻</w:t>
      </w:r>
      <w:r w:rsidR="00844F6D">
        <w:rPr>
          <w:rFonts w:hint="eastAsia"/>
          <w:i/>
          <w:iCs/>
        </w:rPr>
        <w:t>r</w:t>
      </w:r>
      <w:r w:rsidR="00245046">
        <w:rPr>
          <w:rFonts w:hint="eastAsia"/>
        </w:rPr>
        <w:t xml:space="preserve"> </w:t>
      </w:r>
      <w:r w:rsidR="00844F6D">
        <w:rPr>
          <w:rFonts w:hint="eastAsia"/>
        </w:rPr>
        <w:t>=</w:t>
      </w:r>
      <w:r w:rsidR="00245046">
        <w:rPr>
          <w:rFonts w:hint="eastAsia"/>
        </w:rPr>
        <w:t xml:space="preserve"> </w:t>
      </w:r>
      <w:r w:rsidR="00844F6D">
        <w:rPr>
          <w:rFonts w:hint="eastAsia"/>
        </w:rPr>
        <w:t xml:space="preserve">15 </w:t>
      </w:r>
      <w:commentRangeStart w:id="7"/>
      <w:r w:rsidR="00844F6D">
        <w:rPr>
          <w:rFonts w:cs="Times New Roman"/>
        </w:rPr>
        <w:t>Ω</w:t>
      </w:r>
      <w:commentRangeEnd w:id="7"/>
      <w:r w:rsidR="00537774">
        <w:rPr>
          <w:rStyle w:val="aa"/>
        </w:rPr>
        <w:commentReference w:id="7"/>
      </w:r>
      <w:r w:rsidR="00844F6D">
        <w:t>。</w:t>
      </w:r>
    </w:p>
    <w:p w14:paraId="0933E7B0" w14:textId="7375C146" w:rsidR="000A65CD" w:rsidRDefault="000A65CD" w:rsidP="00844F6D"/>
    <w:p w14:paraId="22B05A32" w14:textId="54DC96CE" w:rsidR="00844F6D" w:rsidRDefault="00245046" w:rsidP="00844F6D">
      <w:r>
        <w:rPr>
          <w:rFonts w:hint="eastAsia"/>
        </w:rPr>
        <w:t>1</w:t>
      </w:r>
      <w:r>
        <w:rPr>
          <w:rFonts w:hint="eastAsia"/>
        </w:rPr>
        <w:t>．</w:t>
      </w:r>
      <w:r w:rsidR="00AB4492">
        <w:t>（</w:t>
      </w:r>
      <w:r w:rsidR="00844F6D">
        <w:rPr>
          <w:rFonts w:hint="eastAsia"/>
        </w:rPr>
        <w:t>2+2</w:t>
      </w:r>
      <w:r w:rsidR="00844F6D">
        <w:t>分</w:t>
      </w:r>
      <w:r w:rsidR="00AB4492">
        <w:t>）</w:t>
      </w:r>
      <w:r w:rsidR="00844F6D">
        <w:rPr>
          <w:rFonts w:hint="eastAsia"/>
        </w:rPr>
        <w:t>发电机输出交流电的角频率</w:t>
      </w:r>
      <w:r w:rsidR="00844F6D">
        <w:rPr>
          <w:i/>
          <w:iCs/>
        </w:rPr>
        <w:t>ω</w:t>
      </w:r>
      <w:r w:rsidR="00844F6D">
        <w:rPr>
          <w:rFonts w:hint="eastAsia"/>
          <w:i/>
          <w:iCs/>
        </w:rPr>
        <w:t xml:space="preserve"> </w:t>
      </w:r>
      <w:r w:rsidR="00844F6D">
        <w:rPr>
          <w:rFonts w:hint="eastAsia"/>
        </w:rPr>
        <w:t>= ______rad/s</w:t>
      </w:r>
      <w:r w:rsidR="00844F6D">
        <w:rPr>
          <w:rFonts w:hint="eastAsia"/>
        </w:rPr>
        <w:t>，电压有效值</w:t>
      </w:r>
      <w:r w:rsidR="00844F6D">
        <w:rPr>
          <w:rFonts w:hint="eastAsia"/>
          <w:i/>
          <w:iCs/>
        </w:rPr>
        <w:t>U</w:t>
      </w:r>
      <w:r w:rsidR="00844F6D">
        <w:rPr>
          <w:rFonts w:hint="eastAsia"/>
          <w:vertAlign w:val="subscript"/>
        </w:rPr>
        <w:t xml:space="preserve">1 </w:t>
      </w:r>
      <w:r w:rsidR="00844F6D">
        <w:rPr>
          <w:rFonts w:hint="eastAsia"/>
        </w:rPr>
        <w:t>= ______V</w:t>
      </w:r>
      <w:r w:rsidR="00844F6D">
        <w:rPr>
          <w:rFonts w:hint="eastAsia"/>
        </w:rPr>
        <w:t>；</w:t>
      </w:r>
    </w:p>
    <w:p w14:paraId="138AEDFE" w14:textId="77777777" w:rsidR="00245046" w:rsidRDefault="00245046" w:rsidP="00844F6D"/>
    <w:p w14:paraId="6280F6F8" w14:textId="119EC8D2" w:rsidR="00844F6D" w:rsidRDefault="00844F6D" w:rsidP="00844F6D">
      <w:r>
        <w:rPr>
          <w:rFonts w:hint="eastAsia"/>
        </w:rPr>
        <w:t>2</w:t>
      </w:r>
      <w:r>
        <w:rPr>
          <w:rFonts w:hint="eastAsia"/>
        </w:rPr>
        <w:t>．</w:t>
      </w:r>
      <w:r w:rsidR="00AB4492">
        <w:t>（</w:t>
      </w:r>
      <w:r>
        <w:rPr>
          <w:rFonts w:hint="eastAsia"/>
        </w:rPr>
        <w:t>3</w:t>
      </w:r>
      <w:r>
        <w:t>分</w:t>
      </w:r>
      <w:r w:rsidR="00AB4492">
        <w:t>）</w:t>
      </w:r>
      <w:r>
        <w:rPr>
          <w:rFonts w:hint="eastAsia"/>
        </w:rPr>
        <w:t>图</w:t>
      </w:r>
      <w:r w:rsidR="00AB4492">
        <w:rPr>
          <w:rFonts w:hint="eastAsia"/>
        </w:rPr>
        <w:t>（</w:t>
      </w:r>
      <w:r>
        <w:rPr>
          <w:rFonts w:hint="eastAsia"/>
        </w:rPr>
        <w:t>a</w:t>
      </w:r>
      <w:r w:rsidR="00AB4492">
        <w:rPr>
          <w:rFonts w:hint="eastAsia"/>
        </w:rPr>
        <w:t>）</w:t>
      </w:r>
      <w:r>
        <w:rPr>
          <w:rFonts w:hint="eastAsia"/>
        </w:rPr>
        <w:t>中，当转子线圈转至如图所示的中性面时，线圈的磁通量为</w:t>
      </w:r>
      <w:r>
        <w:rPr>
          <w:rFonts w:hint="eastAsia"/>
        </w:rPr>
        <w:t>______Wb</w:t>
      </w:r>
      <w:r w:rsidR="00AB4492">
        <w:rPr>
          <w:rFonts w:hint="eastAsia"/>
        </w:rPr>
        <w:t>（</w:t>
      </w:r>
      <w:r>
        <w:rPr>
          <w:rFonts w:hint="eastAsia"/>
        </w:rPr>
        <w:t>结果保留</w:t>
      </w:r>
      <w:r>
        <w:rPr>
          <w:rFonts w:hint="eastAsia"/>
        </w:rPr>
        <w:t>2</w:t>
      </w:r>
      <w:r>
        <w:rPr>
          <w:rFonts w:hint="eastAsia"/>
        </w:rPr>
        <w:t>位有效数字</w:t>
      </w:r>
      <w:r w:rsidR="00AB4492">
        <w:rPr>
          <w:rFonts w:hint="eastAsia"/>
        </w:rPr>
        <w:t>）</w:t>
      </w:r>
      <w:r>
        <w:rPr>
          <w:rFonts w:hint="eastAsia"/>
        </w:rPr>
        <w:t>。</w:t>
      </w:r>
    </w:p>
    <w:p w14:paraId="43AD4B7F" w14:textId="77777777" w:rsidR="00245046" w:rsidRDefault="00245046" w:rsidP="00844F6D"/>
    <w:p w14:paraId="088F7AE3" w14:textId="53D8EA9C" w:rsidR="00844F6D" w:rsidRDefault="00844F6D" w:rsidP="00844F6D">
      <w:r>
        <w:rPr>
          <w:rFonts w:hint="eastAsia"/>
        </w:rPr>
        <w:t>3</w:t>
      </w:r>
      <w:r>
        <w:rPr>
          <w:rFonts w:hint="eastAsia"/>
        </w:rPr>
        <w:t>．若发电机的输出电压</w:t>
      </w:r>
      <w:r>
        <w:rPr>
          <w:rFonts w:hint="eastAsia"/>
          <w:i/>
          <w:iCs/>
        </w:rPr>
        <w:t>U</w:t>
      </w:r>
      <w:r>
        <w:rPr>
          <w:rFonts w:hint="eastAsia"/>
          <w:vertAlign w:val="subscript"/>
        </w:rPr>
        <w:t>1</w:t>
      </w:r>
      <w:r>
        <w:rPr>
          <w:rFonts w:hint="eastAsia"/>
        </w:rPr>
        <w:t>、输电线上的总电阻</w:t>
      </w:r>
      <w:r>
        <w:rPr>
          <w:rFonts w:hint="eastAsia"/>
          <w:i/>
          <w:iCs/>
        </w:rPr>
        <w:t>r</w:t>
      </w:r>
      <w:r>
        <w:rPr>
          <w:rFonts w:hint="eastAsia"/>
        </w:rPr>
        <w:t>和两个变压器的原、副线圈匝数之比均保持不变。将输电线上的电流记为</w:t>
      </w:r>
      <w:r>
        <w:rPr>
          <w:rFonts w:hint="eastAsia"/>
          <w:i/>
          <w:iCs/>
        </w:rPr>
        <w:t>I</w:t>
      </w:r>
      <w:r>
        <w:rPr>
          <w:rFonts w:hint="eastAsia"/>
          <w:i/>
          <w:iCs/>
        </w:rPr>
        <w:t>、</w:t>
      </w:r>
      <w:r>
        <w:rPr>
          <w:rFonts w:hint="eastAsia"/>
        </w:rPr>
        <w:t>发电机的输出功率记为</w:t>
      </w:r>
      <w:r>
        <w:rPr>
          <w:rFonts w:hint="eastAsia"/>
          <w:i/>
          <w:iCs/>
        </w:rPr>
        <w:t>P</w:t>
      </w:r>
      <w:r>
        <w:rPr>
          <w:rFonts w:hint="eastAsia"/>
          <w:vertAlign w:val="subscript"/>
        </w:rPr>
        <w:t>1</w:t>
      </w:r>
      <w:r>
        <w:rPr>
          <w:rFonts w:hint="eastAsia"/>
        </w:rPr>
        <w:t>。</w:t>
      </w:r>
    </w:p>
    <w:p w14:paraId="036A146F" w14:textId="3D91A9C6" w:rsidR="00844F6D" w:rsidRDefault="00AB4492" w:rsidP="00844F6D">
      <w:r>
        <w:rPr>
          <w:rFonts w:hint="eastAsia"/>
        </w:rPr>
        <w:t>（</w:t>
      </w:r>
      <w:r w:rsidR="00844F6D">
        <w:rPr>
          <w:rFonts w:hint="eastAsia"/>
        </w:rPr>
        <w:t>1</w:t>
      </w:r>
      <w:r>
        <w:rPr>
          <w:rFonts w:hint="eastAsia"/>
        </w:rPr>
        <w:t>）</w:t>
      </w:r>
      <w:r>
        <w:t>（</w:t>
      </w:r>
      <w:r w:rsidR="00844F6D">
        <w:rPr>
          <w:rFonts w:hint="eastAsia"/>
        </w:rPr>
        <w:t>3</w:t>
      </w:r>
      <w:r w:rsidR="00844F6D">
        <w:t>分</w:t>
      </w:r>
      <w:r>
        <w:t>）</w:t>
      </w:r>
      <w:r w:rsidR="00844F6D">
        <w:rPr>
          <w:rFonts w:hint="eastAsia"/>
        </w:rPr>
        <w:t>在用户端仅接一个定值电阻</w:t>
      </w:r>
      <w:r w:rsidR="00844F6D">
        <w:rPr>
          <w:rFonts w:hint="eastAsia"/>
          <w:i/>
          <w:iCs/>
        </w:rPr>
        <w:t>R</w:t>
      </w:r>
      <w:r w:rsidR="00245046">
        <w:rPr>
          <w:rFonts w:hint="eastAsia"/>
        </w:rPr>
        <w:t xml:space="preserve"> </w:t>
      </w:r>
      <w:r w:rsidR="00844F6D">
        <w:rPr>
          <w:rFonts w:hint="eastAsia"/>
        </w:rPr>
        <w:t>=</w:t>
      </w:r>
      <w:r w:rsidR="00245046">
        <w:rPr>
          <w:rFonts w:hint="eastAsia"/>
        </w:rPr>
        <w:t xml:space="preserve"> </w:t>
      </w:r>
      <w:r w:rsidR="00844F6D">
        <w:rPr>
          <w:rFonts w:hint="eastAsia"/>
        </w:rPr>
        <w:t>1.1</w:t>
      </w:r>
      <w:r w:rsidR="00245046">
        <w:rPr>
          <w:rFonts w:hint="eastAsia"/>
        </w:rPr>
        <w:t xml:space="preserve"> </w:t>
      </w:r>
      <w:r w:rsidR="00245046">
        <w:rPr>
          <w:rFonts w:cs="Times New Roman"/>
        </w:rPr>
        <w:t>Ω</w:t>
      </w:r>
      <w:r w:rsidR="00844F6D">
        <w:rPr>
          <w:rFonts w:hint="eastAsia"/>
        </w:rPr>
        <w:t>时</w:t>
      </w:r>
      <w:r w:rsidR="00844F6D">
        <w:rPr>
          <w:rFonts w:hint="eastAsia"/>
        </w:rPr>
        <w:t>______</w:t>
      </w:r>
      <w:r w:rsidR="00844F6D">
        <w:rPr>
          <w:rFonts w:hint="eastAsia"/>
        </w:rPr>
        <w:t>；</w:t>
      </w:r>
    </w:p>
    <w:p w14:paraId="179EA21F" w14:textId="027BB377" w:rsidR="00844F6D" w:rsidRDefault="00844F6D" w:rsidP="00844F6D">
      <w:r>
        <w:rPr>
          <w:rFonts w:hint="eastAsia"/>
        </w:rPr>
        <w:t>A</w:t>
      </w:r>
      <w:r>
        <w:rPr>
          <w:rFonts w:hint="eastAsia"/>
        </w:rPr>
        <w:t>．</w:t>
      </w:r>
      <w:r>
        <w:rPr>
          <w:rFonts w:hint="eastAsia"/>
          <w:i/>
          <w:iCs/>
        </w:rPr>
        <w:t>I</w:t>
      </w:r>
      <w:r w:rsidR="00245046">
        <w:rPr>
          <w:rFonts w:hint="eastAsia"/>
        </w:rPr>
        <w:t xml:space="preserve"> </w:t>
      </w:r>
      <w:r w:rsidRPr="00245046">
        <w:rPr>
          <w:rFonts w:hint="eastAsia"/>
        </w:rPr>
        <w:t>=</w:t>
      </w:r>
      <w:r w:rsidR="00245046" w:rsidRPr="00245046">
        <w:rPr>
          <w:rFonts w:hint="eastAsia"/>
        </w:rPr>
        <w:t xml:space="preserve"> </w:t>
      </w:r>
      <w:r>
        <w:rPr>
          <w:rFonts w:hint="eastAsia"/>
        </w:rPr>
        <w:t>20 A</w:t>
      </w:r>
      <w:r>
        <w:rPr>
          <w:rFonts w:hint="eastAsia"/>
        </w:rPr>
        <w:t>、</w:t>
      </w:r>
      <w:r>
        <w:rPr>
          <w:rFonts w:hint="eastAsia"/>
          <w:i/>
          <w:iCs/>
        </w:rPr>
        <w:t>P</w:t>
      </w:r>
      <w:r>
        <w:rPr>
          <w:rFonts w:hint="eastAsia"/>
          <w:vertAlign w:val="subscript"/>
        </w:rPr>
        <w:t>1</w:t>
      </w:r>
      <w:r w:rsidR="00245046">
        <w:rPr>
          <w:rFonts w:hint="eastAsia"/>
        </w:rPr>
        <w:t xml:space="preserve"> </w:t>
      </w:r>
      <w:r w:rsidRPr="00245046">
        <w:rPr>
          <w:rFonts w:hint="eastAsia"/>
        </w:rPr>
        <w:t>=</w:t>
      </w:r>
      <w:r w:rsidR="00245046">
        <w:rPr>
          <w:rFonts w:hint="eastAsia"/>
        </w:rPr>
        <w:t xml:space="preserve"> </w:t>
      </w:r>
      <w:r>
        <w:rPr>
          <w:rFonts w:hint="eastAsia"/>
        </w:rPr>
        <w:t>50 kW</w:t>
      </w:r>
      <w:r w:rsidR="00245046">
        <w:tab/>
      </w:r>
      <w:r w:rsidR="00245046">
        <w:tab/>
      </w:r>
      <w:r w:rsidR="00245046">
        <w:tab/>
      </w:r>
      <w:r>
        <w:rPr>
          <w:rFonts w:hint="eastAsia"/>
        </w:rPr>
        <w:t>B</w:t>
      </w:r>
      <w:r>
        <w:rPr>
          <w:rFonts w:hint="eastAsia"/>
        </w:rPr>
        <w:t>．</w:t>
      </w:r>
      <w:r>
        <w:rPr>
          <w:rFonts w:hint="eastAsia"/>
          <w:i/>
          <w:iCs/>
        </w:rPr>
        <w:t>I</w:t>
      </w:r>
      <w:r w:rsidR="00245046">
        <w:rPr>
          <w:rFonts w:hint="eastAsia"/>
        </w:rPr>
        <w:t xml:space="preserve"> </w:t>
      </w:r>
      <w:r w:rsidRPr="00245046">
        <w:rPr>
          <w:rFonts w:hint="eastAsia"/>
        </w:rPr>
        <w:t>=</w:t>
      </w:r>
      <w:r w:rsidR="00245046">
        <w:rPr>
          <w:rFonts w:hint="eastAsia"/>
        </w:rPr>
        <w:t xml:space="preserve"> </w:t>
      </w:r>
      <w:r>
        <w:rPr>
          <w:rFonts w:hint="eastAsia"/>
        </w:rPr>
        <w:t>200 A</w:t>
      </w:r>
      <w:r>
        <w:rPr>
          <w:rFonts w:hint="eastAsia"/>
        </w:rPr>
        <w:t>、</w:t>
      </w:r>
      <w:r>
        <w:rPr>
          <w:rFonts w:hint="eastAsia"/>
          <w:i/>
          <w:iCs/>
        </w:rPr>
        <w:t>P</w:t>
      </w:r>
      <w:r>
        <w:rPr>
          <w:rFonts w:hint="eastAsia"/>
          <w:vertAlign w:val="subscript"/>
        </w:rPr>
        <w:t>1</w:t>
      </w:r>
      <w:r w:rsidR="00245046">
        <w:rPr>
          <w:rFonts w:hint="eastAsia"/>
        </w:rPr>
        <w:t xml:space="preserve"> </w:t>
      </w:r>
      <w:r w:rsidRPr="00245046">
        <w:rPr>
          <w:rFonts w:hint="eastAsia"/>
        </w:rPr>
        <w:t>=</w:t>
      </w:r>
      <w:r w:rsidR="00245046">
        <w:rPr>
          <w:rFonts w:hint="eastAsia"/>
        </w:rPr>
        <w:t xml:space="preserve"> </w:t>
      </w:r>
      <w:r>
        <w:rPr>
          <w:rFonts w:hint="eastAsia"/>
        </w:rPr>
        <w:t>50 kW</w:t>
      </w:r>
    </w:p>
    <w:p w14:paraId="3BBE30CA" w14:textId="17734C5D" w:rsidR="00844F6D" w:rsidRDefault="00844F6D" w:rsidP="00844F6D">
      <w:r>
        <w:rPr>
          <w:rFonts w:hint="eastAsia"/>
        </w:rPr>
        <w:t>C</w:t>
      </w:r>
      <w:r>
        <w:rPr>
          <w:rFonts w:hint="eastAsia"/>
        </w:rPr>
        <w:t>．</w:t>
      </w:r>
      <w:r>
        <w:rPr>
          <w:rFonts w:hint="eastAsia"/>
          <w:i/>
          <w:iCs/>
        </w:rPr>
        <w:t>I</w:t>
      </w:r>
      <w:r w:rsidR="00245046">
        <w:rPr>
          <w:rFonts w:hint="eastAsia"/>
        </w:rPr>
        <w:t xml:space="preserve"> </w:t>
      </w:r>
      <w:r w:rsidRPr="00245046">
        <w:rPr>
          <w:rFonts w:hint="eastAsia"/>
        </w:rPr>
        <w:t>=</w:t>
      </w:r>
      <w:r w:rsidR="00245046">
        <w:rPr>
          <w:rFonts w:hint="eastAsia"/>
        </w:rPr>
        <w:t xml:space="preserve"> </w:t>
      </w:r>
      <w:r>
        <w:rPr>
          <w:rFonts w:hint="eastAsia"/>
        </w:rPr>
        <w:t>20 A</w:t>
      </w:r>
      <w:r>
        <w:rPr>
          <w:rFonts w:hint="eastAsia"/>
        </w:rPr>
        <w:t>、</w:t>
      </w:r>
      <w:r>
        <w:rPr>
          <w:rFonts w:hint="eastAsia"/>
          <w:i/>
          <w:iCs/>
        </w:rPr>
        <w:t>P</w:t>
      </w:r>
      <w:r>
        <w:rPr>
          <w:rFonts w:hint="eastAsia"/>
          <w:vertAlign w:val="subscript"/>
        </w:rPr>
        <w:t>1</w:t>
      </w:r>
      <w:r w:rsidR="00245046">
        <w:rPr>
          <w:rFonts w:hint="eastAsia"/>
        </w:rPr>
        <w:t xml:space="preserve"> </w:t>
      </w:r>
      <w:r w:rsidRPr="00245046">
        <w:rPr>
          <w:rFonts w:hint="eastAsia"/>
        </w:rPr>
        <w:t>=</w:t>
      </w:r>
      <w:r w:rsidR="00245046">
        <w:rPr>
          <w:rFonts w:hint="eastAsia"/>
        </w:rPr>
        <w:t xml:space="preserve"> </w:t>
      </w:r>
      <w:r>
        <w:rPr>
          <w:rFonts w:hint="eastAsia"/>
        </w:rPr>
        <w:t>500 kW</w:t>
      </w:r>
      <w:r w:rsidR="00245046">
        <w:tab/>
      </w:r>
      <w:r w:rsidR="00245046">
        <w:tab/>
      </w:r>
      <w:r w:rsidR="00245046">
        <w:tab/>
      </w:r>
      <w:r>
        <w:rPr>
          <w:rFonts w:hint="eastAsia"/>
        </w:rPr>
        <w:t>D</w:t>
      </w:r>
      <w:r>
        <w:rPr>
          <w:rFonts w:hint="eastAsia"/>
        </w:rPr>
        <w:t>．</w:t>
      </w:r>
      <w:r>
        <w:rPr>
          <w:rFonts w:hint="eastAsia"/>
          <w:i/>
          <w:iCs/>
        </w:rPr>
        <w:t>I</w:t>
      </w:r>
      <w:r w:rsidR="00245046">
        <w:rPr>
          <w:rFonts w:hint="eastAsia"/>
        </w:rPr>
        <w:t xml:space="preserve"> </w:t>
      </w:r>
      <w:r w:rsidRPr="00245046">
        <w:rPr>
          <w:rFonts w:hint="eastAsia"/>
        </w:rPr>
        <w:t>=</w:t>
      </w:r>
      <w:r w:rsidR="00245046">
        <w:rPr>
          <w:rFonts w:hint="eastAsia"/>
        </w:rPr>
        <w:t xml:space="preserve"> </w:t>
      </w:r>
      <w:r>
        <w:rPr>
          <w:rFonts w:hint="eastAsia"/>
        </w:rPr>
        <w:t>200 A</w:t>
      </w:r>
      <w:r>
        <w:rPr>
          <w:rFonts w:hint="eastAsia"/>
        </w:rPr>
        <w:t>、</w:t>
      </w:r>
      <w:r>
        <w:rPr>
          <w:rFonts w:hint="eastAsia"/>
          <w:i/>
          <w:iCs/>
        </w:rPr>
        <w:t>P</w:t>
      </w:r>
      <w:r>
        <w:rPr>
          <w:rFonts w:hint="eastAsia"/>
          <w:vertAlign w:val="subscript"/>
        </w:rPr>
        <w:t>1</w:t>
      </w:r>
      <w:r w:rsidR="00245046">
        <w:rPr>
          <w:rFonts w:hint="eastAsia"/>
        </w:rPr>
        <w:t xml:space="preserve"> </w:t>
      </w:r>
      <w:r w:rsidRPr="00245046">
        <w:rPr>
          <w:rFonts w:hint="eastAsia"/>
        </w:rPr>
        <w:t>=</w:t>
      </w:r>
      <w:r w:rsidR="00245046">
        <w:rPr>
          <w:rFonts w:hint="eastAsia"/>
        </w:rPr>
        <w:t xml:space="preserve"> </w:t>
      </w:r>
      <w:r>
        <w:rPr>
          <w:rFonts w:hint="eastAsia"/>
        </w:rPr>
        <w:t>500 kW</w:t>
      </w:r>
    </w:p>
    <w:p w14:paraId="0A6291B3" w14:textId="641D875B" w:rsidR="00844F6D" w:rsidRDefault="00AB4492" w:rsidP="00844F6D">
      <w:r>
        <w:rPr>
          <w:rFonts w:hint="eastAsia"/>
        </w:rPr>
        <w:t>（</w:t>
      </w:r>
      <w:r w:rsidR="00844F6D">
        <w:rPr>
          <w:rFonts w:hint="eastAsia"/>
        </w:rPr>
        <w:t>2</w:t>
      </w:r>
      <w:r>
        <w:rPr>
          <w:rFonts w:hint="eastAsia"/>
        </w:rPr>
        <w:t>）</w:t>
      </w:r>
      <w:r>
        <w:t>（</w:t>
      </w:r>
      <w:r w:rsidR="00844F6D">
        <w:rPr>
          <w:rFonts w:hint="eastAsia"/>
        </w:rPr>
        <w:t>5</w:t>
      </w:r>
      <w:r w:rsidR="00844F6D">
        <w:t>分</w:t>
      </w:r>
      <w:r>
        <w:t>）</w:t>
      </w:r>
      <w:r>
        <w:rPr>
          <w:rFonts w:hint="eastAsia"/>
        </w:rPr>
        <w:t>（</w:t>
      </w:r>
      <w:r w:rsidR="00844F6D">
        <w:rPr>
          <w:rFonts w:hint="eastAsia"/>
        </w:rPr>
        <w:t>论证</w:t>
      </w:r>
      <w:r>
        <w:rPr>
          <w:rFonts w:hint="eastAsia"/>
        </w:rPr>
        <w:t>）</w:t>
      </w:r>
      <w:r w:rsidR="00844F6D">
        <w:t>傍晚用电高峰，用户端</w:t>
      </w:r>
      <w:r w:rsidR="00844F6D">
        <w:rPr>
          <w:rFonts w:hint="eastAsia"/>
        </w:rPr>
        <w:t>并联</w:t>
      </w:r>
      <w:r w:rsidR="00844F6D">
        <w:t>接入</w:t>
      </w:r>
      <w:r w:rsidR="00844F6D">
        <w:rPr>
          <w:rFonts w:hint="eastAsia"/>
        </w:rPr>
        <w:t>的</w:t>
      </w:r>
      <w:r w:rsidR="00844F6D">
        <w:t>用电器数量增多</w:t>
      </w:r>
      <w:r w:rsidR="00844F6D">
        <w:rPr>
          <w:rFonts w:hint="eastAsia"/>
        </w:rPr>
        <w:t>。证明：发电机的输出功率</w:t>
      </w:r>
      <w:r w:rsidR="00844F6D">
        <w:rPr>
          <w:rFonts w:hint="eastAsia"/>
          <w:i/>
          <w:iCs/>
        </w:rPr>
        <w:t>P</w:t>
      </w:r>
      <w:r w:rsidR="00844F6D">
        <w:rPr>
          <w:rFonts w:hint="eastAsia"/>
          <w:vertAlign w:val="subscript"/>
        </w:rPr>
        <w:t>1</w:t>
      </w:r>
      <w:r w:rsidR="00844F6D">
        <w:t>增</w:t>
      </w:r>
      <w:r w:rsidR="00844F6D">
        <w:rPr>
          <w:rFonts w:hint="eastAsia"/>
        </w:rPr>
        <w:t>大。</w:t>
      </w:r>
    </w:p>
    <w:p w14:paraId="1BE36FB3" w14:textId="77777777" w:rsidR="00C12724" w:rsidRDefault="00C12724" w:rsidP="00844F6D">
      <w:pPr>
        <w:rPr>
          <w:rFonts w:eastAsia="华文中宋"/>
        </w:rPr>
        <w:sectPr w:rsidR="00C12724" w:rsidSect="00844F6D">
          <w:footerReference w:type="default" r:id="rId21"/>
          <w:pgSz w:w="11906" w:h="16838" w:code="9"/>
          <w:pgMar w:top="1440" w:right="1797" w:bottom="1440" w:left="1797" w:header="851" w:footer="992" w:gutter="0"/>
          <w:cols w:space="425"/>
          <w:docGrid w:type="lines" w:linePitch="312"/>
        </w:sectPr>
      </w:pPr>
    </w:p>
    <w:p w14:paraId="708EBC04" w14:textId="147AE2C3" w:rsidR="00844F6D" w:rsidRDefault="00844F6D" w:rsidP="00844F6D">
      <w:pPr>
        <w:pStyle w:val="1"/>
      </w:pPr>
      <w:r>
        <w:lastRenderedPageBreak/>
        <w:t>202</w:t>
      </w:r>
      <w:r>
        <w:rPr>
          <w:rFonts w:hint="eastAsia"/>
        </w:rPr>
        <w:t>5</w:t>
      </w:r>
      <w:r>
        <w:rPr>
          <w:rFonts w:hint="eastAsia"/>
        </w:rPr>
        <w:t>学年第二学期高三物理练习参考答案</w:t>
      </w:r>
    </w:p>
    <w:p w14:paraId="2ECFE669" w14:textId="77777777" w:rsidR="00844F6D" w:rsidRDefault="00844F6D" w:rsidP="00844F6D">
      <w:pPr>
        <w:pStyle w:val="2"/>
      </w:pPr>
      <w:r>
        <w:rPr>
          <w:rFonts w:hint="eastAsia"/>
        </w:rPr>
        <w:t>一、话筒</w:t>
      </w:r>
      <w:r>
        <w:t>（</w:t>
      </w:r>
      <w:r>
        <w:rPr>
          <w:rFonts w:hint="eastAsia"/>
        </w:rPr>
        <w:t>14</w:t>
      </w:r>
      <w:r>
        <w:rPr>
          <w:rFonts w:hint="eastAsia"/>
        </w:rPr>
        <w:t>分</w:t>
      </w:r>
      <w:r>
        <w:t>）</w:t>
      </w:r>
    </w:p>
    <w:p w14:paraId="12FE5B89" w14:textId="1FBC5500" w:rsidR="00613FB1" w:rsidRDefault="00613FB1" w:rsidP="00844F6D">
      <w:r>
        <w:rPr>
          <w:rFonts w:hint="eastAsia"/>
        </w:rPr>
        <w:t>1</w:t>
      </w:r>
      <w:r>
        <w:rPr>
          <w:rFonts w:hint="eastAsia"/>
        </w:rPr>
        <w:t>．</w:t>
      </w:r>
      <w:r w:rsidR="00AB4492">
        <w:rPr>
          <w:rFonts w:hint="eastAsia"/>
        </w:rPr>
        <w:t>（</w:t>
      </w:r>
      <w:r w:rsidR="00844F6D">
        <w:rPr>
          <w:rFonts w:hint="eastAsia"/>
        </w:rPr>
        <w:t>1</w:t>
      </w:r>
      <w:r w:rsidR="00AB4492">
        <w:rPr>
          <w:rFonts w:hint="eastAsia"/>
        </w:rPr>
        <w:t>）</w:t>
      </w:r>
      <w:r w:rsidR="00844F6D">
        <w:rPr>
          <w:rFonts w:hint="eastAsia"/>
        </w:rPr>
        <w:t>C</w:t>
      </w:r>
      <w:r w:rsidR="00AB4492">
        <w:rPr>
          <w:rFonts w:hint="eastAsia"/>
        </w:rPr>
        <w:t>（</w:t>
      </w:r>
      <w:r w:rsidR="00844F6D">
        <w:rPr>
          <w:rFonts w:hint="eastAsia"/>
        </w:rPr>
        <w:t>3</w:t>
      </w:r>
      <w:r w:rsidR="00844F6D">
        <w:rPr>
          <w:rFonts w:ascii="华文中宋" w:hAnsi="华文中宋" w:cs="华文中宋" w:hint="eastAsia"/>
        </w:rPr>
        <w:t>分</w:t>
      </w:r>
      <w:r w:rsidR="00AB4492">
        <w:rPr>
          <w:rFonts w:hint="eastAsia"/>
        </w:rPr>
        <w:t>）</w:t>
      </w:r>
      <w:r>
        <w:tab/>
      </w:r>
      <w:r w:rsidR="00AB4492">
        <w:rPr>
          <w:rFonts w:hint="eastAsia"/>
        </w:rPr>
        <w:t>（</w:t>
      </w:r>
      <w:r w:rsidR="00844F6D">
        <w:rPr>
          <w:rFonts w:hint="eastAsia"/>
        </w:rPr>
        <w:t>2</w:t>
      </w:r>
      <w:r w:rsidR="00AB4492">
        <w:rPr>
          <w:rFonts w:hint="eastAsia"/>
        </w:rPr>
        <w:t>）</w:t>
      </w:r>
      <w:r>
        <w:fldChar w:fldCharType="begin"/>
      </w:r>
      <w:r>
        <w:instrText xml:space="preserve"> </w:instrText>
      </w:r>
      <w:r>
        <w:rPr>
          <w:rFonts w:hint="eastAsia"/>
        </w:rPr>
        <w:instrText>EQ \F(1,2)</w:instrText>
      </w:r>
      <w:r>
        <w:instrText xml:space="preserve"> </w:instrText>
      </w:r>
      <w:r>
        <w:fldChar w:fldCharType="separate"/>
      </w:r>
      <w:r>
        <w:fldChar w:fldCharType="end"/>
      </w:r>
      <w:r w:rsidR="00844F6D">
        <w:rPr>
          <w:i/>
          <w:iCs/>
          <w:szCs w:val="21"/>
        </w:rPr>
        <w:t>CE</w:t>
      </w:r>
      <w:r w:rsidR="00844F6D">
        <w:rPr>
          <w:szCs w:val="21"/>
          <w:vertAlign w:val="superscript"/>
        </w:rPr>
        <w:t>2</w:t>
      </w:r>
      <w:r w:rsidR="00AB4492">
        <w:rPr>
          <w:rFonts w:hint="eastAsia"/>
        </w:rPr>
        <w:t>（</w:t>
      </w:r>
      <w:r w:rsidR="00844F6D">
        <w:rPr>
          <w:rFonts w:hint="eastAsia"/>
        </w:rPr>
        <w:t>3</w:t>
      </w:r>
      <w:r w:rsidR="00844F6D">
        <w:rPr>
          <w:rFonts w:ascii="华文中宋" w:hAnsi="华文中宋" w:cs="华文中宋" w:hint="eastAsia"/>
        </w:rPr>
        <w:t>分</w:t>
      </w:r>
      <w:r w:rsidR="00AB4492">
        <w:rPr>
          <w:rFonts w:hint="eastAsia"/>
        </w:rPr>
        <w:t>）</w:t>
      </w:r>
      <w:r>
        <w:tab/>
      </w:r>
      <w:r w:rsidR="00AB4492">
        <w:rPr>
          <w:rFonts w:hint="eastAsia"/>
        </w:rPr>
        <w:t>（</w:t>
      </w:r>
      <w:r w:rsidR="00844F6D">
        <w:rPr>
          <w:rFonts w:hint="eastAsia"/>
        </w:rPr>
        <w:t>3</w:t>
      </w:r>
      <w:r w:rsidR="00AB4492">
        <w:rPr>
          <w:rFonts w:hint="eastAsia"/>
        </w:rPr>
        <w:t>）</w:t>
      </w:r>
      <w:r>
        <w:rPr>
          <w:rFonts w:ascii="宋体" w:hAnsi="宋体" w:hint="eastAsia"/>
        </w:rPr>
        <w:t>①</w:t>
      </w:r>
      <w:r w:rsidR="00844F6D">
        <w:rPr>
          <w:rFonts w:eastAsia="等线" w:hint="eastAsia"/>
        </w:rPr>
        <w:t>C</w:t>
      </w:r>
      <w:r w:rsidR="00AB4492">
        <w:rPr>
          <w:rFonts w:hint="eastAsia"/>
        </w:rPr>
        <w:t>（</w:t>
      </w:r>
      <w:r w:rsidR="00844F6D">
        <w:rPr>
          <w:rFonts w:hint="eastAsia"/>
        </w:rPr>
        <w:t>2</w:t>
      </w:r>
      <w:r w:rsidR="00844F6D">
        <w:rPr>
          <w:rFonts w:ascii="华文中宋" w:hAnsi="华文中宋" w:cs="华文中宋" w:hint="eastAsia"/>
        </w:rPr>
        <w:t>分</w:t>
      </w:r>
      <w:r w:rsidR="00AB4492">
        <w:rPr>
          <w:rFonts w:hint="eastAsia"/>
        </w:rPr>
        <w:t>）</w:t>
      </w:r>
      <w:r>
        <w:tab/>
      </w:r>
      <w:r>
        <w:rPr>
          <w:rFonts w:ascii="宋体" w:hAnsi="宋体" w:hint="eastAsia"/>
        </w:rPr>
        <w:t>②</w:t>
      </w:r>
      <w:r w:rsidR="00844F6D">
        <w:rPr>
          <w:rFonts w:eastAsia="等线" w:hint="eastAsia"/>
        </w:rPr>
        <w:t>A</w:t>
      </w:r>
      <w:r w:rsidR="00AB4492">
        <w:rPr>
          <w:rFonts w:hint="eastAsia"/>
        </w:rPr>
        <w:t>（</w:t>
      </w:r>
      <w:r w:rsidR="00844F6D">
        <w:rPr>
          <w:rFonts w:hint="eastAsia"/>
        </w:rPr>
        <w:t>2</w:t>
      </w:r>
      <w:r w:rsidR="00844F6D">
        <w:rPr>
          <w:rFonts w:hint="eastAsia"/>
        </w:rPr>
        <w:t>分</w:t>
      </w:r>
      <w:r w:rsidR="00AB4492">
        <w:rPr>
          <w:rFonts w:hint="eastAsia"/>
        </w:rPr>
        <w:t>）</w:t>
      </w:r>
    </w:p>
    <w:p w14:paraId="78C70569" w14:textId="35A35C1D" w:rsidR="00844F6D" w:rsidRDefault="00613FB1" w:rsidP="00844F6D">
      <w:r>
        <w:rPr>
          <w:rFonts w:hint="eastAsia"/>
        </w:rPr>
        <w:t>2</w:t>
      </w:r>
      <w:r>
        <w:rPr>
          <w:rFonts w:hint="eastAsia"/>
        </w:rPr>
        <w:t>．</w:t>
      </w:r>
      <w:r w:rsidR="00AB4492">
        <w:rPr>
          <w:rFonts w:hint="eastAsia"/>
        </w:rPr>
        <w:t>（</w:t>
      </w:r>
      <w:r w:rsidR="00844F6D">
        <w:rPr>
          <w:rFonts w:hint="eastAsia"/>
        </w:rPr>
        <w:t>多选</w:t>
      </w:r>
      <w:r w:rsidR="00AB4492">
        <w:rPr>
          <w:rFonts w:hint="eastAsia"/>
        </w:rPr>
        <w:t>）</w:t>
      </w:r>
      <w:r w:rsidR="00844F6D">
        <w:rPr>
          <w:rFonts w:hint="eastAsia"/>
        </w:rPr>
        <w:t>AD</w:t>
      </w:r>
      <w:r w:rsidR="00AB4492">
        <w:rPr>
          <w:rFonts w:hint="eastAsia"/>
        </w:rPr>
        <w:t>（</w:t>
      </w:r>
      <w:r w:rsidR="00844F6D">
        <w:rPr>
          <w:rFonts w:hint="eastAsia"/>
        </w:rPr>
        <w:t>4</w:t>
      </w:r>
      <w:r w:rsidR="00844F6D">
        <w:rPr>
          <w:rFonts w:hint="eastAsia"/>
        </w:rPr>
        <w:t>分</w:t>
      </w:r>
      <w:r w:rsidR="00AB4492">
        <w:rPr>
          <w:rFonts w:hint="eastAsia"/>
        </w:rPr>
        <w:t>）</w:t>
      </w:r>
      <w:r w:rsidR="00844F6D">
        <w:rPr>
          <w:rFonts w:hint="eastAsia"/>
        </w:rPr>
        <w:t>【仅选</w:t>
      </w:r>
      <w:r w:rsidR="00844F6D">
        <w:rPr>
          <w:rFonts w:hint="eastAsia"/>
        </w:rPr>
        <w:t>A</w:t>
      </w:r>
      <w:r w:rsidR="00844F6D">
        <w:rPr>
          <w:rFonts w:hint="eastAsia"/>
        </w:rPr>
        <w:t>或</w:t>
      </w:r>
      <w:r w:rsidR="00844F6D">
        <w:rPr>
          <w:rFonts w:hint="eastAsia"/>
        </w:rPr>
        <w:t>D</w:t>
      </w:r>
      <w:r w:rsidR="00844F6D">
        <w:rPr>
          <w:rFonts w:hint="eastAsia"/>
        </w:rPr>
        <w:t>得</w:t>
      </w:r>
      <w:r w:rsidR="00844F6D">
        <w:rPr>
          <w:rFonts w:hint="eastAsia"/>
        </w:rPr>
        <w:t>2</w:t>
      </w:r>
      <w:r w:rsidR="00844F6D">
        <w:rPr>
          <w:rFonts w:hint="eastAsia"/>
        </w:rPr>
        <w:t>分，选错不得分】</w:t>
      </w:r>
    </w:p>
    <w:p w14:paraId="31AC21C1" w14:textId="77777777" w:rsidR="00613FB1" w:rsidRDefault="00613FB1" w:rsidP="00844F6D"/>
    <w:p w14:paraId="348C167E" w14:textId="77777777" w:rsidR="00844F6D" w:rsidRDefault="00844F6D" w:rsidP="00844F6D">
      <w:pPr>
        <w:pStyle w:val="2"/>
      </w:pPr>
      <w:r>
        <w:rPr>
          <w:rFonts w:hint="eastAsia"/>
        </w:rPr>
        <w:t>二、</w:t>
      </w:r>
      <w:r>
        <w:rPr>
          <w:rFonts w:ascii="黑体" w:hAnsi="黑体" w:hint="eastAsia"/>
          <w:szCs w:val="28"/>
        </w:rPr>
        <w:t>放射性元素</w:t>
      </w:r>
      <w:r>
        <w:rPr>
          <w:rFonts w:hint="eastAsia"/>
        </w:rPr>
        <w:t>（</w:t>
      </w:r>
      <w:r>
        <w:rPr>
          <w:rFonts w:hint="eastAsia"/>
        </w:rPr>
        <w:t>16</w:t>
      </w:r>
      <w:r>
        <w:rPr>
          <w:rFonts w:hint="eastAsia"/>
        </w:rPr>
        <w:t>分）</w:t>
      </w:r>
    </w:p>
    <w:p w14:paraId="44A15B4B" w14:textId="7EFDCDA6" w:rsidR="00537774" w:rsidRDefault="00844F6D" w:rsidP="00537774">
      <w:r w:rsidRPr="00844F6D">
        <w:rPr>
          <w:rFonts w:hint="eastAsia"/>
        </w:rPr>
        <w:t>1</w:t>
      </w:r>
      <w:r w:rsidRPr="00844F6D">
        <w:t>．</w:t>
      </w:r>
      <w:r w:rsidR="00AB4492">
        <w:rPr>
          <w:rFonts w:hint="eastAsia"/>
        </w:rPr>
        <w:t>（</w:t>
      </w:r>
      <w:r w:rsidRPr="00844F6D">
        <w:rPr>
          <w:rFonts w:hint="eastAsia"/>
        </w:rPr>
        <w:t>1</w:t>
      </w:r>
      <w:r w:rsidR="00AB4492">
        <w:rPr>
          <w:rFonts w:hint="eastAsia"/>
        </w:rPr>
        <w:t>）</w:t>
      </w:r>
      <w:r w:rsidRPr="00844F6D">
        <w:rPr>
          <w:rFonts w:hint="eastAsia"/>
        </w:rPr>
        <w:t>D</w:t>
      </w:r>
      <w:r w:rsidR="00AB4492">
        <w:rPr>
          <w:rFonts w:hint="eastAsia"/>
        </w:rPr>
        <w:t>（</w:t>
      </w:r>
      <w:r w:rsidRPr="00844F6D">
        <w:rPr>
          <w:rFonts w:hint="eastAsia"/>
        </w:rPr>
        <w:t>2</w:t>
      </w:r>
      <w:r w:rsidRPr="00844F6D">
        <w:rPr>
          <w:rFonts w:hint="eastAsia"/>
        </w:rPr>
        <w:t>分</w:t>
      </w:r>
      <w:r w:rsidR="00AB4492">
        <w:rPr>
          <w:rFonts w:hint="eastAsia"/>
        </w:rPr>
        <w:t>）</w:t>
      </w:r>
      <w:r w:rsidR="00537774">
        <w:tab/>
      </w:r>
      <w:r w:rsidR="00AB4492">
        <w:rPr>
          <w:rFonts w:hint="eastAsia"/>
        </w:rPr>
        <w:t>（</w:t>
      </w:r>
      <w:r w:rsidRPr="00844F6D">
        <w:rPr>
          <w:rFonts w:hint="eastAsia"/>
        </w:rPr>
        <w:t>2</w:t>
      </w:r>
      <w:r w:rsidR="00AB4492">
        <w:rPr>
          <w:rFonts w:hint="eastAsia"/>
        </w:rPr>
        <w:t>）</w:t>
      </w:r>
      <w:r w:rsidR="00537774">
        <w:rPr>
          <w:rFonts w:cs="Times New Roman"/>
        </w:rPr>
        <w:t>−</w:t>
      </w:r>
      <w:r w:rsidR="00537774">
        <w:rPr>
          <w:rFonts w:hint="eastAsia"/>
        </w:rPr>
        <w:t xml:space="preserve"> </w:t>
      </w:r>
      <w:r w:rsidRPr="00537774">
        <w:rPr>
          <w:rFonts w:hint="eastAsia"/>
          <w:i/>
          <w:iCs/>
        </w:rPr>
        <w:t>Ex</w:t>
      </w:r>
      <w:r w:rsidRPr="00844F6D">
        <w:rPr>
          <w:rFonts w:hint="eastAsia"/>
        </w:rPr>
        <w:t>sin</w:t>
      </w:r>
      <w:r w:rsidRPr="00537774">
        <w:rPr>
          <w:i/>
          <w:iCs/>
        </w:rPr>
        <w:t>θ</w:t>
      </w:r>
      <w:r w:rsidR="00AB4492">
        <w:rPr>
          <w:rFonts w:hint="eastAsia"/>
        </w:rPr>
        <w:t>（</w:t>
      </w:r>
      <w:r w:rsidRPr="00844F6D">
        <w:rPr>
          <w:rFonts w:hint="eastAsia"/>
        </w:rPr>
        <w:t>3</w:t>
      </w:r>
      <w:r w:rsidRPr="00844F6D">
        <w:rPr>
          <w:rFonts w:hint="eastAsia"/>
        </w:rPr>
        <w:t>分</w:t>
      </w:r>
      <w:r w:rsidR="00AB4492">
        <w:rPr>
          <w:rFonts w:hint="eastAsia"/>
        </w:rPr>
        <w:t>）</w:t>
      </w:r>
      <w:r w:rsidRPr="00844F6D">
        <w:rPr>
          <w:rFonts w:hint="eastAsia"/>
        </w:rPr>
        <w:t>【</w:t>
      </w:r>
      <w:r w:rsidRPr="00537774">
        <w:rPr>
          <w:rFonts w:hint="eastAsia"/>
          <w:i/>
          <w:iCs/>
        </w:rPr>
        <w:t>Ex</w:t>
      </w:r>
      <w:r w:rsidRPr="00844F6D">
        <w:rPr>
          <w:rFonts w:hint="eastAsia"/>
        </w:rPr>
        <w:t>sin</w:t>
      </w:r>
      <w:r w:rsidRPr="00537774">
        <w:rPr>
          <w:i/>
          <w:iCs/>
        </w:rPr>
        <w:t>θ</w:t>
      </w:r>
      <w:r w:rsidR="00AB4492">
        <w:rPr>
          <w:rFonts w:hint="eastAsia"/>
        </w:rPr>
        <w:t>（</w:t>
      </w:r>
      <w:r w:rsidRPr="00844F6D">
        <w:rPr>
          <w:rFonts w:hint="eastAsia"/>
        </w:rPr>
        <w:t>2</w:t>
      </w:r>
      <w:r w:rsidRPr="00844F6D">
        <w:rPr>
          <w:rFonts w:hint="eastAsia"/>
        </w:rPr>
        <w:t>分</w:t>
      </w:r>
      <w:r w:rsidR="00AB4492">
        <w:rPr>
          <w:rFonts w:hint="eastAsia"/>
        </w:rPr>
        <w:t>）</w:t>
      </w:r>
      <w:r w:rsidRPr="00844F6D">
        <w:rPr>
          <w:rFonts w:hint="eastAsia"/>
        </w:rPr>
        <w:t>】</w:t>
      </w:r>
    </w:p>
    <w:p w14:paraId="3A73A723" w14:textId="7D38227C" w:rsidR="00537774" w:rsidRDefault="00AB4492" w:rsidP="00537774">
      <w:r>
        <w:rPr>
          <w:rFonts w:hint="eastAsia"/>
        </w:rPr>
        <w:t>（</w:t>
      </w:r>
      <w:r w:rsidR="00844F6D" w:rsidRPr="00844F6D">
        <w:rPr>
          <w:rFonts w:hint="eastAsia"/>
        </w:rPr>
        <w:t>3</w:t>
      </w:r>
      <w:r>
        <w:rPr>
          <w:rFonts w:hint="eastAsia"/>
        </w:rPr>
        <w:t>）</w:t>
      </w:r>
      <w:r w:rsidR="00537774">
        <w:rPr>
          <w:rFonts w:ascii="宋体" w:hAnsi="宋体" w:hint="eastAsia"/>
        </w:rPr>
        <w:t>①</w:t>
      </w:r>
      <w:r w:rsidR="00844F6D" w:rsidRPr="00844F6D">
        <w:rPr>
          <w:rFonts w:hint="eastAsia"/>
        </w:rPr>
        <w:t>B</w:t>
      </w:r>
      <w:r>
        <w:rPr>
          <w:rFonts w:hint="eastAsia"/>
        </w:rPr>
        <w:t>（</w:t>
      </w:r>
      <w:r w:rsidR="00844F6D" w:rsidRPr="00844F6D">
        <w:rPr>
          <w:rFonts w:hint="eastAsia"/>
        </w:rPr>
        <w:t>2</w:t>
      </w:r>
      <w:r w:rsidR="00844F6D" w:rsidRPr="00844F6D">
        <w:rPr>
          <w:rFonts w:hint="eastAsia"/>
        </w:rPr>
        <w:t>分</w:t>
      </w:r>
      <w:r>
        <w:rPr>
          <w:rFonts w:hint="eastAsia"/>
        </w:rPr>
        <w:t>）</w:t>
      </w:r>
      <w:r w:rsidR="00537774">
        <w:tab/>
      </w:r>
      <w:r w:rsidR="00537774">
        <w:rPr>
          <w:rFonts w:ascii="宋体" w:hAnsi="宋体" w:hint="eastAsia"/>
        </w:rPr>
        <w:t>②</w:t>
      </w:r>
      <w:r w:rsidR="00844F6D" w:rsidRPr="00844F6D">
        <w:rPr>
          <w:rFonts w:hint="eastAsia"/>
        </w:rPr>
        <w:t>365</w:t>
      </w:r>
      <w:r w:rsidR="00537774">
        <w:rPr>
          <w:rFonts w:hint="eastAsia"/>
        </w:rPr>
        <w:t>∶</w:t>
      </w:r>
      <w:r w:rsidR="00844F6D" w:rsidRPr="00844F6D">
        <w:rPr>
          <w:rFonts w:hint="eastAsia"/>
        </w:rPr>
        <w:t>1</w:t>
      </w:r>
      <w:r>
        <w:rPr>
          <w:rFonts w:hint="eastAsia"/>
        </w:rPr>
        <w:t>（</w:t>
      </w:r>
      <w:r w:rsidR="00844F6D" w:rsidRPr="00844F6D">
        <w:rPr>
          <w:rFonts w:hint="eastAsia"/>
        </w:rPr>
        <w:t>3</w:t>
      </w:r>
      <w:r w:rsidR="00844F6D" w:rsidRPr="00844F6D">
        <w:rPr>
          <w:rFonts w:hint="eastAsia"/>
        </w:rPr>
        <w:t>分</w:t>
      </w:r>
      <w:r>
        <w:rPr>
          <w:rFonts w:hint="eastAsia"/>
        </w:rPr>
        <w:t>）</w:t>
      </w:r>
    </w:p>
    <w:p w14:paraId="7D47BC88" w14:textId="0C32413F" w:rsidR="00844F6D" w:rsidRDefault="00844F6D" w:rsidP="00537774">
      <w:pPr>
        <w:rPr>
          <w:rFonts w:eastAsia="楷体" w:hAnsi="Cambria Math"/>
        </w:rPr>
      </w:pPr>
      <w:r w:rsidRPr="00844F6D">
        <w:rPr>
          <w:rFonts w:hint="eastAsia"/>
        </w:rPr>
        <w:t>2</w:t>
      </w:r>
      <w:r w:rsidRPr="00844F6D">
        <w:t>．</w:t>
      </w:r>
      <w:r w:rsidR="00AB4492">
        <w:rPr>
          <w:rFonts w:hint="eastAsia"/>
        </w:rPr>
        <w:t>（</w:t>
      </w:r>
      <w:r w:rsidRPr="00844F6D">
        <w:rPr>
          <w:rFonts w:hint="eastAsia"/>
        </w:rPr>
        <w:t>1</w:t>
      </w:r>
      <w:r w:rsidR="00AB4492">
        <w:rPr>
          <w:rFonts w:hint="eastAsia"/>
        </w:rPr>
        <w:t>）</w:t>
      </w:r>
      <w:r w:rsidRPr="00844F6D">
        <w:rPr>
          <w:rFonts w:hint="eastAsia"/>
        </w:rPr>
        <w:t>C</w:t>
      </w:r>
      <w:r w:rsidR="00AB4492">
        <w:rPr>
          <w:rFonts w:hint="eastAsia"/>
        </w:rPr>
        <w:t>（</w:t>
      </w:r>
      <w:r w:rsidRPr="00844F6D">
        <w:rPr>
          <w:rFonts w:hint="eastAsia"/>
        </w:rPr>
        <w:t>3</w:t>
      </w:r>
      <w:r w:rsidRPr="00844F6D">
        <w:rPr>
          <w:rFonts w:hint="eastAsia"/>
        </w:rPr>
        <w:t>分</w:t>
      </w:r>
      <w:r w:rsidR="00AB4492">
        <w:rPr>
          <w:rFonts w:hint="eastAsia"/>
        </w:rPr>
        <w:t>）</w:t>
      </w:r>
      <w:r w:rsidR="00537774">
        <w:tab/>
      </w:r>
      <w:r w:rsidR="00AB4492">
        <w:rPr>
          <w:rFonts w:hint="eastAsia"/>
        </w:rPr>
        <w:t>（</w:t>
      </w:r>
      <w:r w:rsidRPr="00844F6D">
        <w:rPr>
          <w:rFonts w:hint="eastAsia"/>
        </w:rPr>
        <w:t>2</w:t>
      </w:r>
      <w:r w:rsidR="00AB4492">
        <w:rPr>
          <w:rFonts w:hint="eastAsia"/>
        </w:rPr>
        <w:t>）</w:t>
      </w:r>
      <w:r w:rsidRPr="00844F6D">
        <w:rPr>
          <w:rFonts w:hint="eastAsia"/>
        </w:rPr>
        <w:t>D</w:t>
      </w:r>
      <w:r w:rsidR="00AB4492">
        <w:rPr>
          <w:rFonts w:hint="eastAsia"/>
        </w:rPr>
        <w:t>（</w:t>
      </w:r>
      <w:r w:rsidRPr="00844F6D">
        <w:rPr>
          <w:rFonts w:hint="eastAsia"/>
        </w:rPr>
        <w:t>3</w:t>
      </w:r>
      <w:r w:rsidRPr="00844F6D">
        <w:rPr>
          <w:rFonts w:hint="eastAsia"/>
        </w:rPr>
        <w:t>分</w:t>
      </w:r>
      <w:r w:rsidR="00AB4492">
        <w:rPr>
          <w:rFonts w:hint="eastAsia"/>
        </w:rPr>
        <w:t>）</w:t>
      </w:r>
    </w:p>
    <w:p w14:paraId="4418A8AA" w14:textId="77777777" w:rsidR="00844F6D" w:rsidRDefault="00844F6D" w:rsidP="00844F6D">
      <w:pPr>
        <w:rPr>
          <w:rFonts w:eastAsia="楷体" w:hAnsi="Cambria Math"/>
        </w:rPr>
      </w:pPr>
    </w:p>
    <w:p w14:paraId="010B53F5" w14:textId="77777777" w:rsidR="00844F6D" w:rsidRDefault="00844F6D" w:rsidP="00844F6D">
      <w:pPr>
        <w:pStyle w:val="2"/>
      </w:pPr>
      <w:r>
        <w:rPr>
          <w:rFonts w:hint="eastAsia"/>
        </w:rPr>
        <w:t>三、单摆（</w:t>
      </w:r>
      <w:r>
        <w:rPr>
          <w:rFonts w:hint="eastAsia"/>
        </w:rPr>
        <w:t>17</w:t>
      </w:r>
      <w:r>
        <w:rPr>
          <w:rFonts w:hint="eastAsia"/>
        </w:rPr>
        <w:t>分）</w:t>
      </w:r>
    </w:p>
    <w:p w14:paraId="2AA09B72" w14:textId="761D300E" w:rsidR="00844F6D" w:rsidRDefault="00844F6D" w:rsidP="00844F6D">
      <w:r>
        <w:t>1</w:t>
      </w:r>
      <w:r>
        <w:t>．</w:t>
      </w:r>
      <w:r w:rsidR="00AB4492">
        <w:rPr>
          <w:rFonts w:hint="eastAsia"/>
        </w:rPr>
        <w:t>（</w:t>
      </w:r>
      <w:r>
        <w:rPr>
          <w:rFonts w:hint="eastAsia"/>
        </w:rPr>
        <w:t>1</w:t>
      </w:r>
      <w:r w:rsidR="00AB4492">
        <w:rPr>
          <w:rFonts w:hint="eastAsia"/>
        </w:rPr>
        <w:t>）</w:t>
      </w:r>
      <w:r>
        <w:rPr>
          <w:rFonts w:hint="eastAsia"/>
        </w:rPr>
        <w:t>C</w:t>
      </w:r>
      <w:r w:rsidR="00AB4492" w:rsidRPr="00537774">
        <w:rPr>
          <w:rFonts w:hint="eastAsia"/>
        </w:rPr>
        <w:t>（</w:t>
      </w:r>
      <w:r w:rsidRPr="00537774">
        <w:rPr>
          <w:rFonts w:hint="eastAsia"/>
        </w:rPr>
        <w:t>3</w:t>
      </w:r>
      <w:r w:rsidRPr="00537774">
        <w:rPr>
          <w:rFonts w:hint="eastAsia"/>
        </w:rPr>
        <w:t>分</w:t>
      </w:r>
      <w:r w:rsidR="00AB4492" w:rsidRPr="00537774">
        <w:rPr>
          <w:rFonts w:hint="eastAsia"/>
        </w:rPr>
        <w:t>）</w:t>
      </w:r>
      <w:r w:rsidR="00537774">
        <w:tab/>
      </w:r>
      <w:r w:rsidR="00AB4492" w:rsidRPr="00537774">
        <w:rPr>
          <w:rFonts w:hint="eastAsia"/>
        </w:rPr>
        <w:t>（</w:t>
      </w:r>
      <w:r>
        <w:rPr>
          <w:rFonts w:hint="eastAsia"/>
        </w:rPr>
        <w:t>2</w:t>
      </w:r>
      <w:r w:rsidR="00AB4492">
        <w:rPr>
          <w:rFonts w:hint="eastAsia"/>
        </w:rPr>
        <w:t>）</w:t>
      </w:r>
      <w:r>
        <w:rPr>
          <w:rFonts w:eastAsia="华文中宋" w:hint="eastAsia"/>
          <w:i/>
          <w:iCs/>
        </w:rPr>
        <w:t>m</w:t>
      </w:r>
      <w:r w:rsidR="00231BF0">
        <w:rPr>
          <w:rFonts w:eastAsia="华文中宋"/>
        </w:rPr>
        <w:fldChar w:fldCharType="begin"/>
      </w:r>
      <w:r w:rsidR="00231BF0">
        <w:rPr>
          <w:rFonts w:eastAsia="华文中宋"/>
        </w:rPr>
        <w:instrText xml:space="preserve"> </w:instrText>
      </w:r>
      <w:r w:rsidR="00231BF0">
        <w:rPr>
          <w:rFonts w:eastAsia="华文中宋" w:hint="eastAsia"/>
        </w:rPr>
        <w:instrText>EQ \R(</w:instrText>
      </w:r>
      <w:r w:rsidR="00231BF0" w:rsidRPr="00231BF0">
        <w:rPr>
          <w:rFonts w:eastAsia="华文中宋" w:hint="eastAsia"/>
          <w:i/>
          <w:iCs/>
        </w:rPr>
        <w:instrText>g</w:instrText>
      </w:r>
      <w:r w:rsidR="00231BF0">
        <w:rPr>
          <w:rFonts w:eastAsia="华文中宋" w:hint="eastAsia"/>
          <w:vertAlign w:val="superscript"/>
        </w:rPr>
        <w:instrText>2</w:instrText>
      </w:r>
      <w:r w:rsidR="00231BF0" w:rsidRPr="00231BF0">
        <w:rPr>
          <w:rFonts w:eastAsia="华文中宋" w:hint="eastAsia"/>
          <w:i/>
          <w:iCs/>
        </w:rPr>
        <w:instrText>t</w:instrText>
      </w:r>
      <w:r w:rsidR="00231BF0">
        <w:rPr>
          <w:rFonts w:eastAsia="华文中宋" w:hint="eastAsia"/>
          <w:vertAlign w:val="superscript"/>
        </w:rPr>
        <w:instrText>2</w:instrText>
      </w:r>
      <w:r w:rsidR="00231BF0">
        <w:rPr>
          <w:rFonts w:eastAsia="华文中宋" w:hint="eastAsia"/>
        </w:rPr>
        <w:instrText xml:space="preserve"> + 2</w:instrText>
      </w:r>
      <w:r w:rsidR="00231BF0" w:rsidRPr="00231BF0">
        <w:rPr>
          <w:rFonts w:eastAsia="华文中宋" w:hint="eastAsia"/>
          <w:i/>
          <w:iCs/>
        </w:rPr>
        <w:instrText>gl</w:instrText>
      </w:r>
      <w:r w:rsidR="00231BF0">
        <w:rPr>
          <w:rFonts w:eastAsia="华文中宋" w:hint="eastAsia"/>
        </w:rPr>
        <w:instrText>)</w:instrText>
      </w:r>
      <w:r w:rsidR="00231BF0">
        <w:rPr>
          <w:rFonts w:eastAsia="华文中宋"/>
        </w:rPr>
        <w:instrText xml:space="preserve"> </w:instrText>
      </w:r>
      <w:r w:rsidR="00231BF0">
        <w:rPr>
          <w:rFonts w:eastAsia="华文中宋"/>
        </w:rPr>
        <w:fldChar w:fldCharType="separate"/>
      </w:r>
      <w:r w:rsidR="00231BF0">
        <w:rPr>
          <w:rFonts w:eastAsia="华文中宋"/>
        </w:rPr>
        <w:fldChar w:fldCharType="end"/>
      </w:r>
      <w:r w:rsidR="00AB4492">
        <w:rPr>
          <w:rFonts w:hint="eastAsia"/>
        </w:rPr>
        <w:t>（</w:t>
      </w:r>
      <w:r w:rsidRPr="00537774">
        <w:rPr>
          <w:rFonts w:hint="eastAsia"/>
        </w:rPr>
        <w:t>3</w:t>
      </w:r>
      <w:r w:rsidRPr="00537774">
        <w:rPr>
          <w:rFonts w:hint="eastAsia"/>
        </w:rPr>
        <w:t>分</w:t>
      </w:r>
      <w:r w:rsidR="00AB4492" w:rsidRPr="00537774">
        <w:rPr>
          <w:rFonts w:hint="eastAsia"/>
        </w:rPr>
        <w:t>）</w:t>
      </w:r>
      <w:r w:rsidR="00537774">
        <w:tab/>
      </w:r>
      <w:r w:rsidR="00231BF0">
        <w:tab/>
      </w:r>
      <w:r w:rsidR="00AB4492" w:rsidRPr="00537774">
        <w:rPr>
          <w:rFonts w:hint="eastAsia"/>
        </w:rPr>
        <w:t>（</w:t>
      </w:r>
      <w:r w:rsidRPr="00537774">
        <w:rPr>
          <w:rFonts w:hint="eastAsia"/>
        </w:rPr>
        <w:t>3</w:t>
      </w:r>
      <w:r w:rsidR="00AB4492" w:rsidRPr="00537774">
        <w:rPr>
          <w:rFonts w:hint="eastAsia"/>
        </w:rPr>
        <w:t>）</w:t>
      </w:r>
      <w:r w:rsidRPr="00537774">
        <w:rPr>
          <w:rFonts w:hint="eastAsia"/>
        </w:rPr>
        <w:t>C</w:t>
      </w:r>
      <w:r w:rsidR="00AB4492" w:rsidRPr="00537774">
        <w:rPr>
          <w:rFonts w:hint="eastAsia"/>
        </w:rPr>
        <w:t>（</w:t>
      </w:r>
      <w:r w:rsidRPr="00537774">
        <w:rPr>
          <w:rFonts w:hint="eastAsia"/>
        </w:rPr>
        <w:t>3</w:t>
      </w:r>
      <w:r w:rsidRPr="00537774">
        <w:rPr>
          <w:rFonts w:hint="eastAsia"/>
        </w:rPr>
        <w:t>分</w:t>
      </w:r>
      <w:r w:rsidR="00AB4492" w:rsidRPr="00537774">
        <w:rPr>
          <w:rFonts w:hint="eastAsia"/>
        </w:rPr>
        <w:t>）</w:t>
      </w:r>
    </w:p>
    <w:p w14:paraId="6E783C27" w14:textId="0D9EB97D" w:rsidR="00844F6D" w:rsidRDefault="00844F6D" w:rsidP="00844F6D">
      <w:r>
        <w:rPr>
          <w:rFonts w:hint="eastAsia"/>
        </w:rPr>
        <w:t>2</w:t>
      </w:r>
      <w:r>
        <w:t>．</w:t>
      </w:r>
      <w:r w:rsidR="00AB4492">
        <w:rPr>
          <w:rFonts w:hint="eastAsia"/>
        </w:rPr>
        <w:t>（</w:t>
      </w:r>
      <w:r>
        <w:rPr>
          <w:rFonts w:hint="eastAsia"/>
        </w:rPr>
        <w:t>1</w:t>
      </w:r>
      <w:r w:rsidR="00AB4492">
        <w:rPr>
          <w:rFonts w:hint="eastAsia"/>
        </w:rPr>
        <w:t>）（</w:t>
      </w:r>
      <w:r>
        <w:rPr>
          <w:rFonts w:hint="eastAsia"/>
        </w:rPr>
        <w:t>总</w:t>
      </w:r>
      <w:r>
        <w:rPr>
          <w:rFonts w:hint="eastAsia"/>
        </w:rPr>
        <w:t>5</w:t>
      </w:r>
      <w:r>
        <w:rPr>
          <w:rFonts w:ascii="华文中宋" w:hAnsi="华文中宋" w:cs="华文中宋" w:hint="eastAsia"/>
        </w:rPr>
        <w:t>分</w:t>
      </w:r>
      <w:r w:rsidR="00AB4492">
        <w:rPr>
          <w:rFonts w:hint="eastAsia"/>
        </w:rPr>
        <w:t>）</w:t>
      </w:r>
      <w:r>
        <w:rPr>
          <w:rFonts w:hint="eastAsia"/>
        </w:rPr>
        <w:t>解：规定水平向右为正方向，设左小球第一次摆到最低点的速度为</w:t>
      </w:r>
      <w:r>
        <w:rPr>
          <w:rFonts w:ascii="Book Antiqua" w:hAnsi="Book Antiqua" w:cs="Book Antiqua"/>
          <w:i/>
          <w:iCs/>
        </w:rPr>
        <w:t>v</w:t>
      </w:r>
      <w:r>
        <w:rPr>
          <w:rFonts w:hint="eastAsia"/>
          <w:vertAlign w:val="subscript"/>
        </w:rPr>
        <w:t>0</w:t>
      </w:r>
      <w:r>
        <w:rPr>
          <w:rFonts w:hint="eastAsia"/>
        </w:rPr>
        <w:t>，两球第一次碰撞后的速度分别为</w:t>
      </w:r>
      <w:r>
        <w:rPr>
          <w:rFonts w:ascii="Book Antiqua" w:hAnsi="Book Antiqua" w:cs="Book Antiqua"/>
          <w:i/>
          <w:iCs/>
        </w:rPr>
        <w:t>v</w:t>
      </w:r>
      <w:r>
        <w:rPr>
          <w:rFonts w:hint="eastAsia"/>
          <w:vertAlign w:val="subscript"/>
        </w:rPr>
        <w:t>1</w:t>
      </w:r>
      <w:r>
        <w:rPr>
          <w:rFonts w:hint="eastAsia"/>
        </w:rPr>
        <w:t>、</w:t>
      </w:r>
      <w:r>
        <w:rPr>
          <w:rFonts w:ascii="Book Antiqua" w:hAnsi="Book Antiqua" w:cs="Book Antiqua"/>
          <w:i/>
          <w:iCs/>
        </w:rPr>
        <w:t>v</w:t>
      </w:r>
      <w:r>
        <w:rPr>
          <w:rFonts w:hint="eastAsia"/>
          <w:vertAlign w:val="subscript"/>
        </w:rPr>
        <w:t>2</w:t>
      </w:r>
      <w:r w:rsidRPr="00537774">
        <w:rPr>
          <w:rFonts w:hint="eastAsia"/>
        </w:rPr>
        <w:tab/>
      </w:r>
      <w:r w:rsidRPr="00537774">
        <w:rPr>
          <w:rFonts w:hint="eastAsia"/>
        </w:rPr>
        <w:tab/>
      </w:r>
      <w:r w:rsidRPr="00537774">
        <w:rPr>
          <w:rFonts w:hint="eastAsia"/>
        </w:rPr>
        <w:tab/>
      </w:r>
      <w:r w:rsidRPr="00537774">
        <w:rPr>
          <w:rFonts w:hint="eastAsia"/>
        </w:rPr>
        <w:tab/>
      </w:r>
      <w:r w:rsidRPr="00537774">
        <w:rPr>
          <w:rFonts w:hint="eastAsia"/>
        </w:rPr>
        <w:tab/>
      </w:r>
      <w:r w:rsidRPr="00537774">
        <w:rPr>
          <w:rFonts w:hint="eastAsia"/>
        </w:rPr>
        <w:tab/>
      </w:r>
      <w:r w:rsidR="00AB4492" w:rsidRPr="00537774">
        <w:rPr>
          <w:rFonts w:hint="eastAsia"/>
        </w:rPr>
        <w:t>（</w:t>
      </w:r>
      <w:r w:rsidRPr="00537774">
        <w:rPr>
          <w:rFonts w:hint="eastAsia"/>
        </w:rPr>
        <w:t>1</w:t>
      </w:r>
      <w:r w:rsidRPr="00537774">
        <w:rPr>
          <w:rFonts w:hint="eastAsia"/>
        </w:rPr>
        <w:t>分</w:t>
      </w:r>
      <w:r w:rsidR="00AB4492" w:rsidRPr="00537774">
        <w:rPr>
          <w:rFonts w:hint="eastAsia"/>
        </w:rPr>
        <w:t>）</w:t>
      </w:r>
    </w:p>
    <w:p w14:paraId="002EC7B9" w14:textId="77777777" w:rsidR="00537774" w:rsidRDefault="00844F6D" w:rsidP="00537774">
      <w:r>
        <w:rPr>
          <w:rFonts w:hint="eastAsia"/>
        </w:rPr>
        <w:t>两小球在最低点发生弹性碰撞，则由两球组成的系统动量守恒：</w:t>
      </w:r>
    </w:p>
    <w:p w14:paraId="01B81229" w14:textId="2A406952" w:rsidR="00844F6D" w:rsidRDefault="00844F6D" w:rsidP="00537774">
      <w:pPr>
        <w:rPr>
          <w:vertAlign w:val="subscript"/>
        </w:rPr>
      </w:pPr>
      <w:r>
        <w:rPr>
          <w:rFonts w:hint="eastAsia"/>
          <w:i/>
          <w:iCs/>
        </w:rPr>
        <w:t>m</w:t>
      </w:r>
      <w:r>
        <w:rPr>
          <w:rFonts w:ascii="Book Antiqua" w:hAnsi="Book Antiqua" w:cs="Book Antiqua"/>
          <w:i/>
          <w:iCs/>
        </w:rPr>
        <w:t>v</w:t>
      </w:r>
      <w:r>
        <w:rPr>
          <w:rFonts w:hint="eastAsia"/>
          <w:vertAlign w:val="subscript"/>
        </w:rPr>
        <w:t>0</w:t>
      </w:r>
      <w:r>
        <w:rPr>
          <w:rFonts w:hint="eastAsia"/>
        </w:rPr>
        <w:t xml:space="preserve">+0 = </w:t>
      </w:r>
      <w:r>
        <w:rPr>
          <w:rFonts w:hint="eastAsia"/>
          <w:i/>
          <w:iCs/>
        </w:rPr>
        <w:t>m</w:t>
      </w:r>
      <w:r>
        <w:rPr>
          <w:rFonts w:ascii="Book Antiqua" w:hAnsi="Book Antiqua" w:cs="Book Antiqua"/>
          <w:i/>
          <w:iCs/>
        </w:rPr>
        <w:t>v</w:t>
      </w:r>
      <w:r>
        <w:rPr>
          <w:rFonts w:hint="eastAsia"/>
          <w:vertAlign w:val="subscript"/>
        </w:rPr>
        <w:t>1</w:t>
      </w:r>
      <w:r>
        <w:rPr>
          <w:rFonts w:hint="eastAsia"/>
        </w:rPr>
        <w:t>+</w:t>
      </w:r>
      <w:r>
        <w:rPr>
          <w:rFonts w:hint="eastAsia"/>
          <w:i/>
          <w:iCs/>
        </w:rPr>
        <w:t>km</w:t>
      </w:r>
      <w:r>
        <w:rPr>
          <w:rFonts w:ascii="Book Antiqua" w:hAnsi="Book Antiqua" w:cs="Book Antiqua"/>
          <w:i/>
          <w:iCs/>
        </w:rPr>
        <w:t>v</w:t>
      </w:r>
      <w:r>
        <w:rPr>
          <w:rFonts w:hint="eastAsia"/>
          <w:vertAlign w:val="subscript"/>
        </w:rPr>
        <w:t>2</w:t>
      </w:r>
      <w:r w:rsidR="00537774">
        <w:tab/>
      </w:r>
      <w:r w:rsidR="00537774">
        <w:tab/>
      </w:r>
      <w:r w:rsidR="00537774">
        <w:tab/>
      </w:r>
      <w:r w:rsidR="00537774">
        <w:tab/>
      </w:r>
      <w:r w:rsidR="00537774">
        <w:tab/>
      </w:r>
      <w:r w:rsidR="00537774">
        <w:tab/>
      </w:r>
      <w:r w:rsidR="00537774">
        <w:tab/>
      </w:r>
      <w:r w:rsidR="00537774">
        <w:tab/>
      </w:r>
      <w:r w:rsidR="00537774">
        <w:tab/>
      </w:r>
      <w:r w:rsidR="00537774">
        <w:tab/>
      </w:r>
      <w:r w:rsidR="00537774">
        <w:tab/>
      </w:r>
      <w:r w:rsidR="00AB4492">
        <w:rPr>
          <w:rFonts w:hint="eastAsia"/>
        </w:rPr>
        <w:t>（</w:t>
      </w:r>
      <w:r>
        <w:rPr>
          <w:rFonts w:hint="eastAsia"/>
        </w:rPr>
        <w:t>1</w:t>
      </w:r>
      <w:r>
        <w:rPr>
          <w:rFonts w:ascii="华文中宋" w:hAnsi="华文中宋" w:cs="华文中宋" w:hint="eastAsia"/>
        </w:rPr>
        <w:t>分</w:t>
      </w:r>
      <w:r w:rsidR="00AB4492">
        <w:rPr>
          <w:rFonts w:hint="eastAsia"/>
        </w:rPr>
        <w:t>）</w:t>
      </w:r>
    </w:p>
    <w:p w14:paraId="0D9D6359" w14:textId="6ACBF0B5" w:rsidR="00844F6D" w:rsidRDefault="00844F6D" w:rsidP="00844F6D">
      <w:pPr>
        <w:rPr>
          <w:rFonts w:hAnsi="Cambria Math"/>
          <w:sz w:val="28"/>
          <w:szCs w:val="28"/>
        </w:rPr>
      </w:pPr>
      <w:r>
        <w:rPr>
          <w:rFonts w:hint="eastAsia"/>
        </w:rPr>
        <w:t>动能守恒：</w:t>
      </w:r>
      <w:r w:rsidR="00231BF0">
        <w:fldChar w:fldCharType="begin"/>
      </w:r>
      <w:r w:rsidR="00231BF0">
        <w:instrText xml:space="preserve"> </w:instrText>
      </w:r>
      <w:r w:rsidR="00231BF0">
        <w:rPr>
          <w:rFonts w:hint="eastAsia"/>
        </w:rPr>
        <w:instrText>EQ \F(1,2)</w:instrText>
      </w:r>
      <w:r w:rsidR="00231BF0">
        <w:instrText xml:space="preserve"> </w:instrText>
      </w:r>
      <w:r w:rsidR="00231BF0">
        <w:fldChar w:fldCharType="separate"/>
      </w:r>
      <w:r w:rsidR="00231BF0">
        <w:fldChar w:fldCharType="end"/>
      </w:r>
      <w:r>
        <w:rPr>
          <w:rFonts w:hint="eastAsia"/>
          <w:i/>
          <w:iCs/>
        </w:rPr>
        <w:t>m</w:t>
      </w:r>
      <w:r w:rsidR="00231BF0" w:rsidRPr="00231BF0">
        <w:rPr>
          <w:rFonts w:ascii="Book Antiqua" w:hAnsi="Book Antiqua"/>
          <w:i/>
          <w:iCs/>
        </w:rPr>
        <w:t>v</w:t>
      </w:r>
      <w:r w:rsidR="00231BF0" w:rsidRPr="00231BF0">
        <w:rPr>
          <w:rFonts w:hint="eastAsia"/>
          <w:vertAlign w:val="subscript"/>
        </w:rPr>
        <w:t>0</w:t>
      </w:r>
      <w:r w:rsidR="00231BF0" w:rsidRPr="00231BF0">
        <w:rPr>
          <w:rFonts w:hint="eastAsia"/>
          <w:vertAlign w:val="superscript"/>
        </w:rPr>
        <w:t>2</w:t>
      </w:r>
      <w:r w:rsidR="00231BF0">
        <w:rPr>
          <w:rFonts w:hint="eastAsia"/>
        </w:rPr>
        <w:t xml:space="preserve"> </w:t>
      </w:r>
      <w:r>
        <w:rPr>
          <w:rFonts w:hint="eastAsia"/>
        </w:rPr>
        <w:t>+</w:t>
      </w:r>
      <w:r w:rsidR="00231BF0">
        <w:rPr>
          <w:rFonts w:hint="eastAsia"/>
        </w:rPr>
        <w:t xml:space="preserve"> </w:t>
      </w:r>
      <w:r>
        <w:rPr>
          <w:rFonts w:hint="eastAsia"/>
        </w:rPr>
        <w:t>0 =</w:t>
      </w:r>
      <w:r w:rsidR="00231BF0">
        <w:rPr>
          <w:rFonts w:hint="eastAsia"/>
        </w:rPr>
        <w:t xml:space="preserve"> </w:t>
      </w:r>
      <w:r w:rsidR="00231BF0">
        <w:fldChar w:fldCharType="begin"/>
      </w:r>
      <w:r w:rsidR="00231BF0">
        <w:instrText xml:space="preserve"> </w:instrText>
      </w:r>
      <w:r w:rsidR="00231BF0">
        <w:rPr>
          <w:rFonts w:hint="eastAsia"/>
        </w:rPr>
        <w:instrText>EQ \F(1,2)</w:instrText>
      </w:r>
      <w:r w:rsidR="00231BF0">
        <w:instrText xml:space="preserve"> </w:instrText>
      </w:r>
      <w:r w:rsidR="00231BF0">
        <w:fldChar w:fldCharType="separate"/>
      </w:r>
      <w:r w:rsidR="00231BF0">
        <w:fldChar w:fldCharType="end"/>
      </w:r>
      <w:r>
        <w:rPr>
          <w:rFonts w:hint="eastAsia"/>
          <w:i/>
          <w:iCs/>
        </w:rPr>
        <w:t>m</w:t>
      </w:r>
      <w:r w:rsidR="00231BF0" w:rsidRPr="00231BF0">
        <w:rPr>
          <w:rFonts w:ascii="Book Antiqua" w:hAnsi="Book Antiqua"/>
          <w:i/>
          <w:iCs/>
        </w:rPr>
        <w:t>v</w:t>
      </w:r>
      <w:r w:rsidR="00231BF0">
        <w:rPr>
          <w:rFonts w:hint="eastAsia"/>
          <w:vertAlign w:val="subscript"/>
        </w:rPr>
        <w:t>1</w:t>
      </w:r>
      <w:r w:rsidR="00231BF0" w:rsidRPr="00231BF0">
        <w:rPr>
          <w:rFonts w:hint="eastAsia"/>
          <w:vertAlign w:val="superscript"/>
        </w:rPr>
        <w:t>2</w:t>
      </w:r>
      <w:r w:rsidR="00231BF0">
        <w:rPr>
          <w:rFonts w:hint="eastAsia"/>
          <w:iCs/>
        </w:rPr>
        <w:t xml:space="preserve"> </w:t>
      </w:r>
      <w:r>
        <w:rPr>
          <w:rFonts w:hint="eastAsia"/>
        </w:rPr>
        <w:t>+</w:t>
      </w:r>
      <w:r w:rsidR="00231BF0">
        <w:rPr>
          <w:rFonts w:hint="eastAsia"/>
        </w:rPr>
        <w:t xml:space="preserve"> </w:t>
      </w:r>
      <w:r w:rsidR="00231BF0">
        <w:fldChar w:fldCharType="begin"/>
      </w:r>
      <w:r w:rsidR="00231BF0">
        <w:instrText xml:space="preserve"> </w:instrText>
      </w:r>
      <w:r w:rsidR="00231BF0">
        <w:rPr>
          <w:rFonts w:hint="eastAsia"/>
        </w:rPr>
        <w:instrText>EQ \F(1,2)</w:instrText>
      </w:r>
      <w:r w:rsidR="00231BF0">
        <w:instrText xml:space="preserve"> </w:instrText>
      </w:r>
      <w:r w:rsidR="00231BF0">
        <w:fldChar w:fldCharType="separate"/>
      </w:r>
      <w:r w:rsidR="00231BF0">
        <w:fldChar w:fldCharType="end"/>
      </w:r>
      <w:r>
        <w:rPr>
          <w:rFonts w:hint="eastAsia"/>
          <w:i/>
          <w:iCs/>
        </w:rPr>
        <w:t>km</w:t>
      </w:r>
      <w:r w:rsidR="00231BF0" w:rsidRPr="00231BF0">
        <w:rPr>
          <w:rFonts w:ascii="Book Antiqua" w:hAnsi="Book Antiqua"/>
          <w:i/>
          <w:iCs/>
        </w:rPr>
        <w:t>v</w:t>
      </w:r>
      <w:r w:rsidR="00231BF0">
        <w:rPr>
          <w:rFonts w:hint="eastAsia"/>
          <w:vertAlign w:val="subscript"/>
        </w:rPr>
        <w:t>2</w:t>
      </w:r>
      <w:r w:rsidR="00231BF0" w:rsidRPr="00231BF0">
        <w:rPr>
          <w:rFonts w:hint="eastAsia"/>
          <w:vertAlign w:val="superscript"/>
        </w:rPr>
        <w:t>2</w:t>
      </w:r>
      <w:r w:rsidR="00537774">
        <w:tab/>
      </w:r>
      <w:r w:rsidR="00537774">
        <w:tab/>
      </w:r>
      <w:r w:rsidR="00537774">
        <w:tab/>
      </w:r>
      <w:r w:rsidR="00537774">
        <w:tab/>
      </w:r>
      <w:r w:rsidR="00537774">
        <w:tab/>
      </w:r>
      <w:r w:rsidR="00AB4492">
        <w:rPr>
          <w:rFonts w:hint="eastAsia"/>
        </w:rPr>
        <w:t>（</w:t>
      </w:r>
      <w:r>
        <w:rPr>
          <w:rFonts w:hint="eastAsia"/>
        </w:rPr>
        <w:t>1</w:t>
      </w:r>
      <w:r>
        <w:rPr>
          <w:rFonts w:ascii="华文中宋" w:hAnsi="华文中宋" w:cs="华文中宋" w:hint="eastAsia"/>
        </w:rPr>
        <w:t>分</w:t>
      </w:r>
      <w:r w:rsidR="00AB4492">
        <w:rPr>
          <w:rFonts w:hint="eastAsia"/>
        </w:rPr>
        <w:t>）</w:t>
      </w:r>
    </w:p>
    <w:p w14:paraId="69F90681" w14:textId="4A3F2B24" w:rsidR="00844F6D" w:rsidRDefault="00844F6D" w:rsidP="00537774">
      <w:pPr>
        <w:rPr>
          <w:vertAlign w:val="subscript"/>
        </w:rPr>
      </w:pPr>
      <w:r w:rsidRPr="00537774">
        <w:rPr>
          <w:rFonts w:hint="eastAsia"/>
        </w:rPr>
        <w:t>解得</w:t>
      </w:r>
      <w:r w:rsidRPr="00537774">
        <w:rPr>
          <w:rFonts w:ascii="Book Antiqua" w:hAnsi="Book Antiqua"/>
          <w:i/>
          <w:iCs/>
        </w:rPr>
        <w:t>v</w:t>
      </w:r>
      <w:r w:rsidR="00537774">
        <w:rPr>
          <w:rFonts w:hint="eastAsia"/>
          <w:vertAlign w:val="subscript"/>
        </w:rPr>
        <w:t>1</w:t>
      </w:r>
      <w:r w:rsidRPr="00537774">
        <w:rPr>
          <w:rFonts w:hint="eastAsia"/>
        </w:rPr>
        <w:t xml:space="preserve"> = </w:t>
      </w:r>
      <w:r w:rsidR="00537774">
        <w:fldChar w:fldCharType="begin"/>
      </w:r>
      <w:r w:rsidR="00537774">
        <w:instrText xml:space="preserve"> </w:instrText>
      </w:r>
      <w:r w:rsidR="00537774">
        <w:rPr>
          <w:rFonts w:hint="eastAsia"/>
        </w:rPr>
        <w:instrText xml:space="preserve">EQ \F(1 </w:instrText>
      </w:r>
      <w:r w:rsidR="00537774">
        <w:rPr>
          <w:rFonts w:cs="Times New Roman"/>
        </w:rPr>
        <w:instrText>−</w:instrText>
      </w:r>
      <w:r w:rsidR="00537774">
        <w:rPr>
          <w:rFonts w:hint="eastAsia"/>
        </w:rPr>
        <w:instrText xml:space="preserve"> </w:instrText>
      </w:r>
      <w:r w:rsidR="00537774" w:rsidRPr="00537774">
        <w:rPr>
          <w:rFonts w:hint="eastAsia"/>
          <w:i/>
          <w:iCs/>
        </w:rPr>
        <w:instrText>k</w:instrText>
      </w:r>
      <w:r w:rsidR="00537774">
        <w:rPr>
          <w:rFonts w:hint="eastAsia"/>
        </w:rPr>
        <w:instrText xml:space="preserve">,1 + </w:instrText>
      </w:r>
      <w:r w:rsidR="00537774" w:rsidRPr="00537774">
        <w:rPr>
          <w:rFonts w:hint="eastAsia"/>
          <w:i/>
          <w:iCs/>
        </w:rPr>
        <w:instrText>k</w:instrText>
      </w:r>
      <w:r w:rsidR="00537774">
        <w:rPr>
          <w:rFonts w:hint="eastAsia"/>
        </w:rPr>
        <w:instrText>)</w:instrText>
      </w:r>
      <w:r w:rsidR="00537774">
        <w:instrText xml:space="preserve"> </w:instrText>
      </w:r>
      <w:r w:rsidR="00537774">
        <w:fldChar w:fldCharType="separate"/>
      </w:r>
      <w:r w:rsidR="00537774">
        <w:fldChar w:fldCharType="end"/>
      </w:r>
      <w:r w:rsidR="00537774" w:rsidRPr="00537774">
        <w:rPr>
          <w:rFonts w:ascii="Book Antiqua" w:hAnsi="Book Antiqua"/>
          <w:i/>
          <w:iCs/>
        </w:rPr>
        <w:t>v</w:t>
      </w:r>
      <w:r w:rsidR="00537774">
        <w:rPr>
          <w:rFonts w:hint="eastAsia"/>
          <w:vertAlign w:val="subscript"/>
        </w:rPr>
        <w:t>0</w:t>
      </w:r>
      <w:r w:rsidRPr="00537774">
        <w:rPr>
          <w:rFonts w:hint="eastAsia"/>
        </w:rPr>
        <w:t>，</w:t>
      </w:r>
      <w:r w:rsidRPr="00537774">
        <w:rPr>
          <w:rFonts w:ascii="Book Antiqua" w:hAnsi="Book Antiqua"/>
          <w:i/>
          <w:iCs/>
        </w:rPr>
        <w:t>v</w:t>
      </w:r>
      <w:r w:rsidR="00537774">
        <w:rPr>
          <w:rFonts w:hint="eastAsia"/>
          <w:vertAlign w:val="subscript"/>
        </w:rPr>
        <w:t>2</w:t>
      </w:r>
      <w:r w:rsidRPr="00537774">
        <w:rPr>
          <w:rFonts w:hint="eastAsia"/>
        </w:rPr>
        <w:t xml:space="preserve"> = </w:t>
      </w:r>
      <w:r w:rsidR="00537774">
        <w:fldChar w:fldCharType="begin"/>
      </w:r>
      <w:r w:rsidR="00537774">
        <w:instrText xml:space="preserve"> </w:instrText>
      </w:r>
      <w:r w:rsidR="00537774">
        <w:rPr>
          <w:rFonts w:hint="eastAsia"/>
        </w:rPr>
        <w:instrText xml:space="preserve">EQ \F(2,1 + </w:instrText>
      </w:r>
      <w:r w:rsidR="00537774" w:rsidRPr="00537774">
        <w:rPr>
          <w:rFonts w:hint="eastAsia"/>
          <w:i/>
          <w:iCs/>
        </w:rPr>
        <w:instrText>k</w:instrText>
      </w:r>
      <w:r w:rsidR="00537774">
        <w:rPr>
          <w:rFonts w:hint="eastAsia"/>
        </w:rPr>
        <w:instrText>)</w:instrText>
      </w:r>
      <w:r w:rsidR="00537774">
        <w:instrText xml:space="preserve"> </w:instrText>
      </w:r>
      <w:r w:rsidR="00537774">
        <w:fldChar w:fldCharType="separate"/>
      </w:r>
      <w:r w:rsidR="00537774">
        <w:fldChar w:fldCharType="end"/>
      </w:r>
      <w:r w:rsidRPr="00537774">
        <w:rPr>
          <w:rFonts w:ascii="Book Antiqua" w:hAnsi="Book Antiqua"/>
          <w:i/>
          <w:iCs/>
        </w:rPr>
        <w:t>v</w:t>
      </w:r>
      <w:r w:rsidRPr="00537774">
        <w:rPr>
          <w:rFonts w:hint="eastAsia"/>
          <w:vertAlign w:val="subscript"/>
        </w:rPr>
        <w:t>0</w:t>
      </w:r>
      <w:r w:rsidR="00537774" w:rsidRPr="00537774">
        <w:tab/>
      </w:r>
      <w:r w:rsidR="00537774">
        <w:tab/>
      </w:r>
      <w:r w:rsidR="00537774">
        <w:tab/>
      </w:r>
      <w:r w:rsidR="00537774">
        <w:tab/>
      </w:r>
      <w:r w:rsidR="00537774">
        <w:tab/>
      </w:r>
      <w:r w:rsidR="00537774">
        <w:tab/>
      </w:r>
      <w:r w:rsidR="00537774">
        <w:tab/>
      </w:r>
      <w:r w:rsidR="00AB4492" w:rsidRPr="00537774">
        <w:rPr>
          <w:rFonts w:hint="eastAsia"/>
        </w:rPr>
        <w:t>（</w:t>
      </w:r>
      <w:r w:rsidRPr="00537774">
        <w:rPr>
          <w:rFonts w:hint="eastAsia"/>
        </w:rPr>
        <w:t>1</w:t>
      </w:r>
      <w:r w:rsidRPr="00537774">
        <w:rPr>
          <w:rFonts w:hint="eastAsia"/>
        </w:rPr>
        <w:t>分</w:t>
      </w:r>
      <w:r w:rsidR="00AB4492" w:rsidRPr="00537774">
        <w:rPr>
          <w:rFonts w:hint="eastAsia"/>
        </w:rPr>
        <w:t>）</w:t>
      </w:r>
    </w:p>
    <w:p w14:paraId="117B640C" w14:textId="57D5F181" w:rsidR="00844F6D" w:rsidRDefault="00537774" w:rsidP="00537774">
      <w:pPr>
        <w:rPr>
          <w:vertAlign w:val="subscript"/>
        </w:rPr>
      </w:pPr>
      <w:r>
        <w:rPr>
          <w:rFonts w:hint="eastAsia"/>
        </w:rPr>
        <w:t>因为</w:t>
      </w:r>
      <w:r>
        <w:rPr>
          <w:i/>
          <w:iCs/>
        </w:rPr>
        <w:t>k</w:t>
      </w:r>
      <w:r>
        <w:rPr>
          <w:rFonts w:hint="eastAsia"/>
        </w:rPr>
        <w:t xml:space="preserve"> </w:t>
      </w:r>
      <w:r w:rsidR="00844F6D">
        <w:rPr>
          <w:rFonts w:hint="eastAsia"/>
        </w:rPr>
        <w:t>&gt;</w:t>
      </w:r>
      <w:r>
        <w:rPr>
          <w:rFonts w:hint="eastAsia"/>
        </w:rPr>
        <w:t xml:space="preserve"> </w:t>
      </w:r>
      <w:r w:rsidR="00844F6D">
        <w:rPr>
          <w:rFonts w:hint="eastAsia"/>
        </w:rPr>
        <w:t>1</w:t>
      </w:r>
      <w:r>
        <w:rPr>
          <w:rFonts w:hint="eastAsia"/>
        </w:rPr>
        <w:t>，所以</w:t>
      </w:r>
      <w:r w:rsidR="00844F6D">
        <w:rPr>
          <w:rFonts w:ascii="Book Antiqua" w:hAnsi="Book Antiqua" w:cs="Book Antiqua"/>
          <w:i/>
          <w:iCs/>
        </w:rPr>
        <w:t>v</w:t>
      </w:r>
      <w:r w:rsidR="00844F6D">
        <w:rPr>
          <w:rFonts w:hint="eastAsia"/>
          <w:vertAlign w:val="subscript"/>
        </w:rPr>
        <w:t>1</w:t>
      </w:r>
      <w:r w:rsidR="00844F6D">
        <w:rPr>
          <w:rFonts w:hint="eastAsia"/>
        </w:rPr>
        <w:t>为负值，即方向水平向左</w:t>
      </w:r>
    </w:p>
    <w:p w14:paraId="552BC718" w14:textId="77777777" w:rsidR="00537774" w:rsidRDefault="00844F6D" w:rsidP="00844F6D">
      <w:r w:rsidRPr="00537774">
        <w:rPr>
          <w:rFonts w:hint="eastAsia"/>
        </w:rPr>
        <w:t>两小球第一次碰撞后的速度大小之比为</w:t>
      </w:r>
    </w:p>
    <w:p w14:paraId="45B9EA63" w14:textId="17692315" w:rsidR="00844F6D" w:rsidRDefault="00844F6D" w:rsidP="00844F6D">
      <w:r w:rsidRPr="00537774">
        <w:rPr>
          <w:rFonts w:hint="eastAsia"/>
        </w:rPr>
        <w:t>|</w:t>
      </w:r>
      <w:r w:rsidRPr="00231BF0">
        <w:rPr>
          <w:rFonts w:ascii="Book Antiqua" w:hAnsi="Book Antiqua"/>
          <w:i/>
          <w:iCs/>
        </w:rPr>
        <w:t>v</w:t>
      </w:r>
      <w:r w:rsidRPr="00231BF0">
        <w:rPr>
          <w:rFonts w:hint="eastAsia"/>
          <w:vertAlign w:val="subscript"/>
        </w:rPr>
        <w:t>1</w:t>
      </w:r>
      <w:r w:rsidRPr="00537774">
        <w:rPr>
          <w:rFonts w:hint="eastAsia"/>
        </w:rPr>
        <w:t>|</w:t>
      </w:r>
      <w:r w:rsidR="00537774">
        <w:rPr>
          <w:rFonts w:hint="eastAsia"/>
        </w:rPr>
        <w:t>∶</w:t>
      </w:r>
      <w:r w:rsidRPr="00231BF0">
        <w:rPr>
          <w:rFonts w:ascii="Book Antiqua" w:hAnsi="Book Antiqua"/>
          <w:i/>
          <w:iCs/>
        </w:rPr>
        <w:t>v</w:t>
      </w:r>
      <w:r w:rsidRPr="00231BF0">
        <w:rPr>
          <w:rFonts w:hint="eastAsia"/>
          <w:vertAlign w:val="subscript"/>
        </w:rPr>
        <w:t>2</w:t>
      </w:r>
      <w:r w:rsidRPr="00537774">
        <w:rPr>
          <w:rFonts w:hint="eastAsia"/>
        </w:rPr>
        <w:t xml:space="preserve"> =</w:t>
      </w:r>
      <w:r w:rsidR="00231BF0">
        <w:rPr>
          <w:rFonts w:hint="eastAsia"/>
        </w:rPr>
        <w:t xml:space="preserve"> </w:t>
      </w:r>
      <w:r w:rsidRPr="00537774">
        <w:rPr>
          <w:rFonts w:hint="eastAsia"/>
        </w:rPr>
        <w:t>|</w:t>
      </w:r>
      <w:r w:rsidR="00231BF0">
        <w:rPr>
          <w:rFonts w:hint="eastAsia"/>
        </w:rPr>
        <w:t xml:space="preserve"> </w:t>
      </w:r>
      <w:r w:rsidR="00231BF0">
        <w:fldChar w:fldCharType="begin"/>
      </w:r>
      <w:r w:rsidR="00231BF0">
        <w:instrText xml:space="preserve"> </w:instrText>
      </w:r>
      <w:r w:rsidR="00231BF0">
        <w:rPr>
          <w:rFonts w:hint="eastAsia"/>
        </w:rPr>
        <w:instrText xml:space="preserve">EQ \F(1 </w:instrText>
      </w:r>
      <w:r w:rsidR="00231BF0">
        <w:rPr>
          <w:rFonts w:cs="Times New Roman"/>
        </w:rPr>
        <w:instrText>−</w:instrText>
      </w:r>
      <w:r w:rsidR="00231BF0">
        <w:rPr>
          <w:rFonts w:hint="eastAsia"/>
        </w:rPr>
        <w:instrText xml:space="preserve"> </w:instrText>
      </w:r>
      <w:r w:rsidR="00231BF0" w:rsidRPr="00537774">
        <w:rPr>
          <w:rFonts w:hint="eastAsia"/>
          <w:i/>
          <w:iCs/>
        </w:rPr>
        <w:instrText>k</w:instrText>
      </w:r>
      <w:r w:rsidR="00231BF0">
        <w:rPr>
          <w:rFonts w:hint="eastAsia"/>
        </w:rPr>
        <w:instrText xml:space="preserve">,1 + </w:instrText>
      </w:r>
      <w:r w:rsidR="00231BF0" w:rsidRPr="00537774">
        <w:rPr>
          <w:rFonts w:hint="eastAsia"/>
          <w:i/>
          <w:iCs/>
        </w:rPr>
        <w:instrText>k</w:instrText>
      </w:r>
      <w:r w:rsidR="00231BF0">
        <w:rPr>
          <w:rFonts w:hint="eastAsia"/>
        </w:rPr>
        <w:instrText>)</w:instrText>
      </w:r>
      <w:r w:rsidR="00231BF0">
        <w:instrText xml:space="preserve"> </w:instrText>
      </w:r>
      <w:r w:rsidR="00231BF0">
        <w:fldChar w:fldCharType="separate"/>
      </w:r>
      <w:r w:rsidR="00231BF0">
        <w:fldChar w:fldCharType="end"/>
      </w:r>
      <w:r w:rsidR="00231BF0" w:rsidRPr="00537774">
        <w:rPr>
          <w:rFonts w:ascii="Book Antiqua" w:hAnsi="Book Antiqua"/>
          <w:i/>
          <w:iCs/>
        </w:rPr>
        <w:t>v</w:t>
      </w:r>
      <w:r w:rsidR="00231BF0">
        <w:rPr>
          <w:rFonts w:hint="eastAsia"/>
          <w:vertAlign w:val="subscript"/>
        </w:rPr>
        <w:t>0</w:t>
      </w:r>
      <w:r w:rsidR="00231BF0">
        <w:rPr>
          <w:rFonts w:hint="eastAsia"/>
        </w:rPr>
        <w:t xml:space="preserve"> </w:t>
      </w:r>
      <w:r w:rsidRPr="00537774">
        <w:rPr>
          <w:rFonts w:hint="eastAsia"/>
        </w:rPr>
        <w:t>|</w:t>
      </w:r>
      <w:r w:rsidR="00231BF0">
        <w:rPr>
          <w:rFonts w:hint="eastAsia"/>
        </w:rPr>
        <w:t>∶</w:t>
      </w:r>
      <w:r w:rsidR="00231BF0">
        <w:fldChar w:fldCharType="begin"/>
      </w:r>
      <w:r w:rsidR="00231BF0">
        <w:instrText xml:space="preserve"> </w:instrText>
      </w:r>
      <w:r w:rsidR="00231BF0">
        <w:rPr>
          <w:rFonts w:hint="eastAsia"/>
        </w:rPr>
        <w:instrText xml:space="preserve">EQ \F(2,1 + </w:instrText>
      </w:r>
      <w:r w:rsidR="00231BF0" w:rsidRPr="00537774">
        <w:rPr>
          <w:rFonts w:hint="eastAsia"/>
          <w:i/>
          <w:iCs/>
        </w:rPr>
        <w:instrText>k</w:instrText>
      </w:r>
      <w:r w:rsidR="00231BF0">
        <w:rPr>
          <w:rFonts w:hint="eastAsia"/>
        </w:rPr>
        <w:instrText>)</w:instrText>
      </w:r>
      <w:r w:rsidR="00231BF0">
        <w:instrText xml:space="preserve"> </w:instrText>
      </w:r>
      <w:r w:rsidR="00231BF0">
        <w:fldChar w:fldCharType="separate"/>
      </w:r>
      <w:r w:rsidR="00231BF0">
        <w:fldChar w:fldCharType="end"/>
      </w:r>
      <w:r w:rsidR="00231BF0" w:rsidRPr="00537774">
        <w:rPr>
          <w:rFonts w:ascii="Book Antiqua" w:hAnsi="Book Antiqua"/>
          <w:i/>
          <w:iCs/>
        </w:rPr>
        <w:t>v</w:t>
      </w:r>
      <w:r w:rsidR="00231BF0" w:rsidRPr="00537774">
        <w:rPr>
          <w:rFonts w:hint="eastAsia"/>
          <w:vertAlign w:val="subscript"/>
        </w:rPr>
        <w:t>0</w:t>
      </w:r>
      <w:r w:rsidRPr="00537774">
        <w:rPr>
          <w:rFonts w:hint="eastAsia"/>
        </w:rPr>
        <w:t xml:space="preserve"> = </w:t>
      </w:r>
      <w:r w:rsidR="00AB4492" w:rsidRPr="00537774">
        <w:rPr>
          <w:rFonts w:hint="eastAsia"/>
        </w:rPr>
        <w:t>（</w:t>
      </w:r>
      <w:r w:rsidRPr="00231BF0">
        <w:rPr>
          <w:rFonts w:hint="eastAsia"/>
          <w:i/>
          <w:iCs/>
        </w:rPr>
        <w:t>k</w:t>
      </w:r>
      <w:r w:rsidR="00231BF0">
        <w:rPr>
          <w:rFonts w:hint="eastAsia"/>
        </w:rPr>
        <w:t xml:space="preserve"> </w:t>
      </w:r>
      <w:r w:rsidR="00231BF0">
        <w:rPr>
          <w:rFonts w:cs="Times New Roman"/>
        </w:rPr>
        <w:t>−</w:t>
      </w:r>
      <w:r w:rsidR="00231BF0">
        <w:rPr>
          <w:rFonts w:cs="Times New Roman" w:hint="eastAsia"/>
        </w:rPr>
        <w:t xml:space="preserve"> </w:t>
      </w:r>
      <w:r w:rsidRPr="00537774">
        <w:rPr>
          <w:rFonts w:hint="eastAsia"/>
        </w:rPr>
        <w:t>1</w:t>
      </w:r>
      <w:r w:rsidR="00AB4492" w:rsidRPr="00537774">
        <w:rPr>
          <w:rFonts w:hint="eastAsia"/>
        </w:rPr>
        <w:t>）</w:t>
      </w:r>
      <w:r w:rsidR="00537774">
        <w:rPr>
          <w:rFonts w:hint="eastAsia"/>
        </w:rPr>
        <w:t>∶</w:t>
      </w:r>
      <w:r w:rsidR="00537774">
        <w:rPr>
          <w:rFonts w:hint="eastAsia"/>
        </w:rPr>
        <w:t>2</w:t>
      </w:r>
      <w:r w:rsidR="00537774">
        <w:tab/>
      </w:r>
      <w:r w:rsidRPr="00537774">
        <w:rPr>
          <w:rFonts w:hint="eastAsia"/>
        </w:rPr>
        <w:tab/>
      </w:r>
      <w:r w:rsidR="00537774">
        <w:tab/>
      </w:r>
      <w:r w:rsidR="00537774">
        <w:tab/>
      </w:r>
      <w:r w:rsidR="00537774">
        <w:tab/>
      </w:r>
      <w:r w:rsidR="00AB4492" w:rsidRPr="00537774">
        <w:rPr>
          <w:rFonts w:hint="eastAsia"/>
        </w:rPr>
        <w:t>（</w:t>
      </w:r>
      <w:r w:rsidRPr="00537774">
        <w:rPr>
          <w:rFonts w:hint="eastAsia"/>
        </w:rPr>
        <w:t>1</w:t>
      </w:r>
      <w:r w:rsidRPr="00537774">
        <w:rPr>
          <w:rFonts w:hint="eastAsia"/>
        </w:rPr>
        <w:t>分</w:t>
      </w:r>
      <w:r w:rsidR="00AB4492" w:rsidRPr="00537774">
        <w:rPr>
          <w:rFonts w:hint="eastAsia"/>
        </w:rPr>
        <w:t>）</w:t>
      </w:r>
    </w:p>
    <w:p w14:paraId="0861C37E" w14:textId="02A69F3C" w:rsidR="00844F6D" w:rsidRDefault="00537774" w:rsidP="00231BF0">
      <w:r>
        <w:rPr>
          <w:rFonts w:hint="eastAsia"/>
        </w:rPr>
        <w:t>（</w:t>
      </w:r>
      <w:r>
        <w:rPr>
          <w:rFonts w:hint="eastAsia"/>
        </w:rPr>
        <w:t>2</w:t>
      </w:r>
      <w:r>
        <w:rPr>
          <w:rFonts w:hint="eastAsia"/>
        </w:rPr>
        <w:t>）</w:t>
      </w:r>
      <w:r w:rsidR="00231BF0">
        <w:fldChar w:fldCharType="begin"/>
      </w:r>
      <w:r w:rsidR="00231BF0">
        <w:instrText xml:space="preserve"> </w:instrText>
      </w:r>
      <w:r w:rsidR="00231BF0">
        <w:rPr>
          <w:rFonts w:hint="eastAsia"/>
        </w:rPr>
        <w:instrText>EQ \F((2</w:instrText>
      </w:r>
      <w:r w:rsidR="00231BF0" w:rsidRPr="00231BF0">
        <w:rPr>
          <w:rFonts w:hint="eastAsia"/>
          <w:i/>
          <w:iCs/>
        </w:rPr>
        <w:instrText>n</w:instrText>
      </w:r>
      <w:r w:rsidR="00231BF0">
        <w:rPr>
          <w:rFonts w:hint="eastAsia"/>
        </w:rPr>
        <w:instrText xml:space="preserve"> + 1)</w:instrText>
      </w:r>
      <w:r w:rsidR="00231BF0">
        <w:rPr>
          <w:rFonts w:cs="Times New Roman"/>
        </w:rPr>
        <w:instrText>π</w:instrText>
      </w:r>
      <w:r w:rsidR="00231BF0">
        <w:rPr>
          <w:rFonts w:hint="eastAsia"/>
        </w:rPr>
        <w:instrText>,2)\R(\F(</w:instrText>
      </w:r>
      <w:r w:rsidR="00231BF0" w:rsidRPr="00231BF0">
        <w:rPr>
          <w:rFonts w:hint="eastAsia"/>
          <w:i/>
          <w:iCs/>
        </w:rPr>
        <w:instrText>l</w:instrText>
      </w:r>
      <w:r w:rsidR="00231BF0">
        <w:rPr>
          <w:rFonts w:hint="eastAsia"/>
        </w:rPr>
        <w:instrText>,</w:instrText>
      </w:r>
      <w:r w:rsidR="00231BF0" w:rsidRPr="00231BF0">
        <w:rPr>
          <w:rFonts w:hint="eastAsia"/>
          <w:i/>
          <w:iCs/>
        </w:rPr>
        <w:instrText>g</w:instrText>
      </w:r>
      <w:r w:rsidR="00231BF0">
        <w:rPr>
          <w:rFonts w:hint="eastAsia"/>
        </w:rPr>
        <w:instrText>))</w:instrText>
      </w:r>
      <w:r w:rsidR="00231BF0">
        <w:instrText xml:space="preserve"> </w:instrText>
      </w:r>
      <w:r w:rsidR="00231BF0">
        <w:fldChar w:fldCharType="separate"/>
      </w:r>
      <w:r w:rsidR="00231BF0">
        <w:fldChar w:fldCharType="end"/>
      </w:r>
      <w:r w:rsidR="00844F6D" w:rsidRPr="00537774">
        <w:rPr>
          <w:rFonts w:hint="eastAsia"/>
        </w:rPr>
        <w:t>，</w:t>
      </w:r>
      <w:r w:rsidR="00844F6D" w:rsidRPr="00537774">
        <w:rPr>
          <w:rFonts w:hint="eastAsia"/>
          <w:i/>
          <w:iCs/>
        </w:rPr>
        <w:t>n</w:t>
      </w:r>
      <w:r w:rsidR="00844F6D" w:rsidRPr="00537774">
        <w:rPr>
          <w:rFonts w:hint="eastAsia"/>
        </w:rPr>
        <w:t xml:space="preserve"> </w:t>
      </w:r>
      <w:r w:rsidR="00844F6D" w:rsidRPr="00537774">
        <w:t>=</w:t>
      </w:r>
      <w:r w:rsidR="00844F6D" w:rsidRPr="00537774">
        <w:rPr>
          <w:rFonts w:hint="eastAsia"/>
        </w:rPr>
        <w:t xml:space="preserve"> </w:t>
      </w:r>
      <w:r w:rsidR="00844F6D" w:rsidRPr="00537774">
        <w:t>0</w:t>
      </w:r>
      <w:r w:rsidR="00844F6D" w:rsidRPr="00537774">
        <w:rPr>
          <w:rFonts w:hint="eastAsia"/>
        </w:rPr>
        <w:t>、</w:t>
      </w:r>
      <w:r w:rsidR="00844F6D" w:rsidRPr="00537774">
        <w:t>1</w:t>
      </w:r>
      <w:r w:rsidR="00844F6D" w:rsidRPr="00537774">
        <w:rPr>
          <w:rFonts w:hint="eastAsia"/>
        </w:rPr>
        <w:t>、</w:t>
      </w:r>
      <w:r w:rsidR="00844F6D" w:rsidRPr="00537774">
        <w:t>2</w:t>
      </w:r>
      <w:r w:rsidR="00844F6D" w:rsidRPr="00537774">
        <w:rPr>
          <w:rFonts w:hint="eastAsia"/>
        </w:rPr>
        <w:t>、</w:t>
      </w:r>
      <w:r w:rsidR="00844F6D" w:rsidRPr="00537774">
        <w:t>3……</w:t>
      </w:r>
      <w:r w:rsidR="00AB4492" w:rsidRPr="00537774">
        <w:rPr>
          <w:rFonts w:hint="eastAsia"/>
        </w:rPr>
        <w:t>（</w:t>
      </w:r>
      <w:r w:rsidR="00844F6D" w:rsidRPr="00537774">
        <w:rPr>
          <w:rFonts w:hint="eastAsia"/>
        </w:rPr>
        <w:t>3</w:t>
      </w:r>
      <w:r w:rsidR="00844F6D" w:rsidRPr="00537774">
        <w:rPr>
          <w:rFonts w:hint="eastAsia"/>
        </w:rPr>
        <w:t>分</w:t>
      </w:r>
      <w:r w:rsidR="00AB4492" w:rsidRPr="00537774">
        <w:rPr>
          <w:rFonts w:hint="eastAsia"/>
        </w:rPr>
        <w:t>）</w:t>
      </w:r>
      <w:r w:rsidR="00844F6D">
        <w:rPr>
          <w:rFonts w:hint="eastAsia"/>
        </w:rPr>
        <w:t>【</w:t>
      </w:r>
      <w:r w:rsidR="00844F6D">
        <w:rPr>
          <w:rFonts w:hint="eastAsia"/>
          <w:i/>
          <w:iCs/>
        </w:rPr>
        <w:t>n</w:t>
      </w:r>
      <w:r w:rsidR="00844F6D">
        <w:rPr>
          <w:rFonts w:hint="eastAsia"/>
        </w:rPr>
        <w:t>不写，扣</w:t>
      </w:r>
      <w:r w:rsidR="00844F6D">
        <w:rPr>
          <w:rFonts w:hint="eastAsia"/>
        </w:rPr>
        <w:t>1</w:t>
      </w:r>
      <w:r w:rsidR="00844F6D">
        <w:rPr>
          <w:rFonts w:hint="eastAsia"/>
        </w:rPr>
        <w:t>分；多解形式不写，扣</w:t>
      </w:r>
      <w:r w:rsidR="00844F6D">
        <w:rPr>
          <w:rFonts w:hint="eastAsia"/>
        </w:rPr>
        <w:t>1</w:t>
      </w:r>
      <w:r w:rsidR="00844F6D">
        <w:rPr>
          <w:rFonts w:hint="eastAsia"/>
        </w:rPr>
        <w:t>分】</w:t>
      </w:r>
    </w:p>
    <w:p w14:paraId="29955EFD" w14:textId="77777777" w:rsidR="00844F6D" w:rsidRDefault="00844F6D" w:rsidP="00844F6D">
      <w:pPr>
        <w:rPr>
          <w:szCs w:val="21"/>
        </w:rPr>
      </w:pPr>
    </w:p>
    <w:p w14:paraId="6269DBD0" w14:textId="77777777" w:rsidR="00844F6D" w:rsidRDefault="00844F6D" w:rsidP="00844F6D">
      <w:pPr>
        <w:pStyle w:val="2"/>
        <w:rPr>
          <w:rFonts w:cs="宋体"/>
        </w:rPr>
      </w:pPr>
      <w:r>
        <w:rPr>
          <w:rFonts w:hint="eastAsia"/>
        </w:rPr>
        <w:t>四、消防员训练（</w:t>
      </w:r>
      <w:r>
        <w:rPr>
          <w:rFonts w:hint="eastAsia"/>
        </w:rPr>
        <w:t>20</w:t>
      </w:r>
      <w:r>
        <w:rPr>
          <w:rFonts w:hint="eastAsia"/>
        </w:rPr>
        <w:t>）</w:t>
      </w:r>
    </w:p>
    <w:p w14:paraId="1222947B" w14:textId="7CD4A325" w:rsidR="00844F6D" w:rsidRPr="00613FB1" w:rsidRDefault="00844F6D" w:rsidP="00613FB1">
      <w:r>
        <w:t>1</w:t>
      </w:r>
      <w:r>
        <w:t>．</w:t>
      </w:r>
      <w:r w:rsidR="00AB4492" w:rsidRPr="00613FB1">
        <w:rPr>
          <w:rFonts w:hint="eastAsia"/>
        </w:rPr>
        <w:t>（</w:t>
      </w:r>
      <w:r w:rsidRPr="00613FB1">
        <w:rPr>
          <w:rFonts w:hint="eastAsia"/>
        </w:rPr>
        <w:t>1</w:t>
      </w:r>
      <w:r w:rsidR="00AB4492" w:rsidRPr="00613FB1">
        <w:rPr>
          <w:rFonts w:hint="eastAsia"/>
        </w:rPr>
        <w:t>）</w:t>
      </w:r>
      <w:r w:rsidRPr="00613FB1">
        <w:rPr>
          <w:rFonts w:hint="eastAsia"/>
        </w:rPr>
        <w:t>B</w:t>
      </w:r>
      <w:r w:rsidR="00AB4492" w:rsidRPr="00613FB1">
        <w:rPr>
          <w:rFonts w:hint="eastAsia"/>
        </w:rPr>
        <w:t>（</w:t>
      </w:r>
      <w:r w:rsidRPr="00613FB1">
        <w:rPr>
          <w:rFonts w:hint="eastAsia"/>
        </w:rPr>
        <w:t>2</w:t>
      </w:r>
      <w:r w:rsidRPr="00613FB1">
        <w:rPr>
          <w:rFonts w:hint="eastAsia"/>
        </w:rPr>
        <w:t>分</w:t>
      </w:r>
      <w:r w:rsidR="00AB4492" w:rsidRPr="00613FB1">
        <w:rPr>
          <w:rFonts w:hint="eastAsia"/>
        </w:rPr>
        <w:t>）</w:t>
      </w:r>
      <w:r w:rsidR="00537774">
        <w:tab/>
      </w:r>
      <w:r w:rsidR="00AB4492" w:rsidRPr="00613FB1">
        <w:rPr>
          <w:rFonts w:hint="eastAsia"/>
        </w:rPr>
        <w:t>（</w:t>
      </w:r>
      <w:r w:rsidRPr="00613FB1">
        <w:rPr>
          <w:rFonts w:hint="eastAsia"/>
        </w:rPr>
        <w:t>2</w:t>
      </w:r>
      <w:r w:rsidR="00AB4492" w:rsidRPr="00613FB1">
        <w:rPr>
          <w:rFonts w:hint="eastAsia"/>
        </w:rPr>
        <w:t>）</w:t>
      </w:r>
      <w:r w:rsidRPr="00613FB1">
        <w:rPr>
          <w:rFonts w:hint="eastAsia"/>
        </w:rPr>
        <w:t>7.5</w:t>
      </w:r>
      <w:r w:rsidR="00AB4492" w:rsidRPr="00613FB1">
        <w:rPr>
          <w:rFonts w:hint="eastAsia"/>
        </w:rPr>
        <w:t>（</w:t>
      </w:r>
      <w:r w:rsidRPr="00613FB1">
        <w:rPr>
          <w:rFonts w:hint="eastAsia"/>
        </w:rPr>
        <w:t>3</w:t>
      </w:r>
      <w:r w:rsidRPr="00613FB1">
        <w:rPr>
          <w:rFonts w:hint="eastAsia"/>
        </w:rPr>
        <w:t>分</w:t>
      </w:r>
      <w:r w:rsidR="00AB4492" w:rsidRPr="00613FB1">
        <w:rPr>
          <w:rFonts w:hint="eastAsia"/>
        </w:rPr>
        <w:t>）</w:t>
      </w:r>
    </w:p>
    <w:p w14:paraId="53A6E4F6" w14:textId="4D8FC888" w:rsidR="00844F6D" w:rsidRDefault="00844F6D" w:rsidP="00613FB1">
      <w:r>
        <w:rPr>
          <w:rFonts w:hint="eastAsia"/>
        </w:rPr>
        <w:t>2</w:t>
      </w:r>
      <w:r>
        <w:t>．</w:t>
      </w:r>
      <w:r w:rsidR="00AB4492">
        <w:rPr>
          <w:rFonts w:hint="eastAsia"/>
        </w:rPr>
        <w:t>（</w:t>
      </w:r>
      <w:r>
        <w:rPr>
          <w:rFonts w:hint="eastAsia"/>
        </w:rPr>
        <w:t>1</w:t>
      </w:r>
      <w:r w:rsidR="00AB4492">
        <w:rPr>
          <w:rFonts w:hint="eastAsia"/>
        </w:rPr>
        <w:t>）（</w:t>
      </w:r>
      <w:r>
        <w:rPr>
          <w:rFonts w:hint="eastAsia"/>
        </w:rPr>
        <w:t>计算</w:t>
      </w:r>
      <w:r w:rsidR="00AB4492">
        <w:rPr>
          <w:rFonts w:hint="eastAsia"/>
        </w:rPr>
        <w:t>）（</w:t>
      </w:r>
      <w:r>
        <w:rPr>
          <w:rFonts w:hint="eastAsia"/>
        </w:rPr>
        <w:t>总</w:t>
      </w:r>
      <w:r>
        <w:rPr>
          <w:rFonts w:hint="eastAsia"/>
        </w:rPr>
        <w:t>5</w:t>
      </w:r>
      <w:r>
        <w:rPr>
          <w:rFonts w:hint="eastAsia"/>
        </w:rPr>
        <w:t>分</w:t>
      </w:r>
      <w:r w:rsidR="00AB4492">
        <w:rPr>
          <w:rFonts w:hint="eastAsia"/>
        </w:rPr>
        <w:t>）</w:t>
      </w:r>
      <w:r>
        <w:rPr>
          <w:rFonts w:hint="eastAsia"/>
        </w:rPr>
        <w:t>解：灭火弹从</w:t>
      </w:r>
      <w:r>
        <w:rPr>
          <w:i/>
          <w:iCs/>
        </w:rPr>
        <w:t>O</w:t>
      </w:r>
      <w:r w:rsidR="00537774">
        <w:rPr>
          <w:rFonts w:hint="eastAsia"/>
        </w:rPr>
        <w:t>→</w:t>
      </w:r>
      <w:r>
        <w:rPr>
          <w:rFonts w:hint="eastAsia"/>
          <w:i/>
          <w:iCs/>
        </w:rPr>
        <w:t>P</w:t>
      </w:r>
      <w:r>
        <w:rPr>
          <w:rFonts w:hint="eastAsia"/>
        </w:rPr>
        <w:t>的运动过程逆过来看是平抛运动</w:t>
      </w:r>
    </w:p>
    <w:p w14:paraId="44AA86A3" w14:textId="5950CF6C" w:rsidR="00844F6D" w:rsidRDefault="00844F6D" w:rsidP="00613FB1">
      <w:r>
        <w:rPr>
          <w:rFonts w:hint="eastAsia"/>
        </w:rPr>
        <w:t>其从</w:t>
      </w:r>
      <w:r>
        <w:rPr>
          <w:i/>
          <w:iCs/>
        </w:rPr>
        <w:t>O</w:t>
      </w:r>
      <w:r>
        <w:rPr>
          <w:rFonts w:hint="eastAsia"/>
        </w:rPr>
        <w:t>射出的速度，与从</w:t>
      </w:r>
      <w:r>
        <w:rPr>
          <w:rFonts w:hint="eastAsia"/>
          <w:i/>
          <w:iCs/>
        </w:rPr>
        <w:t>P</w:t>
      </w:r>
      <w:r>
        <w:rPr>
          <w:rFonts w:hint="eastAsia"/>
        </w:rPr>
        <w:t>点平抛运动至</w:t>
      </w:r>
      <w:r>
        <w:rPr>
          <w:i/>
          <w:iCs/>
        </w:rPr>
        <w:t>O</w:t>
      </w:r>
      <w:r>
        <w:rPr>
          <w:rFonts w:hint="eastAsia"/>
        </w:rPr>
        <w:t>点的速度大小相等、方向相反</w:t>
      </w:r>
    </w:p>
    <w:p w14:paraId="5CFBE9D0" w14:textId="0AE0E50E" w:rsidR="00844F6D" w:rsidRDefault="00844F6D" w:rsidP="00613FB1">
      <w:r>
        <w:rPr>
          <w:rFonts w:hint="eastAsia"/>
        </w:rPr>
        <w:t>由</w:t>
      </w:r>
      <w:r>
        <w:rPr>
          <w:i/>
          <w:iCs/>
        </w:rPr>
        <w:t>h</w:t>
      </w:r>
      <w:r>
        <w:rPr>
          <w:rFonts w:hint="eastAsia"/>
          <w:i/>
          <w:iCs/>
        </w:rPr>
        <w:t xml:space="preserve"> </w:t>
      </w:r>
      <w:r>
        <w:t>=</w:t>
      </w:r>
      <w:r w:rsidR="00537774">
        <w:rPr>
          <w:rFonts w:hint="eastAsia"/>
        </w:rPr>
        <w:t xml:space="preserve"> </w:t>
      </w:r>
      <w:r w:rsidR="00537774">
        <w:fldChar w:fldCharType="begin"/>
      </w:r>
      <w:r w:rsidR="00537774">
        <w:instrText xml:space="preserve"> </w:instrText>
      </w:r>
      <w:r w:rsidR="00537774">
        <w:rPr>
          <w:rFonts w:hint="eastAsia"/>
        </w:rPr>
        <w:instrText>EQ \F(1,2)</w:instrText>
      </w:r>
      <w:r w:rsidR="00537774">
        <w:instrText xml:space="preserve"> </w:instrText>
      </w:r>
      <w:r w:rsidR="00537774">
        <w:fldChar w:fldCharType="separate"/>
      </w:r>
      <w:r w:rsidR="00537774">
        <w:fldChar w:fldCharType="end"/>
      </w:r>
      <w:r w:rsidR="00537774" w:rsidRPr="00537774">
        <w:rPr>
          <w:rFonts w:hint="eastAsia"/>
          <w:i/>
          <w:iCs/>
        </w:rPr>
        <w:t>gt</w:t>
      </w:r>
      <w:r w:rsidR="00537774">
        <w:rPr>
          <w:rFonts w:hint="eastAsia"/>
          <w:vertAlign w:val="superscript"/>
        </w:rPr>
        <w:t>2</w:t>
      </w:r>
      <w:r>
        <w:rPr>
          <w:rFonts w:hint="eastAsia"/>
        </w:rPr>
        <w:t>，解得灭火弹上升</w:t>
      </w:r>
      <w:r w:rsidR="00AB4492">
        <w:rPr>
          <w:rFonts w:hint="eastAsia"/>
        </w:rPr>
        <w:t>（</w:t>
      </w:r>
      <w:r>
        <w:rPr>
          <w:rFonts w:hint="eastAsia"/>
        </w:rPr>
        <w:t>也即在空中和水平方向</w:t>
      </w:r>
      <w:r w:rsidR="00AB4492">
        <w:rPr>
          <w:rFonts w:hint="eastAsia"/>
        </w:rPr>
        <w:t>）</w:t>
      </w:r>
      <w:r>
        <w:rPr>
          <w:rFonts w:hint="eastAsia"/>
        </w:rPr>
        <w:t>运动的时间为</w:t>
      </w:r>
      <w:r>
        <w:rPr>
          <w:i/>
          <w:iCs/>
        </w:rPr>
        <w:t>t</w:t>
      </w:r>
      <w:r w:rsidR="00537774">
        <w:rPr>
          <w:rFonts w:hint="eastAsia"/>
        </w:rPr>
        <w:t xml:space="preserve"> = </w:t>
      </w:r>
      <w:r w:rsidR="00537774">
        <w:fldChar w:fldCharType="begin"/>
      </w:r>
      <w:r w:rsidR="00537774">
        <w:instrText xml:space="preserve"> </w:instrText>
      </w:r>
      <w:r w:rsidR="00537774">
        <w:rPr>
          <w:rFonts w:hint="eastAsia"/>
        </w:rPr>
        <w:instrText>EQ \R(\F(2</w:instrText>
      </w:r>
      <w:r w:rsidR="00537774" w:rsidRPr="00537774">
        <w:rPr>
          <w:rFonts w:hint="eastAsia"/>
          <w:i/>
          <w:iCs/>
        </w:rPr>
        <w:instrText>h</w:instrText>
      </w:r>
      <w:r w:rsidR="00537774">
        <w:rPr>
          <w:rFonts w:hint="eastAsia"/>
        </w:rPr>
        <w:instrText>,</w:instrText>
      </w:r>
      <w:r w:rsidR="00537774" w:rsidRPr="00537774">
        <w:rPr>
          <w:rFonts w:hint="eastAsia"/>
          <w:i/>
          <w:iCs/>
        </w:rPr>
        <w:instrText>g</w:instrText>
      </w:r>
      <w:r w:rsidR="00537774">
        <w:rPr>
          <w:rFonts w:hint="eastAsia"/>
        </w:rPr>
        <w:instrText>))</w:instrText>
      </w:r>
      <w:r w:rsidR="00537774">
        <w:instrText xml:space="preserve"> </w:instrText>
      </w:r>
      <w:r w:rsidR="00537774">
        <w:fldChar w:fldCharType="separate"/>
      </w:r>
      <w:r w:rsidR="00537774">
        <w:fldChar w:fldCharType="end"/>
      </w:r>
      <w:r>
        <w:rPr>
          <w:rFonts w:hAnsi="Cambria Math" w:hint="eastAsia"/>
          <w:sz w:val="28"/>
          <w:szCs w:val="28"/>
        </w:rPr>
        <w:tab/>
      </w:r>
      <w:r w:rsidR="00AB4492">
        <w:rPr>
          <w:rFonts w:hint="eastAsia"/>
        </w:rPr>
        <w:t>（</w:t>
      </w:r>
      <w:r>
        <w:rPr>
          <w:rFonts w:hint="eastAsia"/>
        </w:rPr>
        <w:t>1</w:t>
      </w:r>
      <w:r>
        <w:rPr>
          <w:rFonts w:hint="eastAsia"/>
        </w:rPr>
        <w:t>分</w:t>
      </w:r>
      <w:r w:rsidR="00AB4492">
        <w:rPr>
          <w:rFonts w:hint="eastAsia"/>
        </w:rPr>
        <w:t>）</w:t>
      </w:r>
    </w:p>
    <w:p w14:paraId="4745BF28" w14:textId="13860AC3" w:rsidR="00844F6D" w:rsidRDefault="00844F6D" w:rsidP="00613FB1">
      <w:r w:rsidRPr="00B50F12">
        <w:rPr>
          <w:rFonts w:ascii="Book Antiqua" w:hAnsi="Book Antiqua"/>
          <w:i/>
          <w:iCs/>
        </w:rPr>
        <w:t>v</w:t>
      </w:r>
      <w:r w:rsidRPr="00B50F12">
        <w:rPr>
          <w:rFonts w:hint="eastAsia"/>
          <w:vertAlign w:val="subscript"/>
        </w:rPr>
        <w:t>0</w:t>
      </w:r>
      <w:r w:rsidRPr="00537774">
        <w:rPr>
          <w:rFonts w:hint="eastAsia"/>
        </w:rPr>
        <w:t>的竖直分量大小为</w:t>
      </w:r>
      <w:r w:rsidRPr="00B50F12">
        <w:rPr>
          <w:rFonts w:ascii="Book Antiqua" w:hAnsi="Book Antiqua"/>
          <w:i/>
          <w:iCs/>
        </w:rPr>
        <w:t>v</w:t>
      </w:r>
      <w:r w:rsidRPr="00B50F12">
        <w:rPr>
          <w:rFonts w:hint="eastAsia"/>
          <w:i/>
          <w:iCs/>
          <w:vertAlign w:val="subscript"/>
        </w:rPr>
        <w:t>y</w:t>
      </w:r>
      <w:r w:rsidRPr="00537774">
        <w:rPr>
          <w:rFonts w:hint="eastAsia"/>
        </w:rPr>
        <w:t xml:space="preserve"> = </w:t>
      </w:r>
      <w:r w:rsidRPr="00B50F12">
        <w:rPr>
          <w:rFonts w:hint="eastAsia"/>
          <w:i/>
          <w:iCs/>
        </w:rPr>
        <w:t>gt</w:t>
      </w:r>
      <w:r w:rsidRPr="00537774">
        <w:rPr>
          <w:rFonts w:hint="eastAsia"/>
        </w:rPr>
        <w:t xml:space="preserve"> =</w:t>
      </w:r>
      <w:r w:rsidR="00B50F12">
        <w:rPr>
          <w:rFonts w:hint="eastAsia"/>
        </w:rPr>
        <w:t xml:space="preserve"> </w:t>
      </w:r>
      <w:r w:rsidR="00B50F12">
        <w:fldChar w:fldCharType="begin"/>
      </w:r>
      <w:r w:rsidR="00B50F12">
        <w:instrText xml:space="preserve"> </w:instrText>
      </w:r>
      <w:r w:rsidR="00B50F12">
        <w:rPr>
          <w:rFonts w:hint="eastAsia"/>
        </w:rPr>
        <w:instrText>EQ \R(2</w:instrText>
      </w:r>
      <w:r w:rsidR="00B50F12" w:rsidRPr="00B50F12">
        <w:rPr>
          <w:rFonts w:hint="eastAsia"/>
          <w:i/>
          <w:iCs/>
        </w:rPr>
        <w:instrText>gh</w:instrText>
      </w:r>
      <w:r w:rsidR="00B50F12">
        <w:rPr>
          <w:rFonts w:hint="eastAsia"/>
        </w:rPr>
        <w:instrText>)</w:instrText>
      </w:r>
      <w:r w:rsidR="00B50F12">
        <w:instrText xml:space="preserve"> </w:instrText>
      </w:r>
      <w:r w:rsidR="00B50F12">
        <w:fldChar w:fldCharType="separate"/>
      </w:r>
      <w:r w:rsidR="00B50F12">
        <w:fldChar w:fldCharType="end"/>
      </w:r>
      <w:r w:rsidRPr="00537774">
        <w:tab/>
      </w:r>
      <w:r w:rsidRPr="00537774">
        <w:tab/>
      </w:r>
      <w:r w:rsidRPr="00537774">
        <w:tab/>
      </w:r>
      <w:r w:rsidRPr="00537774">
        <w:tab/>
      </w:r>
      <w:r w:rsidR="00B50F12">
        <w:tab/>
      </w:r>
      <w:r w:rsidR="00B50F12">
        <w:tab/>
      </w:r>
      <w:r w:rsidRPr="00537774">
        <w:rPr>
          <w:rFonts w:hint="eastAsia"/>
        </w:rPr>
        <w:tab/>
      </w:r>
      <w:r w:rsidR="00AB4492" w:rsidRPr="00537774">
        <w:rPr>
          <w:rFonts w:hint="eastAsia"/>
        </w:rPr>
        <w:t>（</w:t>
      </w:r>
      <w:r w:rsidRPr="00537774">
        <w:rPr>
          <w:rFonts w:hint="eastAsia"/>
        </w:rPr>
        <w:t>1</w:t>
      </w:r>
      <w:r w:rsidRPr="00537774">
        <w:rPr>
          <w:rFonts w:hint="eastAsia"/>
        </w:rPr>
        <w:t>分</w:t>
      </w:r>
      <w:r w:rsidR="00AB4492" w:rsidRPr="00537774">
        <w:rPr>
          <w:rFonts w:hint="eastAsia"/>
        </w:rPr>
        <w:t>）</w:t>
      </w:r>
    </w:p>
    <w:p w14:paraId="59C33F44" w14:textId="7D5A7203" w:rsidR="00844F6D" w:rsidRDefault="00844F6D" w:rsidP="00537774">
      <w:r w:rsidRPr="00537774">
        <w:rPr>
          <w:rFonts w:hint="eastAsia"/>
        </w:rPr>
        <w:t>又灭火弹在水平方向的位移</w:t>
      </w:r>
      <w:r w:rsidRPr="00B50F12">
        <w:rPr>
          <w:rFonts w:hint="eastAsia"/>
          <w:i/>
          <w:iCs/>
        </w:rPr>
        <w:t>x</w:t>
      </w:r>
      <w:r w:rsidRPr="00537774">
        <w:rPr>
          <w:rFonts w:hint="eastAsia"/>
        </w:rPr>
        <w:t xml:space="preserve"> = </w:t>
      </w:r>
      <w:r w:rsidRPr="00B50F12">
        <w:rPr>
          <w:rFonts w:hint="eastAsia"/>
          <w:i/>
          <w:iCs/>
        </w:rPr>
        <w:t>h</w:t>
      </w:r>
      <w:r w:rsidRPr="00537774">
        <w:rPr>
          <w:rFonts w:hint="eastAsia"/>
        </w:rPr>
        <w:t>cot</w:t>
      </w:r>
      <w:r w:rsidRPr="00B50F12">
        <w:rPr>
          <w:i/>
          <w:iCs/>
        </w:rPr>
        <w:t>θ</w:t>
      </w:r>
      <w:r w:rsidRPr="00537774">
        <w:rPr>
          <w:rFonts w:hint="eastAsia"/>
        </w:rPr>
        <w:tab/>
      </w:r>
      <w:r w:rsidRPr="00537774">
        <w:rPr>
          <w:rFonts w:hint="eastAsia"/>
        </w:rPr>
        <w:tab/>
      </w:r>
      <w:r w:rsidRPr="00537774">
        <w:rPr>
          <w:rFonts w:hint="eastAsia"/>
        </w:rPr>
        <w:tab/>
      </w:r>
      <w:r w:rsidRPr="00537774">
        <w:rPr>
          <w:rFonts w:hint="eastAsia"/>
        </w:rPr>
        <w:tab/>
      </w:r>
      <w:r w:rsidRPr="00537774">
        <w:rPr>
          <w:rFonts w:hint="eastAsia"/>
        </w:rPr>
        <w:tab/>
      </w:r>
      <w:r w:rsidRPr="00537774">
        <w:rPr>
          <w:rFonts w:hint="eastAsia"/>
        </w:rPr>
        <w:tab/>
      </w:r>
      <w:r w:rsidRPr="00537774">
        <w:rPr>
          <w:rFonts w:hint="eastAsia"/>
        </w:rPr>
        <w:tab/>
      </w:r>
      <w:r w:rsidR="00AB4492" w:rsidRPr="00537774">
        <w:rPr>
          <w:rFonts w:hint="eastAsia"/>
        </w:rPr>
        <w:t>（</w:t>
      </w:r>
      <w:r w:rsidRPr="00537774">
        <w:rPr>
          <w:rFonts w:hint="eastAsia"/>
        </w:rPr>
        <w:t>1</w:t>
      </w:r>
      <w:r w:rsidRPr="00537774">
        <w:rPr>
          <w:rFonts w:hint="eastAsia"/>
        </w:rPr>
        <w:t>分</w:t>
      </w:r>
      <w:r w:rsidR="00AB4492" w:rsidRPr="00537774">
        <w:rPr>
          <w:rFonts w:hint="eastAsia"/>
        </w:rPr>
        <w:t>）</w:t>
      </w:r>
    </w:p>
    <w:p w14:paraId="325EF676" w14:textId="6E6A415D" w:rsidR="00844F6D" w:rsidRDefault="00844F6D" w:rsidP="00844F6D">
      <w:pPr>
        <w:rPr>
          <w:szCs w:val="21"/>
        </w:rPr>
      </w:pPr>
      <w:r w:rsidRPr="00B50F12">
        <w:rPr>
          <w:rFonts w:ascii="Book Antiqua" w:hAnsi="Book Antiqua"/>
          <w:i/>
          <w:iCs/>
        </w:rPr>
        <w:t>v</w:t>
      </w:r>
      <w:r w:rsidRPr="00B50F12">
        <w:rPr>
          <w:rFonts w:hint="eastAsia"/>
          <w:vertAlign w:val="subscript"/>
        </w:rPr>
        <w:t>0</w:t>
      </w:r>
      <w:r w:rsidRPr="00537774">
        <w:rPr>
          <w:rFonts w:hint="eastAsia"/>
        </w:rPr>
        <w:t>的竖直分量大小为</w:t>
      </w:r>
      <w:r w:rsidRPr="00B50F12">
        <w:rPr>
          <w:rFonts w:ascii="Book Antiqua" w:hAnsi="Book Antiqua"/>
          <w:i/>
          <w:iCs/>
        </w:rPr>
        <w:t>v</w:t>
      </w:r>
      <w:r w:rsidRPr="00B50F12">
        <w:rPr>
          <w:rFonts w:hint="eastAsia"/>
          <w:i/>
          <w:iCs/>
          <w:vertAlign w:val="subscript"/>
        </w:rPr>
        <w:t>x</w:t>
      </w:r>
      <w:r w:rsidRPr="00537774">
        <w:rPr>
          <w:rFonts w:hint="eastAsia"/>
        </w:rPr>
        <w:t xml:space="preserve"> =</w:t>
      </w:r>
      <w:r w:rsidR="00B50F12">
        <w:rPr>
          <w:rFonts w:hint="eastAsia"/>
        </w:rPr>
        <w:t xml:space="preserve"> </w:t>
      </w:r>
      <w:r w:rsidR="00B50F12">
        <w:fldChar w:fldCharType="begin"/>
      </w:r>
      <w:r w:rsidR="00B50F12">
        <w:instrText xml:space="preserve"> </w:instrText>
      </w:r>
      <w:r w:rsidR="00B50F12">
        <w:rPr>
          <w:rFonts w:hint="eastAsia"/>
        </w:rPr>
        <w:instrText>EQ \F(</w:instrText>
      </w:r>
      <w:r w:rsidR="00B50F12" w:rsidRPr="00B50F12">
        <w:rPr>
          <w:rFonts w:hint="eastAsia"/>
          <w:i/>
          <w:iCs/>
        </w:rPr>
        <w:instrText>x</w:instrText>
      </w:r>
      <w:r w:rsidR="00B50F12">
        <w:rPr>
          <w:rFonts w:hint="eastAsia"/>
        </w:rPr>
        <w:instrText>,</w:instrText>
      </w:r>
      <w:r w:rsidR="00B50F12" w:rsidRPr="00B50F12">
        <w:rPr>
          <w:rFonts w:hint="eastAsia"/>
          <w:i/>
          <w:iCs/>
        </w:rPr>
        <w:instrText>t</w:instrText>
      </w:r>
      <w:r w:rsidR="00B50F12">
        <w:rPr>
          <w:rFonts w:hint="eastAsia"/>
        </w:rPr>
        <w:instrText>)</w:instrText>
      </w:r>
      <w:r w:rsidR="00B50F12">
        <w:instrText xml:space="preserve"> </w:instrText>
      </w:r>
      <w:r w:rsidR="00B50F12">
        <w:fldChar w:fldCharType="separate"/>
      </w:r>
      <w:r w:rsidR="00B50F12">
        <w:fldChar w:fldCharType="end"/>
      </w:r>
      <w:r w:rsidR="00B50F12">
        <w:rPr>
          <w:rFonts w:hint="eastAsia"/>
        </w:rPr>
        <w:t xml:space="preserve">= </w:t>
      </w:r>
      <w:r w:rsidR="00B50F12">
        <w:fldChar w:fldCharType="begin"/>
      </w:r>
      <w:r w:rsidR="00B50F12">
        <w:instrText xml:space="preserve"> </w:instrText>
      </w:r>
      <w:r w:rsidR="00B50F12">
        <w:rPr>
          <w:rFonts w:hint="eastAsia"/>
        </w:rPr>
        <w:instrText>EQ \F(</w:instrText>
      </w:r>
      <w:r w:rsidR="00B50F12" w:rsidRPr="00B50F12">
        <w:rPr>
          <w:rFonts w:hint="eastAsia"/>
          <w:i/>
          <w:iCs/>
        </w:rPr>
        <w:instrText>h</w:instrText>
      </w:r>
      <w:r w:rsidR="00B50F12">
        <w:rPr>
          <w:rFonts w:hint="eastAsia"/>
        </w:rPr>
        <w:instrText>cot</w:instrText>
      </w:r>
      <w:r w:rsidR="00B50F12" w:rsidRPr="00B50F12">
        <w:rPr>
          <w:rFonts w:cs="Times New Roman"/>
          <w:i/>
          <w:iCs/>
        </w:rPr>
        <w:instrText>θ</w:instrText>
      </w:r>
      <w:r w:rsidR="00B50F12">
        <w:rPr>
          <w:rFonts w:hint="eastAsia"/>
        </w:rPr>
        <w:instrText>,\R(\F(2</w:instrText>
      </w:r>
      <w:r w:rsidR="00B50F12" w:rsidRPr="00B50F12">
        <w:rPr>
          <w:rFonts w:hint="eastAsia"/>
          <w:i/>
          <w:iCs/>
        </w:rPr>
        <w:instrText>h</w:instrText>
      </w:r>
      <w:r w:rsidR="00B50F12">
        <w:rPr>
          <w:rFonts w:hint="eastAsia"/>
        </w:rPr>
        <w:instrText>,</w:instrText>
      </w:r>
      <w:r w:rsidR="00B50F12" w:rsidRPr="00B50F12">
        <w:rPr>
          <w:rFonts w:hint="eastAsia"/>
          <w:i/>
          <w:iCs/>
        </w:rPr>
        <w:instrText>g</w:instrText>
      </w:r>
      <w:r w:rsidR="00B50F12">
        <w:rPr>
          <w:rFonts w:hint="eastAsia"/>
        </w:rPr>
        <w:instrText>)))</w:instrText>
      </w:r>
      <w:r w:rsidR="00B50F12">
        <w:instrText xml:space="preserve"> </w:instrText>
      </w:r>
      <w:r w:rsidR="00B50F12">
        <w:fldChar w:fldCharType="separate"/>
      </w:r>
      <w:r w:rsidR="00B50F12">
        <w:fldChar w:fldCharType="end"/>
      </w:r>
      <w:r w:rsidR="00B50F12">
        <w:rPr>
          <w:rFonts w:hint="eastAsia"/>
        </w:rPr>
        <w:t xml:space="preserve">= </w:t>
      </w:r>
      <w:r w:rsidR="00B50F12">
        <w:fldChar w:fldCharType="begin"/>
      </w:r>
      <w:r w:rsidR="00B50F12">
        <w:instrText xml:space="preserve"> </w:instrText>
      </w:r>
      <w:r w:rsidR="00B50F12">
        <w:rPr>
          <w:rFonts w:hint="eastAsia"/>
        </w:rPr>
        <w:instrText>EQ \R(\F(</w:instrText>
      </w:r>
      <w:r w:rsidR="00B50F12" w:rsidRPr="00B50F12">
        <w:rPr>
          <w:rFonts w:hint="eastAsia"/>
          <w:i/>
          <w:iCs/>
        </w:rPr>
        <w:instrText>gh</w:instrText>
      </w:r>
      <w:r w:rsidR="00B50F12">
        <w:rPr>
          <w:rFonts w:hint="eastAsia"/>
        </w:rPr>
        <w:instrText>,2))</w:instrText>
      </w:r>
      <w:r w:rsidR="00B50F12">
        <w:instrText xml:space="preserve"> </w:instrText>
      </w:r>
      <w:r w:rsidR="00B50F12">
        <w:fldChar w:fldCharType="separate"/>
      </w:r>
      <w:r w:rsidR="00B50F12">
        <w:fldChar w:fldCharType="end"/>
      </w:r>
      <w:r w:rsidRPr="00537774">
        <w:rPr>
          <w:rFonts w:hint="eastAsia"/>
        </w:rPr>
        <w:t>cot</w:t>
      </w:r>
      <w:r w:rsidRPr="00B50F12">
        <w:rPr>
          <w:i/>
          <w:iCs/>
        </w:rPr>
        <w:t>θ</w:t>
      </w:r>
      <w:r w:rsidRPr="00537774">
        <w:rPr>
          <w:rFonts w:hint="eastAsia"/>
        </w:rPr>
        <w:tab/>
      </w:r>
      <w:r w:rsidRPr="00537774">
        <w:rPr>
          <w:rFonts w:hint="eastAsia"/>
        </w:rPr>
        <w:tab/>
      </w:r>
      <w:r w:rsidRPr="00537774">
        <w:rPr>
          <w:rFonts w:hint="eastAsia"/>
        </w:rPr>
        <w:tab/>
      </w:r>
      <w:r w:rsidRPr="00537774">
        <w:rPr>
          <w:rFonts w:hint="eastAsia"/>
        </w:rPr>
        <w:tab/>
      </w:r>
      <w:r w:rsidR="00AB4492" w:rsidRPr="00537774">
        <w:rPr>
          <w:rFonts w:hint="eastAsia"/>
        </w:rPr>
        <w:t>（</w:t>
      </w:r>
      <w:r w:rsidRPr="00537774">
        <w:rPr>
          <w:rFonts w:hint="eastAsia"/>
        </w:rPr>
        <w:t>1</w:t>
      </w:r>
      <w:r w:rsidRPr="00537774">
        <w:rPr>
          <w:rFonts w:hint="eastAsia"/>
        </w:rPr>
        <w:t>分</w:t>
      </w:r>
      <w:r w:rsidR="00AB4492" w:rsidRPr="00537774">
        <w:rPr>
          <w:rFonts w:hint="eastAsia"/>
        </w:rPr>
        <w:t>）</w:t>
      </w:r>
    </w:p>
    <w:p w14:paraId="0021CFC8" w14:textId="6DBC317F" w:rsidR="00844F6D" w:rsidRDefault="00844F6D" w:rsidP="003D3C3C">
      <w:pPr>
        <w:rPr>
          <w:szCs w:val="21"/>
        </w:rPr>
      </w:pPr>
      <w:r>
        <w:rPr>
          <w:rFonts w:hint="eastAsia"/>
          <w:szCs w:val="21"/>
        </w:rPr>
        <w:lastRenderedPageBreak/>
        <w:t>即</w:t>
      </w:r>
      <w:r w:rsidRPr="00B50F12">
        <w:rPr>
          <w:rFonts w:ascii="Book Antiqua" w:hAnsi="Book Antiqua"/>
          <w:i/>
          <w:iCs/>
        </w:rPr>
        <w:t>v</w:t>
      </w:r>
      <w:r w:rsidRPr="00B50F12">
        <w:rPr>
          <w:rFonts w:hint="eastAsia"/>
          <w:vertAlign w:val="subscript"/>
        </w:rPr>
        <w:t>0</w:t>
      </w:r>
      <w:r w:rsidR="00B50F12">
        <w:rPr>
          <w:rFonts w:hint="eastAsia"/>
        </w:rPr>
        <w:t xml:space="preserve"> </w:t>
      </w:r>
      <w:r w:rsidRPr="00537774">
        <w:rPr>
          <w:rFonts w:hint="eastAsia"/>
        </w:rPr>
        <w:t>=</w:t>
      </w:r>
      <w:r w:rsidR="00B50F12">
        <w:rPr>
          <w:rFonts w:hint="eastAsia"/>
        </w:rPr>
        <w:t xml:space="preserve"> </w:t>
      </w:r>
      <w:r w:rsidR="00B50F12">
        <w:fldChar w:fldCharType="begin"/>
      </w:r>
      <w:r w:rsidR="00B50F12">
        <w:instrText xml:space="preserve"> </w:instrText>
      </w:r>
      <w:r w:rsidR="00B50F12">
        <w:rPr>
          <w:rFonts w:hint="eastAsia"/>
        </w:rPr>
        <w:instrText>EQ \R(</w:instrText>
      </w:r>
      <w:r w:rsidR="00B50F12" w:rsidRPr="003D3C3C">
        <w:rPr>
          <w:rFonts w:ascii="Book Antiqua" w:hAnsi="Book Antiqua"/>
          <w:i/>
          <w:iCs/>
        </w:rPr>
        <w:instrText>v</w:instrText>
      </w:r>
      <w:r w:rsidR="00B50F12" w:rsidRPr="003D3C3C">
        <w:rPr>
          <w:rFonts w:hint="eastAsia"/>
          <w:i/>
          <w:iCs/>
          <w:vertAlign w:val="subscript"/>
        </w:rPr>
        <w:instrText>x</w:instrText>
      </w:r>
      <w:r w:rsidR="00B50F12">
        <w:rPr>
          <w:rFonts w:hint="eastAsia"/>
          <w:vertAlign w:val="superscript"/>
        </w:rPr>
        <w:instrText>2</w:instrText>
      </w:r>
      <w:r w:rsidR="00B50F12">
        <w:rPr>
          <w:rFonts w:hint="eastAsia"/>
        </w:rPr>
        <w:instrText xml:space="preserve"> + </w:instrText>
      </w:r>
      <w:r w:rsidR="00B50F12" w:rsidRPr="003D3C3C">
        <w:rPr>
          <w:rFonts w:ascii="Book Antiqua" w:hAnsi="Book Antiqua"/>
          <w:i/>
          <w:iCs/>
        </w:rPr>
        <w:instrText>v</w:instrText>
      </w:r>
      <w:r w:rsidR="00B50F12" w:rsidRPr="003D3C3C">
        <w:rPr>
          <w:rFonts w:hint="eastAsia"/>
          <w:i/>
          <w:iCs/>
          <w:vertAlign w:val="subscript"/>
        </w:rPr>
        <w:instrText>y</w:instrText>
      </w:r>
      <w:r w:rsidR="00B50F12">
        <w:rPr>
          <w:rFonts w:hint="eastAsia"/>
          <w:vertAlign w:val="superscript"/>
        </w:rPr>
        <w:instrText>2</w:instrText>
      </w:r>
      <w:r w:rsidR="00B50F12">
        <w:rPr>
          <w:rFonts w:hint="eastAsia"/>
        </w:rPr>
        <w:instrText>)</w:instrText>
      </w:r>
      <w:r w:rsidR="00B50F12">
        <w:instrText xml:space="preserve"> </w:instrText>
      </w:r>
      <w:r w:rsidR="00B50F12">
        <w:fldChar w:fldCharType="separate"/>
      </w:r>
      <w:r w:rsidR="00B50F12">
        <w:fldChar w:fldCharType="end"/>
      </w:r>
      <w:r w:rsidR="003D3C3C">
        <w:rPr>
          <w:rFonts w:hint="eastAsia"/>
        </w:rPr>
        <w:t xml:space="preserve">= </w:t>
      </w:r>
      <w:r w:rsidR="003D3C3C">
        <w:fldChar w:fldCharType="begin"/>
      </w:r>
      <w:r w:rsidR="003D3C3C">
        <w:instrText xml:space="preserve"> </w:instrText>
      </w:r>
      <w:r w:rsidR="003D3C3C">
        <w:rPr>
          <w:rFonts w:hint="eastAsia"/>
        </w:rPr>
        <w:instrText>EQ \R(2</w:instrText>
      </w:r>
      <w:r w:rsidR="003D3C3C" w:rsidRPr="003D3C3C">
        <w:rPr>
          <w:rFonts w:hint="eastAsia"/>
          <w:i/>
          <w:iCs/>
        </w:rPr>
        <w:instrText>gh</w:instrText>
      </w:r>
      <w:r w:rsidR="003D3C3C">
        <w:rPr>
          <w:rFonts w:hint="eastAsia"/>
        </w:rPr>
        <w:instrText xml:space="preserve"> + \F(</w:instrText>
      </w:r>
      <w:r w:rsidR="003D3C3C" w:rsidRPr="003D3C3C">
        <w:rPr>
          <w:rFonts w:hint="eastAsia"/>
          <w:i/>
          <w:iCs/>
        </w:rPr>
        <w:instrText>gh</w:instrText>
      </w:r>
      <w:r w:rsidR="003D3C3C">
        <w:rPr>
          <w:rFonts w:hint="eastAsia"/>
        </w:rPr>
        <w:instrText>,2)cot</w:instrText>
      </w:r>
      <w:r w:rsidR="003D3C3C">
        <w:rPr>
          <w:rFonts w:hint="eastAsia"/>
          <w:vertAlign w:val="superscript"/>
        </w:rPr>
        <w:instrText>2</w:instrText>
      </w:r>
      <w:r w:rsidR="003D3C3C" w:rsidRPr="003D3C3C">
        <w:rPr>
          <w:rFonts w:cs="Times New Roman"/>
          <w:i/>
          <w:iCs/>
        </w:rPr>
        <w:instrText>θ</w:instrText>
      </w:r>
      <w:r w:rsidR="003D3C3C">
        <w:rPr>
          <w:rFonts w:hint="eastAsia"/>
        </w:rPr>
        <w:instrText>)</w:instrText>
      </w:r>
      <w:r w:rsidR="003D3C3C">
        <w:instrText xml:space="preserve"> </w:instrText>
      </w:r>
      <w:r w:rsidR="003D3C3C">
        <w:fldChar w:fldCharType="separate"/>
      </w:r>
      <w:r w:rsidR="003D3C3C">
        <w:fldChar w:fldCharType="end"/>
      </w:r>
      <w:r w:rsidR="003D3C3C">
        <w:rPr>
          <w:rFonts w:hint="eastAsia"/>
        </w:rPr>
        <w:t xml:space="preserve">= </w:t>
      </w:r>
      <w:r w:rsidR="003D3C3C">
        <w:fldChar w:fldCharType="begin"/>
      </w:r>
      <w:r w:rsidR="003D3C3C">
        <w:instrText xml:space="preserve"> </w:instrText>
      </w:r>
      <w:r w:rsidR="003D3C3C">
        <w:rPr>
          <w:rFonts w:hint="eastAsia"/>
        </w:rPr>
        <w:instrText>Eq \R(\F(</w:instrText>
      </w:r>
      <w:r w:rsidR="003D3C3C" w:rsidRPr="003D3C3C">
        <w:rPr>
          <w:rFonts w:hint="eastAsia"/>
          <w:i/>
          <w:iCs/>
        </w:rPr>
        <w:instrText>gh</w:instrText>
      </w:r>
      <w:r w:rsidR="003D3C3C">
        <w:rPr>
          <w:rFonts w:hint="eastAsia"/>
        </w:rPr>
        <w:instrText>(4 + cot</w:instrText>
      </w:r>
      <w:r w:rsidR="003D3C3C">
        <w:rPr>
          <w:rFonts w:hint="eastAsia"/>
          <w:vertAlign w:val="superscript"/>
        </w:rPr>
        <w:instrText>2</w:instrText>
      </w:r>
      <w:r w:rsidR="003D3C3C" w:rsidRPr="003D3C3C">
        <w:rPr>
          <w:rFonts w:cs="Times New Roman"/>
          <w:i/>
          <w:iCs/>
        </w:rPr>
        <w:instrText>θ</w:instrText>
      </w:r>
      <w:r w:rsidR="003D3C3C">
        <w:rPr>
          <w:rFonts w:hint="eastAsia"/>
        </w:rPr>
        <w:instrText>),2))</w:instrText>
      </w:r>
      <w:r w:rsidR="003D3C3C">
        <w:instrText xml:space="preserve"> </w:instrText>
      </w:r>
      <w:r w:rsidR="003D3C3C">
        <w:fldChar w:fldCharType="separate"/>
      </w:r>
      <w:r w:rsidR="003D3C3C">
        <w:fldChar w:fldCharType="end"/>
      </w:r>
      <w:r w:rsidR="003D3C3C">
        <w:tab/>
      </w:r>
      <w:r w:rsidR="003D3C3C">
        <w:tab/>
      </w:r>
      <w:r w:rsidR="00AB4492" w:rsidRPr="00604B59">
        <w:rPr>
          <w:rFonts w:hint="eastAsia"/>
        </w:rPr>
        <w:t>（</w:t>
      </w:r>
      <w:r w:rsidRPr="00604B59">
        <w:rPr>
          <w:rFonts w:hint="eastAsia"/>
        </w:rPr>
        <w:t>1</w:t>
      </w:r>
      <w:r w:rsidRPr="00604B59">
        <w:rPr>
          <w:rFonts w:hint="eastAsia"/>
        </w:rPr>
        <w:t>分</w:t>
      </w:r>
      <w:r w:rsidR="00AB4492" w:rsidRPr="00604B59">
        <w:rPr>
          <w:rFonts w:hint="eastAsia"/>
        </w:rPr>
        <w:t>）</w:t>
      </w:r>
    </w:p>
    <w:p w14:paraId="2C2CE700" w14:textId="4337256C" w:rsidR="00844F6D" w:rsidRDefault="00844F6D" w:rsidP="00604B59">
      <w:pPr>
        <w:rPr>
          <w:rFonts w:hAnsi="Cambria Math"/>
          <w:szCs w:val="21"/>
        </w:rPr>
      </w:pPr>
      <w:r>
        <w:rPr>
          <w:rFonts w:eastAsia="华文中宋" w:hint="eastAsia"/>
          <w:szCs w:val="21"/>
        </w:rPr>
        <w:t>【</w:t>
      </w:r>
      <w:r w:rsidRPr="00604B59">
        <w:rPr>
          <w:rFonts w:hint="eastAsia"/>
        </w:rPr>
        <w:t>或</w:t>
      </w:r>
      <w:r w:rsidRPr="00B50F12">
        <w:rPr>
          <w:rFonts w:ascii="Book Antiqua" w:hAnsi="Book Antiqua"/>
          <w:i/>
          <w:iCs/>
        </w:rPr>
        <w:t>v</w:t>
      </w:r>
      <w:r w:rsidRPr="00B50F12">
        <w:rPr>
          <w:rFonts w:hint="eastAsia"/>
          <w:vertAlign w:val="subscript"/>
        </w:rPr>
        <w:t>0</w:t>
      </w:r>
      <w:r w:rsidR="00B50F12">
        <w:rPr>
          <w:rFonts w:hint="eastAsia"/>
        </w:rPr>
        <w:t xml:space="preserve"> </w:t>
      </w:r>
      <w:r w:rsidRPr="00604B59">
        <w:rPr>
          <w:rFonts w:hint="eastAsia"/>
        </w:rPr>
        <w:t>=</w:t>
      </w:r>
      <w:r w:rsidR="00B50F12">
        <w:rPr>
          <w:rFonts w:hint="eastAsia"/>
        </w:rPr>
        <w:t xml:space="preserve"> </w:t>
      </w:r>
      <w:r w:rsidR="003D3C3C">
        <w:fldChar w:fldCharType="begin"/>
      </w:r>
      <w:r w:rsidR="003D3C3C">
        <w:instrText xml:space="preserve"> </w:instrText>
      </w:r>
      <w:r w:rsidR="003D3C3C">
        <w:rPr>
          <w:rFonts w:hint="eastAsia"/>
        </w:rPr>
        <w:instrText>Eq \R(\F(</w:instrText>
      </w:r>
      <w:r w:rsidR="003D3C3C" w:rsidRPr="003D3C3C">
        <w:rPr>
          <w:rFonts w:hint="eastAsia"/>
          <w:i/>
          <w:iCs/>
        </w:rPr>
        <w:instrText>gh</w:instrText>
      </w:r>
      <w:r w:rsidR="003D3C3C">
        <w:rPr>
          <w:rFonts w:hint="eastAsia"/>
        </w:rPr>
        <w:instrText>(4tan</w:instrText>
      </w:r>
      <w:r w:rsidR="003D3C3C">
        <w:rPr>
          <w:rFonts w:hint="eastAsia"/>
          <w:vertAlign w:val="superscript"/>
        </w:rPr>
        <w:instrText>2</w:instrText>
      </w:r>
      <w:r w:rsidR="003D3C3C" w:rsidRPr="003D3C3C">
        <w:rPr>
          <w:rFonts w:cs="Times New Roman"/>
          <w:i/>
          <w:iCs/>
        </w:rPr>
        <w:instrText>θ</w:instrText>
      </w:r>
      <w:r w:rsidR="003D3C3C">
        <w:rPr>
          <w:rFonts w:hint="eastAsia"/>
        </w:rPr>
        <w:instrText xml:space="preserve"> + 1),2tan</w:instrText>
      </w:r>
      <w:r w:rsidR="003D3C3C">
        <w:rPr>
          <w:rFonts w:hint="eastAsia"/>
          <w:vertAlign w:val="superscript"/>
        </w:rPr>
        <w:instrText>2</w:instrText>
      </w:r>
      <w:r w:rsidR="003D3C3C" w:rsidRPr="003D3C3C">
        <w:rPr>
          <w:rFonts w:cs="Times New Roman"/>
          <w:i/>
          <w:iCs/>
        </w:rPr>
        <w:instrText>θ</w:instrText>
      </w:r>
      <w:r w:rsidR="003D3C3C">
        <w:rPr>
          <w:rFonts w:hint="eastAsia"/>
        </w:rPr>
        <w:instrText>))</w:instrText>
      </w:r>
      <w:r w:rsidR="003D3C3C">
        <w:instrText xml:space="preserve"> </w:instrText>
      </w:r>
      <w:r w:rsidR="003D3C3C">
        <w:fldChar w:fldCharType="separate"/>
      </w:r>
      <w:r w:rsidR="003D3C3C">
        <w:fldChar w:fldCharType="end"/>
      </w:r>
      <w:r w:rsidR="003D3C3C">
        <w:rPr>
          <w:rFonts w:hint="eastAsia"/>
        </w:rPr>
        <w:t xml:space="preserve">= </w:t>
      </w:r>
      <w:r w:rsidR="003D3C3C">
        <w:fldChar w:fldCharType="begin"/>
      </w:r>
      <w:r w:rsidR="003D3C3C">
        <w:instrText xml:space="preserve"> </w:instrText>
      </w:r>
      <w:r w:rsidR="003D3C3C">
        <w:rPr>
          <w:rFonts w:hint="eastAsia"/>
        </w:rPr>
        <w:instrText>EQ \F(1,2tan</w:instrText>
      </w:r>
      <w:r w:rsidR="003D3C3C" w:rsidRPr="003D3C3C">
        <w:rPr>
          <w:rFonts w:cs="Times New Roman"/>
          <w:i/>
          <w:iCs/>
        </w:rPr>
        <w:instrText>θ</w:instrText>
      </w:r>
      <w:r w:rsidR="003D3C3C">
        <w:rPr>
          <w:rFonts w:hint="eastAsia"/>
        </w:rPr>
        <w:instrText>)\R(2</w:instrText>
      </w:r>
      <w:r w:rsidR="003D3C3C" w:rsidRPr="003D3C3C">
        <w:rPr>
          <w:rFonts w:hint="eastAsia"/>
          <w:i/>
          <w:iCs/>
        </w:rPr>
        <w:instrText>gh</w:instrText>
      </w:r>
      <w:r w:rsidR="003D3C3C">
        <w:rPr>
          <w:rFonts w:hint="eastAsia"/>
        </w:rPr>
        <w:instrText>(4tan</w:instrText>
      </w:r>
      <w:r w:rsidR="003D3C3C">
        <w:rPr>
          <w:rFonts w:hint="eastAsia"/>
          <w:vertAlign w:val="superscript"/>
        </w:rPr>
        <w:instrText>2</w:instrText>
      </w:r>
      <w:r w:rsidR="003D3C3C" w:rsidRPr="003D3C3C">
        <w:rPr>
          <w:rFonts w:cs="Times New Roman"/>
          <w:i/>
          <w:iCs/>
        </w:rPr>
        <w:instrText>θ</w:instrText>
      </w:r>
      <w:r w:rsidR="003D3C3C">
        <w:rPr>
          <w:rFonts w:hint="eastAsia"/>
        </w:rPr>
        <w:instrText xml:space="preserve"> + 1))</w:instrText>
      </w:r>
      <w:r w:rsidR="003D3C3C">
        <w:instrText xml:space="preserve"> </w:instrText>
      </w:r>
      <w:r w:rsidR="003D3C3C">
        <w:fldChar w:fldCharType="separate"/>
      </w:r>
      <w:r w:rsidR="003D3C3C">
        <w:fldChar w:fldCharType="end"/>
      </w:r>
      <w:r>
        <w:rPr>
          <w:rFonts w:hAnsi="Cambria Math" w:hint="eastAsia"/>
          <w:szCs w:val="21"/>
        </w:rPr>
        <w:t>】</w:t>
      </w:r>
    </w:p>
    <w:p w14:paraId="51A6BF72" w14:textId="5BA1A31F" w:rsidR="00844F6D" w:rsidRDefault="00AB4492" w:rsidP="00537774">
      <w:r>
        <w:rPr>
          <w:rFonts w:hint="eastAsia"/>
        </w:rPr>
        <w:t>（</w:t>
      </w:r>
      <w:r w:rsidR="00844F6D">
        <w:rPr>
          <w:rFonts w:hint="eastAsia"/>
        </w:rPr>
        <w:t>2</w:t>
      </w:r>
      <w:r>
        <w:rPr>
          <w:rFonts w:hint="eastAsia"/>
        </w:rPr>
        <w:t>）（</w:t>
      </w:r>
      <w:r w:rsidR="00844F6D">
        <w:rPr>
          <w:rFonts w:hint="eastAsia"/>
        </w:rPr>
        <w:t>总</w:t>
      </w:r>
      <w:r w:rsidR="00844F6D">
        <w:rPr>
          <w:rFonts w:hint="eastAsia"/>
        </w:rPr>
        <w:t>4</w:t>
      </w:r>
      <w:r w:rsidR="00844F6D">
        <w:rPr>
          <w:rFonts w:ascii="华文中宋" w:hAnsi="华文中宋" w:cs="华文中宋" w:hint="eastAsia"/>
        </w:rPr>
        <w:t>分</w:t>
      </w:r>
      <w:r>
        <w:rPr>
          <w:rFonts w:hint="eastAsia"/>
        </w:rPr>
        <w:t>）（</w:t>
      </w:r>
      <w:r w:rsidR="00844F6D">
        <w:rPr>
          <w:rFonts w:hint="eastAsia"/>
        </w:rPr>
        <w:t>论证</w:t>
      </w:r>
      <w:r>
        <w:rPr>
          <w:rFonts w:hint="eastAsia"/>
        </w:rPr>
        <w:t>）</w:t>
      </w:r>
      <w:r w:rsidR="00844F6D">
        <w:rPr>
          <w:rFonts w:hint="eastAsia"/>
        </w:rPr>
        <w:t>灭火弹由</w:t>
      </w:r>
      <w:r w:rsidR="00844F6D">
        <w:rPr>
          <w:rFonts w:hint="eastAsia"/>
          <w:i/>
          <w:iCs/>
        </w:rPr>
        <w:t>O</w:t>
      </w:r>
      <w:r w:rsidR="00844F6D">
        <w:rPr>
          <w:rFonts w:hint="eastAsia"/>
        </w:rPr>
        <w:t>运动到</w:t>
      </w:r>
      <w:r w:rsidR="00844F6D">
        <w:rPr>
          <w:rFonts w:hint="eastAsia"/>
          <w:i/>
          <w:iCs/>
        </w:rPr>
        <w:t>P</w:t>
      </w:r>
      <w:r w:rsidR="00844F6D">
        <w:rPr>
          <w:rFonts w:hint="eastAsia"/>
        </w:rPr>
        <w:t>的过程，仅有重力做功，机械能守恒</w:t>
      </w:r>
      <w:r w:rsidR="00B50F12">
        <w:rPr>
          <w:rFonts w:hint="eastAsia"/>
        </w:rPr>
        <w:t>。</w:t>
      </w:r>
    </w:p>
    <w:p w14:paraId="050B557B" w14:textId="293C040F" w:rsidR="00844F6D" w:rsidRDefault="00844F6D" w:rsidP="00537774">
      <w:pPr>
        <w:rPr>
          <w:i/>
          <w:iCs/>
          <w:vertAlign w:val="subscript"/>
        </w:rPr>
      </w:pPr>
      <w:r>
        <w:rPr>
          <w:rFonts w:hint="eastAsia"/>
        </w:rPr>
        <w:t>设灭火弹在</w:t>
      </w:r>
      <w:r>
        <w:rPr>
          <w:rFonts w:hint="eastAsia"/>
          <w:i/>
          <w:iCs/>
        </w:rPr>
        <w:t>h</w:t>
      </w:r>
      <w:r>
        <w:rPr>
          <w:color w:val="333333"/>
          <w:shd w:val="clear" w:color="auto" w:fill="FFFFFF"/>
        </w:rPr>
        <w:t>′</w:t>
      </w:r>
      <w:r>
        <w:rPr>
          <w:rFonts w:hint="eastAsia"/>
        </w:rPr>
        <w:t>处动能为</w:t>
      </w:r>
      <w:r>
        <w:rPr>
          <w:rFonts w:hint="eastAsia"/>
          <w:i/>
          <w:iCs/>
          <w:color w:val="333333"/>
          <w:shd w:val="clear" w:color="auto" w:fill="FFFFFF"/>
        </w:rPr>
        <w:t>E</w:t>
      </w:r>
      <w:r>
        <w:rPr>
          <w:rFonts w:hint="eastAsia"/>
          <w:color w:val="333333"/>
          <w:shd w:val="clear" w:color="auto" w:fill="FFFFFF"/>
          <w:vertAlign w:val="subscript"/>
        </w:rPr>
        <w:t>k</w:t>
      </w:r>
      <w:r>
        <w:rPr>
          <w:rFonts w:hint="eastAsia"/>
        </w:rPr>
        <w:t>，垂直击中</w:t>
      </w:r>
      <w:r>
        <w:rPr>
          <w:rFonts w:hint="eastAsia"/>
          <w:i/>
          <w:iCs/>
        </w:rPr>
        <w:t>P</w:t>
      </w:r>
      <w:r>
        <w:rPr>
          <w:rFonts w:hint="eastAsia"/>
        </w:rPr>
        <w:t>处的速度大小为</w:t>
      </w:r>
      <w:r>
        <w:rPr>
          <w:rFonts w:ascii="Book Antiqua" w:hAnsi="Book Antiqua" w:cs="Book Antiqua"/>
          <w:i/>
          <w:iCs/>
        </w:rPr>
        <w:t>v</w:t>
      </w:r>
      <w:r>
        <w:rPr>
          <w:rFonts w:hint="eastAsia"/>
          <w:i/>
          <w:iCs/>
          <w:vertAlign w:val="subscript"/>
        </w:rPr>
        <w:t>x</w:t>
      </w:r>
      <w:r>
        <w:rPr>
          <w:rFonts w:hint="eastAsia"/>
        </w:rPr>
        <w:t>，则</w:t>
      </w:r>
      <w:r w:rsidR="00B50F12">
        <w:tab/>
      </w:r>
      <w:r w:rsidR="00B50F12">
        <w:tab/>
      </w:r>
      <w:r w:rsidR="00AB4492">
        <w:rPr>
          <w:rFonts w:hint="eastAsia"/>
        </w:rPr>
        <w:t>（</w:t>
      </w:r>
      <w:r>
        <w:rPr>
          <w:rFonts w:hint="eastAsia"/>
        </w:rPr>
        <w:t>1</w:t>
      </w:r>
      <w:r>
        <w:rPr>
          <w:rFonts w:ascii="华文中宋" w:hAnsi="华文中宋" w:cs="华文中宋" w:hint="eastAsia"/>
        </w:rPr>
        <w:t>分</w:t>
      </w:r>
      <w:r w:rsidR="00AB4492">
        <w:rPr>
          <w:rFonts w:hint="eastAsia"/>
        </w:rPr>
        <w:t>）</w:t>
      </w:r>
    </w:p>
    <w:p w14:paraId="1EDAF3BA" w14:textId="618AD842" w:rsidR="00844F6D" w:rsidRDefault="00844F6D" w:rsidP="00604B59">
      <w:pPr>
        <w:rPr>
          <w:rFonts w:hAnsi="Cambria Math"/>
          <w:vertAlign w:val="superscript"/>
        </w:rPr>
      </w:pPr>
      <w:r>
        <w:rPr>
          <w:rFonts w:hint="eastAsia"/>
        </w:rPr>
        <w:t>灭火弹在</w:t>
      </w:r>
      <w:r w:rsidRPr="00B50F12">
        <w:rPr>
          <w:rFonts w:hint="eastAsia"/>
          <w:i/>
        </w:rPr>
        <w:t>h</w:t>
      </w:r>
      <w:r>
        <w:rPr>
          <w:color w:val="333333"/>
          <w:shd w:val="clear" w:color="auto" w:fill="FFFFFF"/>
        </w:rPr>
        <w:t>′</w:t>
      </w:r>
      <w:r>
        <w:rPr>
          <w:rFonts w:hint="eastAsia"/>
        </w:rPr>
        <w:t>处的机械能</w:t>
      </w:r>
      <w:r w:rsidRPr="00B50F12">
        <w:rPr>
          <w:rFonts w:hint="eastAsia"/>
          <w:i/>
        </w:rPr>
        <w:t>E</w:t>
      </w:r>
      <w:r>
        <w:rPr>
          <w:rFonts w:hint="eastAsia"/>
          <w:iCs/>
        </w:rPr>
        <w:t xml:space="preserve"> </w:t>
      </w:r>
      <w:r>
        <w:rPr>
          <w:rFonts w:hint="eastAsia"/>
        </w:rPr>
        <w:t xml:space="preserve">= </w:t>
      </w:r>
      <w:r w:rsidRPr="00B50F12">
        <w:rPr>
          <w:rFonts w:hint="eastAsia"/>
          <w:i/>
        </w:rPr>
        <w:t>mgh</w:t>
      </w:r>
      <w:r>
        <w:rPr>
          <w:color w:val="333333"/>
          <w:shd w:val="clear" w:color="auto" w:fill="FFFFFF"/>
        </w:rPr>
        <w:t>′</w:t>
      </w:r>
      <w:r w:rsidR="003D3C3C">
        <w:rPr>
          <w:rFonts w:hint="eastAsia"/>
          <w:color w:val="333333"/>
          <w:shd w:val="clear" w:color="auto" w:fill="FFFFFF"/>
        </w:rPr>
        <w:t xml:space="preserve"> </w:t>
      </w:r>
      <w:r>
        <w:rPr>
          <w:rFonts w:hint="eastAsia"/>
          <w:color w:val="333333"/>
          <w:shd w:val="clear" w:color="auto" w:fill="FFFFFF"/>
        </w:rPr>
        <w:t>+</w:t>
      </w:r>
      <w:r w:rsidR="003D3C3C">
        <w:rPr>
          <w:rFonts w:hint="eastAsia"/>
          <w:color w:val="333333"/>
          <w:shd w:val="clear" w:color="auto" w:fill="FFFFFF"/>
        </w:rPr>
        <w:t xml:space="preserve"> </w:t>
      </w:r>
      <w:r w:rsidRPr="003D3C3C">
        <w:rPr>
          <w:rFonts w:hint="eastAsia"/>
          <w:i/>
          <w:color w:val="333333"/>
          <w:shd w:val="clear" w:color="auto" w:fill="FFFFFF"/>
        </w:rPr>
        <w:t>E</w:t>
      </w:r>
      <w:r>
        <w:rPr>
          <w:rFonts w:hint="eastAsia"/>
          <w:color w:val="333333"/>
          <w:shd w:val="clear" w:color="auto" w:fill="FFFFFF"/>
          <w:vertAlign w:val="subscript"/>
        </w:rPr>
        <w:t xml:space="preserve">k </w:t>
      </w:r>
      <w:r>
        <w:rPr>
          <w:rFonts w:hint="eastAsia"/>
        </w:rPr>
        <w:t xml:space="preserve">= </w:t>
      </w:r>
      <w:r w:rsidRPr="003D3C3C">
        <w:rPr>
          <w:rFonts w:hint="eastAsia"/>
          <w:i/>
        </w:rPr>
        <w:t>mgh</w:t>
      </w:r>
      <w:r w:rsidR="003D3C3C">
        <w:rPr>
          <w:rFonts w:hint="eastAsia"/>
          <w:iCs/>
        </w:rPr>
        <w:t xml:space="preserve"> </w:t>
      </w:r>
      <w:r>
        <w:rPr>
          <w:rFonts w:hint="eastAsia"/>
        </w:rPr>
        <w:t>+</w:t>
      </w:r>
      <w:r w:rsidR="003D3C3C">
        <w:rPr>
          <w:rFonts w:hint="eastAsia"/>
        </w:rPr>
        <w:t xml:space="preserve"> </w:t>
      </w:r>
      <w:r w:rsidR="003D3C3C">
        <w:fldChar w:fldCharType="begin"/>
      </w:r>
      <w:r w:rsidR="003D3C3C">
        <w:instrText xml:space="preserve"> </w:instrText>
      </w:r>
      <w:r w:rsidR="003D3C3C">
        <w:rPr>
          <w:rFonts w:hint="eastAsia"/>
        </w:rPr>
        <w:instrText>EQ \F(1,2)</w:instrText>
      </w:r>
      <w:r w:rsidR="003D3C3C">
        <w:instrText xml:space="preserve"> </w:instrText>
      </w:r>
      <w:r w:rsidR="003D3C3C">
        <w:fldChar w:fldCharType="separate"/>
      </w:r>
      <w:r w:rsidR="003D3C3C">
        <w:fldChar w:fldCharType="end"/>
      </w:r>
      <w:r w:rsidRPr="003D3C3C">
        <w:rPr>
          <w:rFonts w:hAnsi="Cambria Math" w:hint="eastAsia"/>
          <w:i/>
        </w:rPr>
        <w:t>m</w:t>
      </w:r>
      <w:r w:rsidR="003D3C3C" w:rsidRPr="003D3C3C">
        <w:rPr>
          <w:rFonts w:ascii="Book Antiqua" w:hAnsi="Book Antiqua"/>
          <w:i/>
        </w:rPr>
        <w:t>v</w:t>
      </w:r>
      <w:r w:rsidR="003D3C3C" w:rsidRPr="003D3C3C">
        <w:rPr>
          <w:rFonts w:hAnsi="Cambria Math" w:hint="eastAsia"/>
          <w:i/>
          <w:vertAlign w:val="subscript"/>
        </w:rPr>
        <w:t>x</w:t>
      </w:r>
      <w:r w:rsidR="003D3C3C">
        <w:rPr>
          <w:rFonts w:hAnsi="Cambria Math" w:hint="eastAsia"/>
          <w:iCs/>
          <w:vertAlign w:val="superscript"/>
        </w:rPr>
        <w:t>2</w:t>
      </w:r>
      <w:r w:rsidR="003D3C3C">
        <w:rPr>
          <w:rFonts w:hAnsi="Cambria Math"/>
          <w:iCs/>
        </w:rPr>
        <w:tab/>
      </w:r>
      <w:r w:rsidR="003D3C3C">
        <w:rPr>
          <w:rFonts w:hAnsi="Cambria Math"/>
          <w:iCs/>
        </w:rPr>
        <w:tab/>
      </w:r>
      <w:r w:rsidR="003D3C3C">
        <w:rPr>
          <w:rFonts w:hAnsi="Cambria Math"/>
          <w:iCs/>
        </w:rPr>
        <w:tab/>
      </w:r>
      <w:r w:rsidR="003D3C3C">
        <w:rPr>
          <w:rFonts w:hAnsi="Cambria Math"/>
          <w:iCs/>
        </w:rPr>
        <w:tab/>
      </w:r>
      <w:r w:rsidR="00AB4492">
        <w:rPr>
          <w:rFonts w:hint="eastAsia"/>
        </w:rPr>
        <w:t>（</w:t>
      </w:r>
      <w:r>
        <w:rPr>
          <w:rFonts w:hint="eastAsia"/>
        </w:rPr>
        <w:t>1</w:t>
      </w:r>
      <w:r>
        <w:rPr>
          <w:rFonts w:ascii="华文中宋" w:hAnsi="华文中宋" w:cs="华文中宋" w:hint="eastAsia"/>
        </w:rPr>
        <w:t>分</w:t>
      </w:r>
      <w:r w:rsidR="00AB4492">
        <w:rPr>
          <w:rFonts w:hint="eastAsia"/>
        </w:rPr>
        <w:t>）</w:t>
      </w:r>
    </w:p>
    <w:p w14:paraId="50C4E835" w14:textId="7176C7B9" w:rsidR="00844F6D" w:rsidRPr="00B50F12" w:rsidRDefault="00844F6D" w:rsidP="00844F6D">
      <w:pPr>
        <w:rPr>
          <w:rFonts w:hAnsi="Cambria Math"/>
          <w:i/>
          <w:szCs w:val="21"/>
        </w:rPr>
      </w:pPr>
      <w:r w:rsidRPr="00604B59">
        <w:rPr>
          <w:rFonts w:hint="eastAsia"/>
        </w:rPr>
        <w:t>灭火弹在</w:t>
      </w:r>
      <w:r w:rsidRPr="00604B59">
        <w:rPr>
          <w:rFonts w:hint="eastAsia"/>
        </w:rPr>
        <w:t>h</w:t>
      </w:r>
      <w:r w:rsidRPr="00604B59">
        <w:t>′</w:t>
      </w:r>
      <w:r w:rsidRPr="00604B59">
        <w:rPr>
          <w:rFonts w:hint="eastAsia"/>
        </w:rPr>
        <w:t>处的重力势能和动能相等，即</w:t>
      </w:r>
      <w:r w:rsidRPr="003D3C3C">
        <w:rPr>
          <w:rFonts w:hint="eastAsia"/>
          <w:i/>
          <w:iCs/>
        </w:rPr>
        <w:t>mgh</w:t>
      </w:r>
      <w:r w:rsidRPr="00604B59">
        <w:t>′</w:t>
      </w:r>
      <w:r w:rsidRPr="00604B59">
        <w:rPr>
          <w:rFonts w:hint="eastAsia"/>
        </w:rPr>
        <w:t xml:space="preserve"> = </w:t>
      </w:r>
      <w:r w:rsidRPr="003D3C3C">
        <w:rPr>
          <w:rFonts w:hint="eastAsia"/>
          <w:i/>
          <w:iCs/>
        </w:rPr>
        <w:t>E</w:t>
      </w:r>
      <w:r w:rsidRPr="003D3C3C">
        <w:rPr>
          <w:rFonts w:hint="eastAsia"/>
          <w:vertAlign w:val="subscript"/>
        </w:rPr>
        <w:t>k</w:t>
      </w:r>
    </w:p>
    <w:p w14:paraId="2D0D1797" w14:textId="0A06A25E" w:rsidR="00844F6D" w:rsidRDefault="00844F6D" w:rsidP="00844F6D">
      <w:pPr>
        <w:rPr>
          <w:szCs w:val="21"/>
        </w:rPr>
      </w:pPr>
      <w:r w:rsidRPr="00604B59">
        <w:rPr>
          <w:rFonts w:hint="eastAsia"/>
        </w:rPr>
        <w:t>2</w:t>
      </w:r>
      <w:r w:rsidRPr="003D3C3C">
        <w:rPr>
          <w:rFonts w:hint="eastAsia"/>
          <w:i/>
          <w:iCs/>
        </w:rPr>
        <w:t>mgh</w:t>
      </w:r>
      <w:r w:rsidRPr="00604B59">
        <w:t>′</w:t>
      </w:r>
      <w:r w:rsidRPr="00604B59">
        <w:rPr>
          <w:rFonts w:hint="eastAsia"/>
        </w:rPr>
        <w:t xml:space="preserve"> = </w:t>
      </w:r>
      <w:r w:rsidRPr="003D3C3C">
        <w:rPr>
          <w:rFonts w:hint="eastAsia"/>
          <w:i/>
          <w:iCs/>
        </w:rPr>
        <w:t>mgh</w:t>
      </w:r>
      <w:r w:rsidR="00B50F12">
        <w:rPr>
          <w:rFonts w:hint="eastAsia"/>
        </w:rPr>
        <w:t xml:space="preserve"> </w:t>
      </w:r>
      <w:r w:rsidRPr="00604B59">
        <w:rPr>
          <w:rFonts w:hint="eastAsia"/>
        </w:rPr>
        <w:t>+</w:t>
      </w:r>
      <w:r w:rsidR="003D3C3C">
        <w:rPr>
          <w:rFonts w:hint="eastAsia"/>
        </w:rPr>
        <w:t xml:space="preserve"> </w:t>
      </w:r>
      <w:r w:rsidR="003D3C3C">
        <w:fldChar w:fldCharType="begin"/>
      </w:r>
      <w:r w:rsidR="003D3C3C">
        <w:instrText xml:space="preserve"> </w:instrText>
      </w:r>
      <w:r w:rsidR="003D3C3C">
        <w:rPr>
          <w:rFonts w:hint="eastAsia"/>
        </w:rPr>
        <w:instrText>EQ \F(1,2)</w:instrText>
      </w:r>
      <w:r w:rsidR="003D3C3C">
        <w:instrText xml:space="preserve"> </w:instrText>
      </w:r>
      <w:r w:rsidR="003D3C3C">
        <w:fldChar w:fldCharType="separate"/>
      </w:r>
      <w:r w:rsidR="003D3C3C">
        <w:fldChar w:fldCharType="end"/>
      </w:r>
      <w:r w:rsidR="003D3C3C" w:rsidRPr="003D3C3C">
        <w:rPr>
          <w:rFonts w:hAnsi="Cambria Math" w:hint="eastAsia"/>
          <w:i/>
        </w:rPr>
        <w:t>m</w:t>
      </w:r>
      <w:r w:rsidR="003D3C3C" w:rsidRPr="003D3C3C">
        <w:rPr>
          <w:rFonts w:ascii="Book Antiqua" w:hAnsi="Book Antiqua"/>
          <w:i/>
        </w:rPr>
        <w:t>v</w:t>
      </w:r>
      <w:r w:rsidR="003D3C3C" w:rsidRPr="003D3C3C">
        <w:rPr>
          <w:rFonts w:hAnsi="Cambria Math" w:hint="eastAsia"/>
          <w:i/>
          <w:vertAlign w:val="subscript"/>
        </w:rPr>
        <w:t>x</w:t>
      </w:r>
      <w:r w:rsidR="003D3C3C">
        <w:rPr>
          <w:rFonts w:hAnsi="Cambria Math" w:hint="eastAsia"/>
          <w:iCs/>
          <w:vertAlign w:val="superscript"/>
        </w:rPr>
        <w:t>2</w:t>
      </w:r>
      <w:r w:rsidR="003D3C3C">
        <w:rPr>
          <w:rFonts w:hAnsi="Cambria Math"/>
          <w:iCs/>
        </w:rPr>
        <w:tab/>
      </w:r>
      <w:r w:rsidR="003D3C3C">
        <w:rPr>
          <w:rFonts w:hAnsi="Cambria Math"/>
          <w:iCs/>
        </w:rPr>
        <w:tab/>
      </w:r>
      <w:r w:rsidR="003D3C3C">
        <w:rPr>
          <w:rFonts w:hAnsi="Cambria Math"/>
          <w:iCs/>
        </w:rPr>
        <w:tab/>
      </w:r>
      <w:r w:rsidR="003D3C3C">
        <w:rPr>
          <w:rFonts w:hAnsi="Cambria Math"/>
          <w:iCs/>
        </w:rPr>
        <w:tab/>
      </w:r>
      <w:r w:rsidR="003D3C3C">
        <w:rPr>
          <w:rFonts w:hAnsi="Cambria Math"/>
          <w:iCs/>
        </w:rPr>
        <w:tab/>
      </w:r>
      <w:r w:rsidR="003D3C3C">
        <w:rPr>
          <w:rFonts w:hAnsi="Cambria Math"/>
          <w:iCs/>
        </w:rPr>
        <w:tab/>
      </w:r>
      <w:r w:rsidR="003D3C3C">
        <w:rPr>
          <w:rFonts w:hAnsi="Cambria Math"/>
          <w:iCs/>
        </w:rPr>
        <w:tab/>
      </w:r>
      <w:r w:rsidR="003D3C3C">
        <w:rPr>
          <w:rFonts w:hAnsi="Cambria Math"/>
          <w:iCs/>
        </w:rPr>
        <w:tab/>
      </w:r>
      <w:r w:rsidR="003D3C3C">
        <w:rPr>
          <w:rFonts w:hAnsi="Cambria Math"/>
          <w:iCs/>
        </w:rPr>
        <w:tab/>
      </w:r>
      <w:r w:rsidR="003D3C3C">
        <w:rPr>
          <w:rFonts w:hAnsi="Cambria Math"/>
          <w:iCs/>
        </w:rPr>
        <w:tab/>
      </w:r>
      <w:r w:rsidRPr="00604B59">
        <w:rPr>
          <w:rFonts w:hint="eastAsia"/>
        </w:rPr>
        <w:tab/>
      </w:r>
      <w:r w:rsidR="00AB4492" w:rsidRPr="00604B59">
        <w:rPr>
          <w:rFonts w:hint="eastAsia"/>
        </w:rPr>
        <w:t>（</w:t>
      </w:r>
      <w:r w:rsidRPr="00604B59">
        <w:rPr>
          <w:rFonts w:hint="eastAsia"/>
        </w:rPr>
        <w:t>1</w:t>
      </w:r>
      <w:r w:rsidRPr="00604B59">
        <w:rPr>
          <w:rFonts w:hint="eastAsia"/>
        </w:rPr>
        <w:t>分</w:t>
      </w:r>
      <w:r w:rsidR="00AB4492" w:rsidRPr="00604B59">
        <w:rPr>
          <w:rFonts w:hint="eastAsia"/>
        </w:rPr>
        <w:t>）</w:t>
      </w:r>
    </w:p>
    <w:p w14:paraId="6A4EC9A1" w14:textId="74BF2FA5" w:rsidR="00844F6D" w:rsidRPr="00604B59" w:rsidRDefault="00844F6D" w:rsidP="00844F6D">
      <w:r w:rsidRPr="00604B59">
        <w:rPr>
          <w:rFonts w:hint="eastAsia"/>
        </w:rPr>
        <w:t>即</w:t>
      </w:r>
      <w:r w:rsidRPr="00604B59">
        <w:rPr>
          <w:rFonts w:hint="eastAsia"/>
        </w:rPr>
        <w:t xml:space="preserve"> </w:t>
      </w:r>
      <w:r w:rsidRPr="003D3C3C">
        <w:rPr>
          <w:rFonts w:hint="eastAsia"/>
          <w:i/>
          <w:iCs/>
        </w:rPr>
        <w:t>h</w:t>
      </w:r>
      <w:r w:rsidRPr="00604B59">
        <w:t>′</w:t>
      </w:r>
      <w:r w:rsidRPr="00604B59">
        <w:rPr>
          <w:rFonts w:hint="eastAsia"/>
        </w:rPr>
        <w:t xml:space="preserve"> =</w:t>
      </w:r>
      <w:r w:rsidR="003D3C3C">
        <w:rPr>
          <w:rFonts w:hint="eastAsia"/>
        </w:rPr>
        <w:t xml:space="preserve"> </w:t>
      </w:r>
      <w:r w:rsidR="003D3C3C">
        <w:fldChar w:fldCharType="begin"/>
      </w:r>
      <w:r w:rsidR="003D3C3C">
        <w:instrText xml:space="preserve"> </w:instrText>
      </w:r>
      <w:r w:rsidR="003D3C3C">
        <w:rPr>
          <w:rFonts w:hint="eastAsia"/>
        </w:rPr>
        <w:instrText>Eq \F(</w:instrText>
      </w:r>
      <w:r w:rsidR="003D3C3C" w:rsidRPr="003D3C3C">
        <w:rPr>
          <w:rFonts w:hint="eastAsia"/>
          <w:i/>
          <w:iCs/>
        </w:rPr>
        <w:instrText>h</w:instrText>
      </w:r>
      <w:r w:rsidR="003D3C3C">
        <w:rPr>
          <w:rFonts w:hint="eastAsia"/>
        </w:rPr>
        <w:instrText>,2)</w:instrText>
      </w:r>
      <w:r w:rsidR="003D3C3C">
        <w:instrText xml:space="preserve"> </w:instrText>
      </w:r>
      <w:r w:rsidR="003D3C3C">
        <w:fldChar w:fldCharType="separate"/>
      </w:r>
      <w:r w:rsidR="003D3C3C">
        <w:fldChar w:fldCharType="end"/>
      </w:r>
      <w:r w:rsidR="003D3C3C">
        <w:rPr>
          <w:rFonts w:hint="eastAsia"/>
        </w:rPr>
        <w:t xml:space="preserve">+ </w:t>
      </w:r>
      <w:r w:rsidR="003D3C3C">
        <w:fldChar w:fldCharType="begin"/>
      </w:r>
      <w:r w:rsidR="003D3C3C">
        <w:instrText xml:space="preserve"> </w:instrText>
      </w:r>
      <w:r w:rsidR="003D3C3C">
        <w:rPr>
          <w:rFonts w:hint="eastAsia"/>
        </w:rPr>
        <w:instrText>EQ \F(</w:instrText>
      </w:r>
      <w:r w:rsidR="003D3C3C" w:rsidRPr="003D3C3C">
        <w:rPr>
          <w:rFonts w:ascii="Book Antiqua" w:hAnsi="Book Antiqua"/>
          <w:i/>
          <w:iCs/>
        </w:rPr>
        <w:instrText>v</w:instrText>
      </w:r>
      <w:r w:rsidR="003D3C3C" w:rsidRPr="003D3C3C">
        <w:rPr>
          <w:rFonts w:hint="eastAsia"/>
          <w:i/>
          <w:iCs/>
          <w:vertAlign w:val="subscript"/>
        </w:rPr>
        <w:instrText>x</w:instrText>
      </w:r>
      <w:r w:rsidR="003D3C3C">
        <w:rPr>
          <w:rFonts w:hint="eastAsia"/>
          <w:vertAlign w:val="superscript"/>
        </w:rPr>
        <w:instrText>2</w:instrText>
      </w:r>
      <w:r w:rsidR="003D3C3C">
        <w:rPr>
          <w:rFonts w:hint="eastAsia"/>
        </w:rPr>
        <w:instrText>,4</w:instrText>
      </w:r>
      <w:r w:rsidR="003D3C3C" w:rsidRPr="003D3C3C">
        <w:rPr>
          <w:rFonts w:hint="eastAsia"/>
          <w:i/>
          <w:iCs/>
        </w:rPr>
        <w:instrText>g</w:instrText>
      </w:r>
      <w:r w:rsidR="003D3C3C">
        <w:rPr>
          <w:rFonts w:hint="eastAsia"/>
        </w:rPr>
        <w:instrText>)</w:instrText>
      </w:r>
      <w:r w:rsidR="003D3C3C">
        <w:instrText xml:space="preserve"> </w:instrText>
      </w:r>
      <w:r w:rsidR="003D3C3C">
        <w:fldChar w:fldCharType="separate"/>
      </w:r>
      <w:r w:rsidR="003D3C3C">
        <w:fldChar w:fldCharType="end"/>
      </w:r>
      <w:r w:rsidRPr="00604B59">
        <w:rPr>
          <w:rFonts w:hint="eastAsia"/>
        </w:rPr>
        <w:t>&gt;</w:t>
      </w:r>
      <w:r w:rsidR="003D3C3C">
        <w:rPr>
          <w:rFonts w:hint="eastAsia"/>
        </w:rPr>
        <w:t xml:space="preserve"> </w:t>
      </w:r>
      <w:r w:rsidR="003D3C3C">
        <w:fldChar w:fldCharType="begin"/>
      </w:r>
      <w:r w:rsidR="003D3C3C">
        <w:instrText xml:space="preserve"> </w:instrText>
      </w:r>
      <w:r w:rsidR="003D3C3C">
        <w:rPr>
          <w:rFonts w:hint="eastAsia"/>
        </w:rPr>
        <w:instrText>Eq \F(</w:instrText>
      </w:r>
      <w:r w:rsidR="003D3C3C" w:rsidRPr="003D3C3C">
        <w:rPr>
          <w:rFonts w:hint="eastAsia"/>
          <w:i/>
          <w:iCs/>
        </w:rPr>
        <w:instrText>h</w:instrText>
      </w:r>
      <w:r w:rsidR="003D3C3C">
        <w:rPr>
          <w:rFonts w:hint="eastAsia"/>
        </w:rPr>
        <w:instrText>,2)</w:instrText>
      </w:r>
      <w:r w:rsidR="003D3C3C">
        <w:instrText xml:space="preserve"> </w:instrText>
      </w:r>
      <w:r w:rsidR="003D3C3C">
        <w:fldChar w:fldCharType="separate"/>
      </w:r>
      <w:r w:rsidR="003D3C3C">
        <w:fldChar w:fldCharType="end"/>
      </w:r>
      <w:r w:rsidRPr="00604B59">
        <w:rPr>
          <w:rFonts w:hint="eastAsia"/>
        </w:rPr>
        <w:t>，得证。</w:t>
      </w:r>
      <w:r w:rsidRPr="00604B59">
        <w:rPr>
          <w:rFonts w:hint="eastAsia"/>
        </w:rPr>
        <w:tab/>
      </w:r>
      <w:r w:rsidRPr="00604B59">
        <w:rPr>
          <w:rFonts w:hint="eastAsia"/>
        </w:rPr>
        <w:tab/>
      </w:r>
      <w:r w:rsidRPr="00604B59">
        <w:rPr>
          <w:rFonts w:hint="eastAsia"/>
        </w:rPr>
        <w:tab/>
      </w:r>
      <w:r w:rsidRPr="00604B59">
        <w:rPr>
          <w:rFonts w:hint="eastAsia"/>
        </w:rPr>
        <w:tab/>
      </w:r>
      <w:r w:rsidR="003D3C3C">
        <w:tab/>
      </w:r>
      <w:r w:rsidRPr="00604B59">
        <w:rPr>
          <w:rFonts w:hint="eastAsia"/>
        </w:rPr>
        <w:tab/>
      </w:r>
      <w:r w:rsidRPr="00604B59">
        <w:rPr>
          <w:rFonts w:hint="eastAsia"/>
        </w:rPr>
        <w:tab/>
      </w:r>
      <w:r w:rsidRPr="00604B59">
        <w:rPr>
          <w:rFonts w:hint="eastAsia"/>
        </w:rPr>
        <w:tab/>
      </w:r>
      <w:r w:rsidR="003D3C3C">
        <w:tab/>
      </w:r>
      <w:r w:rsidR="00AB4492" w:rsidRPr="00604B59">
        <w:rPr>
          <w:rFonts w:hint="eastAsia"/>
        </w:rPr>
        <w:t>（</w:t>
      </w:r>
      <w:r w:rsidRPr="00604B59">
        <w:rPr>
          <w:rFonts w:hint="eastAsia"/>
        </w:rPr>
        <w:t>1</w:t>
      </w:r>
      <w:r w:rsidRPr="00604B59">
        <w:rPr>
          <w:rFonts w:hint="eastAsia"/>
        </w:rPr>
        <w:t>分</w:t>
      </w:r>
      <w:r w:rsidR="00AB4492" w:rsidRPr="00604B59">
        <w:rPr>
          <w:rFonts w:hint="eastAsia"/>
        </w:rPr>
        <w:t>）</w:t>
      </w:r>
    </w:p>
    <w:p w14:paraId="6B9A1428" w14:textId="7EBA2105" w:rsidR="00844F6D" w:rsidRDefault="00844F6D" w:rsidP="00844F6D">
      <w:pPr>
        <w:rPr>
          <w:rFonts w:eastAsia="等线"/>
          <w:szCs w:val="21"/>
        </w:rPr>
      </w:pPr>
      <w:r>
        <w:rPr>
          <w:rFonts w:hint="eastAsia"/>
          <w:szCs w:val="21"/>
        </w:rPr>
        <w:t>3</w:t>
      </w:r>
      <w:r>
        <w:rPr>
          <w:szCs w:val="21"/>
        </w:rPr>
        <w:t>．</w:t>
      </w:r>
      <w:r w:rsidR="00AB4492">
        <w:rPr>
          <w:rFonts w:hint="eastAsia"/>
          <w:szCs w:val="21"/>
        </w:rPr>
        <w:t>（</w:t>
      </w:r>
      <w:r>
        <w:rPr>
          <w:rFonts w:hint="eastAsia"/>
          <w:szCs w:val="21"/>
        </w:rPr>
        <w:t>1</w:t>
      </w:r>
      <w:r w:rsidR="00AB4492">
        <w:rPr>
          <w:rFonts w:hint="eastAsia"/>
          <w:szCs w:val="21"/>
        </w:rPr>
        <w:t>）</w:t>
      </w:r>
      <w:r>
        <w:rPr>
          <w:rFonts w:hint="eastAsia"/>
        </w:rPr>
        <w:t>477</w:t>
      </w:r>
      <w:r w:rsidR="00AB4492" w:rsidRPr="00604B59">
        <w:rPr>
          <w:rFonts w:hint="eastAsia"/>
        </w:rPr>
        <w:t>（</w:t>
      </w:r>
      <w:r w:rsidRPr="00604B59">
        <w:rPr>
          <w:rFonts w:hint="eastAsia"/>
        </w:rPr>
        <w:t>2</w:t>
      </w:r>
      <w:r w:rsidRPr="00604B59">
        <w:rPr>
          <w:rFonts w:hint="eastAsia"/>
        </w:rPr>
        <w:t>分</w:t>
      </w:r>
      <w:r w:rsidR="00AB4492" w:rsidRPr="00604B59">
        <w:rPr>
          <w:rFonts w:hint="eastAsia"/>
        </w:rPr>
        <w:t>）</w:t>
      </w:r>
      <w:r w:rsidR="00604B59">
        <w:rPr>
          <w:szCs w:val="21"/>
        </w:rPr>
        <w:tab/>
      </w:r>
      <w:r w:rsidR="00AB4492">
        <w:rPr>
          <w:rFonts w:hint="eastAsia"/>
          <w:szCs w:val="21"/>
        </w:rPr>
        <w:t>（</w:t>
      </w:r>
      <w:r>
        <w:rPr>
          <w:rFonts w:hint="eastAsia"/>
          <w:szCs w:val="21"/>
        </w:rPr>
        <w:t>2</w:t>
      </w:r>
      <w:r w:rsidR="00AB4492">
        <w:rPr>
          <w:rFonts w:hint="eastAsia"/>
          <w:szCs w:val="21"/>
        </w:rPr>
        <w:t>）</w:t>
      </w:r>
      <w:r w:rsidR="00604B59">
        <w:rPr>
          <w:rFonts w:ascii="宋体" w:hAnsi="宋体" w:hint="eastAsia"/>
          <w:szCs w:val="21"/>
        </w:rPr>
        <w:t>①</w:t>
      </w:r>
      <w:r>
        <w:rPr>
          <w:rFonts w:hint="eastAsia"/>
        </w:rPr>
        <w:t>40</w:t>
      </w:r>
      <w:r w:rsidR="00AB4492" w:rsidRPr="00604B59">
        <w:rPr>
          <w:rFonts w:hint="eastAsia"/>
        </w:rPr>
        <w:t>（</w:t>
      </w:r>
      <w:r w:rsidRPr="00604B59">
        <w:rPr>
          <w:rFonts w:hint="eastAsia"/>
        </w:rPr>
        <w:t>2</w:t>
      </w:r>
      <w:r w:rsidRPr="00604B59">
        <w:rPr>
          <w:rFonts w:hint="eastAsia"/>
        </w:rPr>
        <w:t>分</w:t>
      </w:r>
      <w:r w:rsidR="00AB4492" w:rsidRPr="00604B59">
        <w:rPr>
          <w:rFonts w:hint="eastAsia"/>
        </w:rPr>
        <w:t>）</w:t>
      </w:r>
      <w:r>
        <w:rPr>
          <w:rFonts w:hint="eastAsia"/>
          <w:szCs w:val="21"/>
        </w:rPr>
        <w:t>【若写成</w:t>
      </w:r>
      <w:r>
        <w:rPr>
          <w:rFonts w:hint="eastAsia"/>
          <w:szCs w:val="21"/>
        </w:rPr>
        <w:t>40%</w:t>
      </w:r>
      <w:r>
        <w:rPr>
          <w:rFonts w:hint="eastAsia"/>
          <w:szCs w:val="21"/>
        </w:rPr>
        <w:t>，不扣分】</w:t>
      </w:r>
      <w:r w:rsidR="00604B59">
        <w:rPr>
          <w:szCs w:val="21"/>
        </w:rPr>
        <w:tab/>
      </w:r>
      <w:r w:rsidR="00604B59">
        <w:rPr>
          <w:rFonts w:ascii="宋体" w:hAnsi="宋体" w:hint="eastAsia"/>
          <w:szCs w:val="21"/>
        </w:rPr>
        <w:t>②</w:t>
      </w:r>
      <w:r w:rsidRPr="00604B59">
        <w:rPr>
          <w:rFonts w:hint="eastAsia"/>
        </w:rPr>
        <w:t>A</w:t>
      </w:r>
      <w:r w:rsidR="00AB4492" w:rsidRPr="00604B59">
        <w:rPr>
          <w:rFonts w:hint="eastAsia"/>
        </w:rPr>
        <w:t>（</w:t>
      </w:r>
      <w:r w:rsidRPr="00604B59">
        <w:rPr>
          <w:rFonts w:hint="eastAsia"/>
        </w:rPr>
        <w:t>2</w:t>
      </w:r>
      <w:r w:rsidRPr="00604B59">
        <w:rPr>
          <w:rFonts w:hint="eastAsia"/>
        </w:rPr>
        <w:t>分</w:t>
      </w:r>
      <w:r w:rsidR="00AB4492" w:rsidRPr="00604B59">
        <w:rPr>
          <w:rFonts w:hint="eastAsia"/>
        </w:rPr>
        <w:t>）</w:t>
      </w:r>
    </w:p>
    <w:p w14:paraId="1104273D" w14:textId="77777777" w:rsidR="00844F6D" w:rsidRDefault="00844F6D" w:rsidP="00844F6D">
      <w:pPr>
        <w:rPr>
          <w:rFonts w:ascii="黑体" w:hAnsi="黑体" w:hint="eastAsia"/>
          <w:b/>
          <w:bCs/>
          <w:color w:val="000000"/>
          <w:sz w:val="24"/>
          <w:shd w:val="clear" w:color="auto" w:fill="FFFFFF"/>
        </w:rPr>
      </w:pPr>
    </w:p>
    <w:p w14:paraId="6762076E" w14:textId="77777777" w:rsidR="00844F6D" w:rsidRDefault="00844F6D" w:rsidP="00844F6D">
      <w:pPr>
        <w:pStyle w:val="2"/>
        <w:rPr>
          <w:sz w:val="28"/>
          <w:szCs w:val="28"/>
          <w:shd w:val="clear" w:color="auto" w:fill="FFFFFF"/>
        </w:rPr>
      </w:pPr>
      <w:r>
        <w:rPr>
          <w:rFonts w:hint="eastAsia"/>
          <w:shd w:val="clear" w:color="auto" w:fill="FFFFFF"/>
        </w:rPr>
        <w:t>五、光现象及研究（</w:t>
      </w:r>
      <w:r>
        <w:rPr>
          <w:rFonts w:hint="eastAsia"/>
          <w:shd w:val="clear" w:color="auto" w:fill="FFFFFF"/>
        </w:rPr>
        <w:t>18</w:t>
      </w:r>
      <w:r>
        <w:rPr>
          <w:rFonts w:hint="eastAsia"/>
          <w:shd w:val="clear" w:color="auto" w:fill="FFFFFF"/>
        </w:rPr>
        <w:t>分）</w:t>
      </w:r>
    </w:p>
    <w:p w14:paraId="36C3F09C" w14:textId="6170597C" w:rsidR="00844F6D" w:rsidRDefault="00844F6D" w:rsidP="00613FB1">
      <w:r>
        <w:rPr>
          <w:rFonts w:hint="eastAsia"/>
        </w:rPr>
        <w:t>1</w:t>
      </w:r>
      <w:r>
        <w:t>．</w:t>
      </w:r>
      <w:r w:rsidR="00AB4492">
        <w:rPr>
          <w:rFonts w:hint="eastAsia"/>
        </w:rPr>
        <w:t>（</w:t>
      </w:r>
      <w:r>
        <w:rPr>
          <w:rFonts w:hint="eastAsia"/>
        </w:rPr>
        <w:t>1</w:t>
      </w:r>
      <w:r w:rsidR="00AB4492">
        <w:rPr>
          <w:rFonts w:hint="eastAsia"/>
        </w:rPr>
        <w:t>）</w:t>
      </w:r>
      <w:r w:rsidR="00B50F12">
        <w:fldChar w:fldCharType="begin"/>
      </w:r>
      <w:r w:rsidR="00B50F12">
        <w:instrText xml:space="preserve"> </w:instrText>
      </w:r>
      <w:r w:rsidR="00B50F12">
        <w:rPr>
          <w:rFonts w:hint="eastAsia"/>
        </w:rPr>
        <w:instrText>EQ \R(1 + sin</w:instrText>
      </w:r>
      <w:r w:rsidR="00B50F12">
        <w:rPr>
          <w:rFonts w:hint="eastAsia"/>
          <w:vertAlign w:val="superscript"/>
        </w:rPr>
        <w:instrText>2</w:instrText>
      </w:r>
      <w:r w:rsidR="00B50F12" w:rsidRPr="00B50F12">
        <w:rPr>
          <w:rFonts w:cs="Times New Roman"/>
          <w:i/>
          <w:iCs/>
        </w:rPr>
        <w:instrText>θ</w:instrText>
      </w:r>
      <w:r w:rsidR="00B50F12">
        <w:rPr>
          <w:rFonts w:hint="eastAsia"/>
        </w:rPr>
        <w:instrText>)</w:instrText>
      </w:r>
      <w:r w:rsidR="00B50F12">
        <w:instrText xml:space="preserve"> </w:instrText>
      </w:r>
      <w:r w:rsidR="00B50F12">
        <w:fldChar w:fldCharType="separate"/>
      </w:r>
      <w:r w:rsidR="00B50F12">
        <w:fldChar w:fldCharType="end"/>
      </w:r>
      <w:r w:rsidR="00AB4492" w:rsidRPr="00613FB1">
        <w:rPr>
          <w:rFonts w:hint="eastAsia"/>
        </w:rPr>
        <w:t>（</w:t>
      </w:r>
      <w:r w:rsidRPr="00613FB1">
        <w:rPr>
          <w:rFonts w:hint="eastAsia"/>
        </w:rPr>
        <w:t>3</w:t>
      </w:r>
      <w:r w:rsidRPr="00613FB1">
        <w:rPr>
          <w:rFonts w:hint="eastAsia"/>
        </w:rPr>
        <w:t>分</w:t>
      </w:r>
      <w:r w:rsidR="00AB4492" w:rsidRPr="00613FB1">
        <w:rPr>
          <w:rFonts w:hint="eastAsia"/>
        </w:rPr>
        <w:t>）</w:t>
      </w:r>
    </w:p>
    <w:p w14:paraId="15F26EDC" w14:textId="1C213301" w:rsidR="00844F6D" w:rsidRPr="00613FB1" w:rsidRDefault="00AB4492" w:rsidP="00613FB1">
      <w:r>
        <w:rPr>
          <w:rFonts w:hint="eastAsia"/>
        </w:rPr>
        <w:t>（</w:t>
      </w:r>
      <w:r w:rsidR="00844F6D">
        <w:rPr>
          <w:rFonts w:hint="eastAsia"/>
        </w:rPr>
        <w:t>2</w:t>
      </w:r>
      <w:r>
        <w:rPr>
          <w:rFonts w:hint="eastAsia"/>
        </w:rPr>
        <w:t>）</w:t>
      </w:r>
      <w:r w:rsidRPr="00613FB1">
        <w:rPr>
          <w:rFonts w:hint="eastAsia"/>
        </w:rPr>
        <w:t>（</w:t>
      </w:r>
      <w:r w:rsidR="00844F6D" w:rsidRPr="00613FB1">
        <w:rPr>
          <w:rFonts w:hint="eastAsia"/>
        </w:rPr>
        <w:t>多选</w:t>
      </w:r>
      <w:r w:rsidRPr="00613FB1">
        <w:rPr>
          <w:rFonts w:hint="eastAsia"/>
        </w:rPr>
        <w:t>）</w:t>
      </w:r>
      <w:r w:rsidR="00844F6D" w:rsidRPr="00613FB1">
        <w:rPr>
          <w:rFonts w:hint="eastAsia"/>
        </w:rPr>
        <w:t>ACD</w:t>
      </w:r>
      <w:r w:rsidRPr="00613FB1">
        <w:rPr>
          <w:rFonts w:hint="eastAsia"/>
        </w:rPr>
        <w:t>（</w:t>
      </w:r>
      <w:r w:rsidR="00844F6D" w:rsidRPr="00613FB1">
        <w:rPr>
          <w:rFonts w:hint="eastAsia"/>
        </w:rPr>
        <w:t>4</w:t>
      </w:r>
      <w:r w:rsidR="00844F6D" w:rsidRPr="00613FB1">
        <w:rPr>
          <w:rFonts w:hint="eastAsia"/>
        </w:rPr>
        <w:t>分</w:t>
      </w:r>
      <w:r w:rsidRPr="00613FB1">
        <w:rPr>
          <w:rFonts w:hint="eastAsia"/>
        </w:rPr>
        <w:t>）</w:t>
      </w:r>
      <w:r w:rsidR="00844F6D" w:rsidRPr="00613FB1">
        <w:rPr>
          <w:rFonts w:hint="eastAsia"/>
        </w:rPr>
        <w:t>【仅选</w:t>
      </w:r>
      <w:r w:rsidR="00844F6D" w:rsidRPr="00613FB1">
        <w:rPr>
          <w:rFonts w:hint="eastAsia"/>
        </w:rPr>
        <w:t>A</w:t>
      </w:r>
      <w:r w:rsidR="00844F6D" w:rsidRPr="00613FB1">
        <w:rPr>
          <w:rFonts w:hint="eastAsia"/>
        </w:rPr>
        <w:t>或</w:t>
      </w:r>
      <w:r w:rsidR="00844F6D" w:rsidRPr="00613FB1">
        <w:rPr>
          <w:rFonts w:hint="eastAsia"/>
        </w:rPr>
        <w:t>C</w:t>
      </w:r>
      <w:r w:rsidR="00844F6D" w:rsidRPr="00613FB1">
        <w:rPr>
          <w:rFonts w:hint="eastAsia"/>
        </w:rPr>
        <w:t>得</w:t>
      </w:r>
      <w:r w:rsidR="00844F6D" w:rsidRPr="00613FB1">
        <w:rPr>
          <w:rFonts w:hint="eastAsia"/>
        </w:rPr>
        <w:t>1</w:t>
      </w:r>
      <w:r w:rsidR="00844F6D" w:rsidRPr="00613FB1">
        <w:rPr>
          <w:rFonts w:hint="eastAsia"/>
        </w:rPr>
        <w:t>分，仅选</w:t>
      </w:r>
      <w:r w:rsidR="00844F6D" w:rsidRPr="00613FB1">
        <w:rPr>
          <w:rFonts w:hint="eastAsia"/>
        </w:rPr>
        <w:t>D</w:t>
      </w:r>
      <w:r w:rsidR="00844F6D" w:rsidRPr="00613FB1">
        <w:rPr>
          <w:rFonts w:hint="eastAsia"/>
        </w:rPr>
        <w:t>得</w:t>
      </w:r>
      <w:r w:rsidR="00844F6D" w:rsidRPr="00613FB1">
        <w:rPr>
          <w:rFonts w:hint="eastAsia"/>
        </w:rPr>
        <w:t>2</w:t>
      </w:r>
      <w:r w:rsidR="00844F6D" w:rsidRPr="00613FB1">
        <w:rPr>
          <w:rFonts w:hint="eastAsia"/>
        </w:rPr>
        <w:t>分；选</w:t>
      </w:r>
      <w:r w:rsidR="00844F6D" w:rsidRPr="00613FB1">
        <w:rPr>
          <w:rFonts w:hint="eastAsia"/>
        </w:rPr>
        <w:t>AC</w:t>
      </w:r>
      <w:r w:rsidR="00844F6D" w:rsidRPr="00613FB1">
        <w:rPr>
          <w:rFonts w:hint="eastAsia"/>
        </w:rPr>
        <w:t>得</w:t>
      </w:r>
      <w:r w:rsidR="00844F6D" w:rsidRPr="00613FB1">
        <w:rPr>
          <w:rFonts w:hint="eastAsia"/>
        </w:rPr>
        <w:t>2</w:t>
      </w:r>
      <w:r w:rsidR="00844F6D" w:rsidRPr="00613FB1">
        <w:rPr>
          <w:rFonts w:hint="eastAsia"/>
        </w:rPr>
        <w:t>分，选</w:t>
      </w:r>
      <w:r w:rsidR="00844F6D" w:rsidRPr="00613FB1">
        <w:rPr>
          <w:rFonts w:hint="eastAsia"/>
        </w:rPr>
        <w:t>AD</w:t>
      </w:r>
      <w:r w:rsidR="00844F6D" w:rsidRPr="00613FB1">
        <w:rPr>
          <w:rFonts w:hint="eastAsia"/>
        </w:rPr>
        <w:t>或</w:t>
      </w:r>
      <w:r w:rsidR="00844F6D" w:rsidRPr="00613FB1">
        <w:rPr>
          <w:rFonts w:hint="eastAsia"/>
        </w:rPr>
        <w:t>CD</w:t>
      </w:r>
      <w:r w:rsidR="00844F6D" w:rsidRPr="00613FB1">
        <w:rPr>
          <w:rFonts w:hint="eastAsia"/>
        </w:rPr>
        <w:t>得</w:t>
      </w:r>
      <w:r w:rsidR="00844F6D" w:rsidRPr="00613FB1">
        <w:rPr>
          <w:rFonts w:hint="eastAsia"/>
        </w:rPr>
        <w:t>3</w:t>
      </w:r>
      <w:r w:rsidR="00844F6D" w:rsidRPr="00613FB1">
        <w:rPr>
          <w:rFonts w:hint="eastAsia"/>
        </w:rPr>
        <w:t>分；选错不得分】</w:t>
      </w:r>
    </w:p>
    <w:p w14:paraId="1093ADC4" w14:textId="2D3911AF" w:rsidR="00844F6D" w:rsidRDefault="00844F6D" w:rsidP="00613FB1">
      <w:r>
        <w:rPr>
          <w:rFonts w:hint="eastAsia"/>
        </w:rPr>
        <w:t>2</w:t>
      </w:r>
      <w:r>
        <w:t>．</w:t>
      </w:r>
      <w:r w:rsidR="00AB4492">
        <w:rPr>
          <w:rFonts w:hint="eastAsia"/>
        </w:rPr>
        <w:t>（</w:t>
      </w:r>
      <w:r>
        <w:rPr>
          <w:rFonts w:ascii="华文中宋" w:hAnsi="华文中宋" w:cs="华文中宋" w:hint="eastAsia"/>
        </w:rPr>
        <w:t>多选</w:t>
      </w:r>
      <w:r w:rsidR="00AB4492">
        <w:rPr>
          <w:rFonts w:hint="eastAsia"/>
        </w:rPr>
        <w:t>）</w:t>
      </w:r>
      <w:r>
        <w:rPr>
          <w:rFonts w:hint="eastAsia"/>
        </w:rPr>
        <w:t>BC</w:t>
      </w:r>
      <w:r w:rsidR="00AB4492">
        <w:rPr>
          <w:rFonts w:hint="eastAsia"/>
        </w:rPr>
        <w:t>（</w:t>
      </w:r>
      <w:r>
        <w:rPr>
          <w:rFonts w:hint="eastAsia"/>
        </w:rPr>
        <w:t>4</w:t>
      </w:r>
      <w:r>
        <w:rPr>
          <w:rFonts w:ascii="华文中宋" w:hAnsi="华文中宋" w:cs="华文中宋" w:hint="eastAsia"/>
        </w:rPr>
        <w:t>分</w:t>
      </w:r>
      <w:r w:rsidR="00AB4492">
        <w:rPr>
          <w:rFonts w:hint="eastAsia"/>
        </w:rPr>
        <w:t>）</w:t>
      </w:r>
      <w:r>
        <w:rPr>
          <w:rFonts w:hint="eastAsia"/>
        </w:rPr>
        <w:t>【仅选</w:t>
      </w:r>
      <w:r>
        <w:rPr>
          <w:rFonts w:hint="eastAsia"/>
        </w:rPr>
        <w:t>B</w:t>
      </w:r>
      <w:r>
        <w:rPr>
          <w:rFonts w:hint="eastAsia"/>
        </w:rPr>
        <w:t>或</w:t>
      </w:r>
      <w:r>
        <w:rPr>
          <w:rFonts w:hint="eastAsia"/>
        </w:rPr>
        <w:t>C</w:t>
      </w:r>
      <w:r>
        <w:rPr>
          <w:rFonts w:hint="eastAsia"/>
        </w:rPr>
        <w:t>得</w:t>
      </w:r>
      <w:r>
        <w:rPr>
          <w:rFonts w:hint="eastAsia"/>
        </w:rPr>
        <w:t>2</w:t>
      </w:r>
      <w:r>
        <w:rPr>
          <w:rFonts w:hint="eastAsia"/>
        </w:rPr>
        <w:t>分，选错不得分】</w:t>
      </w:r>
    </w:p>
    <w:p w14:paraId="18EBA3A5" w14:textId="77777777" w:rsidR="002C0B62" w:rsidRDefault="00844F6D" w:rsidP="00613FB1">
      <w:r>
        <w:rPr>
          <w:rFonts w:hint="eastAsia"/>
        </w:rPr>
        <w:t>3</w:t>
      </w:r>
      <w:r>
        <w:t>．</w:t>
      </w:r>
      <w:r w:rsidR="00AB4492" w:rsidRPr="00613FB1">
        <w:rPr>
          <w:rFonts w:hint="eastAsia"/>
        </w:rPr>
        <w:t>（</w:t>
      </w:r>
      <w:r w:rsidRPr="00613FB1">
        <w:rPr>
          <w:rFonts w:hint="eastAsia"/>
        </w:rPr>
        <w:t>1</w:t>
      </w:r>
      <w:r w:rsidR="00AB4492" w:rsidRPr="00613FB1">
        <w:rPr>
          <w:rFonts w:hint="eastAsia"/>
        </w:rPr>
        <w:t>）</w:t>
      </w:r>
      <w:r w:rsidRPr="00613FB1">
        <w:rPr>
          <w:rFonts w:hint="eastAsia"/>
        </w:rPr>
        <w:t>B</w:t>
      </w:r>
      <w:r w:rsidR="00AB4492" w:rsidRPr="00613FB1">
        <w:rPr>
          <w:rFonts w:hint="eastAsia"/>
        </w:rPr>
        <w:t>（</w:t>
      </w:r>
      <w:r w:rsidRPr="00613FB1">
        <w:rPr>
          <w:rFonts w:hint="eastAsia"/>
        </w:rPr>
        <w:t>2</w:t>
      </w:r>
      <w:r w:rsidRPr="00613FB1">
        <w:rPr>
          <w:rFonts w:hint="eastAsia"/>
        </w:rPr>
        <w:t>分</w:t>
      </w:r>
      <w:r w:rsidR="00AB4492" w:rsidRPr="00613FB1">
        <w:rPr>
          <w:rFonts w:hint="eastAsia"/>
        </w:rPr>
        <w:t>）</w:t>
      </w:r>
    </w:p>
    <w:p w14:paraId="0C7DE264" w14:textId="22F1B6B4" w:rsidR="00844F6D" w:rsidRDefault="00AB4492" w:rsidP="00613FB1">
      <w:r w:rsidRPr="00613FB1">
        <w:rPr>
          <w:rFonts w:hint="eastAsia"/>
        </w:rPr>
        <w:t>（</w:t>
      </w:r>
      <w:r w:rsidR="00844F6D" w:rsidRPr="00613FB1">
        <w:rPr>
          <w:rFonts w:hint="eastAsia"/>
        </w:rPr>
        <w:t>2</w:t>
      </w:r>
      <w:r w:rsidRPr="00613FB1">
        <w:rPr>
          <w:rFonts w:hint="eastAsia"/>
        </w:rPr>
        <w:t>）</w:t>
      </w:r>
      <w:r w:rsidR="00604B59">
        <w:rPr>
          <w:rFonts w:ascii="宋体" w:hAnsi="宋体" w:hint="eastAsia"/>
        </w:rPr>
        <w:t>①</w:t>
      </w:r>
      <w:r w:rsidR="00844F6D" w:rsidRPr="00613FB1">
        <w:rPr>
          <w:rFonts w:hint="eastAsia"/>
        </w:rPr>
        <w:t>B</w:t>
      </w:r>
      <w:r w:rsidRPr="00613FB1">
        <w:rPr>
          <w:rFonts w:hint="eastAsia"/>
        </w:rPr>
        <w:t>（</w:t>
      </w:r>
      <w:r w:rsidR="00844F6D" w:rsidRPr="00613FB1">
        <w:rPr>
          <w:rFonts w:hint="eastAsia"/>
        </w:rPr>
        <w:t>1</w:t>
      </w:r>
      <w:r w:rsidR="00844F6D" w:rsidRPr="00613FB1">
        <w:rPr>
          <w:rFonts w:hint="eastAsia"/>
        </w:rPr>
        <w:t>分</w:t>
      </w:r>
      <w:r w:rsidRPr="00613FB1">
        <w:rPr>
          <w:rFonts w:hint="eastAsia"/>
        </w:rPr>
        <w:t>）</w:t>
      </w:r>
      <w:r w:rsidR="00844F6D" w:rsidRPr="00613FB1">
        <w:rPr>
          <w:rFonts w:hint="eastAsia"/>
        </w:rPr>
        <w:t>、</w:t>
      </w:r>
      <w:r w:rsidR="00844F6D" w:rsidRPr="00613FB1">
        <w:rPr>
          <w:rFonts w:hint="eastAsia"/>
        </w:rPr>
        <w:t>A</w:t>
      </w:r>
      <w:r w:rsidRPr="00613FB1">
        <w:rPr>
          <w:rFonts w:hint="eastAsia"/>
        </w:rPr>
        <w:t>（</w:t>
      </w:r>
      <w:r w:rsidR="00844F6D" w:rsidRPr="00613FB1">
        <w:rPr>
          <w:rFonts w:hint="eastAsia"/>
        </w:rPr>
        <w:t>1</w:t>
      </w:r>
      <w:r w:rsidR="00844F6D" w:rsidRPr="00613FB1">
        <w:rPr>
          <w:rFonts w:hint="eastAsia"/>
        </w:rPr>
        <w:t>分</w:t>
      </w:r>
      <w:r w:rsidRPr="00613FB1">
        <w:rPr>
          <w:rFonts w:hint="eastAsia"/>
        </w:rPr>
        <w:t>）</w:t>
      </w:r>
    </w:p>
    <w:p w14:paraId="5462D3EB" w14:textId="2DF7EDEC" w:rsidR="00844F6D" w:rsidRDefault="002C0B62" w:rsidP="00604B59">
      <w:pPr>
        <w:rPr>
          <w:rFonts w:eastAsia="等线"/>
          <w:shd w:val="clear" w:color="auto" w:fill="FFFFFF"/>
        </w:rPr>
      </w:pPr>
      <w:r>
        <w:rPr>
          <w:rFonts w:ascii="宋体" w:hAnsi="宋体" w:hint="eastAsia"/>
        </w:rPr>
        <w:t>②</w:t>
      </w:r>
      <w:r w:rsidR="00AB4492">
        <w:rPr>
          <w:rFonts w:hint="eastAsia"/>
        </w:rPr>
        <w:t>（</w:t>
      </w:r>
      <w:r w:rsidR="00844F6D">
        <w:rPr>
          <w:rFonts w:ascii="华文中宋" w:hAnsi="华文中宋" w:cs="华文中宋" w:hint="eastAsia"/>
        </w:rPr>
        <w:t>总</w:t>
      </w:r>
      <w:r w:rsidR="00844F6D">
        <w:rPr>
          <w:rFonts w:hint="eastAsia"/>
        </w:rPr>
        <w:t>3</w:t>
      </w:r>
      <w:r w:rsidR="00844F6D">
        <w:rPr>
          <w:rFonts w:ascii="华文中宋" w:hAnsi="华文中宋" w:cs="华文中宋" w:hint="eastAsia"/>
        </w:rPr>
        <w:t>分</w:t>
      </w:r>
      <w:r w:rsidR="00AB4492">
        <w:rPr>
          <w:rFonts w:hint="eastAsia"/>
        </w:rPr>
        <w:t>）</w:t>
      </w:r>
      <w:r w:rsidR="00844F6D">
        <w:rPr>
          <w:rFonts w:cs="华文中宋" w:hint="eastAsia"/>
          <w:shd w:val="clear" w:color="auto" w:fill="FFFFFF"/>
        </w:rPr>
        <w:t>解</w:t>
      </w:r>
      <w:r w:rsidR="00844F6D">
        <w:rPr>
          <w:rFonts w:cs="华文中宋"/>
          <w:shd w:val="clear" w:color="auto" w:fill="FFFFFF"/>
        </w:rPr>
        <w:t>：</w:t>
      </w:r>
      <w:r w:rsidR="00844F6D">
        <w:rPr>
          <w:shd w:val="clear" w:color="auto" w:fill="FFFFFF"/>
        </w:rPr>
        <w:t>对具有最大初动能的光电子由</w:t>
      </w:r>
      <w:r w:rsidR="00844F6D">
        <w:rPr>
          <w:shd w:val="clear" w:color="auto" w:fill="FFFFFF"/>
        </w:rPr>
        <w:t>K</w:t>
      </w:r>
      <w:r w:rsidR="00844F6D">
        <w:rPr>
          <w:shd w:val="clear" w:color="auto" w:fill="FFFFFF"/>
        </w:rPr>
        <w:t>到</w:t>
      </w:r>
      <w:r w:rsidR="00844F6D">
        <w:rPr>
          <w:shd w:val="clear" w:color="auto" w:fill="FFFFFF"/>
        </w:rPr>
        <w:t>A</w:t>
      </w:r>
      <w:r w:rsidR="00844F6D">
        <w:rPr>
          <w:shd w:val="clear" w:color="auto" w:fill="FFFFFF"/>
        </w:rPr>
        <w:t>的运动过程</w:t>
      </w:r>
      <w:r w:rsidR="00844F6D">
        <w:rPr>
          <w:rFonts w:hint="eastAsia"/>
          <w:shd w:val="clear" w:color="auto" w:fill="FFFFFF"/>
        </w:rPr>
        <w:t>，</w:t>
      </w:r>
      <w:r w:rsidR="00844F6D">
        <w:rPr>
          <w:shd w:val="clear" w:color="auto" w:fill="FFFFFF"/>
        </w:rPr>
        <w:t>应用动能定理</w:t>
      </w:r>
      <w:r w:rsidR="00844F6D">
        <w:rPr>
          <w:i/>
          <w:iCs/>
          <w:shd w:val="clear" w:color="auto" w:fill="FFFFFF"/>
        </w:rPr>
        <w:t>qU</w:t>
      </w:r>
      <w:r w:rsidR="00844F6D">
        <w:rPr>
          <w:shd w:val="clear" w:color="auto" w:fill="FFFFFF"/>
          <w:vertAlign w:val="subscript"/>
        </w:rPr>
        <w:t>KA</w:t>
      </w:r>
      <w:r w:rsidR="00B50F12">
        <w:rPr>
          <w:rFonts w:hint="eastAsia"/>
          <w:shd w:val="clear" w:color="auto" w:fill="FFFFFF"/>
        </w:rPr>
        <w:t xml:space="preserve"> </w:t>
      </w:r>
      <w:r w:rsidR="00844F6D">
        <w:rPr>
          <w:shd w:val="clear" w:color="auto" w:fill="FFFFFF"/>
        </w:rPr>
        <w:t>=</w:t>
      </w:r>
      <w:r w:rsidR="00B50F12">
        <w:rPr>
          <w:rFonts w:hint="eastAsia"/>
          <w:shd w:val="clear" w:color="auto" w:fill="FFFFFF"/>
        </w:rPr>
        <w:t xml:space="preserve"> </w:t>
      </w:r>
      <w:r w:rsidR="00844F6D">
        <w:rPr>
          <w:shd w:val="clear" w:color="auto" w:fill="FFFFFF"/>
        </w:rPr>
        <w:t>0</w:t>
      </w:r>
      <w:r w:rsidR="00B50F12">
        <w:rPr>
          <w:rFonts w:hint="eastAsia"/>
          <w:shd w:val="clear" w:color="auto" w:fill="FFFFFF"/>
        </w:rPr>
        <w:t xml:space="preserve"> </w:t>
      </w:r>
      <w:r w:rsidR="00B50F12">
        <w:rPr>
          <w:rFonts w:cs="Times New Roman"/>
          <w:shd w:val="clear" w:color="auto" w:fill="FFFFFF"/>
        </w:rPr>
        <w:t>−</w:t>
      </w:r>
      <w:r w:rsidR="00B50F12">
        <w:rPr>
          <w:rFonts w:hint="eastAsia"/>
          <w:shd w:val="clear" w:color="auto" w:fill="FFFFFF"/>
        </w:rPr>
        <w:t xml:space="preserve"> </w:t>
      </w:r>
      <w:r w:rsidR="00844F6D">
        <w:rPr>
          <w:i/>
          <w:iCs/>
          <w:shd w:val="clear" w:color="auto" w:fill="FFFFFF"/>
        </w:rPr>
        <w:t>E</w:t>
      </w:r>
      <w:r w:rsidR="00844F6D">
        <w:rPr>
          <w:shd w:val="clear" w:color="auto" w:fill="FFFFFF"/>
          <w:vertAlign w:val="subscript"/>
        </w:rPr>
        <w:t>km</w:t>
      </w:r>
    </w:p>
    <w:p w14:paraId="6E68C40C" w14:textId="72B527EF" w:rsidR="00844F6D" w:rsidRDefault="00844F6D" w:rsidP="00B50F12">
      <w:pPr>
        <w:rPr>
          <w:shd w:val="clear" w:color="auto" w:fill="FFFFFF"/>
        </w:rPr>
      </w:pPr>
      <w:r>
        <w:rPr>
          <w:rFonts w:hint="eastAsia"/>
          <w:shd w:val="clear" w:color="auto" w:fill="FFFFFF"/>
        </w:rPr>
        <w:t>即</w:t>
      </w:r>
      <w:r>
        <w:rPr>
          <w:rFonts w:eastAsia="等线" w:hint="eastAsia"/>
          <w:shd w:val="clear" w:color="auto" w:fill="FFFFFF"/>
        </w:rPr>
        <w:t xml:space="preserve">  </w:t>
      </w:r>
      <w:r w:rsidR="00AB4492">
        <w:rPr>
          <w:shd w:val="clear" w:color="auto" w:fill="FFFFFF"/>
        </w:rPr>
        <w:t>（</w:t>
      </w:r>
      <w:r w:rsidR="00B50F12">
        <w:rPr>
          <w:rFonts w:cs="Times New Roman"/>
          <w:shd w:val="clear" w:color="auto" w:fill="FFFFFF"/>
        </w:rPr>
        <w:t>−</w:t>
      </w:r>
      <w:r w:rsidR="00B50F12">
        <w:rPr>
          <w:rFonts w:hint="eastAsia"/>
          <w:shd w:val="clear" w:color="auto" w:fill="FFFFFF"/>
        </w:rPr>
        <w:t xml:space="preserve"> </w:t>
      </w:r>
      <w:r>
        <w:rPr>
          <w:rFonts w:cs="华文中宋" w:hint="eastAsia"/>
          <w:i/>
          <w:iCs/>
          <w:shd w:val="clear" w:color="auto" w:fill="FFFFFF"/>
        </w:rPr>
        <w:t>e</w:t>
      </w:r>
      <w:r w:rsidR="00AB4492">
        <w:rPr>
          <w:rFonts w:cs="华文中宋" w:hint="eastAsia"/>
          <w:shd w:val="clear" w:color="auto" w:fill="FFFFFF"/>
        </w:rPr>
        <w:t>）（</w:t>
      </w:r>
      <w:r w:rsidR="00B50F12">
        <w:rPr>
          <w:rFonts w:cs="Times New Roman"/>
          <w:shd w:val="clear" w:color="auto" w:fill="FFFFFF"/>
        </w:rPr>
        <w:t>−</w:t>
      </w:r>
      <w:r w:rsidR="00B50F12">
        <w:rPr>
          <w:rFonts w:cs="华文中宋" w:hint="eastAsia"/>
          <w:shd w:val="clear" w:color="auto" w:fill="FFFFFF"/>
        </w:rPr>
        <w:t xml:space="preserve"> </w:t>
      </w:r>
      <w:r>
        <w:rPr>
          <w:i/>
          <w:iCs/>
          <w:shd w:val="clear" w:color="auto" w:fill="FFFFFF"/>
        </w:rPr>
        <w:t>U</w:t>
      </w:r>
      <w:r>
        <w:rPr>
          <w:shd w:val="clear" w:color="auto" w:fill="FFFFFF"/>
          <w:vertAlign w:val="subscript"/>
        </w:rPr>
        <w:t>AK</w:t>
      </w:r>
      <w:r w:rsidR="00AB4492">
        <w:rPr>
          <w:rFonts w:cs="华文中宋" w:hint="eastAsia"/>
          <w:shd w:val="clear" w:color="auto" w:fill="FFFFFF"/>
        </w:rPr>
        <w:t>）</w:t>
      </w:r>
      <w:r>
        <w:rPr>
          <w:shd w:val="clear" w:color="auto" w:fill="FFFFFF"/>
        </w:rPr>
        <w:t>=</w:t>
      </w:r>
      <w:r>
        <w:rPr>
          <w:rFonts w:hint="eastAsia"/>
          <w:shd w:val="clear" w:color="auto" w:fill="FFFFFF"/>
        </w:rPr>
        <w:t xml:space="preserve"> </w:t>
      </w:r>
      <w:r>
        <w:rPr>
          <w:shd w:val="clear" w:color="auto" w:fill="FFFFFF"/>
        </w:rPr>
        <w:t>0</w:t>
      </w:r>
      <w:r w:rsidR="00B50F12">
        <w:rPr>
          <w:rFonts w:hint="eastAsia"/>
          <w:shd w:val="clear" w:color="auto" w:fill="FFFFFF"/>
        </w:rPr>
        <w:t xml:space="preserve"> </w:t>
      </w:r>
      <w:r w:rsidR="00B50F12">
        <w:rPr>
          <w:rFonts w:cs="Times New Roman"/>
          <w:shd w:val="clear" w:color="auto" w:fill="FFFFFF"/>
        </w:rPr>
        <w:t>−</w:t>
      </w:r>
      <w:r w:rsidR="00B50F12">
        <w:rPr>
          <w:rFonts w:hint="eastAsia"/>
          <w:shd w:val="clear" w:color="auto" w:fill="FFFFFF"/>
        </w:rPr>
        <w:t xml:space="preserve"> </w:t>
      </w:r>
      <w:r>
        <w:rPr>
          <w:i/>
          <w:iCs/>
          <w:shd w:val="clear" w:color="auto" w:fill="FFFFFF"/>
        </w:rPr>
        <w:t>E</w:t>
      </w:r>
      <w:r>
        <w:rPr>
          <w:shd w:val="clear" w:color="auto" w:fill="FFFFFF"/>
          <w:vertAlign w:val="subscript"/>
        </w:rPr>
        <w:t>km</w:t>
      </w:r>
      <w:r w:rsidR="00B50F12">
        <w:rPr>
          <w:shd w:val="clear" w:color="auto" w:fill="FFFFFF"/>
        </w:rPr>
        <w:tab/>
      </w:r>
      <w:r>
        <w:rPr>
          <w:rFonts w:ascii="Cambria Math" w:eastAsia="微软雅黑" w:hAnsi="Cambria Math" w:cs="Cambria Math"/>
          <w:shd w:val="clear" w:color="auto" w:fill="FFFFFF"/>
        </w:rPr>
        <w:t>⇒</w:t>
      </w:r>
      <w:r w:rsidR="00AB4492">
        <w:rPr>
          <w:shd w:val="clear" w:color="auto" w:fill="FFFFFF"/>
        </w:rPr>
        <w:t>（</w:t>
      </w:r>
      <w:r w:rsidR="00B50F12">
        <w:rPr>
          <w:rFonts w:cs="Times New Roman"/>
          <w:shd w:val="clear" w:color="auto" w:fill="FFFFFF"/>
        </w:rPr>
        <w:t>−</w:t>
      </w:r>
      <w:r w:rsidR="00B50F12">
        <w:rPr>
          <w:rFonts w:hint="eastAsia"/>
          <w:shd w:val="clear" w:color="auto" w:fill="FFFFFF"/>
        </w:rPr>
        <w:t xml:space="preserve"> </w:t>
      </w:r>
      <w:r>
        <w:rPr>
          <w:rFonts w:cs="华文中宋" w:hint="eastAsia"/>
          <w:i/>
          <w:iCs/>
          <w:shd w:val="clear" w:color="auto" w:fill="FFFFFF"/>
        </w:rPr>
        <w:t>e</w:t>
      </w:r>
      <w:r w:rsidR="00AB4492">
        <w:rPr>
          <w:rFonts w:cs="华文中宋" w:hint="eastAsia"/>
          <w:shd w:val="clear" w:color="auto" w:fill="FFFFFF"/>
        </w:rPr>
        <w:t>）</w:t>
      </w:r>
      <w:r>
        <w:rPr>
          <w:i/>
          <w:iCs/>
          <w:shd w:val="clear" w:color="auto" w:fill="FFFFFF"/>
        </w:rPr>
        <w:t>U</w:t>
      </w:r>
      <w:r>
        <w:rPr>
          <w:rFonts w:hint="eastAsia"/>
          <w:shd w:val="clear" w:color="auto" w:fill="FFFFFF"/>
          <w:vertAlign w:val="subscript"/>
        </w:rPr>
        <w:t xml:space="preserve">c </w:t>
      </w:r>
      <w:r>
        <w:rPr>
          <w:shd w:val="clear" w:color="auto" w:fill="FFFFFF"/>
        </w:rPr>
        <w:t>=</w:t>
      </w:r>
      <w:r>
        <w:rPr>
          <w:rFonts w:hint="eastAsia"/>
          <w:shd w:val="clear" w:color="auto" w:fill="FFFFFF"/>
        </w:rPr>
        <w:t xml:space="preserve"> </w:t>
      </w:r>
      <w:r>
        <w:rPr>
          <w:shd w:val="clear" w:color="auto" w:fill="FFFFFF"/>
        </w:rPr>
        <w:t>0</w:t>
      </w:r>
      <w:r w:rsidR="00B50F12">
        <w:rPr>
          <w:rFonts w:hint="eastAsia"/>
          <w:shd w:val="clear" w:color="auto" w:fill="FFFFFF"/>
        </w:rPr>
        <w:t xml:space="preserve"> </w:t>
      </w:r>
      <w:r w:rsidR="00B50F12">
        <w:rPr>
          <w:rFonts w:cs="Times New Roman"/>
          <w:shd w:val="clear" w:color="auto" w:fill="FFFFFF"/>
        </w:rPr>
        <w:t>−</w:t>
      </w:r>
      <w:r w:rsidR="00B50F12">
        <w:rPr>
          <w:rFonts w:hint="eastAsia"/>
          <w:shd w:val="clear" w:color="auto" w:fill="FFFFFF"/>
        </w:rPr>
        <w:t xml:space="preserve"> </w:t>
      </w:r>
      <w:r>
        <w:rPr>
          <w:i/>
          <w:iCs/>
          <w:shd w:val="clear" w:color="auto" w:fill="FFFFFF"/>
        </w:rPr>
        <w:t>E</w:t>
      </w:r>
      <w:r>
        <w:rPr>
          <w:shd w:val="clear" w:color="auto" w:fill="FFFFFF"/>
          <w:vertAlign w:val="subscript"/>
        </w:rPr>
        <w:t>km</w:t>
      </w:r>
      <w:r w:rsidRPr="00B50F12">
        <w:rPr>
          <w:rFonts w:hint="eastAsia"/>
          <w:shd w:val="clear" w:color="auto" w:fill="FFFFFF"/>
        </w:rPr>
        <w:tab/>
      </w:r>
      <w:r w:rsidRPr="00B50F12">
        <w:rPr>
          <w:rFonts w:hint="eastAsia"/>
          <w:shd w:val="clear" w:color="auto" w:fill="FFFFFF"/>
        </w:rPr>
        <w:tab/>
      </w:r>
      <w:r w:rsidRPr="00B50F12">
        <w:rPr>
          <w:rFonts w:hint="eastAsia"/>
          <w:shd w:val="clear" w:color="auto" w:fill="FFFFFF"/>
        </w:rPr>
        <w:tab/>
      </w:r>
      <w:r w:rsidRPr="00B50F12">
        <w:rPr>
          <w:rFonts w:hint="eastAsia"/>
          <w:shd w:val="clear" w:color="auto" w:fill="FFFFFF"/>
        </w:rPr>
        <w:tab/>
      </w:r>
      <w:r w:rsidRPr="00B50F12">
        <w:rPr>
          <w:rFonts w:hint="eastAsia"/>
          <w:shd w:val="clear" w:color="auto" w:fill="FFFFFF"/>
        </w:rPr>
        <w:tab/>
      </w:r>
      <w:r w:rsidR="00AB4492">
        <w:rPr>
          <w:rFonts w:hint="eastAsia"/>
        </w:rPr>
        <w:t>（</w:t>
      </w:r>
      <w:r>
        <w:rPr>
          <w:rFonts w:hint="eastAsia"/>
        </w:rPr>
        <w:t>1</w:t>
      </w:r>
      <w:r>
        <w:rPr>
          <w:rFonts w:ascii="华文中宋" w:hAnsi="华文中宋" w:cs="华文中宋" w:hint="eastAsia"/>
        </w:rPr>
        <w:t>分</w:t>
      </w:r>
      <w:r w:rsidR="00AB4492">
        <w:rPr>
          <w:rFonts w:hint="eastAsia"/>
        </w:rPr>
        <w:t>）</w:t>
      </w:r>
    </w:p>
    <w:p w14:paraId="4435ECDB" w14:textId="2AC9EA7F" w:rsidR="00844F6D" w:rsidRDefault="00844F6D" w:rsidP="00B50F12">
      <w:pPr>
        <w:rPr>
          <w:i/>
          <w:iCs/>
          <w:shd w:val="clear" w:color="auto" w:fill="FFFFFF"/>
        </w:rPr>
      </w:pPr>
      <w:r>
        <w:rPr>
          <w:rFonts w:hint="eastAsia"/>
          <w:shd w:val="clear" w:color="auto" w:fill="FFFFFF"/>
        </w:rPr>
        <w:t>其中</w:t>
      </w:r>
      <w:r>
        <w:rPr>
          <w:i/>
          <w:iCs/>
          <w:shd w:val="clear" w:color="auto" w:fill="FFFFFF"/>
        </w:rPr>
        <w:t>E</w:t>
      </w:r>
      <w:r>
        <w:rPr>
          <w:shd w:val="clear" w:color="auto" w:fill="FFFFFF"/>
          <w:vertAlign w:val="subscript"/>
        </w:rPr>
        <w:t>km</w:t>
      </w:r>
      <w:r>
        <w:rPr>
          <w:rFonts w:hint="eastAsia"/>
          <w:shd w:val="clear" w:color="auto" w:fill="FFFFFF"/>
          <w:vertAlign w:val="subscript"/>
        </w:rPr>
        <w:t xml:space="preserve"> </w:t>
      </w:r>
      <w:r>
        <w:rPr>
          <w:shd w:val="clear" w:color="auto" w:fill="FFFFFF"/>
        </w:rPr>
        <w:t>=</w:t>
      </w:r>
      <w:r>
        <w:rPr>
          <w:rFonts w:hint="eastAsia"/>
          <w:shd w:val="clear" w:color="auto" w:fill="FFFFFF"/>
        </w:rPr>
        <w:t xml:space="preserve"> </w:t>
      </w:r>
      <w:r>
        <w:rPr>
          <w:i/>
          <w:iCs/>
          <w:shd w:val="clear" w:color="auto" w:fill="FFFFFF"/>
        </w:rPr>
        <w:t>hv</w:t>
      </w:r>
      <w:r w:rsidR="00B50F12">
        <w:rPr>
          <w:rFonts w:hint="eastAsia"/>
          <w:shd w:val="clear" w:color="auto" w:fill="FFFFFF"/>
        </w:rPr>
        <w:t xml:space="preserve"> </w:t>
      </w:r>
      <w:r w:rsidR="00B50F12">
        <w:rPr>
          <w:rFonts w:cs="Times New Roman"/>
          <w:shd w:val="clear" w:color="auto" w:fill="FFFFFF"/>
        </w:rPr>
        <w:t>–</w:t>
      </w:r>
      <w:r w:rsidR="00B50F12">
        <w:rPr>
          <w:rFonts w:hint="eastAsia"/>
          <w:shd w:val="clear" w:color="auto" w:fill="FFFFFF"/>
        </w:rPr>
        <w:t xml:space="preserve"> </w:t>
      </w:r>
      <w:r>
        <w:rPr>
          <w:i/>
          <w:iCs/>
          <w:shd w:val="clear" w:color="auto" w:fill="FFFFFF"/>
        </w:rPr>
        <w:t>W</w:t>
      </w:r>
      <w:r w:rsidR="00B50F12">
        <w:rPr>
          <w:shd w:val="clear" w:color="auto" w:fill="FFFFFF"/>
        </w:rPr>
        <w:tab/>
      </w:r>
      <w:r w:rsidR="00B50F12">
        <w:rPr>
          <w:shd w:val="clear" w:color="auto" w:fill="FFFFFF"/>
        </w:rPr>
        <w:tab/>
      </w:r>
      <w:r w:rsidR="00B50F12">
        <w:rPr>
          <w:shd w:val="clear" w:color="auto" w:fill="FFFFFF"/>
        </w:rPr>
        <w:tab/>
      </w:r>
      <w:r w:rsidR="00B50F12">
        <w:rPr>
          <w:shd w:val="clear" w:color="auto" w:fill="FFFFFF"/>
        </w:rPr>
        <w:tab/>
      </w:r>
      <w:r w:rsidR="00B50F12">
        <w:rPr>
          <w:shd w:val="clear" w:color="auto" w:fill="FFFFFF"/>
        </w:rPr>
        <w:tab/>
      </w:r>
      <w:r w:rsidR="00B50F12">
        <w:rPr>
          <w:shd w:val="clear" w:color="auto" w:fill="FFFFFF"/>
        </w:rPr>
        <w:tab/>
      </w:r>
      <w:r w:rsidR="00B50F12">
        <w:rPr>
          <w:shd w:val="clear" w:color="auto" w:fill="FFFFFF"/>
        </w:rPr>
        <w:tab/>
      </w:r>
      <w:r w:rsidR="00B50F12">
        <w:rPr>
          <w:shd w:val="clear" w:color="auto" w:fill="FFFFFF"/>
        </w:rPr>
        <w:tab/>
      </w:r>
      <w:r w:rsidR="00B50F12">
        <w:rPr>
          <w:shd w:val="clear" w:color="auto" w:fill="FFFFFF"/>
        </w:rPr>
        <w:tab/>
      </w:r>
      <w:r w:rsidR="00B50F12">
        <w:rPr>
          <w:shd w:val="clear" w:color="auto" w:fill="FFFFFF"/>
        </w:rPr>
        <w:tab/>
      </w:r>
      <w:r w:rsidR="00B50F12">
        <w:rPr>
          <w:shd w:val="clear" w:color="auto" w:fill="FFFFFF"/>
        </w:rPr>
        <w:tab/>
      </w:r>
      <w:r w:rsidR="00B50F12">
        <w:rPr>
          <w:shd w:val="clear" w:color="auto" w:fill="FFFFFF"/>
        </w:rPr>
        <w:tab/>
      </w:r>
      <w:r w:rsidR="00B50F12">
        <w:rPr>
          <w:shd w:val="clear" w:color="auto" w:fill="FFFFFF"/>
        </w:rPr>
        <w:tab/>
      </w:r>
      <w:r w:rsidR="00AB4492">
        <w:rPr>
          <w:rFonts w:hint="eastAsia"/>
        </w:rPr>
        <w:t>（</w:t>
      </w:r>
      <w:r>
        <w:rPr>
          <w:rFonts w:hint="eastAsia"/>
        </w:rPr>
        <w:t>1</w:t>
      </w:r>
      <w:r>
        <w:rPr>
          <w:rFonts w:ascii="华文中宋" w:hAnsi="华文中宋" w:cs="华文中宋" w:hint="eastAsia"/>
        </w:rPr>
        <w:t>分</w:t>
      </w:r>
      <w:r w:rsidR="00AB4492">
        <w:rPr>
          <w:rFonts w:hint="eastAsia"/>
        </w:rPr>
        <w:t>）</w:t>
      </w:r>
    </w:p>
    <w:p w14:paraId="63CC67FF" w14:textId="5C829884" w:rsidR="00844F6D" w:rsidRDefault="00AB4492" w:rsidP="00B50F12">
      <w:pPr>
        <w:rPr>
          <w:rFonts w:cs="华文中宋"/>
          <w:i/>
          <w:iCs/>
          <w:szCs w:val="21"/>
          <w:shd w:val="clear" w:color="auto" w:fill="FFFFFF"/>
        </w:rPr>
      </w:pPr>
      <w:r>
        <w:rPr>
          <w:szCs w:val="21"/>
          <w:shd w:val="clear" w:color="auto" w:fill="FFFFFF"/>
        </w:rPr>
        <w:t>（</w:t>
      </w:r>
      <w:r w:rsidR="00B50F12">
        <w:rPr>
          <w:rFonts w:cs="Times New Roman"/>
          <w:szCs w:val="21"/>
          <w:shd w:val="clear" w:color="auto" w:fill="FFFFFF"/>
        </w:rPr>
        <w:t>−</w:t>
      </w:r>
      <w:r w:rsidR="00B50F12">
        <w:rPr>
          <w:rFonts w:hint="eastAsia"/>
          <w:szCs w:val="21"/>
          <w:shd w:val="clear" w:color="auto" w:fill="FFFFFF"/>
        </w:rPr>
        <w:t xml:space="preserve"> </w:t>
      </w:r>
      <w:r w:rsidR="00844F6D">
        <w:rPr>
          <w:rFonts w:cs="华文中宋" w:hint="eastAsia"/>
          <w:i/>
          <w:iCs/>
          <w:szCs w:val="21"/>
          <w:shd w:val="clear" w:color="auto" w:fill="FFFFFF"/>
        </w:rPr>
        <w:t>e</w:t>
      </w:r>
      <w:r>
        <w:rPr>
          <w:rFonts w:cs="华文中宋" w:hint="eastAsia"/>
          <w:szCs w:val="21"/>
          <w:shd w:val="clear" w:color="auto" w:fill="FFFFFF"/>
        </w:rPr>
        <w:t>）</w:t>
      </w:r>
      <w:r w:rsidR="00844F6D">
        <w:rPr>
          <w:rFonts w:cs="华文中宋" w:hint="eastAsia"/>
          <w:i/>
          <w:iCs/>
          <w:szCs w:val="21"/>
          <w:shd w:val="clear" w:color="auto" w:fill="FFFFFF"/>
        </w:rPr>
        <w:t>U</w:t>
      </w:r>
      <w:r w:rsidR="00844F6D">
        <w:rPr>
          <w:rFonts w:cs="华文中宋" w:hint="eastAsia"/>
          <w:szCs w:val="21"/>
          <w:shd w:val="clear" w:color="auto" w:fill="FFFFFF"/>
          <w:vertAlign w:val="subscript"/>
        </w:rPr>
        <w:t>c</w:t>
      </w:r>
      <w:r w:rsidR="00B50F12">
        <w:rPr>
          <w:rFonts w:cs="华文中宋" w:hint="eastAsia"/>
          <w:szCs w:val="21"/>
          <w:shd w:val="clear" w:color="auto" w:fill="FFFFFF"/>
        </w:rPr>
        <w:t xml:space="preserve"> </w:t>
      </w:r>
      <w:r w:rsidR="00844F6D">
        <w:rPr>
          <w:rFonts w:cs="华文中宋" w:hint="eastAsia"/>
          <w:szCs w:val="21"/>
          <w:shd w:val="clear" w:color="auto" w:fill="FFFFFF"/>
        </w:rPr>
        <w:t>= 0</w:t>
      </w:r>
      <w:r w:rsidR="00B50F12">
        <w:rPr>
          <w:rFonts w:cs="华文中宋" w:hint="eastAsia"/>
          <w:szCs w:val="21"/>
          <w:shd w:val="clear" w:color="auto" w:fill="FFFFFF"/>
        </w:rPr>
        <w:t xml:space="preserve"> </w:t>
      </w:r>
      <w:r w:rsidR="00B50F12">
        <w:rPr>
          <w:rFonts w:cs="Times New Roman"/>
          <w:szCs w:val="21"/>
          <w:shd w:val="clear" w:color="auto" w:fill="FFFFFF"/>
        </w:rPr>
        <w:t>−</w:t>
      </w:r>
      <w:r>
        <w:rPr>
          <w:rFonts w:cs="华文中宋" w:hint="eastAsia"/>
          <w:szCs w:val="21"/>
          <w:shd w:val="clear" w:color="auto" w:fill="FFFFFF"/>
        </w:rPr>
        <w:t>（</w:t>
      </w:r>
      <w:r w:rsidR="00844F6D">
        <w:rPr>
          <w:rFonts w:cs="华文中宋" w:hint="eastAsia"/>
          <w:i/>
          <w:iCs/>
          <w:szCs w:val="21"/>
          <w:shd w:val="clear" w:color="auto" w:fill="FFFFFF"/>
        </w:rPr>
        <w:t>hv</w:t>
      </w:r>
      <w:r w:rsidR="00B50F12">
        <w:rPr>
          <w:rFonts w:cs="华文中宋" w:hint="eastAsia"/>
          <w:szCs w:val="21"/>
          <w:shd w:val="clear" w:color="auto" w:fill="FFFFFF"/>
        </w:rPr>
        <w:t xml:space="preserve"> </w:t>
      </w:r>
      <w:r w:rsidR="00B50F12">
        <w:rPr>
          <w:rFonts w:cs="Times New Roman"/>
          <w:szCs w:val="21"/>
          <w:shd w:val="clear" w:color="auto" w:fill="FFFFFF"/>
        </w:rPr>
        <w:t>−</w:t>
      </w:r>
      <w:r w:rsidR="00B50F12">
        <w:rPr>
          <w:rFonts w:cs="华文中宋" w:hint="eastAsia"/>
          <w:szCs w:val="21"/>
          <w:shd w:val="clear" w:color="auto" w:fill="FFFFFF"/>
        </w:rPr>
        <w:t xml:space="preserve"> </w:t>
      </w:r>
      <w:r w:rsidR="00844F6D">
        <w:rPr>
          <w:rFonts w:cs="华文中宋" w:hint="eastAsia"/>
          <w:i/>
          <w:iCs/>
          <w:szCs w:val="21"/>
          <w:shd w:val="clear" w:color="auto" w:fill="FFFFFF"/>
        </w:rPr>
        <w:t>W</w:t>
      </w:r>
      <w:r>
        <w:rPr>
          <w:rFonts w:cs="华文中宋" w:hint="eastAsia"/>
          <w:szCs w:val="21"/>
          <w:shd w:val="clear" w:color="auto" w:fill="FFFFFF"/>
        </w:rPr>
        <w:t>）</w:t>
      </w:r>
    </w:p>
    <w:p w14:paraId="33BE84B1" w14:textId="752246D0" w:rsidR="00844F6D" w:rsidRDefault="00844F6D" w:rsidP="00B50F12">
      <w:pPr>
        <w:rPr>
          <w:rFonts w:cs="华文中宋"/>
          <w:i/>
          <w:iCs/>
          <w:szCs w:val="21"/>
          <w:shd w:val="clear" w:color="auto" w:fill="FFFFFF"/>
        </w:rPr>
      </w:pPr>
      <w:r>
        <w:rPr>
          <w:rFonts w:cs="华文中宋" w:hint="eastAsia"/>
          <w:i/>
          <w:iCs/>
          <w:szCs w:val="21"/>
          <w:shd w:val="clear" w:color="auto" w:fill="FFFFFF"/>
        </w:rPr>
        <w:t>eU</w:t>
      </w:r>
      <w:r>
        <w:rPr>
          <w:rFonts w:cs="华文中宋" w:hint="eastAsia"/>
          <w:szCs w:val="21"/>
          <w:shd w:val="clear" w:color="auto" w:fill="FFFFFF"/>
          <w:vertAlign w:val="subscript"/>
        </w:rPr>
        <w:t>c</w:t>
      </w:r>
      <w:r w:rsidRPr="00B50F12">
        <w:rPr>
          <w:rFonts w:cs="华文中宋" w:hint="eastAsia"/>
          <w:szCs w:val="21"/>
          <w:shd w:val="clear" w:color="auto" w:fill="FFFFFF"/>
        </w:rPr>
        <w:t xml:space="preserve"> </w:t>
      </w:r>
      <w:r>
        <w:rPr>
          <w:rFonts w:cs="华文中宋" w:hint="eastAsia"/>
          <w:szCs w:val="21"/>
          <w:shd w:val="clear" w:color="auto" w:fill="FFFFFF"/>
        </w:rPr>
        <w:t xml:space="preserve">= </w:t>
      </w:r>
      <w:r>
        <w:rPr>
          <w:rFonts w:cs="华文中宋" w:hint="eastAsia"/>
          <w:i/>
          <w:iCs/>
          <w:szCs w:val="21"/>
          <w:shd w:val="clear" w:color="auto" w:fill="FFFFFF"/>
        </w:rPr>
        <w:t>hv</w:t>
      </w:r>
      <w:r w:rsidR="00B50F12">
        <w:rPr>
          <w:rFonts w:cs="华文中宋" w:hint="eastAsia"/>
          <w:szCs w:val="21"/>
          <w:shd w:val="clear" w:color="auto" w:fill="FFFFFF"/>
        </w:rPr>
        <w:t xml:space="preserve"> </w:t>
      </w:r>
      <w:r w:rsidR="00B50F12">
        <w:rPr>
          <w:rFonts w:cs="Times New Roman"/>
          <w:szCs w:val="21"/>
          <w:shd w:val="clear" w:color="auto" w:fill="FFFFFF"/>
        </w:rPr>
        <w:t>−</w:t>
      </w:r>
      <w:r w:rsidR="00B50F12">
        <w:rPr>
          <w:rFonts w:cs="华文中宋" w:hint="eastAsia"/>
          <w:szCs w:val="21"/>
          <w:shd w:val="clear" w:color="auto" w:fill="FFFFFF"/>
        </w:rPr>
        <w:t xml:space="preserve"> </w:t>
      </w:r>
      <w:r>
        <w:rPr>
          <w:rFonts w:cs="华文中宋" w:hint="eastAsia"/>
          <w:i/>
          <w:iCs/>
          <w:szCs w:val="21"/>
          <w:shd w:val="clear" w:color="auto" w:fill="FFFFFF"/>
        </w:rPr>
        <w:t>W</w:t>
      </w:r>
      <w:r>
        <w:rPr>
          <w:rFonts w:cs="华文中宋" w:hint="eastAsia"/>
          <w:i/>
          <w:iCs/>
          <w:szCs w:val="21"/>
          <w:shd w:val="clear" w:color="auto" w:fill="FFFFFF"/>
        </w:rPr>
        <w:tab/>
      </w:r>
      <w:r>
        <w:rPr>
          <w:rFonts w:cs="华文中宋" w:hint="eastAsia"/>
          <w:szCs w:val="21"/>
          <w:shd w:val="clear" w:color="auto" w:fill="FFFFFF"/>
        </w:rPr>
        <w:t>【若前面的得分点未写，但由适当的过程得到此式，也可得</w:t>
      </w:r>
      <w:r>
        <w:rPr>
          <w:rFonts w:cs="华文中宋" w:hint="eastAsia"/>
          <w:szCs w:val="21"/>
          <w:shd w:val="clear" w:color="auto" w:fill="FFFFFF"/>
        </w:rPr>
        <w:t>2</w:t>
      </w:r>
      <w:r>
        <w:rPr>
          <w:rFonts w:cs="华文中宋" w:hint="eastAsia"/>
          <w:szCs w:val="21"/>
          <w:shd w:val="clear" w:color="auto" w:fill="FFFFFF"/>
        </w:rPr>
        <w:t>分；直接写此式得</w:t>
      </w:r>
      <w:r>
        <w:rPr>
          <w:rFonts w:cs="华文中宋" w:hint="eastAsia"/>
          <w:szCs w:val="21"/>
          <w:shd w:val="clear" w:color="auto" w:fill="FFFFFF"/>
        </w:rPr>
        <w:t>1</w:t>
      </w:r>
      <w:r>
        <w:rPr>
          <w:rFonts w:cs="华文中宋" w:hint="eastAsia"/>
          <w:szCs w:val="21"/>
          <w:shd w:val="clear" w:color="auto" w:fill="FFFFFF"/>
        </w:rPr>
        <w:t>分】</w:t>
      </w:r>
    </w:p>
    <w:p w14:paraId="2EF55916" w14:textId="18E115DB" w:rsidR="00844F6D" w:rsidRDefault="00844F6D" w:rsidP="00B50F12">
      <w:pPr>
        <w:rPr>
          <w:szCs w:val="21"/>
        </w:rPr>
      </w:pPr>
      <w:r>
        <w:rPr>
          <w:rFonts w:cs="华文中宋" w:hint="eastAsia"/>
          <w:szCs w:val="21"/>
          <w:shd w:val="clear" w:color="auto" w:fill="FFFFFF"/>
        </w:rPr>
        <w:t>即图</w:t>
      </w:r>
      <w:r w:rsidR="00AB4492">
        <w:rPr>
          <w:rFonts w:cs="华文中宋" w:hint="eastAsia"/>
          <w:szCs w:val="21"/>
          <w:shd w:val="clear" w:color="auto" w:fill="FFFFFF"/>
        </w:rPr>
        <w:t>（</w:t>
      </w:r>
      <w:r>
        <w:rPr>
          <w:rFonts w:cs="华文中宋" w:hint="eastAsia"/>
          <w:szCs w:val="21"/>
          <w:shd w:val="clear" w:color="auto" w:fill="FFFFFF"/>
        </w:rPr>
        <w:t>c</w:t>
      </w:r>
      <w:r w:rsidR="00AB4492">
        <w:rPr>
          <w:rFonts w:cs="华文中宋" w:hint="eastAsia"/>
          <w:szCs w:val="21"/>
          <w:shd w:val="clear" w:color="auto" w:fill="FFFFFF"/>
        </w:rPr>
        <w:t>）</w:t>
      </w:r>
      <w:r>
        <w:rPr>
          <w:rFonts w:cs="华文中宋" w:hint="eastAsia"/>
          <w:szCs w:val="21"/>
          <w:shd w:val="clear" w:color="auto" w:fill="FFFFFF"/>
        </w:rPr>
        <w:t>中的</w:t>
      </w:r>
      <w:r>
        <w:rPr>
          <w:rFonts w:cs="华文中宋" w:hint="eastAsia"/>
          <w:i/>
          <w:iCs/>
          <w:szCs w:val="21"/>
          <w:shd w:val="clear" w:color="auto" w:fill="FFFFFF"/>
        </w:rPr>
        <w:t>U</w:t>
      </w:r>
      <w:r>
        <w:rPr>
          <w:rFonts w:cs="华文中宋" w:hint="eastAsia"/>
          <w:szCs w:val="21"/>
          <w:shd w:val="clear" w:color="auto" w:fill="FFFFFF"/>
          <w:vertAlign w:val="subscript"/>
        </w:rPr>
        <w:t>c</w:t>
      </w:r>
      <w:r w:rsidRPr="004B1828">
        <w:rPr>
          <w:rFonts w:cs="华文中宋" w:hint="eastAsia"/>
          <w:szCs w:val="21"/>
          <w:shd w:val="clear" w:color="auto" w:fill="FFFFFF"/>
        </w:rPr>
        <w:t xml:space="preserve"> </w:t>
      </w:r>
      <w:r>
        <w:rPr>
          <w:rFonts w:cs="华文中宋" w:hint="eastAsia"/>
          <w:szCs w:val="21"/>
          <w:shd w:val="clear" w:color="auto" w:fill="FFFFFF"/>
        </w:rPr>
        <w:t>=</w:t>
      </w:r>
      <w:r w:rsidR="00B50F12">
        <w:rPr>
          <w:rFonts w:cs="华文中宋" w:hint="eastAsia"/>
          <w:szCs w:val="21"/>
          <w:shd w:val="clear" w:color="auto" w:fill="FFFFFF"/>
        </w:rPr>
        <w:t xml:space="preserve"> </w:t>
      </w:r>
      <w:r w:rsidR="00B50F12">
        <w:rPr>
          <w:rFonts w:cs="华文中宋"/>
          <w:szCs w:val="21"/>
          <w:shd w:val="clear" w:color="auto" w:fill="FFFFFF"/>
        </w:rPr>
        <w:fldChar w:fldCharType="begin"/>
      </w:r>
      <w:r w:rsidR="00B50F12">
        <w:rPr>
          <w:rFonts w:cs="华文中宋"/>
          <w:szCs w:val="21"/>
          <w:shd w:val="clear" w:color="auto" w:fill="FFFFFF"/>
        </w:rPr>
        <w:instrText xml:space="preserve"> </w:instrText>
      </w:r>
      <w:r w:rsidR="00B50F12">
        <w:rPr>
          <w:rFonts w:cs="华文中宋" w:hint="eastAsia"/>
          <w:szCs w:val="21"/>
          <w:shd w:val="clear" w:color="auto" w:fill="FFFFFF"/>
        </w:rPr>
        <w:instrText>EQ \F(</w:instrText>
      </w:r>
      <w:r w:rsidR="00B50F12" w:rsidRPr="00B50F12">
        <w:rPr>
          <w:rFonts w:cs="华文中宋" w:hint="eastAsia"/>
          <w:i/>
          <w:iCs/>
          <w:szCs w:val="21"/>
          <w:shd w:val="clear" w:color="auto" w:fill="FFFFFF"/>
        </w:rPr>
        <w:instrText>h</w:instrText>
      </w:r>
      <w:r w:rsidR="00B50F12" w:rsidRPr="00B50F12">
        <w:rPr>
          <w:rFonts w:cs="Times New Roman"/>
          <w:i/>
          <w:iCs/>
          <w:szCs w:val="21"/>
          <w:shd w:val="clear" w:color="auto" w:fill="FFFFFF"/>
        </w:rPr>
        <w:instrText>ν</w:instrText>
      </w:r>
      <w:r w:rsidR="00B50F12">
        <w:rPr>
          <w:rFonts w:cs="华文中宋" w:hint="eastAsia"/>
          <w:szCs w:val="21"/>
          <w:shd w:val="clear" w:color="auto" w:fill="FFFFFF"/>
        </w:rPr>
        <w:instrText xml:space="preserve"> </w:instrText>
      </w:r>
      <w:r w:rsidR="00B50F12">
        <w:rPr>
          <w:rFonts w:cs="Times New Roman"/>
          <w:szCs w:val="21"/>
          <w:shd w:val="clear" w:color="auto" w:fill="FFFFFF"/>
        </w:rPr>
        <w:instrText>−</w:instrText>
      </w:r>
      <w:r w:rsidR="00B50F12">
        <w:rPr>
          <w:rFonts w:cs="华文中宋" w:hint="eastAsia"/>
          <w:szCs w:val="21"/>
          <w:shd w:val="clear" w:color="auto" w:fill="FFFFFF"/>
        </w:rPr>
        <w:instrText xml:space="preserve"> </w:instrText>
      </w:r>
      <w:r w:rsidR="00B50F12" w:rsidRPr="00B50F12">
        <w:rPr>
          <w:rFonts w:cs="华文中宋" w:hint="eastAsia"/>
          <w:i/>
          <w:iCs/>
          <w:szCs w:val="21"/>
          <w:shd w:val="clear" w:color="auto" w:fill="FFFFFF"/>
        </w:rPr>
        <w:instrText>W</w:instrText>
      </w:r>
      <w:r w:rsidR="00B50F12">
        <w:rPr>
          <w:rFonts w:cs="华文中宋" w:hint="eastAsia"/>
          <w:szCs w:val="21"/>
          <w:shd w:val="clear" w:color="auto" w:fill="FFFFFF"/>
        </w:rPr>
        <w:instrText>,</w:instrText>
      </w:r>
      <w:r w:rsidR="00B50F12" w:rsidRPr="00B50F12">
        <w:rPr>
          <w:rFonts w:cs="华文中宋" w:hint="eastAsia"/>
          <w:i/>
          <w:iCs/>
          <w:szCs w:val="21"/>
          <w:shd w:val="clear" w:color="auto" w:fill="FFFFFF"/>
        </w:rPr>
        <w:instrText>e</w:instrText>
      </w:r>
      <w:r w:rsidR="00B50F12">
        <w:rPr>
          <w:rFonts w:cs="华文中宋" w:hint="eastAsia"/>
          <w:szCs w:val="21"/>
          <w:shd w:val="clear" w:color="auto" w:fill="FFFFFF"/>
        </w:rPr>
        <w:instrText>)</w:instrText>
      </w:r>
      <w:r w:rsidR="00B50F12">
        <w:rPr>
          <w:rFonts w:cs="华文中宋"/>
          <w:szCs w:val="21"/>
          <w:shd w:val="clear" w:color="auto" w:fill="FFFFFF"/>
        </w:rPr>
        <w:instrText xml:space="preserve"> </w:instrText>
      </w:r>
      <w:r w:rsidR="00B50F12">
        <w:rPr>
          <w:rFonts w:cs="华文中宋"/>
          <w:szCs w:val="21"/>
          <w:shd w:val="clear" w:color="auto" w:fill="FFFFFF"/>
        </w:rPr>
        <w:fldChar w:fldCharType="separate"/>
      </w:r>
      <w:r w:rsidR="00B50F12">
        <w:rPr>
          <w:rFonts w:cs="华文中宋"/>
          <w:szCs w:val="21"/>
          <w:shd w:val="clear" w:color="auto" w:fill="FFFFFF"/>
        </w:rPr>
        <w:fldChar w:fldCharType="end"/>
      </w:r>
      <w:r>
        <w:rPr>
          <w:rFonts w:cs="华文中宋" w:hint="eastAsia"/>
          <w:szCs w:val="21"/>
          <w:shd w:val="clear" w:color="auto" w:fill="FFFFFF"/>
        </w:rPr>
        <w:t xml:space="preserve">= </w:t>
      </w:r>
      <w:r w:rsidR="00B50F12">
        <w:rPr>
          <w:rFonts w:cs="华文中宋"/>
          <w:szCs w:val="21"/>
          <w:shd w:val="clear" w:color="auto" w:fill="FFFFFF"/>
        </w:rPr>
        <w:fldChar w:fldCharType="begin"/>
      </w:r>
      <w:r w:rsidR="00B50F12">
        <w:rPr>
          <w:rFonts w:cs="华文中宋"/>
          <w:szCs w:val="21"/>
          <w:shd w:val="clear" w:color="auto" w:fill="FFFFFF"/>
        </w:rPr>
        <w:instrText xml:space="preserve"> </w:instrText>
      </w:r>
      <w:r w:rsidR="00B50F12">
        <w:rPr>
          <w:rFonts w:cs="华文中宋" w:hint="eastAsia"/>
          <w:szCs w:val="21"/>
          <w:shd w:val="clear" w:color="auto" w:fill="FFFFFF"/>
        </w:rPr>
        <w:instrText>EQ \F(6.626</w:instrText>
      </w:r>
      <w:r w:rsidR="00B50F12" w:rsidRPr="00B50F12">
        <w:rPr>
          <w:rFonts w:asciiTheme="majorBidi" w:hAnsiTheme="majorBidi" w:cstheme="majorBidi"/>
          <w:szCs w:val="21"/>
          <w:shd w:val="clear" w:color="auto" w:fill="FFFFFF"/>
        </w:rPr>
        <w:instrText>×</w:instrText>
      </w:r>
      <w:r w:rsidR="00B50F12">
        <w:rPr>
          <w:rFonts w:cs="华文中宋" w:hint="eastAsia"/>
          <w:szCs w:val="21"/>
          <w:shd w:val="clear" w:color="auto" w:fill="FFFFFF"/>
        </w:rPr>
        <w:instrText>10</w:instrText>
      </w:r>
      <w:r w:rsidR="00B50F12">
        <w:rPr>
          <w:rFonts w:cs="Times New Roman"/>
          <w:szCs w:val="21"/>
          <w:shd w:val="clear" w:color="auto" w:fill="FFFFFF"/>
          <w:vertAlign w:val="superscript"/>
        </w:rPr>
        <w:instrText>−</w:instrText>
      </w:r>
      <w:r w:rsidR="00B50F12">
        <w:rPr>
          <w:rFonts w:cs="华文中宋" w:hint="eastAsia"/>
          <w:szCs w:val="21"/>
          <w:shd w:val="clear" w:color="auto" w:fill="FFFFFF"/>
          <w:vertAlign w:val="superscript"/>
        </w:rPr>
        <w:instrText>34</w:instrText>
      </w:r>
      <w:r w:rsidR="00B50F12" w:rsidRPr="00B50F12">
        <w:rPr>
          <w:rFonts w:asciiTheme="majorBidi" w:hAnsiTheme="majorBidi" w:cstheme="majorBidi"/>
          <w:szCs w:val="21"/>
          <w:shd w:val="clear" w:color="auto" w:fill="FFFFFF"/>
        </w:rPr>
        <w:instrText>×</w:instrText>
      </w:r>
      <w:r w:rsidR="00B50F12">
        <w:rPr>
          <w:rFonts w:asciiTheme="majorBidi" w:hAnsiTheme="majorBidi" w:cstheme="majorBidi" w:hint="eastAsia"/>
          <w:szCs w:val="21"/>
          <w:shd w:val="clear" w:color="auto" w:fill="FFFFFF"/>
        </w:rPr>
        <w:instrText>6.55</w:instrText>
      </w:r>
      <w:r w:rsidR="00B50F12" w:rsidRPr="00B50F12">
        <w:rPr>
          <w:rFonts w:asciiTheme="majorBidi" w:hAnsiTheme="majorBidi" w:cstheme="majorBidi"/>
          <w:szCs w:val="21"/>
          <w:shd w:val="clear" w:color="auto" w:fill="FFFFFF"/>
        </w:rPr>
        <w:instrText>×</w:instrText>
      </w:r>
      <w:r w:rsidR="00B50F12">
        <w:rPr>
          <w:rFonts w:cs="华文中宋" w:hint="eastAsia"/>
          <w:szCs w:val="21"/>
          <w:shd w:val="clear" w:color="auto" w:fill="FFFFFF"/>
        </w:rPr>
        <w:instrText>10</w:instrText>
      </w:r>
      <w:r w:rsidR="00B50F12">
        <w:rPr>
          <w:rFonts w:cs="Times New Roman" w:hint="eastAsia"/>
          <w:szCs w:val="21"/>
          <w:shd w:val="clear" w:color="auto" w:fill="FFFFFF"/>
          <w:vertAlign w:val="superscript"/>
        </w:rPr>
        <w:instrText>1</w:instrText>
      </w:r>
      <w:r w:rsidR="00B50F12">
        <w:rPr>
          <w:rFonts w:cs="华文中宋" w:hint="eastAsia"/>
          <w:szCs w:val="21"/>
          <w:shd w:val="clear" w:color="auto" w:fill="FFFFFF"/>
          <w:vertAlign w:val="superscript"/>
        </w:rPr>
        <w:instrText>4</w:instrText>
      </w:r>
      <w:r w:rsidR="00B50F12">
        <w:rPr>
          <w:rFonts w:cs="华文中宋" w:hint="eastAsia"/>
          <w:szCs w:val="21"/>
          <w:shd w:val="clear" w:color="auto" w:fill="FFFFFF"/>
        </w:rPr>
        <w:instrText xml:space="preserve"> </w:instrText>
      </w:r>
      <w:r w:rsidR="00B50F12">
        <w:rPr>
          <w:rFonts w:cs="Times New Roman"/>
          <w:szCs w:val="21"/>
          <w:shd w:val="clear" w:color="auto" w:fill="FFFFFF"/>
        </w:rPr>
        <w:instrText>−</w:instrText>
      </w:r>
      <w:r w:rsidR="00B50F12">
        <w:rPr>
          <w:rFonts w:cs="华文中宋" w:hint="eastAsia"/>
          <w:szCs w:val="21"/>
          <w:shd w:val="clear" w:color="auto" w:fill="FFFFFF"/>
        </w:rPr>
        <w:instrText xml:space="preserve"> 2.14</w:instrText>
      </w:r>
      <w:r w:rsidR="00B50F12" w:rsidRPr="00B50F12">
        <w:rPr>
          <w:rFonts w:asciiTheme="majorBidi" w:hAnsiTheme="majorBidi" w:cstheme="majorBidi"/>
          <w:szCs w:val="21"/>
          <w:shd w:val="clear" w:color="auto" w:fill="FFFFFF"/>
        </w:rPr>
        <w:instrText>×</w:instrText>
      </w:r>
      <w:r w:rsidR="00B50F12">
        <w:rPr>
          <w:rFonts w:asciiTheme="majorBidi" w:hAnsiTheme="majorBidi" w:cstheme="majorBidi" w:hint="eastAsia"/>
          <w:szCs w:val="21"/>
          <w:shd w:val="clear" w:color="auto" w:fill="FFFFFF"/>
        </w:rPr>
        <w:instrText>1.6</w:instrText>
      </w:r>
      <w:r w:rsidR="00B50F12" w:rsidRPr="00B50F12">
        <w:rPr>
          <w:rFonts w:asciiTheme="majorBidi" w:hAnsiTheme="majorBidi" w:cstheme="majorBidi"/>
          <w:szCs w:val="21"/>
          <w:shd w:val="clear" w:color="auto" w:fill="FFFFFF"/>
        </w:rPr>
        <w:instrText>×</w:instrText>
      </w:r>
      <w:r w:rsidR="00B50F12">
        <w:rPr>
          <w:rFonts w:cs="华文中宋" w:hint="eastAsia"/>
          <w:szCs w:val="21"/>
          <w:shd w:val="clear" w:color="auto" w:fill="FFFFFF"/>
        </w:rPr>
        <w:instrText>10</w:instrText>
      </w:r>
      <w:r w:rsidR="00B50F12">
        <w:rPr>
          <w:rFonts w:cs="Times New Roman"/>
          <w:szCs w:val="21"/>
          <w:shd w:val="clear" w:color="auto" w:fill="FFFFFF"/>
          <w:vertAlign w:val="superscript"/>
        </w:rPr>
        <w:instrText>−</w:instrText>
      </w:r>
      <w:r w:rsidR="00B50F12">
        <w:rPr>
          <w:rFonts w:cs="Times New Roman" w:hint="eastAsia"/>
          <w:szCs w:val="21"/>
          <w:shd w:val="clear" w:color="auto" w:fill="FFFFFF"/>
          <w:vertAlign w:val="superscript"/>
        </w:rPr>
        <w:instrText>19</w:instrText>
      </w:r>
      <w:r w:rsidR="00B50F12">
        <w:rPr>
          <w:rFonts w:cs="华文中宋" w:hint="eastAsia"/>
          <w:szCs w:val="21"/>
          <w:shd w:val="clear" w:color="auto" w:fill="FFFFFF"/>
        </w:rPr>
        <w:instrText>,1.6</w:instrText>
      </w:r>
      <w:r w:rsidR="00B50F12" w:rsidRPr="00B50F12">
        <w:rPr>
          <w:rFonts w:asciiTheme="majorBidi" w:hAnsiTheme="majorBidi" w:cstheme="majorBidi"/>
          <w:szCs w:val="21"/>
          <w:shd w:val="clear" w:color="auto" w:fill="FFFFFF"/>
        </w:rPr>
        <w:instrText>×</w:instrText>
      </w:r>
      <w:r w:rsidR="00B50F12">
        <w:rPr>
          <w:rFonts w:cs="华文中宋" w:hint="eastAsia"/>
          <w:szCs w:val="21"/>
          <w:shd w:val="clear" w:color="auto" w:fill="FFFFFF"/>
        </w:rPr>
        <w:instrText>10</w:instrText>
      </w:r>
      <w:r w:rsidR="00B50F12">
        <w:rPr>
          <w:rFonts w:cs="Times New Roman"/>
          <w:szCs w:val="21"/>
          <w:shd w:val="clear" w:color="auto" w:fill="FFFFFF"/>
          <w:vertAlign w:val="superscript"/>
        </w:rPr>
        <w:instrText>−</w:instrText>
      </w:r>
      <w:r w:rsidR="00B50F12">
        <w:rPr>
          <w:rFonts w:cs="Times New Roman" w:hint="eastAsia"/>
          <w:szCs w:val="21"/>
          <w:shd w:val="clear" w:color="auto" w:fill="FFFFFF"/>
          <w:vertAlign w:val="superscript"/>
        </w:rPr>
        <w:instrText>19</w:instrText>
      </w:r>
      <w:r w:rsidR="00B50F12">
        <w:rPr>
          <w:rFonts w:cs="华文中宋" w:hint="eastAsia"/>
          <w:szCs w:val="21"/>
          <w:shd w:val="clear" w:color="auto" w:fill="FFFFFF"/>
        </w:rPr>
        <w:instrText>)</w:instrText>
      </w:r>
      <w:r w:rsidR="00B50F12">
        <w:rPr>
          <w:rFonts w:cs="华文中宋"/>
          <w:szCs w:val="21"/>
          <w:shd w:val="clear" w:color="auto" w:fill="FFFFFF"/>
        </w:rPr>
        <w:instrText xml:space="preserve"> </w:instrText>
      </w:r>
      <w:r w:rsidR="00B50F12">
        <w:rPr>
          <w:rFonts w:cs="华文中宋"/>
          <w:szCs w:val="21"/>
          <w:shd w:val="clear" w:color="auto" w:fill="FFFFFF"/>
        </w:rPr>
        <w:fldChar w:fldCharType="separate"/>
      </w:r>
      <w:r w:rsidR="00B50F12">
        <w:rPr>
          <w:rFonts w:cs="华文中宋"/>
          <w:szCs w:val="21"/>
          <w:shd w:val="clear" w:color="auto" w:fill="FFFFFF"/>
        </w:rPr>
        <w:fldChar w:fldCharType="end"/>
      </w:r>
      <w:r>
        <w:rPr>
          <w:rFonts w:cs="华文中宋" w:hint="eastAsia"/>
          <w:szCs w:val="21"/>
          <w:shd w:val="clear" w:color="auto" w:fill="FFFFFF"/>
        </w:rPr>
        <w:t xml:space="preserve">V </w:t>
      </w:r>
      <w:r>
        <w:rPr>
          <w:szCs w:val="21"/>
          <w:shd w:val="clear" w:color="auto" w:fill="FFFFFF"/>
        </w:rPr>
        <w:t>≈</w:t>
      </w:r>
      <w:r>
        <w:rPr>
          <w:rFonts w:hint="eastAsia"/>
          <w:szCs w:val="21"/>
          <w:shd w:val="clear" w:color="auto" w:fill="FFFFFF"/>
        </w:rPr>
        <w:t xml:space="preserve"> 0.57 V</w:t>
      </w:r>
      <w:r>
        <w:rPr>
          <w:rFonts w:hint="eastAsia"/>
          <w:szCs w:val="21"/>
        </w:rPr>
        <w:t>【有效数字不符</w:t>
      </w:r>
      <w:r w:rsidR="00B50F12">
        <w:rPr>
          <w:rFonts w:hint="eastAsia"/>
          <w:szCs w:val="21"/>
        </w:rPr>
        <w:t>扣</w:t>
      </w:r>
      <w:r>
        <w:rPr>
          <w:rFonts w:hint="eastAsia"/>
          <w:szCs w:val="21"/>
        </w:rPr>
        <w:t>1</w:t>
      </w:r>
      <w:r>
        <w:rPr>
          <w:rFonts w:hint="eastAsia"/>
          <w:szCs w:val="21"/>
        </w:rPr>
        <w:t>分】</w:t>
      </w:r>
      <w:r w:rsidR="00AB4492">
        <w:rPr>
          <w:rFonts w:hint="eastAsia"/>
          <w:szCs w:val="21"/>
        </w:rPr>
        <w:t>（</w:t>
      </w:r>
      <w:r>
        <w:rPr>
          <w:rFonts w:hint="eastAsia"/>
          <w:szCs w:val="21"/>
        </w:rPr>
        <w:t>1</w:t>
      </w:r>
      <w:r>
        <w:rPr>
          <w:rFonts w:ascii="华文中宋" w:hAnsi="华文中宋" w:cs="华文中宋" w:hint="eastAsia"/>
          <w:szCs w:val="21"/>
        </w:rPr>
        <w:t>分</w:t>
      </w:r>
      <w:r w:rsidR="00AB4492">
        <w:rPr>
          <w:rFonts w:hint="eastAsia"/>
          <w:szCs w:val="21"/>
        </w:rPr>
        <w:t>）</w:t>
      </w:r>
    </w:p>
    <w:p w14:paraId="59D56005" w14:textId="77777777" w:rsidR="00604B59" w:rsidRDefault="00604B59" w:rsidP="00844F6D">
      <w:pPr>
        <w:rPr>
          <w:szCs w:val="21"/>
        </w:rPr>
      </w:pPr>
    </w:p>
    <w:p w14:paraId="15677238" w14:textId="77777777" w:rsidR="00844F6D" w:rsidRDefault="00844F6D" w:rsidP="00844F6D">
      <w:pPr>
        <w:pStyle w:val="2"/>
        <w:rPr>
          <w:sz w:val="28"/>
          <w:szCs w:val="28"/>
        </w:rPr>
      </w:pPr>
      <w:r>
        <w:rPr>
          <w:rFonts w:hint="eastAsia"/>
        </w:rPr>
        <w:t>六、</w:t>
      </w:r>
      <w:r>
        <w:t>风电</w:t>
      </w:r>
      <w:r>
        <w:rPr>
          <w:rFonts w:hint="eastAsia"/>
        </w:rPr>
        <w:t>并网（</w:t>
      </w:r>
      <w:r>
        <w:t>1</w:t>
      </w:r>
      <w:r>
        <w:rPr>
          <w:rFonts w:hint="eastAsia"/>
        </w:rPr>
        <w:t>5</w:t>
      </w:r>
      <w:r>
        <w:t>分</w:t>
      </w:r>
      <w:r>
        <w:rPr>
          <w:rFonts w:hint="eastAsia"/>
        </w:rPr>
        <w:t>）</w:t>
      </w:r>
    </w:p>
    <w:p w14:paraId="311F0D5E" w14:textId="7E34594B" w:rsidR="00613FB1" w:rsidRDefault="00844F6D" w:rsidP="00613FB1">
      <w:r>
        <w:rPr>
          <w:rFonts w:hint="eastAsia"/>
        </w:rPr>
        <w:t>1</w:t>
      </w:r>
      <w:r>
        <w:t>．</w:t>
      </w:r>
      <w:r w:rsidR="00AB4492" w:rsidRPr="00613FB1">
        <w:rPr>
          <w:rFonts w:hint="eastAsia"/>
        </w:rPr>
        <w:t>（</w:t>
      </w:r>
      <w:r w:rsidRPr="00613FB1">
        <w:rPr>
          <w:rFonts w:hint="eastAsia"/>
        </w:rPr>
        <w:t>1</w:t>
      </w:r>
      <w:r w:rsidR="00AB4492" w:rsidRPr="00613FB1">
        <w:rPr>
          <w:rFonts w:hint="eastAsia"/>
        </w:rPr>
        <w:t>）</w:t>
      </w:r>
      <w:r w:rsidRPr="00613FB1">
        <w:rPr>
          <w:rFonts w:hint="eastAsia"/>
        </w:rPr>
        <w:t>100</w:t>
      </w:r>
      <w:r w:rsidRPr="00613FB1">
        <w:t>π</w:t>
      </w:r>
      <w:r w:rsidRPr="00613FB1">
        <w:rPr>
          <w:rFonts w:hint="eastAsia"/>
        </w:rPr>
        <w:t>或</w:t>
      </w:r>
      <w:r w:rsidRPr="00613FB1">
        <w:rPr>
          <w:rFonts w:hint="eastAsia"/>
        </w:rPr>
        <w:t>314</w:t>
      </w:r>
      <w:r w:rsidR="00AB4492" w:rsidRPr="00613FB1">
        <w:rPr>
          <w:rFonts w:hint="eastAsia"/>
        </w:rPr>
        <w:t>（</w:t>
      </w:r>
      <w:r w:rsidRPr="00613FB1">
        <w:rPr>
          <w:rFonts w:hint="eastAsia"/>
        </w:rPr>
        <w:t>2</w:t>
      </w:r>
      <w:r w:rsidRPr="00613FB1">
        <w:rPr>
          <w:rFonts w:hint="eastAsia"/>
        </w:rPr>
        <w:t>分</w:t>
      </w:r>
      <w:r w:rsidR="00AB4492" w:rsidRPr="00613FB1">
        <w:rPr>
          <w:rFonts w:hint="eastAsia"/>
        </w:rPr>
        <w:t>）</w:t>
      </w:r>
      <w:r w:rsidR="00B50F12">
        <w:rPr>
          <w:rFonts w:hint="eastAsia"/>
        </w:rPr>
        <w:t>，</w:t>
      </w:r>
      <w:r w:rsidRPr="00613FB1">
        <w:rPr>
          <w:rFonts w:hint="eastAsia"/>
        </w:rPr>
        <w:t>500</w:t>
      </w:r>
      <w:r w:rsidR="00AB4492" w:rsidRPr="00613FB1">
        <w:rPr>
          <w:rFonts w:hint="eastAsia"/>
        </w:rPr>
        <w:t>（</w:t>
      </w:r>
      <w:r w:rsidRPr="00613FB1">
        <w:rPr>
          <w:rFonts w:hint="eastAsia"/>
        </w:rPr>
        <w:t>2</w:t>
      </w:r>
      <w:r w:rsidRPr="00613FB1">
        <w:rPr>
          <w:rFonts w:hint="eastAsia"/>
        </w:rPr>
        <w:t>分</w:t>
      </w:r>
      <w:r w:rsidR="00AB4492" w:rsidRPr="00613FB1">
        <w:rPr>
          <w:rFonts w:hint="eastAsia"/>
        </w:rPr>
        <w:t>）</w:t>
      </w:r>
    </w:p>
    <w:p w14:paraId="4E0CADAF" w14:textId="6D99C47B" w:rsidR="00844F6D" w:rsidRPr="00613FB1" w:rsidRDefault="00844F6D" w:rsidP="00613FB1">
      <w:r>
        <w:rPr>
          <w:rFonts w:hint="eastAsia"/>
        </w:rPr>
        <w:t>2</w:t>
      </w:r>
      <w:r w:rsidRPr="00613FB1">
        <w:t>．</w:t>
      </w:r>
      <w:r w:rsidRPr="00613FB1">
        <w:rPr>
          <w:rFonts w:hint="eastAsia"/>
        </w:rPr>
        <w:t>9.0</w:t>
      </w:r>
      <w:r w:rsidRPr="00613FB1">
        <w:t>×</w:t>
      </w:r>
      <w:r w:rsidRPr="00613FB1">
        <w:rPr>
          <w:rFonts w:hint="eastAsia"/>
        </w:rPr>
        <w:t>10</w:t>
      </w:r>
      <w:r w:rsidR="00613FB1">
        <w:rPr>
          <w:rFonts w:cs="Times New Roman"/>
          <w:vertAlign w:val="superscript"/>
        </w:rPr>
        <w:t>−</w:t>
      </w:r>
      <w:r w:rsidR="00613FB1">
        <w:rPr>
          <w:rFonts w:hint="eastAsia"/>
          <w:vertAlign w:val="superscript"/>
        </w:rPr>
        <w:t>3</w:t>
      </w:r>
      <w:r w:rsidRPr="00613FB1">
        <w:rPr>
          <w:rFonts w:hint="eastAsia"/>
        </w:rPr>
        <w:t>或</w:t>
      </w:r>
      <w:r w:rsidRPr="00613FB1">
        <w:rPr>
          <w:rFonts w:hint="eastAsia"/>
        </w:rPr>
        <w:t>0.0090</w:t>
      </w:r>
      <w:r w:rsidR="00AB4492" w:rsidRPr="00613FB1">
        <w:rPr>
          <w:rFonts w:hint="eastAsia"/>
        </w:rPr>
        <w:t>（</w:t>
      </w:r>
      <w:r w:rsidRPr="00613FB1">
        <w:rPr>
          <w:rFonts w:hint="eastAsia"/>
        </w:rPr>
        <w:t>3</w:t>
      </w:r>
      <w:r w:rsidRPr="00613FB1">
        <w:rPr>
          <w:rFonts w:hint="eastAsia"/>
        </w:rPr>
        <w:t>分</w:t>
      </w:r>
      <w:r w:rsidR="00AB4492" w:rsidRPr="00613FB1">
        <w:rPr>
          <w:rFonts w:hint="eastAsia"/>
        </w:rPr>
        <w:t>）</w:t>
      </w:r>
      <w:r w:rsidRPr="00613FB1">
        <w:rPr>
          <w:rFonts w:hint="eastAsia"/>
        </w:rPr>
        <w:t>【有效数字不符</w:t>
      </w:r>
      <w:r w:rsidR="006307B3">
        <w:rPr>
          <w:rFonts w:hint="eastAsia"/>
        </w:rPr>
        <w:t>扣</w:t>
      </w:r>
      <w:r w:rsidRPr="00613FB1">
        <w:rPr>
          <w:rFonts w:hint="eastAsia"/>
        </w:rPr>
        <w:t>1</w:t>
      </w:r>
      <w:r w:rsidRPr="00613FB1">
        <w:rPr>
          <w:rFonts w:hint="eastAsia"/>
        </w:rPr>
        <w:t>分】</w:t>
      </w:r>
    </w:p>
    <w:p w14:paraId="62CABF6F" w14:textId="77777777" w:rsidR="00613FB1" w:rsidRDefault="00844F6D" w:rsidP="00613FB1">
      <w:r>
        <w:rPr>
          <w:rFonts w:hint="eastAsia"/>
        </w:rPr>
        <w:t>3</w:t>
      </w:r>
      <w:r>
        <w:t>．</w:t>
      </w:r>
      <w:r w:rsidR="00AB4492" w:rsidRPr="00613FB1">
        <w:rPr>
          <w:rFonts w:hint="eastAsia"/>
        </w:rPr>
        <w:t>（</w:t>
      </w:r>
      <w:r w:rsidRPr="00613FB1">
        <w:rPr>
          <w:rFonts w:hint="eastAsia"/>
        </w:rPr>
        <w:t>1</w:t>
      </w:r>
      <w:r w:rsidR="00AB4492" w:rsidRPr="00613FB1">
        <w:rPr>
          <w:rFonts w:hint="eastAsia"/>
        </w:rPr>
        <w:t>）</w:t>
      </w:r>
      <w:r w:rsidRPr="00613FB1">
        <w:rPr>
          <w:rFonts w:hint="eastAsia"/>
        </w:rPr>
        <w:t>A</w:t>
      </w:r>
      <w:r w:rsidR="00AB4492" w:rsidRPr="00613FB1">
        <w:rPr>
          <w:rFonts w:hint="eastAsia"/>
        </w:rPr>
        <w:t>（</w:t>
      </w:r>
      <w:r w:rsidRPr="00613FB1">
        <w:rPr>
          <w:rFonts w:hint="eastAsia"/>
        </w:rPr>
        <w:t>3</w:t>
      </w:r>
      <w:r w:rsidRPr="00613FB1">
        <w:rPr>
          <w:rFonts w:hint="eastAsia"/>
        </w:rPr>
        <w:t>分</w:t>
      </w:r>
      <w:r w:rsidR="00AB4492" w:rsidRPr="00613FB1">
        <w:rPr>
          <w:rFonts w:hint="eastAsia"/>
        </w:rPr>
        <w:t>）</w:t>
      </w:r>
    </w:p>
    <w:p w14:paraId="7F1A8A28" w14:textId="51952C21" w:rsidR="00844F6D" w:rsidRDefault="00AB4492" w:rsidP="00613FB1">
      <w:pPr>
        <w:rPr>
          <w:vertAlign w:val="subscript"/>
        </w:rPr>
      </w:pPr>
      <w:r>
        <w:rPr>
          <w:rFonts w:hint="eastAsia"/>
        </w:rPr>
        <w:t>（</w:t>
      </w:r>
      <w:r w:rsidR="00844F6D">
        <w:rPr>
          <w:rFonts w:hint="eastAsia"/>
        </w:rPr>
        <w:t>2</w:t>
      </w:r>
      <w:r>
        <w:rPr>
          <w:rFonts w:hint="eastAsia"/>
        </w:rPr>
        <w:t>）（</w:t>
      </w:r>
      <w:r w:rsidR="00844F6D">
        <w:rPr>
          <w:rFonts w:hint="eastAsia"/>
        </w:rPr>
        <w:t>总</w:t>
      </w:r>
      <w:r w:rsidR="00844F6D">
        <w:t>5</w:t>
      </w:r>
      <w:r w:rsidR="00844F6D">
        <w:rPr>
          <w:rFonts w:hint="eastAsia"/>
        </w:rPr>
        <w:t>分</w:t>
      </w:r>
      <w:r>
        <w:rPr>
          <w:rFonts w:hint="eastAsia"/>
        </w:rPr>
        <w:t>）（</w:t>
      </w:r>
      <w:r w:rsidR="00844F6D">
        <w:rPr>
          <w:rFonts w:hint="eastAsia"/>
        </w:rPr>
        <w:t>论证</w:t>
      </w:r>
      <w:r>
        <w:rPr>
          <w:rFonts w:hint="eastAsia"/>
        </w:rPr>
        <w:t>）</w:t>
      </w:r>
      <w:r w:rsidR="00844F6D">
        <w:rPr>
          <w:rFonts w:hint="eastAsia"/>
        </w:rPr>
        <w:t>设发电机输出电流、输电线电流和用户端总电流分别为</w:t>
      </w:r>
      <w:r w:rsidR="00844F6D">
        <w:rPr>
          <w:i/>
          <w:iCs/>
        </w:rPr>
        <w:t>I</w:t>
      </w:r>
      <w:r w:rsidR="00844F6D">
        <w:rPr>
          <w:vertAlign w:val="subscript"/>
        </w:rPr>
        <w:t>1</w:t>
      </w:r>
      <w:r w:rsidR="00844F6D">
        <w:rPr>
          <w:rFonts w:hint="eastAsia"/>
        </w:rPr>
        <w:t>、</w:t>
      </w:r>
      <w:r w:rsidR="00844F6D">
        <w:rPr>
          <w:i/>
          <w:iCs/>
        </w:rPr>
        <w:t>I</w:t>
      </w:r>
      <w:r w:rsidR="00844F6D">
        <w:rPr>
          <w:rFonts w:hint="eastAsia"/>
        </w:rPr>
        <w:t>、</w:t>
      </w:r>
      <w:r w:rsidR="00844F6D">
        <w:rPr>
          <w:i/>
          <w:iCs/>
        </w:rPr>
        <w:t>I</w:t>
      </w:r>
      <w:r w:rsidR="00844F6D">
        <w:rPr>
          <w:vertAlign w:val="subscript"/>
        </w:rPr>
        <w:t>4</w:t>
      </w:r>
      <w:r w:rsidR="00844F6D">
        <w:rPr>
          <w:rFonts w:hint="eastAsia"/>
          <w:kern w:val="0"/>
        </w:rPr>
        <w:t>，</w:t>
      </w:r>
      <w:r w:rsidR="00844F6D">
        <w:rPr>
          <w:rFonts w:hint="eastAsia"/>
        </w:rPr>
        <w:t>用户端等效总电阻为</w:t>
      </w:r>
      <w:r w:rsidR="00844F6D">
        <w:rPr>
          <w:i/>
          <w:iCs/>
        </w:rPr>
        <w:t>R</w:t>
      </w:r>
      <w:r w:rsidR="00844F6D">
        <w:rPr>
          <w:rFonts w:hint="eastAsia"/>
          <w:vertAlign w:val="subscript"/>
        </w:rPr>
        <w:t>用户</w:t>
      </w:r>
    </w:p>
    <w:p w14:paraId="383309F5" w14:textId="77777777" w:rsidR="00844F6D" w:rsidRDefault="00844F6D" w:rsidP="00613FB1">
      <w:r>
        <w:rPr>
          <w:rFonts w:hint="eastAsia"/>
        </w:rPr>
        <w:t>由于两个变压器的原、副线圈匝数均保持不变</w:t>
      </w:r>
    </w:p>
    <w:p w14:paraId="1911C55D" w14:textId="49477920" w:rsidR="00844F6D" w:rsidRDefault="00844F6D" w:rsidP="00613FB1">
      <w:pPr>
        <w:rPr>
          <w:iCs/>
        </w:rPr>
      </w:pPr>
      <w:r>
        <w:rPr>
          <w:rFonts w:hint="eastAsia"/>
        </w:rPr>
        <w:t>则有</w:t>
      </w:r>
      <w:r w:rsidR="006307B3">
        <w:rPr>
          <w:rFonts w:hint="eastAsia"/>
        </w:rPr>
        <w:t xml:space="preserve"> </w:t>
      </w:r>
      <w:r w:rsidR="006307B3">
        <w:fldChar w:fldCharType="begin"/>
      </w:r>
      <w:r w:rsidR="006307B3">
        <w:instrText xml:space="preserve"> </w:instrText>
      </w:r>
      <w:r w:rsidR="006307B3">
        <w:rPr>
          <w:rFonts w:hint="eastAsia"/>
        </w:rPr>
        <w:instrText>EQ \F(</w:instrText>
      </w:r>
      <w:r w:rsidR="006307B3" w:rsidRPr="006307B3">
        <w:rPr>
          <w:rFonts w:hint="eastAsia"/>
          <w:i/>
          <w:iCs/>
        </w:rPr>
        <w:instrText>I</w:instrText>
      </w:r>
      <w:r w:rsidR="006307B3">
        <w:rPr>
          <w:rFonts w:hint="eastAsia"/>
          <w:vertAlign w:val="subscript"/>
        </w:rPr>
        <w:instrText>1</w:instrText>
      </w:r>
      <w:r w:rsidR="006307B3">
        <w:rPr>
          <w:rFonts w:hint="eastAsia"/>
        </w:rPr>
        <w:instrText>,</w:instrText>
      </w:r>
      <w:r w:rsidR="006307B3" w:rsidRPr="006307B3">
        <w:rPr>
          <w:rFonts w:hint="eastAsia"/>
          <w:i/>
          <w:iCs/>
        </w:rPr>
        <w:instrText>I</w:instrText>
      </w:r>
      <w:r w:rsidR="006307B3">
        <w:rPr>
          <w:rFonts w:hint="eastAsia"/>
        </w:rPr>
        <w:instrText>)</w:instrText>
      </w:r>
      <w:r w:rsidR="006307B3">
        <w:instrText xml:space="preserve"> </w:instrText>
      </w:r>
      <w:r w:rsidR="006307B3">
        <w:fldChar w:fldCharType="separate"/>
      </w:r>
      <w:r w:rsidR="006307B3">
        <w:fldChar w:fldCharType="end"/>
      </w:r>
      <w:r>
        <w:rPr>
          <w:rFonts w:hAnsi="Cambria Math" w:hint="eastAsia"/>
        </w:rPr>
        <w:t xml:space="preserve">= </w:t>
      </w:r>
      <w:r w:rsidR="006307B3">
        <w:rPr>
          <w:rFonts w:hAnsi="Cambria Math"/>
        </w:rPr>
        <w:fldChar w:fldCharType="begin"/>
      </w:r>
      <w:r w:rsidR="006307B3">
        <w:rPr>
          <w:rFonts w:hAnsi="Cambria Math"/>
        </w:rPr>
        <w:instrText xml:space="preserve"> </w:instrText>
      </w:r>
      <w:r w:rsidR="006307B3">
        <w:rPr>
          <w:rFonts w:hAnsi="Cambria Math" w:hint="eastAsia"/>
        </w:rPr>
        <w:instrText>EQ \F(</w:instrText>
      </w:r>
      <w:r w:rsidR="006307B3" w:rsidRPr="006307B3">
        <w:rPr>
          <w:rFonts w:hAnsi="Cambria Math" w:hint="eastAsia"/>
          <w:i/>
          <w:iCs/>
        </w:rPr>
        <w:instrText>n</w:instrText>
      </w:r>
      <w:r w:rsidR="006307B3">
        <w:rPr>
          <w:rFonts w:hAnsi="Cambria Math" w:hint="eastAsia"/>
          <w:vertAlign w:val="subscript"/>
        </w:rPr>
        <w:instrText>2</w:instrText>
      </w:r>
      <w:r w:rsidR="006307B3">
        <w:rPr>
          <w:rFonts w:hAnsi="Cambria Math" w:hint="eastAsia"/>
        </w:rPr>
        <w:instrText>,</w:instrText>
      </w:r>
      <w:r w:rsidR="006307B3" w:rsidRPr="006307B3">
        <w:rPr>
          <w:rFonts w:hAnsi="Cambria Math" w:hint="eastAsia"/>
          <w:i/>
          <w:iCs/>
        </w:rPr>
        <w:instrText>n</w:instrText>
      </w:r>
      <w:r w:rsidR="006307B3">
        <w:rPr>
          <w:rFonts w:hAnsi="Cambria Math" w:hint="eastAsia"/>
          <w:vertAlign w:val="subscript"/>
        </w:rPr>
        <w:instrText>1</w:instrText>
      </w:r>
      <w:r w:rsidR="006307B3">
        <w:rPr>
          <w:rFonts w:hAnsi="Cambria Math" w:hint="eastAsia"/>
        </w:rPr>
        <w:instrText>)</w:instrText>
      </w:r>
      <w:r w:rsidR="006307B3">
        <w:rPr>
          <w:rFonts w:hAnsi="Cambria Math"/>
        </w:rPr>
        <w:instrText xml:space="preserve"> </w:instrText>
      </w:r>
      <w:r w:rsidR="006307B3">
        <w:rPr>
          <w:rFonts w:hAnsi="Cambria Math"/>
        </w:rPr>
        <w:fldChar w:fldCharType="separate"/>
      </w:r>
      <w:r w:rsidR="006307B3">
        <w:rPr>
          <w:rFonts w:hAnsi="Cambria Math"/>
        </w:rPr>
        <w:fldChar w:fldCharType="end"/>
      </w:r>
      <w:r>
        <w:rPr>
          <w:rFonts w:hAnsi="Cambria Math" w:hint="eastAsia"/>
        </w:rPr>
        <w:t>= 5</w:t>
      </w:r>
      <w:r>
        <w:rPr>
          <w:rFonts w:hAnsi="Cambria Math" w:hint="eastAsia"/>
        </w:rPr>
        <w:t>，</w:t>
      </w:r>
      <w:r w:rsidRPr="006307B3">
        <w:rPr>
          <w:i/>
        </w:rPr>
        <w:t>I</w:t>
      </w:r>
      <w:r>
        <w:rPr>
          <w:vertAlign w:val="subscript"/>
        </w:rPr>
        <w:t>1</w:t>
      </w:r>
      <w:r>
        <w:rPr>
          <w:rFonts w:hint="eastAsia"/>
          <w:vertAlign w:val="subscript"/>
        </w:rPr>
        <w:t xml:space="preserve"> </w:t>
      </w:r>
      <w:r>
        <w:t>=</w:t>
      </w:r>
      <w:r>
        <w:rPr>
          <w:rFonts w:hint="eastAsia"/>
        </w:rPr>
        <w:t xml:space="preserve"> </w:t>
      </w:r>
      <w:r>
        <w:t>5</w:t>
      </w:r>
      <w:r w:rsidRPr="006307B3">
        <w:rPr>
          <w:i/>
        </w:rPr>
        <w:t>I</w:t>
      </w:r>
      <w:r w:rsidR="00604B59">
        <w:rPr>
          <w:iCs/>
        </w:rPr>
        <w:tab/>
      </w:r>
      <w:r w:rsidR="00604B59">
        <w:rPr>
          <w:iCs/>
        </w:rPr>
        <w:tab/>
      </w:r>
      <w:r w:rsidR="00604B59">
        <w:rPr>
          <w:iCs/>
        </w:rPr>
        <w:tab/>
      </w:r>
      <w:r>
        <w:rPr>
          <w:rFonts w:hint="eastAsia"/>
          <w:iCs/>
        </w:rPr>
        <w:tab/>
      </w:r>
      <w:r>
        <w:rPr>
          <w:rFonts w:hint="eastAsia"/>
          <w:iCs/>
        </w:rPr>
        <w:tab/>
      </w:r>
      <w:r>
        <w:rPr>
          <w:rFonts w:hint="eastAsia"/>
          <w:iCs/>
        </w:rPr>
        <w:tab/>
      </w:r>
      <w:r>
        <w:rPr>
          <w:rFonts w:hint="eastAsia"/>
          <w:iCs/>
        </w:rPr>
        <w:tab/>
      </w:r>
      <w:r>
        <w:rPr>
          <w:rFonts w:hint="eastAsia"/>
          <w:iCs/>
        </w:rPr>
        <w:tab/>
      </w:r>
      <w:r w:rsidR="00AB4492">
        <w:rPr>
          <w:rFonts w:hint="eastAsia"/>
        </w:rPr>
        <w:t>（</w:t>
      </w:r>
      <w:r>
        <w:rPr>
          <w:rFonts w:hint="eastAsia"/>
        </w:rPr>
        <w:t>1</w:t>
      </w:r>
      <w:r>
        <w:rPr>
          <w:rFonts w:ascii="华文中宋" w:hAnsi="华文中宋" w:cs="华文中宋" w:hint="eastAsia"/>
        </w:rPr>
        <w:t>分</w:t>
      </w:r>
      <w:r w:rsidR="00AB4492">
        <w:rPr>
          <w:rFonts w:hint="eastAsia"/>
        </w:rPr>
        <w:t>）</w:t>
      </w:r>
    </w:p>
    <w:p w14:paraId="59CD2D97" w14:textId="5ABAEDEA" w:rsidR="00844F6D" w:rsidRDefault="006307B3" w:rsidP="00613FB1">
      <w:pPr>
        <w:rPr>
          <w:iCs/>
        </w:rPr>
      </w:pPr>
      <w:r>
        <w:lastRenderedPageBreak/>
        <w:fldChar w:fldCharType="begin"/>
      </w:r>
      <w:r>
        <w:instrText xml:space="preserve"> </w:instrText>
      </w:r>
      <w:r>
        <w:rPr>
          <w:rFonts w:hint="eastAsia"/>
        </w:rPr>
        <w:instrText>EQ \F(</w:instrText>
      </w:r>
      <w:r w:rsidRPr="006307B3">
        <w:rPr>
          <w:rFonts w:hint="eastAsia"/>
          <w:i/>
          <w:iCs/>
        </w:rPr>
        <w:instrText>I</w:instrText>
      </w:r>
      <w:r>
        <w:rPr>
          <w:rFonts w:hint="eastAsia"/>
        </w:rPr>
        <w:instrText>,</w:instrText>
      </w:r>
      <w:r w:rsidRPr="006307B3">
        <w:rPr>
          <w:rFonts w:hint="eastAsia"/>
          <w:i/>
          <w:iCs/>
        </w:rPr>
        <w:instrText>I</w:instrText>
      </w:r>
      <w:r>
        <w:rPr>
          <w:rFonts w:hint="eastAsia"/>
          <w:vertAlign w:val="subscript"/>
        </w:rPr>
        <w:instrText>4</w:instrText>
      </w:r>
      <w:r>
        <w:rPr>
          <w:rFonts w:hint="eastAsia"/>
        </w:rPr>
        <w:instrText>)</w:instrText>
      </w:r>
      <w:r>
        <w:instrText xml:space="preserve"> </w:instrText>
      </w:r>
      <w:r>
        <w:fldChar w:fldCharType="separate"/>
      </w:r>
      <w:r>
        <w:fldChar w:fldCharType="end"/>
      </w:r>
      <w:r w:rsidR="00844F6D">
        <w:rPr>
          <w:rFonts w:hAnsi="Cambria Math" w:hint="eastAsia"/>
        </w:rPr>
        <w:t>=</w:t>
      </w:r>
      <w:r>
        <w:rPr>
          <w:rFonts w:hAnsi="Cambria Math" w:hint="eastAsia"/>
        </w:rPr>
        <w:t xml:space="preserve"> </w:t>
      </w:r>
      <w:r>
        <w:rPr>
          <w:rFonts w:hAnsi="Cambria Math"/>
        </w:rPr>
        <w:fldChar w:fldCharType="begin"/>
      </w:r>
      <w:r>
        <w:rPr>
          <w:rFonts w:hAnsi="Cambria Math"/>
        </w:rPr>
        <w:instrText xml:space="preserve"> </w:instrText>
      </w:r>
      <w:r>
        <w:rPr>
          <w:rFonts w:hAnsi="Cambria Math" w:hint="eastAsia"/>
        </w:rPr>
        <w:instrText>EQ \F(</w:instrText>
      </w:r>
      <w:r w:rsidRPr="006307B3">
        <w:rPr>
          <w:rFonts w:hAnsi="Cambria Math" w:hint="eastAsia"/>
          <w:i/>
          <w:iCs/>
        </w:rPr>
        <w:instrText>n</w:instrText>
      </w:r>
      <w:r>
        <w:rPr>
          <w:rFonts w:hAnsi="Cambria Math" w:hint="eastAsia"/>
          <w:vertAlign w:val="subscript"/>
        </w:rPr>
        <w:instrText>4</w:instrText>
      </w:r>
      <w:r>
        <w:rPr>
          <w:rFonts w:hAnsi="Cambria Math" w:hint="eastAsia"/>
        </w:rPr>
        <w:instrText>,</w:instrText>
      </w:r>
      <w:r w:rsidRPr="006307B3">
        <w:rPr>
          <w:rFonts w:hAnsi="Cambria Math" w:hint="eastAsia"/>
          <w:i/>
          <w:iCs/>
        </w:rPr>
        <w:instrText>n</w:instrText>
      </w:r>
      <w:r>
        <w:rPr>
          <w:rFonts w:hAnsi="Cambria Math" w:hint="eastAsia"/>
          <w:vertAlign w:val="subscript"/>
        </w:rPr>
        <w:instrText>3</w:instrText>
      </w:r>
      <w:r>
        <w:rPr>
          <w:rFonts w:hAnsi="Cambria Math" w:hint="eastAsia"/>
        </w:rPr>
        <w:instrText>)</w:instrText>
      </w:r>
      <w:r>
        <w:rPr>
          <w:rFonts w:hAnsi="Cambria Math"/>
        </w:rPr>
        <w:instrText xml:space="preserve"> </w:instrText>
      </w:r>
      <w:r>
        <w:rPr>
          <w:rFonts w:hAnsi="Cambria Math"/>
        </w:rPr>
        <w:fldChar w:fldCharType="separate"/>
      </w:r>
      <w:r>
        <w:rPr>
          <w:rFonts w:hAnsi="Cambria Math"/>
        </w:rPr>
        <w:fldChar w:fldCharType="end"/>
      </w:r>
      <w:r w:rsidR="00844F6D">
        <w:rPr>
          <w:rFonts w:hAnsi="Cambria Math" w:hint="eastAsia"/>
        </w:rPr>
        <w:t>=</w:t>
      </w:r>
      <w:r>
        <w:rPr>
          <w:rFonts w:hAnsi="Cambria Math" w:hint="eastAsia"/>
        </w:rPr>
        <w:t xml:space="preserve"> </w:t>
      </w:r>
      <w:r>
        <w:rPr>
          <w:rFonts w:hAnsi="Cambria Math"/>
        </w:rPr>
        <w:fldChar w:fldCharType="begin"/>
      </w:r>
      <w:r>
        <w:rPr>
          <w:rFonts w:hAnsi="Cambria Math"/>
        </w:rPr>
        <w:instrText xml:space="preserve"> </w:instrText>
      </w:r>
      <w:r>
        <w:rPr>
          <w:rFonts w:hAnsi="Cambria Math" w:hint="eastAsia"/>
        </w:rPr>
        <w:instrText>EQ \F(1,10)</w:instrText>
      </w:r>
      <w:r>
        <w:rPr>
          <w:rFonts w:hAnsi="Cambria Math"/>
        </w:rPr>
        <w:instrText xml:space="preserve"> </w:instrText>
      </w:r>
      <w:r>
        <w:rPr>
          <w:rFonts w:hAnsi="Cambria Math"/>
        </w:rPr>
        <w:fldChar w:fldCharType="separate"/>
      </w:r>
      <w:r>
        <w:rPr>
          <w:rFonts w:hAnsi="Cambria Math"/>
        </w:rPr>
        <w:fldChar w:fldCharType="end"/>
      </w:r>
      <w:r w:rsidR="00844F6D">
        <w:rPr>
          <w:rFonts w:hAnsi="Cambria Math" w:hint="eastAsia"/>
        </w:rPr>
        <w:t>，</w:t>
      </w:r>
      <w:r w:rsidR="00844F6D" w:rsidRPr="006307B3">
        <w:rPr>
          <w:i/>
        </w:rPr>
        <w:t>I</w:t>
      </w:r>
      <w:r w:rsidR="00844F6D">
        <w:rPr>
          <w:rFonts w:hint="eastAsia"/>
          <w:vertAlign w:val="subscript"/>
        </w:rPr>
        <w:t xml:space="preserve">4 </w:t>
      </w:r>
      <w:r w:rsidR="00844F6D">
        <w:t>=</w:t>
      </w:r>
      <w:r w:rsidR="00844F6D">
        <w:rPr>
          <w:rFonts w:hint="eastAsia"/>
        </w:rPr>
        <w:t xml:space="preserve"> 10</w:t>
      </w:r>
      <w:r w:rsidR="00844F6D" w:rsidRPr="006307B3">
        <w:rPr>
          <w:i/>
        </w:rPr>
        <w:t>I</w:t>
      </w:r>
      <w:r w:rsidR="00604B59">
        <w:rPr>
          <w:iCs/>
        </w:rPr>
        <w:tab/>
      </w:r>
      <w:r w:rsidR="00604B59">
        <w:rPr>
          <w:iCs/>
        </w:rPr>
        <w:tab/>
      </w:r>
      <w:r w:rsidR="00604B59">
        <w:rPr>
          <w:iCs/>
        </w:rPr>
        <w:tab/>
      </w:r>
      <w:r w:rsidR="00604B59">
        <w:rPr>
          <w:iCs/>
        </w:rPr>
        <w:tab/>
      </w:r>
      <w:r w:rsidR="00604B59">
        <w:rPr>
          <w:iCs/>
        </w:rPr>
        <w:tab/>
      </w:r>
      <w:r w:rsidR="00604B59">
        <w:rPr>
          <w:iCs/>
        </w:rPr>
        <w:tab/>
      </w:r>
      <w:r w:rsidR="00604B59">
        <w:rPr>
          <w:iCs/>
        </w:rPr>
        <w:tab/>
      </w:r>
      <w:r w:rsidR="00AB4492">
        <w:rPr>
          <w:rFonts w:hint="eastAsia"/>
        </w:rPr>
        <w:t>（</w:t>
      </w:r>
      <w:r w:rsidR="00844F6D">
        <w:rPr>
          <w:rFonts w:hint="eastAsia"/>
        </w:rPr>
        <w:t>1</w:t>
      </w:r>
      <w:r w:rsidR="00844F6D">
        <w:rPr>
          <w:rFonts w:ascii="华文中宋" w:hAnsi="华文中宋" w:cs="华文中宋" w:hint="eastAsia"/>
        </w:rPr>
        <w:t>分</w:t>
      </w:r>
      <w:r w:rsidR="00AB4492">
        <w:rPr>
          <w:rFonts w:hint="eastAsia"/>
        </w:rPr>
        <w:t>）</w:t>
      </w:r>
    </w:p>
    <w:p w14:paraId="2F5AEB86" w14:textId="089A1824" w:rsidR="00844F6D" w:rsidRDefault="00844F6D" w:rsidP="00604B59">
      <w:pPr>
        <w:rPr>
          <w:szCs w:val="21"/>
        </w:rPr>
      </w:pPr>
      <w:r w:rsidRPr="00604B59">
        <w:rPr>
          <w:rFonts w:hint="eastAsia"/>
        </w:rPr>
        <w:t>若用户端均为纯电阻电器，则用户端等效总电阻的倒数</w:t>
      </w:r>
      <w:r w:rsidR="006307B3">
        <w:rPr>
          <w:rFonts w:hint="eastAsia"/>
        </w:rPr>
        <w:t xml:space="preserve"> </w:t>
      </w:r>
      <w:r w:rsidR="006307B3" w:rsidRPr="00AE60FA">
        <w:fldChar w:fldCharType="begin"/>
      </w:r>
      <w:r w:rsidR="006307B3" w:rsidRPr="00AE60FA">
        <w:instrText xml:space="preserve"> </w:instrText>
      </w:r>
      <w:r w:rsidR="006307B3" w:rsidRPr="00AE60FA">
        <w:rPr>
          <w:rFonts w:hint="eastAsia"/>
        </w:rPr>
        <w:instrText>EQ \F(1,</w:instrText>
      </w:r>
      <w:r w:rsidR="006307B3" w:rsidRPr="00AE60FA">
        <w:rPr>
          <w:rFonts w:hint="eastAsia"/>
          <w:i/>
          <w:iCs/>
        </w:rPr>
        <w:instrText>R</w:instrText>
      </w:r>
      <w:r w:rsidR="006307B3" w:rsidRPr="00AE60FA">
        <w:rPr>
          <w:vertAlign w:val="subscript"/>
        </w:rPr>
        <w:instrText>用户</w:instrText>
      </w:r>
      <w:r w:rsidR="006307B3" w:rsidRPr="00AE60FA">
        <w:rPr>
          <w:rFonts w:hint="eastAsia"/>
        </w:rPr>
        <w:instrText>)</w:instrText>
      </w:r>
      <w:r w:rsidR="006307B3" w:rsidRPr="00AE60FA">
        <w:instrText xml:space="preserve"> </w:instrText>
      </w:r>
      <w:r w:rsidR="006307B3" w:rsidRPr="00AE60FA">
        <w:fldChar w:fldCharType="separate"/>
      </w:r>
      <w:r w:rsidR="006307B3" w:rsidRPr="00AE60FA">
        <w:fldChar w:fldCharType="end"/>
      </w:r>
      <w:r w:rsidR="006307B3">
        <w:rPr>
          <w:rFonts w:hint="eastAsia"/>
        </w:rPr>
        <w:t xml:space="preserve">= </w:t>
      </w:r>
      <w:r w:rsidR="006307B3">
        <w:fldChar w:fldCharType="begin"/>
      </w:r>
      <w:r w:rsidR="006307B3">
        <w:instrText xml:space="preserve"> </w:instrText>
      </w:r>
      <w:r w:rsidR="006307B3">
        <w:rPr>
          <w:rFonts w:hint="eastAsia"/>
        </w:rPr>
        <w:instrText>EQ \F(1,</w:instrText>
      </w:r>
      <w:r w:rsidR="006307B3" w:rsidRPr="006307B3">
        <w:rPr>
          <w:rFonts w:hint="eastAsia"/>
          <w:i/>
          <w:iCs/>
        </w:rPr>
        <w:instrText>R</w:instrText>
      </w:r>
      <w:r w:rsidR="006307B3">
        <w:rPr>
          <w:rFonts w:hint="eastAsia"/>
          <w:vertAlign w:val="subscript"/>
        </w:rPr>
        <w:instrText>1</w:instrText>
      </w:r>
      <w:r w:rsidR="006307B3">
        <w:rPr>
          <w:rFonts w:hint="eastAsia"/>
        </w:rPr>
        <w:instrText>)</w:instrText>
      </w:r>
      <w:r w:rsidR="006307B3">
        <w:instrText xml:space="preserve"> </w:instrText>
      </w:r>
      <w:r w:rsidR="006307B3">
        <w:fldChar w:fldCharType="separate"/>
      </w:r>
      <w:r w:rsidR="006307B3">
        <w:fldChar w:fldCharType="end"/>
      </w:r>
      <w:r w:rsidR="006307B3">
        <w:rPr>
          <w:rFonts w:hint="eastAsia"/>
        </w:rPr>
        <w:t xml:space="preserve">+ </w:t>
      </w:r>
      <w:r w:rsidR="006307B3">
        <w:fldChar w:fldCharType="begin"/>
      </w:r>
      <w:r w:rsidR="006307B3">
        <w:instrText xml:space="preserve"> </w:instrText>
      </w:r>
      <w:r w:rsidR="006307B3">
        <w:rPr>
          <w:rFonts w:hint="eastAsia"/>
        </w:rPr>
        <w:instrText>EQ \F(1,</w:instrText>
      </w:r>
      <w:r w:rsidR="006307B3" w:rsidRPr="006307B3">
        <w:rPr>
          <w:rFonts w:hint="eastAsia"/>
          <w:i/>
          <w:iCs/>
        </w:rPr>
        <w:instrText>R</w:instrText>
      </w:r>
      <w:r w:rsidR="006307B3">
        <w:rPr>
          <w:rFonts w:hint="eastAsia"/>
          <w:vertAlign w:val="subscript"/>
        </w:rPr>
        <w:instrText>2</w:instrText>
      </w:r>
      <w:r w:rsidR="006307B3">
        <w:rPr>
          <w:rFonts w:hint="eastAsia"/>
        </w:rPr>
        <w:instrText>)</w:instrText>
      </w:r>
      <w:r w:rsidR="006307B3">
        <w:instrText xml:space="preserve"> </w:instrText>
      </w:r>
      <w:r w:rsidR="006307B3">
        <w:fldChar w:fldCharType="separate"/>
      </w:r>
      <w:r w:rsidR="006307B3">
        <w:fldChar w:fldCharType="end"/>
      </w:r>
      <w:r w:rsidR="006307B3">
        <w:rPr>
          <w:rFonts w:hint="eastAsia"/>
        </w:rPr>
        <w:t xml:space="preserve">+ </w:t>
      </w:r>
      <w:r w:rsidR="006307B3">
        <w:fldChar w:fldCharType="begin"/>
      </w:r>
      <w:r w:rsidR="006307B3">
        <w:instrText xml:space="preserve"> </w:instrText>
      </w:r>
      <w:r w:rsidR="006307B3">
        <w:rPr>
          <w:rFonts w:hint="eastAsia"/>
        </w:rPr>
        <w:instrText>EQ \F(1,</w:instrText>
      </w:r>
      <w:r w:rsidR="006307B3" w:rsidRPr="006307B3">
        <w:rPr>
          <w:rFonts w:hint="eastAsia"/>
          <w:i/>
          <w:iCs/>
        </w:rPr>
        <w:instrText>R</w:instrText>
      </w:r>
      <w:r w:rsidR="006307B3">
        <w:rPr>
          <w:rFonts w:hint="eastAsia"/>
          <w:vertAlign w:val="subscript"/>
        </w:rPr>
        <w:instrText>3</w:instrText>
      </w:r>
      <w:r w:rsidR="006307B3">
        <w:rPr>
          <w:rFonts w:hint="eastAsia"/>
        </w:rPr>
        <w:instrText>)</w:instrText>
      </w:r>
      <w:r w:rsidR="006307B3">
        <w:instrText xml:space="preserve"> </w:instrText>
      </w:r>
      <w:r w:rsidR="006307B3">
        <w:fldChar w:fldCharType="separate"/>
      </w:r>
      <w:r w:rsidR="006307B3">
        <w:fldChar w:fldCharType="end"/>
      </w:r>
      <w:r w:rsidRPr="00604B59">
        <w:rPr>
          <w:rFonts w:hint="eastAsia"/>
        </w:rPr>
        <w:t xml:space="preserve">+ </w:t>
      </w:r>
      <w:r w:rsidRPr="00604B59">
        <w:rPr>
          <w:rFonts w:hint="eastAsia"/>
        </w:rPr>
        <w:t>……</w:t>
      </w:r>
    </w:p>
    <w:p w14:paraId="4E0A3C36" w14:textId="46F49704" w:rsidR="00844F6D" w:rsidRDefault="00844F6D" w:rsidP="00613FB1">
      <w:pPr>
        <w:rPr>
          <w:rFonts w:eastAsia="华文中宋"/>
          <w:color w:val="000000"/>
          <w:szCs w:val="21"/>
          <w:shd w:val="clear" w:color="auto" w:fill="FFFFFF"/>
        </w:rPr>
      </w:pPr>
      <w:r w:rsidRPr="00604B59">
        <w:rPr>
          <w:rFonts w:hint="eastAsia"/>
        </w:rPr>
        <w:t>若用户端有非纯电阻用电器在工作，则任意一个非纯电阻用电器所消耗的电功率</w:t>
      </w:r>
      <w:r w:rsidRPr="00AE60FA">
        <w:rPr>
          <w:rFonts w:hint="eastAsia"/>
          <w:i/>
          <w:iCs/>
        </w:rPr>
        <w:t>P</w:t>
      </w:r>
      <w:r w:rsidRPr="00AE60FA">
        <w:rPr>
          <w:rFonts w:hint="eastAsia"/>
          <w:i/>
          <w:iCs/>
          <w:vertAlign w:val="subscript"/>
        </w:rPr>
        <w:t>i</w:t>
      </w:r>
      <w:r w:rsidRPr="00604B59">
        <w:rPr>
          <w:rFonts w:hint="eastAsia"/>
        </w:rPr>
        <w:t xml:space="preserve"> = </w:t>
      </w:r>
      <w:r w:rsidRPr="00AE60FA">
        <w:rPr>
          <w:rFonts w:hint="eastAsia"/>
          <w:i/>
          <w:iCs/>
        </w:rPr>
        <w:t>U</w:t>
      </w:r>
      <w:r w:rsidRPr="006307B3">
        <w:rPr>
          <w:rFonts w:hint="eastAsia"/>
          <w:vertAlign w:val="subscript"/>
        </w:rPr>
        <w:t>4</w:t>
      </w:r>
      <w:r w:rsidRPr="00AE60FA">
        <w:rPr>
          <w:rFonts w:hint="eastAsia"/>
          <w:i/>
          <w:iCs/>
        </w:rPr>
        <w:t>I</w:t>
      </w:r>
      <w:r w:rsidRPr="00AE60FA">
        <w:rPr>
          <w:rFonts w:hint="eastAsia"/>
          <w:i/>
          <w:iCs/>
          <w:vertAlign w:val="subscript"/>
        </w:rPr>
        <w:t>i</w:t>
      </w:r>
      <w:r w:rsidRPr="00604B59">
        <w:rPr>
          <w:rFonts w:hint="eastAsia"/>
        </w:rPr>
        <w:t xml:space="preserve"> = </w:t>
      </w:r>
      <w:r w:rsidRPr="00AE60FA">
        <w:rPr>
          <w:rFonts w:hint="eastAsia"/>
          <w:i/>
          <w:iCs/>
        </w:rPr>
        <w:t>I</w:t>
      </w:r>
      <w:r w:rsidRPr="00AE60FA">
        <w:rPr>
          <w:rFonts w:hint="eastAsia"/>
          <w:vertAlign w:val="superscript"/>
        </w:rPr>
        <w:t>2</w:t>
      </w:r>
      <w:r w:rsidRPr="00AE60FA">
        <w:rPr>
          <w:rFonts w:hint="eastAsia"/>
          <w:i/>
          <w:iCs/>
        </w:rPr>
        <w:t>R</w:t>
      </w:r>
      <w:r w:rsidRPr="00AE60FA">
        <w:rPr>
          <w:rFonts w:hint="eastAsia"/>
          <w:i/>
          <w:iCs/>
          <w:vertAlign w:val="subscript"/>
        </w:rPr>
        <w:t>i</w:t>
      </w:r>
      <w:r w:rsidR="00AE60FA">
        <w:rPr>
          <w:rFonts w:hint="eastAsia"/>
        </w:rPr>
        <w:t xml:space="preserve"> </w:t>
      </w:r>
      <w:r w:rsidRPr="00604B59">
        <w:rPr>
          <w:rFonts w:hint="eastAsia"/>
        </w:rPr>
        <w:t>+</w:t>
      </w:r>
      <w:r w:rsidR="00AE60FA">
        <w:rPr>
          <w:rFonts w:hint="eastAsia"/>
        </w:rPr>
        <w:t xml:space="preserve"> </w:t>
      </w:r>
      <w:r w:rsidRPr="00AE60FA">
        <w:rPr>
          <w:rFonts w:hint="eastAsia"/>
          <w:i/>
          <w:iCs/>
        </w:rPr>
        <w:t>P</w:t>
      </w:r>
      <w:r w:rsidRPr="00AE60FA">
        <w:rPr>
          <w:rFonts w:hint="eastAsia"/>
          <w:vertAlign w:val="subscript"/>
        </w:rPr>
        <w:t>其它</w:t>
      </w:r>
    </w:p>
    <w:p w14:paraId="79B4B6DC" w14:textId="2157C88A" w:rsidR="00844F6D" w:rsidRPr="00AE60FA" w:rsidRDefault="00844F6D" w:rsidP="00613FB1">
      <w:r>
        <w:rPr>
          <w:rFonts w:hint="eastAsia"/>
          <w:shd w:val="clear" w:color="auto" w:fill="FFFFFF"/>
        </w:rPr>
        <w:t>可将每一个非纯电阻用电器，都用一个对应的等效纯电阻</w:t>
      </w:r>
      <w:r w:rsidRPr="00AE60FA">
        <w:rPr>
          <w:rFonts w:hint="eastAsia"/>
          <w:i/>
          <w:iCs/>
        </w:rPr>
        <w:t>R</w:t>
      </w:r>
      <w:r w:rsidRPr="00AE60FA">
        <w:rPr>
          <w:rFonts w:hint="eastAsia"/>
          <w:i/>
          <w:iCs/>
          <w:vertAlign w:val="subscript"/>
        </w:rPr>
        <w:t>i</w:t>
      </w:r>
      <w:r w:rsidRPr="00AE60FA">
        <w:rPr>
          <w:rFonts w:hint="eastAsia"/>
          <w:vertAlign w:val="subscript"/>
        </w:rPr>
        <w:t>等效</w:t>
      </w:r>
      <w:r w:rsidRPr="00AE60FA">
        <w:rPr>
          <w:rFonts w:hint="eastAsia"/>
        </w:rPr>
        <w:t xml:space="preserve"> =</w:t>
      </w:r>
      <w:r w:rsidR="00AE60FA">
        <w:rPr>
          <w:rFonts w:hint="eastAsia"/>
        </w:rPr>
        <w:t xml:space="preserve"> </w:t>
      </w:r>
      <w:r w:rsidR="00AE60FA">
        <w:fldChar w:fldCharType="begin"/>
      </w:r>
      <w:r w:rsidR="00AE60FA">
        <w:instrText xml:space="preserve"> </w:instrText>
      </w:r>
      <w:r w:rsidR="00AE60FA">
        <w:rPr>
          <w:rFonts w:hint="eastAsia"/>
        </w:rPr>
        <w:instrText>EQ \F(</w:instrText>
      </w:r>
      <w:r w:rsidR="00AE60FA" w:rsidRPr="00AE60FA">
        <w:rPr>
          <w:rFonts w:hint="eastAsia"/>
          <w:i/>
          <w:iCs/>
        </w:rPr>
        <w:instrText>U</w:instrText>
      </w:r>
      <w:r w:rsidR="00AE60FA">
        <w:rPr>
          <w:rFonts w:hint="eastAsia"/>
          <w:vertAlign w:val="subscript"/>
        </w:rPr>
        <w:instrText>4</w:instrText>
      </w:r>
      <w:r w:rsidR="00AE60FA">
        <w:rPr>
          <w:rFonts w:hint="eastAsia"/>
        </w:rPr>
        <w:instrText>,</w:instrText>
      </w:r>
      <w:r w:rsidR="00AE60FA" w:rsidRPr="00AE60FA">
        <w:rPr>
          <w:rFonts w:hint="eastAsia"/>
          <w:i/>
          <w:iCs/>
        </w:rPr>
        <w:instrText>I</w:instrText>
      </w:r>
      <w:r w:rsidR="00AE60FA" w:rsidRPr="00AE60FA">
        <w:rPr>
          <w:rFonts w:hint="eastAsia"/>
          <w:i/>
          <w:iCs/>
          <w:vertAlign w:val="subscript"/>
        </w:rPr>
        <w:instrText>i</w:instrText>
      </w:r>
      <w:r w:rsidR="00AE60FA">
        <w:rPr>
          <w:rFonts w:hint="eastAsia"/>
        </w:rPr>
        <w:instrText>)</w:instrText>
      </w:r>
      <w:r w:rsidR="00AE60FA">
        <w:instrText xml:space="preserve"> </w:instrText>
      </w:r>
      <w:r w:rsidR="00AE60FA">
        <w:fldChar w:fldCharType="separate"/>
      </w:r>
      <w:r w:rsidR="00AE60FA">
        <w:fldChar w:fldCharType="end"/>
      </w:r>
      <w:r w:rsidRPr="00AE60FA">
        <w:rPr>
          <w:rFonts w:hint="eastAsia"/>
        </w:rPr>
        <w:t>代替</w:t>
      </w:r>
    </w:p>
    <w:p w14:paraId="24D80E8F" w14:textId="62568A39" w:rsidR="00844F6D" w:rsidRDefault="00844F6D" w:rsidP="00613FB1">
      <w:pPr>
        <w:rPr>
          <w:shd w:val="clear" w:color="auto" w:fill="FFFFFF"/>
        </w:rPr>
      </w:pPr>
      <w:r>
        <w:rPr>
          <w:rFonts w:hint="eastAsia"/>
          <w:shd w:val="clear" w:color="auto" w:fill="FFFFFF"/>
        </w:rPr>
        <w:t>易见</w:t>
      </w:r>
      <w:r w:rsidRPr="00AE60FA">
        <w:rPr>
          <w:rFonts w:hint="eastAsia"/>
          <w:i/>
          <w:iCs/>
        </w:rPr>
        <w:t>P</w:t>
      </w:r>
      <w:r w:rsidRPr="00AE60FA">
        <w:rPr>
          <w:rFonts w:hint="eastAsia"/>
          <w:i/>
          <w:iCs/>
          <w:vertAlign w:val="subscript"/>
        </w:rPr>
        <w:t>i</w:t>
      </w:r>
      <w:r w:rsidRPr="00AE60FA">
        <w:rPr>
          <w:rFonts w:hint="eastAsia"/>
        </w:rPr>
        <w:t xml:space="preserve"> = </w:t>
      </w:r>
      <w:r w:rsidRPr="00AE60FA">
        <w:rPr>
          <w:rFonts w:hint="eastAsia"/>
          <w:i/>
          <w:iCs/>
        </w:rPr>
        <w:t>U</w:t>
      </w:r>
      <w:r w:rsidRPr="00AE60FA">
        <w:rPr>
          <w:rFonts w:hint="eastAsia"/>
          <w:vertAlign w:val="subscript"/>
        </w:rPr>
        <w:t>4</w:t>
      </w:r>
      <w:r w:rsidRPr="00AE60FA">
        <w:rPr>
          <w:rFonts w:hint="eastAsia"/>
          <w:i/>
          <w:iCs/>
        </w:rPr>
        <w:t>I</w:t>
      </w:r>
      <w:r w:rsidRPr="00AE60FA">
        <w:rPr>
          <w:rFonts w:hint="eastAsia"/>
          <w:i/>
          <w:iCs/>
          <w:vertAlign w:val="subscript"/>
        </w:rPr>
        <w:t>i</w:t>
      </w:r>
      <w:r w:rsidRPr="00AE60FA">
        <w:rPr>
          <w:rFonts w:hint="eastAsia"/>
        </w:rPr>
        <w:t xml:space="preserve"> =</w:t>
      </w:r>
      <w:r w:rsidR="00AE60FA">
        <w:rPr>
          <w:rFonts w:hint="eastAsia"/>
        </w:rPr>
        <w:t xml:space="preserve"> </w:t>
      </w:r>
      <w:r w:rsidR="00AE60FA" w:rsidRPr="00AE60FA">
        <w:rPr>
          <w:rFonts w:hint="eastAsia"/>
          <w:i/>
          <w:iCs/>
        </w:rPr>
        <w:t>I</w:t>
      </w:r>
      <w:r w:rsidR="00AE60FA" w:rsidRPr="00AE60FA">
        <w:rPr>
          <w:rFonts w:hint="eastAsia"/>
          <w:i/>
          <w:iCs/>
          <w:vertAlign w:val="subscript"/>
        </w:rPr>
        <w:t>i</w:t>
      </w:r>
      <w:r w:rsidR="00AE60FA">
        <w:rPr>
          <w:rFonts w:hint="eastAsia"/>
          <w:vertAlign w:val="superscript"/>
        </w:rPr>
        <w:t>2</w:t>
      </w:r>
      <w:r w:rsidR="00AE60FA" w:rsidRPr="00AE60FA">
        <w:rPr>
          <w:rFonts w:hint="eastAsia"/>
          <w:i/>
          <w:iCs/>
        </w:rPr>
        <w:t>R</w:t>
      </w:r>
      <w:r w:rsidR="00AE60FA" w:rsidRPr="00AE60FA">
        <w:rPr>
          <w:rFonts w:hint="eastAsia"/>
          <w:i/>
          <w:iCs/>
          <w:vertAlign w:val="subscript"/>
        </w:rPr>
        <w:t>i</w:t>
      </w:r>
      <w:r w:rsidRPr="00AE60FA">
        <w:rPr>
          <w:rFonts w:hint="eastAsia"/>
          <w:vertAlign w:val="subscript"/>
        </w:rPr>
        <w:t>等效</w:t>
      </w:r>
      <w:r w:rsidRPr="00AE60FA">
        <w:rPr>
          <w:rFonts w:hint="eastAsia"/>
        </w:rPr>
        <w:t xml:space="preserve"> =</w:t>
      </w:r>
      <w:r w:rsidR="00AE60FA">
        <w:rPr>
          <w:rFonts w:hint="eastAsia"/>
        </w:rPr>
        <w:t xml:space="preserve"> </w:t>
      </w:r>
      <w:r w:rsidR="00AE60FA">
        <w:fldChar w:fldCharType="begin"/>
      </w:r>
      <w:r w:rsidR="00AE60FA">
        <w:instrText xml:space="preserve"> </w:instrText>
      </w:r>
      <w:r w:rsidR="00AE60FA">
        <w:rPr>
          <w:rFonts w:hint="eastAsia"/>
        </w:rPr>
        <w:instrText>EQ \F(</w:instrText>
      </w:r>
      <w:r w:rsidR="00AE60FA" w:rsidRPr="00AE60FA">
        <w:rPr>
          <w:rFonts w:hint="eastAsia"/>
          <w:i/>
          <w:iCs/>
        </w:rPr>
        <w:instrText>U</w:instrText>
      </w:r>
      <w:r w:rsidR="00AE60FA">
        <w:rPr>
          <w:rFonts w:hint="eastAsia"/>
          <w:vertAlign w:val="subscript"/>
        </w:rPr>
        <w:instrText>4</w:instrText>
      </w:r>
      <w:r w:rsidR="00AE60FA">
        <w:rPr>
          <w:rFonts w:hint="eastAsia"/>
          <w:vertAlign w:val="superscript"/>
        </w:rPr>
        <w:instrText>2</w:instrText>
      </w:r>
      <w:r w:rsidR="00AE60FA">
        <w:rPr>
          <w:rFonts w:hint="eastAsia"/>
        </w:rPr>
        <w:instrText>,</w:instrText>
      </w:r>
      <w:r w:rsidR="00AE60FA" w:rsidRPr="00AE60FA">
        <w:rPr>
          <w:rFonts w:hint="eastAsia"/>
          <w:i/>
          <w:iCs/>
        </w:rPr>
        <w:instrText>R</w:instrText>
      </w:r>
      <w:r w:rsidR="00AE60FA" w:rsidRPr="00AE60FA">
        <w:rPr>
          <w:rFonts w:hint="eastAsia"/>
          <w:i/>
          <w:iCs/>
          <w:vertAlign w:val="subscript"/>
        </w:rPr>
        <w:instrText>i</w:instrText>
      </w:r>
      <w:r w:rsidR="00AE60FA">
        <w:rPr>
          <w:rFonts w:hint="eastAsia"/>
          <w:vertAlign w:val="subscript"/>
        </w:rPr>
        <w:instrText>等效</w:instrText>
      </w:r>
      <w:r w:rsidR="00AE60FA">
        <w:rPr>
          <w:rFonts w:hint="eastAsia"/>
        </w:rPr>
        <w:instrText>)</w:instrText>
      </w:r>
      <w:r w:rsidR="00AE60FA">
        <w:instrText xml:space="preserve"> </w:instrText>
      </w:r>
      <w:r w:rsidR="00AE60FA">
        <w:fldChar w:fldCharType="separate"/>
      </w:r>
      <w:r w:rsidR="00AE60FA">
        <w:fldChar w:fldCharType="end"/>
      </w:r>
    </w:p>
    <w:p w14:paraId="0FB34883" w14:textId="3F139D7E" w:rsidR="00844F6D" w:rsidRDefault="00844F6D" w:rsidP="00613FB1">
      <w:r>
        <w:rPr>
          <w:rFonts w:hint="eastAsia"/>
        </w:rPr>
        <w:t>即用纯电阻</w:t>
      </w:r>
      <w:r>
        <w:rPr>
          <w:rFonts w:hint="eastAsia"/>
          <w:i/>
          <w:iCs/>
          <w:shd w:val="clear" w:color="auto" w:fill="FFFFFF"/>
        </w:rPr>
        <w:t>R</w:t>
      </w:r>
      <w:r>
        <w:rPr>
          <w:rFonts w:hint="eastAsia"/>
          <w:i/>
          <w:iCs/>
          <w:shd w:val="clear" w:color="auto" w:fill="FFFFFF"/>
          <w:vertAlign w:val="subscript"/>
        </w:rPr>
        <w:t>i</w:t>
      </w:r>
      <w:r>
        <w:rPr>
          <w:rFonts w:hint="eastAsia"/>
          <w:shd w:val="clear" w:color="auto" w:fill="FFFFFF"/>
          <w:vertAlign w:val="subscript"/>
        </w:rPr>
        <w:t>等效</w:t>
      </w:r>
      <w:r>
        <w:rPr>
          <w:rFonts w:hint="eastAsia"/>
          <w:shd w:val="clear" w:color="auto" w:fill="FFFFFF"/>
        </w:rPr>
        <w:t>代替对应的非纯电阻用电器，在能耗上效果相同</w:t>
      </w:r>
    </w:p>
    <w:p w14:paraId="15F6C44C" w14:textId="77777777" w:rsidR="00AE60FA" w:rsidRDefault="00844F6D" w:rsidP="00AE60FA">
      <w:r>
        <w:rPr>
          <w:rFonts w:hint="eastAsia"/>
        </w:rPr>
        <w:t>此时，用户端等效总电阻的倒数</w:t>
      </w:r>
      <w:r w:rsidR="00AE60FA">
        <w:rPr>
          <w:rFonts w:hint="eastAsia"/>
        </w:rPr>
        <w:t xml:space="preserve"> </w:t>
      </w:r>
      <w:r w:rsidR="00AE60FA">
        <w:fldChar w:fldCharType="begin"/>
      </w:r>
      <w:r w:rsidR="00AE60FA">
        <w:instrText xml:space="preserve"> </w:instrText>
      </w:r>
      <w:r w:rsidR="00AE60FA">
        <w:rPr>
          <w:rFonts w:hint="eastAsia"/>
        </w:rPr>
        <w:instrText>EQ \F(1,</w:instrText>
      </w:r>
      <w:r w:rsidR="00AE60FA" w:rsidRPr="006307B3">
        <w:rPr>
          <w:rFonts w:hint="eastAsia"/>
          <w:i/>
          <w:iCs/>
        </w:rPr>
        <w:instrText>R</w:instrText>
      </w:r>
      <w:r w:rsidR="00AE60FA">
        <w:rPr>
          <w:rFonts w:hint="eastAsia"/>
          <w:vertAlign w:val="subscript"/>
        </w:rPr>
        <w:instrText>用户</w:instrText>
      </w:r>
      <w:r w:rsidR="00AE60FA">
        <w:rPr>
          <w:rFonts w:hint="eastAsia"/>
        </w:rPr>
        <w:instrText>)</w:instrText>
      </w:r>
      <w:r w:rsidR="00AE60FA">
        <w:instrText xml:space="preserve"> </w:instrText>
      </w:r>
      <w:r w:rsidR="00AE60FA">
        <w:fldChar w:fldCharType="separate"/>
      </w:r>
      <w:r w:rsidR="00AE60FA">
        <w:fldChar w:fldCharType="end"/>
      </w:r>
      <w:r w:rsidR="00AE60FA">
        <w:rPr>
          <w:rFonts w:hint="eastAsia"/>
        </w:rPr>
        <w:t xml:space="preserve">= </w:t>
      </w:r>
      <w:r w:rsidR="00AE60FA">
        <w:fldChar w:fldCharType="begin"/>
      </w:r>
      <w:r w:rsidR="00AE60FA">
        <w:instrText xml:space="preserve"> </w:instrText>
      </w:r>
      <w:r w:rsidR="00AE60FA">
        <w:rPr>
          <w:rFonts w:hint="eastAsia"/>
        </w:rPr>
        <w:instrText>EQ \F(1,</w:instrText>
      </w:r>
      <w:r w:rsidR="00AE60FA" w:rsidRPr="006307B3">
        <w:rPr>
          <w:rFonts w:hint="eastAsia"/>
          <w:i/>
          <w:iCs/>
        </w:rPr>
        <w:instrText>R</w:instrText>
      </w:r>
      <w:r w:rsidR="00AE60FA">
        <w:rPr>
          <w:rFonts w:hint="eastAsia"/>
          <w:vertAlign w:val="subscript"/>
        </w:rPr>
        <w:instrText>1</w:instrText>
      </w:r>
      <w:r w:rsidR="00AE60FA">
        <w:rPr>
          <w:rFonts w:hint="eastAsia"/>
        </w:rPr>
        <w:instrText>)</w:instrText>
      </w:r>
      <w:r w:rsidR="00AE60FA">
        <w:instrText xml:space="preserve"> </w:instrText>
      </w:r>
      <w:r w:rsidR="00AE60FA">
        <w:fldChar w:fldCharType="separate"/>
      </w:r>
      <w:r w:rsidR="00AE60FA">
        <w:fldChar w:fldCharType="end"/>
      </w:r>
      <w:r w:rsidR="00AE60FA">
        <w:rPr>
          <w:rFonts w:hint="eastAsia"/>
        </w:rPr>
        <w:t xml:space="preserve">+ </w:t>
      </w:r>
      <w:r w:rsidR="00AE60FA">
        <w:fldChar w:fldCharType="begin"/>
      </w:r>
      <w:r w:rsidR="00AE60FA">
        <w:instrText xml:space="preserve"> </w:instrText>
      </w:r>
      <w:r w:rsidR="00AE60FA">
        <w:rPr>
          <w:rFonts w:hint="eastAsia"/>
        </w:rPr>
        <w:instrText>EQ \F(1,</w:instrText>
      </w:r>
      <w:r w:rsidR="00AE60FA" w:rsidRPr="006307B3">
        <w:rPr>
          <w:rFonts w:hint="eastAsia"/>
          <w:i/>
          <w:iCs/>
        </w:rPr>
        <w:instrText>R</w:instrText>
      </w:r>
      <w:r w:rsidR="00AE60FA">
        <w:rPr>
          <w:rFonts w:hint="eastAsia"/>
          <w:vertAlign w:val="subscript"/>
        </w:rPr>
        <w:instrText>2</w:instrText>
      </w:r>
      <w:r w:rsidR="00AE60FA">
        <w:rPr>
          <w:rFonts w:hint="eastAsia"/>
        </w:rPr>
        <w:instrText>)</w:instrText>
      </w:r>
      <w:r w:rsidR="00AE60FA">
        <w:instrText xml:space="preserve"> </w:instrText>
      </w:r>
      <w:r w:rsidR="00AE60FA">
        <w:fldChar w:fldCharType="separate"/>
      </w:r>
      <w:r w:rsidR="00AE60FA">
        <w:fldChar w:fldCharType="end"/>
      </w:r>
      <w:r w:rsidR="00AE60FA">
        <w:rPr>
          <w:rFonts w:hint="eastAsia"/>
        </w:rPr>
        <w:t xml:space="preserve">+ </w:t>
      </w:r>
      <w:r w:rsidR="00AE60FA">
        <w:fldChar w:fldCharType="begin"/>
      </w:r>
      <w:r w:rsidR="00AE60FA">
        <w:instrText xml:space="preserve"> </w:instrText>
      </w:r>
      <w:r w:rsidR="00AE60FA">
        <w:rPr>
          <w:rFonts w:hint="eastAsia"/>
        </w:rPr>
        <w:instrText>EQ \F(1,</w:instrText>
      </w:r>
      <w:r w:rsidR="00AE60FA" w:rsidRPr="006307B3">
        <w:rPr>
          <w:rFonts w:hint="eastAsia"/>
          <w:i/>
          <w:iCs/>
        </w:rPr>
        <w:instrText>R</w:instrText>
      </w:r>
      <w:r w:rsidR="00AE60FA">
        <w:rPr>
          <w:rFonts w:hint="eastAsia"/>
          <w:vertAlign w:val="subscript"/>
        </w:rPr>
        <w:instrText>3</w:instrText>
      </w:r>
      <w:r w:rsidR="00AE60FA">
        <w:rPr>
          <w:rFonts w:hint="eastAsia"/>
        </w:rPr>
        <w:instrText>)</w:instrText>
      </w:r>
      <w:r w:rsidR="00AE60FA">
        <w:instrText xml:space="preserve"> </w:instrText>
      </w:r>
      <w:r w:rsidR="00AE60FA">
        <w:fldChar w:fldCharType="separate"/>
      </w:r>
      <w:r w:rsidR="00AE60FA">
        <w:fldChar w:fldCharType="end"/>
      </w:r>
      <w:r w:rsidR="00AE60FA" w:rsidRPr="00604B59">
        <w:rPr>
          <w:rFonts w:hint="eastAsia"/>
        </w:rPr>
        <w:t>+</w:t>
      </w:r>
      <w:r w:rsidR="00AE60FA">
        <w:rPr>
          <w:rFonts w:hint="eastAsia"/>
        </w:rPr>
        <w:t xml:space="preserve"> </w:t>
      </w:r>
      <w:r w:rsidR="00AE60FA">
        <w:fldChar w:fldCharType="begin"/>
      </w:r>
      <w:r w:rsidR="00AE60FA">
        <w:instrText xml:space="preserve"> </w:instrText>
      </w:r>
      <w:r w:rsidR="00AE60FA">
        <w:rPr>
          <w:rFonts w:hint="eastAsia"/>
        </w:rPr>
        <w:instrText>EQ \F(1,</w:instrText>
      </w:r>
      <w:r w:rsidR="00AE60FA" w:rsidRPr="006307B3">
        <w:rPr>
          <w:rFonts w:hint="eastAsia"/>
          <w:i/>
          <w:iCs/>
        </w:rPr>
        <w:instrText>R</w:instrText>
      </w:r>
      <w:r w:rsidR="00AE60FA" w:rsidRPr="00AE60FA">
        <w:rPr>
          <w:rFonts w:hint="eastAsia"/>
          <w:i/>
          <w:iCs/>
          <w:vertAlign w:val="subscript"/>
        </w:rPr>
        <w:instrText>i</w:instrText>
      </w:r>
      <w:r w:rsidR="00AE60FA">
        <w:rPr>
          <w:rFonts w:hint="eastAsia"/>
          <w:vertAlign w:val="subscript"/>
        </w:rPr>
        <w:instrText>等效</w:instrText>
      </w:r>
      <w:r w:rsidR="00AE60FA">
        <w:rPr>
          <w:rFonts w:hint="eastAsia"/>
        </w:rPr>
        <w:instrText>)</w:instrText>
      </w:r>
      <w:r w:rsidR="00AE60FA">
        <w:instrText xml:space="preserve"> </w:instrText>
      </w:r>
      <w:r w:rsidR="00AE60FA">
        <w:fldChar w:fldCharType="separate"/>
      </w:r>
      <w:r w:rsidR="00AE60FA">
        <w:fldChar w:fldCharType="end"/>
      </w:r>
      <w:r w:rsidR="00AE60FA">
        <w:rPr>
          <w:rFonts w:hint="eastAsia"/>
        </w:rPr>
        <w:t>+</w:t>
      </w:r>
      <w:r w:rsidR="00AE60FA" w:rsidRPr="00604B59">
        <w:rPr>
          <w:rFonts w:hint="eastAsia"/>
        </w:rPr>
        <w:t xml:space="preserve"> </w:t>
      </w:r>
      <w:r w:rsidR="00AE60FA" w:rsidRPr="00604B59">
        <w:rPr>
          <w:rFonts w:hint="eastAsia"/>
        </w:rPr>
        <w:t>……</w:t>
      </w:r>
    </w:p>
    <w:p w14:paraId="2B7FD987" w14:textId="318E6711" w:rsidR="00844F6D" w:rsidRDefault="00844F6D" w:rsidP="00AE60FA">
      <w:r>
        <w:rPr>
          <w:rFonts w:hint="eastAsia"/>
        </w:rPr>
        <w:t>即用户端不管是纯电阻用电器增多，还是非纯电阻用电器增多</w:t>
      </w:r>
    </w:p>
    <w:p w14:paraId="62C8E708" w14:textId="4D322F55" w:rsidR="00844F6D" w:rsidRPr="00AE60FA" w:rsidRDefault="00AE60FA" w:rsidP="00AE60FA">
      <w:r w:rsidRPr="00AE60FA">
        <w:fldChar w:fldCharType="begin"/>
      </w:r>
      <w:r w:rsidRPr="00AE60FA">
        <w:instrText xml:space="preserve"> </w:instrText>
      </w:r>
      <w:r w:rsidRPr="00AE60FA">
        <w:rPr>
          <w:rFonts w:hint="eastAsia"/>
        </w:rPr>
        <w:instrText>EQ \F(1,</w:instrText>
      </w:r>
      <w:r w:rsidRPr="00AE60FA">
        <w:rPr>
          <w:rFonts w:hint="eastAsia"/>
          <w:i/>
          <w:iCs/>
        </w:rPr>
        <w:instrText>R</w:instrText>
      </w:r>
      <w:r w:rsidRPr="00AE60FA">
        <w:rPr>
          <w:vertAlign w:val="subscript"/>
        </w:rPr>
        <w:instrText>用户</w:instrText>
      </w:r>
      <w:r w:rsidRPr="00AE60FA">
        <w:rPr>
          <w:rFonts w:hint="eastAsia"/>
        </w:rPr>
        <w:instrText>)</w:instrText>
      </w:r>
      <w:r w:rsidRPr="00AE60FA">
        <w:instrText xml:space="preserve"> </w:instrText>
      </w:r>
      <w:r w:rsidRPr="00AE60FA">
        <w:fldChar w:fldCharType="separate"/>
      </w:r>
      <w:r w:rsidRPr="00AE60FA">
        <w:fldChar w:fldCharType="end"/>
      </w:r>
      <w:r w:rsidR="00844F6D" w:rsidRPr="00AE60FA">
        <w:rPr>
          <w:rFonts w:hint="eastAsia"/>
        </w:rPr>
        <w:t>均增大，等效总电阻</w:t>
      </w:r>
      <w:r w:rsidRPr="00AE60FA">
        <w:rPr>
          <w:rFonts w:hint="eastAsia"/>
          <w:i/>
          <w:iCs/>
        </w:rPr>
        <w:t>R</w:t>
      </w:r>
      <w:r>
        <w:rPr>
          <w:rFonts w:hint="eastAsia"/>
          <w:vertAlign w:val="subscript"/>
        </w:rPr>
        <w:t>用户</w:t>
      </w:r>
      <w:r w:rsidR="00844F6D" w:rsidRPr="00AE60FA">
        <w:rPr>
          <w:rFonts w:hint="eastAsia"/>
        </w:rPr>
        <w:t>均减小</w:t>
      </w:r>
      <w:r>
        <w:tab/>
      </w:r>
      <w:r>
        <w:tab/>
      </w:r>
      <w:r>
        <w:tab/>
      </w:r>
      <w:r>
        <w:tab/>
      </w:r>
      <w:r>
        <w:tab/>
      </w:r>
      <w:r>
        <w:tab/>
      </w:r>
      <w:r>
        <w:tab/>
      </w:r>
      <w:r>
        <w:tab/>
      </w:r>
      <w:r w:rsidR="00AB4492" w:rsidRPr="00AE60FA">
        <w:rPr>
          <w:rFonts w:hint="eastAsia"/>
        </w:rPr>
        <w:t>（</w:t>
      </w:r>
      <w:r w:rsidR="00844F6D" w:rsidRPr="00AE60FA">
        <w:rPr>
          <w:rFonts w:hint="eastAsia"/>
        </w:rPr>
        <w:t>1</w:t>
      </w:r>
      <w:r w:rsidR="00844F6D" w:rsidRPr="00AE60FA">
        <w:rPr>
          <w:rFonts w:hint="eastAsia"/>
        </w:rPr>
        <w:t>分</w:t>
      </w:r>
      <w:r w:rsidR="00AB4492" w:rsidRPr="00AE60FA">
        <w:rPr>
          <w:rFonts w:hint="eastAsia"/>
        </w:rPr>
        <w:t>）</w:t>
      </w:r>
    </w:p>
    <w:p w14:paraId="505419B0" w14:textId="2ACD5B7C" w:rsidR="00844F6D" w:rsidRDefault="00844F6D" w:rsidP="00613FB1">
      <w:pPr>
        <w:rPr>
          <w:b/>
          <w:bCs/>
          <w:sz w:val="24"/>
        </w:rPr>
      </w:pPr>
      <w:r>
        <w:rPr>
          <w:rFonts w:hint="eastAsia"/>
        </w:rPr>
        <w:t>根据能量守恒可列式</w:t>
      </w:r>
      <w:r>
        <w:rPr>
          <w:rFonts w:hint="eastAsia"/>
          <w:i/>
          <w:iCs/>
        </w:rPr>
        <w:t>P</w:t>
      </w:r>
      <w:r>
        <w:rPr>
          <w:rFonts w:hint="eastAsia"/>
          <w:vertAlign w:val="subscript"/>
        </w:rPr>
        <w:t xml:space="preserve">1 </w:t>
      </w:r>
      <w:r>
        <w:rPr>
          <w:rFonts w:hint="eastAsia"/>
        </w:rPr>
        <w:t xml:space="preserve">= </w:t>
      </w:r>
      <w:r>
        <w:rPr>
          <w:rFonts w:hint="eastAsia"/>
          <w:i/>
          <w:iCs/>
        </w:rPr>
        <w:t>P</w:t>
      </w:r>
      <w:r>
        <w:rPr>
          <w:rFonts w:hint="eastAsia"/>
          <w:vertAlign w:val="subscript"/>
        </w:rPr>
        <w:t xml:space="preserve">2 </w:t>
      </w:r>
      <w:r>
        <w:rPr>
          <w:rFonts w:hint="eastAsia"/>
        </w:rPr>
        <w:t xml:space="preserve">= </w:t>
      </w:r>
      <w:r>
        <w:rPr>
          <w:rFonts w:hint="eastAsia"/>
          <w:i/>
          <w:iCs/>
        </w:rPr>
        <w:t>P</w:t>
      </w:r>
      <w:r>
        <w:rPr>
          <w:rFonts w:hint="eastAsia"/>
          <w:i/>
          <w:iCs/>
          <w:vertAlign w:val="subscript"/>
        </w:rPr>
        <w:t>r</w:t>
      </w:r>
      <w:r w:rsidR="00AE60FA">
        <w:rPr>
          <w:rFonts w:hint="eastAsia"/>
        </w:rPr>
        <w:t xml:space="preserve"> </w:t>
      </w:r>
      <w:r>
        <w:rPr>
          <w:rFonts w:hint="eastAsia"/>
        </w:rPr>
        <w:t>+</w:t>
      </w:r>
      <w:r w:rsidR="00AE60FA">
        <w:rPr>
          <w:rFonts w:hint="eastAsia"/>
        </w:rPr>
        <w:t xml:space="preserve"> </w:t>
      </w:r>
      <w:r>
        <w:rPr>
          <w:rFonts w:hint="eastAsia"/>
          <w:i/>
          <w:iCs/>
        </w:rPr>
        <w:t>P</w:t>
      </w:r>
      <w:r>
        <w:rPr>
          <w:rFonts w:hint="eastAsia"/>
          <w:vertAlign w:val="subscript"/>
        </w:rPr>
        <w:t xml:space="preserve">3 </w:t>
      </w:r>
      <w:r>
        <w:rPr>
          <w:rFonts w:hint="eastAsia"/>
        </w:rPr>
        <w:t xml:space="preserve">= </w:t>
      </w:r>
      <w:r>
        <w:rPr>
          <w:rFonts w:hint="eastAsia"/>
          <w:i/>
          <w:iCs/>
        </w:rPr>
        <w:t>P</w:t>
      </w:r>
      <w:r>
        <w:rPr>
          <w:rFonts w:hint="eastAsia"/>
          <w:i/>
          <w:iCs/>
          <w:vertAlign w:val="subscript"/>
        </w:rPr>
        <w:t>r</w:t>
      </w:r>
      <w:r w:rsidR="00AE60FA">
        <w:rPr>
          <w:rFonts w:hint="eastAsia"/>
        </w:rPr>
        <w:t xml:space="preserve"> </w:t>
      </w:r>
      <w:r>
        <w:rPr>
          <w:rFonts w:hint="eastAsia"/>
        </w:rPr>
        <w:t>+</w:t>
      </w:r>
      <w:r w:rsidR="00AE60FA">
        <w:rPr>
          <w:rFonts w:hint="eastAsia"/>
        </w:rPr>
        <w:t xml:space="preserve"> </w:t>
      </w:r>
      <w:r>
        <w:rPr>
          <w:rFonts w:hint="eastAsia"/>
          <w:i/>
          <w:iCs/>
        </w:rPr>
        <w:t>P</w:t>
      </w:r>
      <w:r>
        <w:rPr>
          <w:rFonts w:hint="eastAsia"/>
          <w:vertAlign w:val="subscript"/>
        </w:rPr>
        <w:t>4</w:t>
      </w:r>
      <w:r>
        <w:rPr>
          <w:rFonts w:hAnsi="Cambria Math" w:hint="eastAsia"/>
          <w:sz w:val="28"/>
          <w:szCs w:val="28"/>
        </w:rPr>
        <w:t>，</w:t>
      </w:r>
      <w:r>
        <w:rPr>
          <w:rFonts w:hint="eastAsia"/>
          <w:color w:val="000000"/>
          <w:shd w:val="clear" w:color="auto" w:fill="FFFFFF"/>
        </w:rPr>
        <w:t>有</w:t>
      </w:r>
      <w:r>
        <w:rPr>
          <w:rFonts w:hint="eastAsia"/>
          <w:color w:val="000000"/>
          <w:shd w:val="clear" w:color="auto" w:fill="FFFFFF"/>
        </w:rPr>
        <w:t xml:space="preserve"> </w:t>
      </w:r>
      <w:r>
        <w:rPr>
          <w:rFonts w:hint="eastAsia"/>
          <w:i/>
          <w:iCs/>
          <w:color w:val="000000"/>
          <w:shd w:val="clear" w:color="auto" w:fill="FFFFFF"/>
        </w:rPr>
        <w:t>U</w:t>
      </w:r>
      <w:r>
        <w:rPr>
          <w:rFonts w:hint="eastAsia"/>
          <w:color w:val="000000"/>
          <w:shd w:val="clear" w:color="auto" w:fill="FFFFFF"/>
          <w:vertAlign w:val="subscript"/>
        </w:rPr>
        <w:t>1</w:t>
      </w:r>
      <w:r>
        <w:rPr>
          <w:color w:val="000000"/>
          <w:shd w:val="clear" w:color="auto" w:fill="FFFFFF"/>
        </w:rPr>
        <w:t>×</w:t>
      </w:r>
      <w:r>
        <w:t>5</w:t>
      </w:r>
      <w:r>
        <w:rPr>
          <w:i/>
          <w:iCs/>
        </w:rPr>
        <w:t>I</w:t>
      </w:r>
      <w:r>
        <w:rPr>
          <w:rFonts w:hint="eastAsia"/>
          <w:i/>
          <w:iCs/>
        </w:rPr>
        <w:t xml:space="preserve"> </w:t>
      </w:r>
      <w:r>
        <w:rPr>
          <w:rFonts w:hint="eastAsia"/>
        </w:rPr>
        <w:t xml:space="preserve">= </w:t>
      </w:r>
      <w:r>
        <w:rPr>
          <w:i/>
          <w:iCs/>
        </w:rPr>
        <w:t>I</w:t>
      </w:r>
      <w:r>
        <w:rPr>
          <w:rFonts w:hint="eastAsia"/>
          <w:vertAlign w:val="superscript"/>
        </w:rPr>
        <w:t>2</w:t>
      </w:r>
      <w:r>
        <w:rPr>
          <w:rFonts w:hint="eastAsia"/>
          <w:i/>
          <w:iCs/>
        </w:rPr>
        <w:t xml:space="preserve">r </w:t>
      </w:r>
      <w:r>
        <w:rPr>
          <w:rFonts w:hint="eastAsia"/>
        </w:rPr>
        <w:t xml:space="preserve">+ </w:t>
      </w:r>
      <w:r w:rsidR="00AB4492">
        <w:rPr>
          <w:rFonts w:hint="eastAsia"/>
        </w:rPr>
        <w:t>（</w:t>
      </w:r>
      <w:r>
        <w:rPr>
          <w:rFonts w:hint="eastAsia"/>
        </w:rPr>
        <w:t>10</w:t>
      </w:r>
      <w:r>
        <w:rPr>
          <w:i/>
          <w:iCs/>
        </w:rPr>
        <w:t>I</w:t>
      </w:r>
      <w:r w:rsidR="00AB4492">
        <w:rPr>
          <w:rFonts w:hint="eastAsia"/>
        </w:rPr>
        <w:t>）</w:t>
      </w:r>
      <w:r>
        <w:rPr>
          <w:rFonts w:hint="eastAsia"/>
          <w:vertAlign w:val="superscript"/>
        </w:rPr>
        <w:t>2</w:t>
      </w:r>
      <w:r w:rsidR="00AE60FA" w:rsidRPr="00AE60FA">
        <w:rPr>
          <w:rFonts w:hint="eastAsia"/>
          <w:i/>
          <w:iCs/>
        </w:rPr>
        <w:t>R</w:t>
      </w:r>
      <w:r w:rsidR="00AE60FA">
        <w:rPr>
          <w:rFonts w:hint="eastAsia"/>
          <w:vertAlign w:val="subscript"/>
        </w:rPr>
        <w:t>用户</w:t>
      </w:r>
    </w:p>
    <w:p w14:paraId="456A5179" w14:textId="2FCCC145" w:rsidR="00844F6D" w:rsidRDefault="00844F6D" w:rsidP="00613FB1">
      <w:r>
        <w:rPr>
          <w:rFonts w:hint="eastAsia"/>
        </w:rPr>
        <w:t>即</w:t>
      </w:r>
      <w:r w:rsidR="00AE60FA">
        <w:tab/>
      </w:r>
      <w:r w:rsidRPr="00AE60FA">
        <w:rPr>
          <w:rFonts w:hint="eastAsia"/>
          <w:i/>
          <w:iCs/>
        </w:rPr>
        <w:t>U</w:t>
      </w:r>
      <w:r w:rsidRPr="00AE60FA">
        <w:rPr>
          <w:rFonts w:hint="eastAsia"/>
          <w:vertAlign w:val="subscript"/>
        </w:rPr>
        <w:t>1</w:t>
      </w:r>
      <w:r w:rsidRPr="00AE60FA">
        <w:t>×5</w:t>
      </w:r>
      <w:r w:rsidRPr="00AE60FA">
        <w:rPr>
          <w:rFonts w:hint="eastAsia"/>
        </w:rPr>
        <w:t xml:space="preserve"> = </w:t>
      </w:r>
      <w:r w:rsidRPr="00AE60FA">
        <w:rPr>
          <w:i/>
          <w:iCs/>
        </w:rPr>
        <w:t>I</w:t>
      </w:r>
      <w:r w:rsidRPr="00AE60FA">
        <w:t>×</w:t>
      </w:r>
      <w:r w:rsidR="00AB4492" w:rsidRPr="00AE60FA">
        <w:rPr>
          <w:rFonts w:hint="eastAsia"/>
        </w:rPr>
        <w:t>（</w:t>
      </w:r>
      <w:r w:rsidRPr="00AE60FA">
        <w:rPr>
          <w:rFonts w:hint="eastAsia"/>
          <w:i/>
          <w:iCs/>
        </w:rPr>
        <w:t>r</w:t>
      </w:r>
      <w:r w:rsidRPr="00AE60FA">
        <w:rPr>
          <w:rFonts w:hint="eastAsia"/>
        </w:rPr>
        <w:t xml:space="preserve"> + 100</w:t>
      </w:r>
      <w:r w:rsidR="00AE60FA" w:rsidRPr="00AE60FA">
        <w:rPr>
          <w:rFonts w:hint="eastAsia"/>
          <w:i/>
          <w:iCs/>
        </w:rPr>
        <w:t>R</w:t>
      </w:r>
      <w:r w:rsidR="00AE60FA">
        <w:rPr>
          <w:rFonts w:hint="eastAsia"/>
          <w:vertAlign w:val="subscript"/>
        </w:rPr>
        <w:t>用户</w:t>
      </w:r>
      <w:r w:rsidR="00AB4492" w:rsidRPr="00AE60FA">
        <w:rPr>
          <w:rFonts w:hint="eastAsia"/>
        </w:rPr>
        <w:t>）</w:t>
      </w:r>
      <w:r w:rsidRPr="00AE60FA">
        <w:rPr>
          <w:rFonts w:hint="eastAsia"/>
        </w:rPr>
        <w:t>，</w:t>
      </w:r>
      <w:r w:rsidRPr="00AE60FA">
        <w:rPr>
          <w:rFonts w:hint="eastAsia"/>
          <w:i/>
          <w:iCs/>
        </w:rPr>
        <w:t>I</w:t>
      </w:r>
      <w:r w:rsidRPr="00AE60FA">
        <w:rPr>
          <w:rFonts w:hint="eastAsia"/>
        </w:rPr>
        <w:t xml:space="preserve"> =</w:t>
      </w:r>
      <w:r w:rsidR="00AE60FA">
        <w:rPr>
          <w:rFonts w:hint="eastAsia"/>
        </w:rPr>
        <w:t xml:space="preserve"> </w:t>
      </w:r>
      <w:r w:rsidR="00AE60FA">
        <w:fldChar w:fldCharType="begin"/>
      </w:r>
      <w:r w:rsidR="00AE60FA">
        <w:instrText xml:space="preserve"> </w:instrText>
      </w:r>
      <w:r w:rsidR="00AE60FA">
        <w:rPr>
          <w:rFonts w:hint="eastAsia"/>
        </w:rPr>
        <w:instrText>EQ \F(5</w:instrText>
      </w:r>
      <w:r w:rsidR="00AE60FA" w:rsidRPr="00AE60FA">
        <w:rPr>
          <w:rFonts w:hint="eastAsia"/>
          <w:i/>
          <w:iCs/>
        </w:rPr>
        <w:instrText>U</w:instrText>
      </w:r>
      <w:r w:rsidR="00AE60FA">
        <w:rPr>
          <w:rFonts w:hint="eastAsia"/>
          <w:vertAlign w:val="subscript"/>
        </w:rPr>
        <w:instrText>1</w:instrText>
      </w:r>
      <w:r w:rsidR="00AE60FA">
        <w:rPr>
          <w:rFonts w:hint="eastAsia"/>
        </w:rPr>
        <w:instrText>,</w:instrText>
      </w:r>
      <w:r w:rsidR="00AE60FA" w:rsidRPr="00AE60FA">
        <w:rPr>
          <w:rFonts w:hint="eastAsia"/>
          <w:i/>
          <w:iCs/>
        </w:rPr>
        <w:instrText xml:space="preserve">r </w:instrText>
      </w:r>
      <w:r w:rsidR="00AE60FA">
        <w:rPr>
          <w:rFonts w:hint="eastAsia"/>
        </w:rPr>
        <w:instrText>+ 100</w:instrText>
      </w:r>
      <w:r w:rsidR="00AE60FA" w:rsidRPr="00AE60FA">
        <w:rPr>
          <w:rFonts w:hint="eastAsia"/>
          <w:i/>
          <w:iCs/>
        </w:rPr>
        <w:instrText>R</w:instrText>
      </w:r>
      <w:r w:rsidR="00AE60FA">
        <w:rPr>
          <w:rFonts w:hint="eastAsia"/>
          <w:vertAlign w:val="subscript"/>
        </w:rPr>
        <w:instrText>用户</w:instrText>
      </w:r>
      <w:r w:rsidR="00AE60FA">
        <w:rPr>
          <w:rFonts w:hint="eastAsia"/>
        </w:rPr>
        <w:instrText>)</w:instrText>
      </w:r>
      <w:r w:rsidR="00AE60FA">
        <w:instrText xml:space="preserve"> </w:instrText>
      </w:r>
      <w:r w:rsidR="00AE60FA">
        <w:fldChar w:fldCharType="separate"/>
      </w:r>
      <w:r w:rsidR="00AE60FA">
        <w:fldChar w:fldCharType="end"/>
      </w:r>
      <w:r w:rsidRPr="00AE60FA">
        <w:rPr>
          <w:rFonts w:hint="eastAsia"/>
        </w:rPr>
        <w:t>，而</w:t>
      </w:r>
      <w:r w:rsidRPr="00AE60FA">
        <w:rPr>
          <w:rFonts w:hint="eastAsia"/>
          <w:i/>
          <w:iCs/>
        </w:rPr>
        <w:t>U</w:t>
      </w:r>
      <w:r w:rsidRPr="00AE60FA">
        <w:rPr>
          <w:rFonts w:hint="eastAsia"/>
          <w:vertAlign w:val="subscript"/>
        </w:rPr>
        <w:t>1</w:t>
      </w:r>
      <w:r w:rsidRPr="00AE60FA">
        <w:rPr>
          <w:rFonts w:hint="eastAsia"/>
        </w:rPr>
        <w:t>保持不变</w:t>
      </w:r>
      <w:r w:rsidR="00AE60FA">
        <w:tab/>
      </w:r>
      <w:r w:rsidR="00AE60FA">
        <w:tab/>
      </w:r>
      <w:r w:rsidR="00AB4492">
        <w:rPr>
          <w:rFonts w:hint="eastAsia"/>
        </w:rPr>
        <w:t>（</w:t>
      </w:r>
      <w:r>
        <w:rPr>
          <w:rFonts w:hint="eastAsia"/>
        </w:rPr>
        <w:t>1</w:t>
      </w:r>
      <w:r>
        <w:rPr>
          <w:rFonts w:ascii="华文中宋" w:hAnsi="华文中宋" w:cs="华文中宋" w:hint="eastAsia"/>
        </w:rPr>
        <w:t>分</w:t>
      </w:r>
      <w:r w:rsidR="00AB4492">
        <w:rPr>
          <w:rFonts w:hint="eastAsia"/>
        </w:rPr>
        <w:t>）</w:t>
      </w:r>
    </w:p>
    <w:p w14:paraId="1AC47550" w14:textId="7C7E7189" w:rsidR="00844F6D" w:rsidRDefault="00844F6D" w:rsidP="00613FB1">
      <w:r>
        <w:rPr>
          <w:rFonts w:hint="eastAsia"/>
        </w:rPr>
        <w:t>此时</w:t>
      </w:r>
      <w:r>
        <w:rPr>
          <w:rFonts w:ascii="华文中宋" w:hAnsi="华文中宋" w:cs="华文中宋" w:hint="eastAsia"/>
        </w:rPr>
        <w:t>输电线电流</w:t>
      </w:r>
      <w:r>
        <w:rPr>
          <w:i/>
          <w:iCs/>
        </w:rPr>
        <w:t>I</w:t>
      </w:r>
      <w:r>
        <w:rPr>
          <w:rFonts w:hint="eastAsia"/>
        </w:rPr>
        <w:t>增大，</w:t>
      </w:r>
      <w:r>
        <w:rPr>
          <w:rFonts w:hint="eastAsia"/>
          <w:kern w:val="0"/>
        </w:rPr>
        <w:t>发电机的输出功率</w:t>
      </w:r>
      <w:r>
        <w:rPr>
          <w:rFonts w:hint="eastAsia"/>
          <w:i/>
          <w:iCs/>
          <w:kern w:val="0"/>
        </w:rPr>
        <w:t>P</w:t>
      </w:r>
      <w:r>
        <w:rPr>
          <w:rFonts w:hint="eastAsia"/>
          <w:kern w:val="0"/>
          <w:vertAlign w:val="subscript"/>
        </w:rPr>
        <w:t xml:space="preserve">1 </w:t>
      </w:r>
      <w:r>
        <w:rPr>
          <w:rFonts w:hint="eastAsia"/>
        </w:rPr>
        <w:t xml:space="preserve">= </w:t>
      </w:r>
      <w:r>
        <w:rPr>
          <w:rFonts w:hint="eastAsia"/>
          <w:i/>
          <w:iCs/>
          <w:color w:val="000000"/>
          <w:shd w:val="clear" w:color="auto" w:fill="FFFFFF"/>
        </w:rPr>
        <w:t>U</w:t>
      </w:r>
      <w:r>
        <w:rPr>
          <w:rFonts w:hint="eastAsia"/>
          <w:color w:val="000000"/>
          <w:shd w:val="clear" w:color="auto" w:fill="FFFFFF"/>
          <w:vertAlign w:val="subscript"/>
        </w:rPr>
        <w:t>1</w:t>
      </w:r>
      <w:r>
        <w:rPr>
          <w:color w:val="000000"/>
          <w:shd w:val="clear" w:color="auto" w:fill="FFFFFF"/>
        </w:rPr>
        <w:t>×</w:t>
      </w:r>
      <w:r>
        <w:t>5</w:t>
      </w:r>
      <w:r>
        <w:rPr>
          <w:i/>
          <w:iCs/>
        </w:rPr>
        <w:t>I</w:t>
      </w:r>
      <w:r>
        <w:rPr>
          <w:rFonts w:hint="eastAsia"/>
          <w:i/>
          <w:iCs/>
        </w:rPr>
        <w:t xml:space="preserve"> </w:t>
      </w:r>
      <w:r>
        <w:rPr>
          <w:rFonts w:hint="eastAsia"/>
        </w:rPr>
        <w:t>= 5</w:t>
      </w:r>
      <w:r>
        <w:rPr>
          <w:rFonts w:hint="eastAsia"/>
          <w:i/>
          <w:iCs/>
          <w:color w:val="000000"/>
          <w:shd w:val="clear" w:color="auto" w:fill="FFFFFF"/>
        </w:rPr>
        <w:t>U</w:t>
      </w:r>
      <w:r>
        <w:rPr>
          <w:rFonts w:hint="eastAsia"/>
          <w:color w:val="000000"/>
          <w:shd w:val="clear" w:color="auto" w:fill="FFFFFF"/>
          <w:vertAlign w:val="subscript"/>
        </w:rPr>
        <w:t>1</w:t>
      </w:r>
      <w:r>
        <w:rPr>
          <w:i/>
          <w:iCs/>
        </w:rPr>
        <w:t>I</w:t>
      </w:r>
      <w:r>
        <w:rPr>
          <w:kern w:val="0"/>
        </w:rPr>
        <w:t>增</w:t>
      </w:r>
      <w:r>
        <w:rPr>
          <w:rFonts w:hint="eastAsia"/>
          <w:kern w:val="0"/>
        </w:rPr>
        <w:t>大。</w:t>
      </w:r>
      <w:r>
        <w:rPr>
          <w:rFonts w:hint="eastAsia"/>
          <w:kern w:val="0"/>
        </w:rPr>
        <w:tab/>
      </w:r>
      <w:r>
        <w:rPr>
          <w:rFonts w:hint="eastAsia"/>
          <w:kern w:val="0"/>
        </w:rPr>
        <w:tab/>
      </w:r>
      <w:r w:rsidR="00AB4492">
        <w:rPr>
          <w:rFonts w:hint="eastAsia"/>
        </w:rPr>
        <w:t>（</w:t>
      </w:r>
      <w:r>
        <w:rPr>
          <w:rFonts w:hint="eastAsia"/>
        </w:rPr>
        <w:t>1</w:t>
      </w:r>
      <w:r>
        <w:rPr>
          <w:rFonts w:ascii="华文中宋" w:hAnsi="华文中宋" w:cs="华文中宋" w:hint="eastAsia"/>
        </w:rPr>
        <w:t>分</w:t>
      </w:r>
      <w:r w:rsidR="00AB4492">
        <w:rPr>
          <w:rFonts w:hint="eastAsia"/>
        </w:rPr>
        <w:t>）</w:t>
      </w:r>
    </w:p>
    <w:p w14:paraId="7DD5362E" w14:textId="319D9912" w:rsidR="00844F6D" w:rsidRDefault="00844F6D" w:rsidP="00613FB1">
      <w:pPr>
        <w:rPr>
          <w:rFonts w:eastAsia="华文中宋"/>
          <w:szCs w:val="21"/>
        </w:rPr>
      </w:pPr>
      <w:r w:rsidRPr="00AE60FA">
        <w:rPr>
          <w:rFonts w:hint="eastAsia"/>
          <w:b/>
          <w:bCs/>
        </w:rPr>
        <w:t>方法二</w:t>
      </w:r>
      <w:r w:rsidRPr="00613FB1">
        <w:rPr>
          <w:rFonts w:hint="eastAsia"/>
        </w:rPr>
        <w:t>：降压端等效电阻</w:t>
      </w:r>
      <w:r w:rsidRPr="00AE60FA">
        <w:rPr>
          <w:rFonts w:hint="eastAsia"/>
          <w:i/>
          <w:iCs/>
        </w:rPr>
        <w:t>R</w:t>
      </w:r>
      <w:r w:rsidR="00AE60FA">
        <w:rPr>
          <w:rFonts w:hint="eastAsia"/>
          <w:vertAlign w:val="subscript"/>
        </w:rPr>
        <w:t>3</w:t>
      </w:r>
      <w:r w:rsidRPr="00613FB1">
        <w:rPr>
          <w:rFonts w:hint="eastAsia"/>
        </w:rPr>
        <w:t xml:space="preserve"> =</w:t>
      </w:r>
      <w:r w:rsidR="00AE60FA">
        <w:rPr>
          <w:rFonts w:hint="eastAsia"/>
        </w:rPr>
        <w:t xml:space="preserve"> </w:t>
      </w:r>
      <w:r w:rsidR="00AE60FA">
        <w:fldChar w:fldCharType="begin"/>
      </w:r>
      <w:r w:rsidR="00AE60FA">
        <w:instrText xml:space="preserve"> </w:instrText>
      </w:r>
      <w:r w:rsidR="00AE60FA">
        <w:rPr>
          <w:rFonts w:hint="eastAsia"/>
        </w:rPr>
        <w:instrText>EQ \F(</w:instrText>
      </w:r>
      <w:r w:rsidR="00AE60FA" w:rsidRPr="00AE60FA">
        <w:rPr>
          <w:rFonts w:hint="eastAsia"/>
          <w:i/>
          <w:iCs/>
        </w:rPr>
        <w:instrText>U</w:instrText>
      </w:r>
      <w:r w:rsidR="00AE60FA">
        <w:rPr>
          <w:rFonts w:hint="eastAsia"/>
          <w:vertAlign w:val="subscript"/>
        </w:rPr>
        <w:instrText>3</w:instrText>
      </w:r>
      <w:r w:rsidR="00AE60FA">
        <w:rPr>
          <w:rFonts w:hint="eastAsia"/>
        </w:rPr>
        <w:instrText>,</w:instrText>
      </w:r>
      <w:r w:rsidR="00AE60FA" w:rsidRPr="00AE60FA">
        <w:rPr>
          <w:rFonts w:hint="eastAsia"/>
          <w:i/>
          <w:iCs/>
        </w:rPr>
        <w:instrText>I</w:instrText>
      </w:r>
      <w:r w:rsidR="00AE60FA">
        <w:rPr>
          <w:rFonts w:hint="eastAsia"/>
          <w:vertAlign w:val="subscript"/>
        </w:rPr>
        <w:instrText>3</w:instrText>
      </w:r>
      <w:r w:rsidR="00AE60FA">
        <w:rPr>
          <w:rFonts w:hint="eastAsia"/>
        </w:rPr>
        <w:instrText>)</w:instrText>
      </w:r>
      <w:r w:rsidR="00AE60FA">
        <w:instrText xml:space="preserve"> </w:instrText>
      </w:r>
      <w:r w:rsidR="00AE60FA">
        <w:fldChar w:fldCharType="separate"/>
      </w:r>
      <w:r w:rsidR="00AE60FA">
        <w:fldChar w:fldCharType="end"/>
      </w:r>
      <w:r w:rsidR="00AE60FA">
        <w:rPr>
          <w:rFonts w:hint="eastAsia"/>
        </w:rPr>
        <w:t xml:space="preserve">= </w:t>
      </w:r>
      <w:r w:rsidR="00AE60FA">
        <w:fldChar w:fldCharType="begin"/>
      </w:r>
      <w:r w:rsidR="00AE60FA">
        <w:instrText xml:space="preserve"> </w:instrText>
      </w:r>
      <w:r w:rsidR="00AE60FA">
        <w:rPr>
          <w:rFonts w:hint="eastAsia"/>
        </w:rPr>
        <w:instrText>EQ \F(\F(</w:instrText>
      </w:r>
      <w:r w:rsidR="00AE60FA" w:rsidRPr="00AE60FA">
        <w:rPr>
          <w:rFonts w:hint="eastAsia"/>
          <w:i/>
          <w:iCs/>
        </w:rPr>
        <w:instrText>n</w:instrText>
      </w:r>
      <w:r w:rsidR="00AE60FA">
        <w:rPr>
          <w:rFonts w:hint="eastAsia"/>
          <w:vertAlign w:val="subscript"/>
        </w:rPr>
        <w:instrText>3</w:instrText>
      </w:r>
      <w:r w:rsidR="00AE60FA">
        <w:rPr>
          <w:rFonts w:hint="eastAsia"/>
        </w:rPr>
        <w:instrText>,</w:instrText>
      </w:r>
      <w:r w:rsidR="00AE60FA" w:rsidRPr="00AE60FA">
        <w:rPr>
          <w:rFonts w:hint="eastAsia"/>
          <w:i/>
          <w:iCs/>
        </w:rPr>
        <w:instrText>n</w:instrText>
      </w:r>
      <w:r w:rsidR="00AE60FA">
        <w:rPr>
          <w:rFonts w:hint="eastAsia"/>
          <w:vertAlign w:val="subscript"/>
        </w:rPr>
        <w:instrText>4</w:instrText>
      </w:r>
      <w:r w:rsidR="00AE60FA">
        <w:rPr>
          <w:rFonts w:hint="eastAsia"/>
        </w:rPr>
        <w:instrText>)</w:instrText>
      </w:r>
      <w:r w:rsidR="00AE60FA" w:rsidRPr="00AE60FA">
        <w:rPr>
          <w:rFonts w:hint="eastAsia"/>
          <w:i/>
          <w:iCs/>
        </w:rPr>
        <w:instrText>U</w:instrText>
      </w:r>
      <w:r w:rsidR="00AE60FA">
        <w:rPr>
          <w:rFonts w:hint="eastAsia"/>
          <w:vertAlign w:val="subscript"/>
        </w:rPr>
        <w:instrText>4</w:instrText>
      </w:r>
      <w:r w:rsidR="00AE60FA">
        <w:rPr>
          <w:rFonts w:hint="eastAsia"/>
        </w:rPr>
        <w:instrText>,\F(</w:instrText>
      </w:r>
      <w:r w:rsidR="00AE60FA" w:rsidRPr="00AE60FA">
        <w:rPr>
          <w:rFonts w:hint="eastAsia"/>
          <w:i/>
          <w:iCs/>
        </w:rPr>
        <w:instrText>n</w:instrText>
      </w:r>
      <w:r w:rsidR="00AE60FA">
        <w:rPr>
          <w:rFonts w:hint="eastAsia"/>
          <w:vertAlign w:val="subscript"/>
        </w:rPr>
        <w:instrText>4</w:instrText>
      </w:r>
      <w:r w:rsidR="00AE60FA">
        <w:rPr>
          <w:rFonts w:hint="eastAsia"/>
        </w:rPr>
        <w:instrText>,</w:instrText>
      </w:r>
      <w:r w:rsidR="00AE60FA" w:rsidRPr="00AE60FA">
        <w:rPr>
          <w:rFonts w:hint="eastAsia"/>
          <w:i/>
          <w:iCs/>
        </w:rPr>
        <w:instrText>n</w:instrText>
      </w:r>
      <w:r w:rsidR="00AE60FA">
        <w:rPr>
          <w:rFonts w:hint="eastAsia"/>
          <w:vertAlign w:val="subscript"/>
        </w:rPr>
        <w:instrText>3</w:instrText>
      </w:r>
      <w:r w:rsidR="00AE60FA">
        <w:rPr>
          <w:rFonts w:hint="eastAsia"/>
        </w:rPr>
        <w:instrText>)</w:instrText>
      </w:r>
      <w:r w:rsidR="00AE60FA" w:rsidRPr="00AE60FA">
        <w:rPr>
          <w:rFonts w:hint="eastAsia"/>
          <w:i/>
          <w:iCs/>
        </w:rPr>
        <w:instrText>I</w:instrText>
      </w:r>
      <w:r w:rsidR="00AE60FA">
        <w:rPr>
          <w:rFonts w:hint="eastAsia"/>
          <w:vertAlign w:val="subscript"/>
        </w:rPr>
        <w:instrText>4</w:instrText>
      </w:r>
      <w:r w:rsidR="00AE60FA">
        <w:rPr>
          <w:rFonts w:hint="eastAsia"/>
        </w:rPr>
        <w:instrText>)</w:instrText>
      </w:r>
      <w:r w:rsidR="00AE60FA">
        <w:instrText xml:space="preserve"> </w:instrText>
      </w:r>
      <w:r w:rsidR="00AE60FA">
        <w:fldChar w:fldCharType="separate"/>
      </w:r>
      <w:r w:rsidR="00AE60FA">
        <w:fldChar w:fldCharType="end"/>
      </w:r>
      <w:r w:rsidR="00D54509">
        <w:rPr>
          <w:rFonts w:hint="eastAsia"/>
        </w:rPr>
        <w:t xml:space="preserve">= </w:t>
      </w:r>
      <w:r w:rsidR="00D54509">
        <w:fldChar w:fldCharType="begin"/>
      </w:r>
      <w:r w:rsidR="00D54509">
        <w:instrText xml:space="preserve"> </w:instrText>
      </w:r>
      <w:r w:rsidR="00D54509">
        <w:rPr>
          <w:rFonts w:hint="eastAsia"/>
        </w:rPr>
        <w:instrText>EQ \F(</w:instrText>
      </w:r>
      <w:r w:rsidR="00D54509">
        <w:rPr>
          <w:rFonts w:hint="eastAsia"/>
          <w:i/>
          <w:iCs/>
        </w:rPr>
        <w:instrText>n</w:instrText>
      </w:r>
      <w:r w:rsidR="00D54509">
        <w:rPr>
          <w:rFonts w:hint="eastAsia"/>
          <w:vertAlign w:val="subscript"/>
        </w:rPr>
        <w:instrText>3</w:instrText>
      </w:r>
      <w:r w:rsidR="00D54509">
        <w:rPr>
          <w:rFonts w:hint="eastAsia"/>
          <w:vertAlign w:val="superscript"/>
        </w:rPr>
        <w:instrText>2</w:instrText>
      </w:r>
      <w:r w:rsidR="00D54509">
        <w:rPr>
          <w:rFonts w:hint="eastAsia"/>
        </w:rPr>
        <w:instrText>,</w:instrText>
      </w:r>
      <w:r w:rsidR="00D54509">
        <w:rPr>
          <w:rFonts w:hint="eastAsia"/>
          <w:i/>
          <w:iCs/>
        </w:rPr>
        <w:instrText>n</w:instrText>
      </w:r>
      <w:r w:rsidR="00D54509">
        <w:rPr>
          <w:rFonts w:hint="eastAsia"/>
          <w:vertAlign w:val="subscript"/>
        </w:rPr>
        <w:instrText>4</w:instrText>
      </w:r>
      <w:r w:rsidR="00D54509">
        <w:rPr>
          <w:rFonts w:hint="eastAsia"/>
          <w:vertAlign w:val="superscript"/>
        </w:rPr>
        <w:instrText>2</w:instrText>
      </w:r>
      <w:r w:rsidR="00D54509">
        <w:rPr>
          <w:rFonts w:hint="eastAsia"/>
        </w:rPr>
        <w:instrText>)</w:instrText>
      </w:r>
      <w:r w:rsidR="00D54509">
        <w:instrText xml:space="preserve"> </w:instrText>
      </w:r>
      <w:r w:rsidR="00D54509">
        <w:fldChar w:fldCharType="separate"/>
      </w:r>
      <w:r w:rsidR="00D54509">
        <w:fldChar w:fldCharType="end"/>
      </w:r>
      <w:r w:rsidR="00D54509">
        <w:rPr>
          <w:rFonts w:hint="eastAsia"/>
        </w:rPr>
        <w:t>·</w:t>
      </w:r>
      <w:r w:rsidR="00D54509">
        <w:fldChar w:fldCharType="begin"/>
      </w:r>
      <w:r w:rsidR="00D54509">
        <w:instrText xml:space="preserve"> </w:instrText>
      </w:r>
      <w:r w:rsidR="00D54509">
        <w:rPr>
          <w:rFonts w:hint="eastAsia"/>
        </w:rPr>
        <w:instrText>EQ \F(</w:instrText>
      </w:r>
      <w:r w:rsidR="00D54509" w:rsidRPr="00AE60FA">
        <w:rPr>
          <w:rFonts w:hint="eastAsia"/>
          <w:i/>
          <w:iCs/>
        </w:rPr>
        <w:instrText>U</w:instrText>
      </w:r>
      <w:r w:rsidR="00D54509">
        <w:rPr>
          <w:rFonts w:hint="eastAsia"/>
          <w:vertAlign w:val="subscript"/>
        </w:rPr>
        <w:instrText>4</w:instrText>
      </w:r>
      <w:r w:rsidR="00D54509">
        <w:rPr>
          <w:rFonts w:hint="eastAsia"/>
        </w:rPr>
        <w:instrText>,</w:instrText>
      </w:r>
      <w:r w:rsidR="00D54509" w:rsidRPr="00AE60FA">
        <w:rPr>
          <w:rFonts w:hint="eastAsia"/>
          <w:i/>
          <w:iCs/>
        </w:rPr>
        <w:instrText>I</w:instrText>
      </w:r>
      <w:r w:rsidR="00D54509">
        <w:rPr>
          <w:rFonts w:hint="eastAsia"/>
          <w:vertAlign w:val="subscript"/>
        </w:rPr>
        <w:instrText>4</w:instrText>
      </w:r>
      <w:r w:rsidR="00D54509">
        <w:rPr>
          <w:rFonts w:hint="eastAsia"/>
        </w:rPr>
        <w:instrText>)</w:instrText>
      </w:r>
      <w:r w:rsidR="00D54509">
        <w:instrText xml:space="preserve"> </w:instrText>
      </w:r>
      <w:r w:rsidR="00D54509">
        <w:fldChar w:fldCharType="separate"/>
      </w:r>
      <w:r w:rsidR="00D54509">
        <w:fldChar w:fldCharType="end"/>
      </w:r>
      <w:r w:rsidR="00D54509">
        <w:rPr>
          <w:rFonts w:hint="eastAsia"/>
        </w:rPr>
        <w:t xml:space="preserve">= </w:t>
      </w:r>
      <w:r w:rsidR="00D54509">
        <w:fldChar w:fldCharType="begin"/>
      </w:r>
      <w:r w:rsidR="00D54509">
        <w:instrText xml:space="preserve"> </w:instrText>
      </w:r>
      <w:r w:rsidR="00D54509">
        <w:rPr>
          <w:rFonts w:hint="eastAsia"/>
        </w:rPr>
        <w:instrText>EQ \F(</w:instrText>
      </w:r>
      <w:r w:rsidR="00D54509">
        <w:rPr>
          <w:rFonts w:hint="eastAsia"/>
          <w:i/>
          <w:iCs/>
        </w:rPr>
        <w:instrText>n</w:instrText>
      </w:r>
      <w:r w:rsidR="00D54509">
        <w:rPr>
          <w:rFonts w:hint="eastAsia"/>
          <w:vertAlign w:val="subscript"/>
        </w:rPr>
        <w:instrText>3</w:instrText>
      </w:r>
      <w:r w:rsidR="00D54509">
        <w:rPr>
          <w:rFonts w:hint="eastAsia"/>
          <w:vertAlign w:val="superscript"/>
        </w:rPr>
        <w:instrText>2</w:instrText>
      </w:r>
      <w:r w:rsidR="00D54509">
        <w:rPr>
          <w:rFonts w:hint="eastAsia"/>
        </w:rPr>
        <w:instrText>,</w:instrText>
      </w:r>
      <w:r w:rsidR="00D54509">
        <w:rPr>
          <w:rFonts w:hint="eastAsia"/>
          <w:i/>
          <w:iCs/>
        </w:rPr>
        <w:instrText>n</w:instrText>
      </w:r>
      <w:r w:rsidR="00D54509">
        <w:rPr>
          <w:rFonts w:hint="eastAsia"/>
          <w:vertAlign w:val="subscript"/>
        </w:rPr>
        <w:instrText>4</w:instrText>
      </w:r>
      <w:r w:rsidR="00D54509">
        <w:rPr>
          <w:rFonts w:hint="eastAsia"/>
          <w:vertAlign w:val="superscript"/>
        </w:rPr>
        <w:instrText>2</w:instrText>
      </w:r>
      <w:r w:rsidR="00D54509">
        <w:rPr>
          <w:rFonts w:hint="eastAsia"/>
        </w:rPr>
        <w:instrText>)</w:instrText>
      </w:r>
      <w:r w:rsidR="00D54509">
        <w:instrText xml:space="preserve"> </w:instrText>
      </w:r>
      <w:r w:rsidR="00D54509">
        <w:fldChar w:fldCharType="separate"/>
      </w:r>
      <w:r w:rsidR="00D54509">
        <w:fldChar w:fldCharType="end"/>
      </w:r>
      <w:r w:rsidR="00AE60FA" w:rsidRPr="00AE60FA">
        <w:rPr>
          <w:rFonts w:hint="eastAsia"/>
          <w:i/>
          <w:iCs/>
        </w:rPr>
        <w:t>R</w:t>
      </w:r>
      <w:r w:rsidR="00AE60FA">
        <w:rPr>
          <w:rFonts w:hint="eastAsia"/>
          <w:vertAlign w:val="subscript"/>
        </w:rPr>
        <w:t>用户</w:t>
      </w:r>
      <w:r w:rsidR="00AE60FA">
        <w:rPr>
          <w:rFonts w:hint="eastAsia"/>
        </w:rPr>
        <w:t xml:space="preserve"> </w:t>
      </w:r>
      <w:r w:rsidRPr="00613FB1">
        <w:rPr>
          <w:rFonts w:hint="eastAsia"/>
        </w:rPr>
        <w:t>= 100</w:t>
      </w:r>
      <w:r w:rsidR="00AE60FA" w:rsidRPr="00AE60FA">
        <w:rPr>
          <w:rFonts w:hint="eastAsia"/>
          <w:i/>
          <w:iCs/>
        </w:rPr>
        <w:t>R</w:t>
      </w:r>
      <w:r w:rsidR="00AE60FA">
        <w:rPr>
          <w:rFonts w:hint="eastAsia"/>
          <w:vertAlign w:val="subscript"/>
        </w:rPr>
        <w:t>用户</w:t>
      </w:r>
      <w:r w:rsidRPr="00613FB1">
        <w:rPr>
          <w:rFonts w:hint="eastAsia"/>
        </w:rPr>
        <w:t>；</w:t>
      </w:r>
      <w:r w:rsidRPr="00AE60FA">
        <w:rPr>
          <w:rFonts w:hint="eastAsia"/>
          <w:i/>
          <w:iCs/>
        </w:rPr>
        <w:t>U</w:t>
      </w:r>
      <w:r w:rsidRPr="00AE60FA">
        <w:rPr>
          <w:rFonts w:hint="eastAsia"/>
          <w:vertAlign w:val="subscript"/>
        </w:rPr>
        <w:t>1</w:t>
      </w:r>
      <w:r w:rsidRPr="00613FB1">
        <w:t>×5</w:t>
      </w:r>
      <w:r w:rsidRPr="00AE60FA">
        <w:rPr>
          <w:i/>
          <w:iCs/>
        </w:rPr>
        <w:t>I</w:t>
      </w:r>
      <w:r w:rsidR="00AE60FA">
        <w:rPr>
          <w:rFonts w:hint="eastAsia"/>
        </w:rPr>
        <w:t xml:space="preserve"> </w:t>
      </w:r>
      <w:r w:rsidRPr="00613FB1">
        <w:rPr>
          <w:rFonts w:hint="eastAsia"/>
        </w:rPr>
        <w:t>=</w:t>
      </w:r>
      <w:r w:rsidR="00AE60FA">
        <w:rPr>
          <w:rFonts w:hint="eastAsia"/>
        </w:rPr>
        <w:t xml:space="preserve"> </w:t>
      </w:r>
      <w:r w:rsidRPr="00AE60FA">
        <w:rPr>
          <w:i/>
          <w:iCs/>
        </w:rPr>
        <w:t>I</w:t>
      </w:r>
      <w:r w:rsidRPr="00AE60FA">
        <w:rPr>
          <w:rFonts w:hint="eastAsia"/>
          <w:vertAlign w:val="superscript"/>
        </w:rPr>
        <w:t>2</w:t>
      </w:r>
      <w:r w:rsidR="00AB4492" w:rsidRPr="00613FB1">
        <w:rPr>
          <w:rFonts w:hint="eastAsia"/>
        </w:rPr>
        <w:t>（</w:t>
      </w:r>
      <w:r w:rsidRPr="00AE60FA">
        <w:rPr>
          <w:rFonts w:hint="eastAsia"/>
          <w:i/>
          <w:iCs/>
        </w:rPr>
        <w:t>r</w:t>
      </w:r>
      <w:r w:rsidR="00AE60FA">
        <w:rPr>
          <w:rFonts w:hint="eastAsia"/>
        </w:rPr>
        <w:t xml:space="preserve"> </w:t>
      </w:r>
      <w:r w:rsidRPr="00613FB1">
        <w:rPr>
          <w:rFonts w:hint="eastAsia"/>
        </w:rPr>
        <w:t>+</w:t>
      </w:r>
      <w:r w:rsidR="00AE60FA">
        <w:rPr>
          <w:rFonts w:hint="eastAsia"/>
        </w:rPr>
        <w:t xml:space="preserve"> </w:t>
      </w:r>
      <w:r w:rsidRPr="00AE60FA">
        <w:rPr>
          <w:rFonts w:hint="eastAsia"/>
          <w:i/>
          <w:iCs/>
        </w:rPr>
        <w:t>R</w:t>
      </w:r>
      <w:r w:rsidRPr="00AE60FA">
        <w:rPr>
          <w:rFonts w:hint="eastAsia"/>
          <w:vertAlign w:val="subscript"/>
        </w:rPr>
        <w:t>3</w:t>
      </w:r>
      <w:r w:rsidR="00AB4492" w:rsidRPr="00613FB1">
        <w:rPr>
          <w:rFonts w:hint="eastAsia"/>
        </w:rPr>
        <w:t>）</w:t>
      </w:r>
      <w:r w:rsidRPr="00613FB1">
        <w:rPr>
          <w:rFonts w:hint="eastAsia"/>
        </w:rPr>
        <w:t>，即</w:t>
      </w:r>
      <w:r w:rsidRPr="00613FB1">
        <w:rPr>
          <w:rFonts w:hint="eastAsia"/>
        </w:rPr>
        <w:t>5</w:t>
      </w:r>
      <w:r w:rsidRPr="00AE60FA">
        <w:rPr>
          <w:rFonts w:hint="eastAsia"/>
          <w:i/>
          <w:iCs/>
        </w:rPr>
        <w:t>U</w:t>
      </w:r>
      <w:r w:rsidRPr="00AE60FA">
        <w:rPr>
          <w:rFonts w:hint="eastAsia"/>
          <w:vertAlign w:val="subscript"/>
        </w:rPr>
        <w:t>1</w:t>
      </w:r>
      <w:r w:rsidR="00AE60FA">
        <w:rPr>
          <w:rFonts w:hint="eastAsia"/>
        </w:rPr>
        <w:t xml:space="preserve"> </w:t>
      </w:r>
      <w:r w:rsidRPr="00613FB1">
        <w:rPr>
          <w:rFonts w:hint="eastAsia"/>
        </w:rPr>
        <w:t>=</w:t>
      </w:r>
      <w:r w:rsidR="00AE60FA">
        <w:rPr>
          <w:rFonts w:hint="eastAsia"/>
        </w:rPr>
        <w:t xml:space="preserve"> </w:t>
      </w:r>
      <w:r w:rsidRPr="00AE60FA">
        <w:rPr>
          <w:i/>
          <w:iCs/>
        </w:rPr>
        <w:t>I</w:t>
      </w:r>
      <w:r w:rsidR="00AB4492" w:rsidRPr="00613FB1">
        <w:rPr>
          <w:rFonts w:hint="eastAsia"/>
        </w:rPr>
        <w:t>（</w:t>
      </w:r>
      <w:r w:rsidRPr="00AE60FA">
        <w:rPr>
          <w:rFonts w:hint="eastAsia"/>
          <w:i/>
          <w:iCs/>
        </w:rPr>
        <w:t>r</w:t>
      </w:r>
      <w:r w:rsidR="00AE60FA">
        <w:rPr>
          <w:rFonts w:hint="eastAsia"/>
        </w:rPr>
        <w:t xml:space="preserve"> </w:t>
      </w:r>
      <w:r w:rsidRPr="00613FB1">
        <w:rPr>
          <w:rFonts w:hint="eastAsia"/>
        </w:rPr>
        <w:t>+</w:t>
      </w:r>
      <w:r w:rsidR="00AE60FA">
        <w:rPr>
          <w:rFonts w:hint="eastAsia"/>
        </w:rPr>
        <w:t xml:space="preserve"> </w:t>
      </w:r>
      <w:r w:rsidRPr="00AE60FA">
        <w:rPr>
          <w:rFonts w:hint="eastAsia"/>
          <w:i/>
          <w:iCs/>
        </w:rPr>
        <w:t>R</w:t>
      </w:r>
      <w:r w:rsidRPr="00AE60FA">
        <w:rPr>
          <w:rFonts w:hint="eastAsia"/>
          <w:vertAlign w:val="subscript"/>
        </w:rPr>
        <w:t>3</w:t>
      </w:r>
      <w:r w:rsidR="00AB4492" w:rsidRPr="00613FB1">
        <w:rPr>
          <w:rFonts w:hint="eastAsia"/>
        </w:rPr>
        <w:t>）</w:t>
      </w:r>
      <w:r w:rsidRPr="00613FB1">
        <w:rPr>
          <w:rFonts w:hint="eastAsia"/>
        </w:rPr>
        <w:t>；</w:t>
      </w:r>
    </w:p>
    <w:p w14:paraId="778C84C9" w14:textId="0B7540C4" w:rsidR="00844F6D" w:rsidRDefault="00844F6D" w:rsidP="00613FB1">
      <w:r>
        <w:rPr>
          <w:rFonts w:hint="eastAsia"/>
        </w:rPr>
        <w:t>随着用电器数量增多，</w:t>
      </w:r>
      <w:r w:rsidRPr="00AE60FA">
        <w:rPr>
          <w:rFonts w:hint="eastAsia"/>
          <w:i/>
        </w:rPr>
        <w:t>R</w:t>
      </w:r>
      <w:r>
        <w:rPr>
          <w:rFonts w:hint="eastAsia"/>
          <w:vertAlign w:val="subscript"/>
        </w:rPr>
        <w:t>用户</w:t>
      </w:r>
      <w:r>
        <w:rPr>
          <w:rFonts w:hint="eastAsia"/>
        </w:rPr>
        <w:t>减小，</w:t>
      </w:r>
      <w:r w:rsidRPr="00AE60FA">
        <w:rPr>
          <w:rFonts w:hint="eastAsia"/>
          <w:i/>
        </w:rPr>
        <w:t>R</w:t>
      </w:r>
      <w:r>
        <w:rPr>
          <w:rFonts w:hint="eastAsia"/>
          <w:vertAlign w:val="subscript"/>
        </w:rPr>
        <w:t>3</w:t>
      </w:r>
      <w:r>
        <w:rPr>
          <w:rFonts w:hint="eastAsia"/>
          <w:color w:val="000000"/>
          <w:shd w:val="clear" w:color="auto" w:fill="FFFFFF"/>
        </w:rPr>
        <w:t>小，</w:t>
      </w:r>
      <w:r w:rsidRPr="00AE60FA">
        <w:rPr>
          <w:rFonts w:hint="eastAsia"/>
          <w:i/>
        </w:rPr>
        <w:t>I</w:t>
      </w:r>
      <w:r>
        <w:rPr>
          <w:rFonts w:hint="eastAsia"/>
        </w:rPr>
        <w:t>增大。</w:t>
      </w:r>
      <w:r w:rsidR="00AE60FA">
        <w:rPr>
          <w:rFonts w:hint="eastAsia"/>
        </w:rPr>
        <w:t>所以</w:t>
      </w:r>
      <w:r>
        <w:rPr>
          <w:rFonts w:hint="eastAsia"/>
          <w:color w:val="000000"/>
          <w:shd w:val="clear" w:color="auto" w:fill="FFFFFF"/>
        </w:rPr>
        <w:t>此时</w:t>
      </w:r>
      <w:r w:rsidRPr="00AE60FA">
        <w:rPr>
          <w:rFonts w:hint="eastAsia"/>
          <w:i/>
          <w:kern w:val="0"/>
        </w:rPr>
        <w:t>P</w:t>
      </w:r>
      <w:r>
        <w:rPr>
          <w:rFonts w:hint="eastAsia"/>
          <w:kern w:val="0"/>
          <w:vertAlign w:val="subscript"/>
        </w:rPr>
        <w:t xml:space="preserve">1 </w:t>
      </w:r>
      <w:r>
        <w:rPr>
          <w:rFonts w:hint="eastAsia"/>
        </w:rPr>
        <w:t xml:space="preserve">= </w:t>
      </w:r>
      <w:r w:rsidRPr="00AE60FA">
        <w:rPr>
          <w:rFonts w:hint="eastAsia"/>
          <w:i/>
          <w:color w:val="000000"/>
          <w:shd w:val="clear" w:color="auto" w:fill="FFFFFF"/>
        </w:rPr>
        <w:t>U</w:t>
      </w:r>
      <w:r>
        <w:rPr>
          <w:rFonts w:hint="eastAsia"/>
          <w:color w:val="000000"/>
          <w:shd w:val="clear" w:color="auto" w:fill="FFFFFF"/>
          <w:vertAlign w:val="subscript"/>
        </w:rPr>
        <w:t>1</w:t>
      </w:r>
      <w:r>
        <w:rPr>
          <w:color w:val="000000"/>
          <w:shd w:val="clear" w:color="auto" w:fill="FFFFFF"/>
        </w:rPr>
        <w:t>×</w:t>
      </w:r>
      <w:r>
        <w:t>5</w:t>
      </w:r>
      <w:r w:rsidRPr="00AE60FA">
        <w:rPr>
          <w:i/>
        </w:rPr>
        <w:t>I</w:t>
      </w:r>
      <w:r>
        <w:rPr>
          <w:rFonts w:hint="eastAsia"/>
          <w:iCs/>
        </w:rPr>
        <w:t xml:space="preserve"> </w:t>
      </w:r>
      <w:r>
        <w:rPr>
          <w:rFonts w:hint="eastAsia"/>
        </w:rPr>
        <w:t>= 5</w:t>
      </w:r>
      <w:r w:rsidRPr="00AE60FA">
        <w:rPr>
          <w:rFonts w:hint="eastAsia"/>
          <w:i/>
          <w:color w:val="000000"/>
          <w:shd w:val="clear" w:color="auto" w:fill="FFFFFF"/>
        </w:rPr>
        <w:t>U</w:t>
      </w:r>
      <w:r>
        <w:rPr>
          <w:rFonts w:hint="eastAsia"/>
          <w:color w:val="000000"/>
          <w:shd w:val="clear" w:color="auto" w:fill="FFFFFF"/>
          <w:vertAlign w:val="subscript"/>
        </w:rPr>
        <w:t>1</w:t>
      </w:r>
      <w:r w:rsidRPr="00AE60FA">
        <w:rPr>
          <w:i/>
        </w:rPr>
        <w:t>I</w:t>
      </w:r>
      <w:r>
        <w:rPr>
          <w:kern w:val="0"/>
        </w:rPr>
        <w:t>增</w:t>
      </w:r>
      <w:r>
        <w:rPr>
          <w:rFonts w:hint="eastAsia"/>
          <w:kern w:val="0"/>
        </w:rPr>
        <w:t>大。</w:t>
      </w:r>
    </w:p>
    <w:p w14:paraId="64CEF972" w14:textId="1DDD0ACD" w:rsidR="00844F6D" w:rsidRDefault="00844F6D" w:rsidP="00613FB1">
      <w:pPr>
        <w:rPr>
          <w:shd w:val="clear" w:color="auto" w:fill="FFFFFF"/>
        </w:rPr>
      </w:pPr>
      <w:r>
        <w:rPr>
          <w:rFonts w:hint="eastAsia"/>
          <w:b/>
          <w:bCs/>
          <w:shd w:val="clear" w:color="auto" w:fill="FFFFFF"/>
        </w:rPr>
        <w:t>方法三：</w:t>
      </w:r>
      <w:r>
        <w:rPr>
          <w:rFonts w:hint="eastAsia"/>
          <w:shd w:val="clear" w:color="auto" w:fill="FFFFFF"/>
        </w:rPr>
        <w:t>由于</w:t>
      </w:r>
      <w:r w:rsidRPr="00AE60FA">
        <w:rPr>
          <w:rFonts w:hint="eastAsia"/>
          <w:i/>
          <w:shd w:val="clear" w:color="auto" w:fill="FFFFFF"/>
        </w:rPr>
        <w:t>U</w:t>
      </w:r>
      <w:r>
        <w:rPr>
          <w:rFonts w:hint="eastAsia"/>
          <w:shd w:val="clear" w:color="auto" w:fill="FFFFFF"/>
          <w:vertAlign w:val="subscript"/>
        </w:rPr>
        <w:t>1</w:t>
      </w:r>
      <w:r>
        <w:rPr>
          <w:rFonts w:hint="eastAsia"/>
          <w:shd w:val="clear" w:color="auto" w:fill="FFFFFF"/>
        </w:rPr>
        <w:t>不变，升压变压器线圈匝数之比不变</w:t>
      </w:r>
      <w:r w:rsidR="00AE60FA">
        <w:rPr>
          <w:rFonts w:hint="eastAsia"/>
          <w:shd w:val="clear" w:color="auto" w:fill="FFFFFF"/>
        </w:rPr>
        <w:t>，所以</w:t>
      </w:r>
      <w:r w:rsidRPr="00AE60FA">
        <w:rPr>
          <w:rFonts w:hint="eastAsia"/>
          <w:i/>
          <w:shd w:val="clear" w:color="auto" w:fill="FFFFFF"/>
        </w:rPr>
        <w:t>U</w:t>
      </w:r>
      <w:r>
        <w:rPr>
          <w:rFonts w:hint="eastAsia"/>
          <w:shd w:val="clear" w:color="auto" w:fill="FFFFFF"/>
          <w:vertAlign w:val="subscript"/>
        </w:rPr>
        <w:t>2</w:t>
      </w:r>
      <w:r>
        <w:rPr>
          <w:rFonts w:hint="eastAsia"/>
          <w:shd w:val="clear" w:color="auto" w:fill="FFFFFF"/>
        </w:rPr>
        <w:t>不变；</w:t>
      </w:r>
    </w:p>
    <w:p w14:paraId="5296C8D0" w14:textId="2B502A32" w:rsidR="00844F6D" w:rsidRDefault="00844F6D" w:rsidP="00AE60FA">
      <w:r w:rsidRPr="00613FB1">
        <w:rPr>
          <w:rFonts w:hint="eastAsia"/>
        </w:rPr>
        <w:t>而</w:t>
      </w:r>
      <w:r w:rsidRPr="00D54509">
        <w:rPr>
          <w:rFonts w:hint="eastAsia"/>
          <w:i/>
          <w:iCs/>
        </w:rPr>
        <w:t>U</w:t>
      </w:r>
      <w:r w:rsidRPr="00D54509">
        <w:rPr>
          <w:rFonts w:hint="eastAsia"/>
          <w:vertAlign w:val="subscript"/>
        </w:rPr>
        <w:t>2</w:t>
      </w:r>
      <w:r w:rsidRPr="00613FB1">
        <w:rPr>
          <w:rFonts w:hint="eastAsia"/>
        </w:rPr>
        <w:t xml:space="preserve"> = </w:t>
      </w:r>
      <w:r w:rsidRPr="00613FB1">
        <w:t>Δ</w:t>
      </w:r>
      <w:r w:rsidRPr="00D54509">
        <w:rPr>
          <w:rFonts w:hint="eastAsia"/>
          <w:i/>
          <w:iCs/>
        </w:rPr>
        <w:t>U</w:t>
      </w:r>
      <w:r w:rsidR="00AE60FA">
        <w:rPr>
          <w:rFonts w:hint="eastAsia"/>
        </w:rPr>
        <w:t xml:space="preserve"> </w:t>
      </w:r>
      <w:r w:rsidRPr="00613FB1">
        <w:rPr>
          <w:rFonts w:hint="eastAsia"/>
        </w:rPr>
        <w:t>+</w:t>
      </w:r>
      <w:r w:rsidR="00AE60FA">
        <w:rPr>
          <w:rFonts w:hint="eastAsia"/>
        </w:rPr>
        <w:t xml:space="preserve"> </w:t>
      </w:r>
      <w:r w:rsidRPr="00D54509">
        <w:rPr>
          <w:rFonts w:hint="eastAsia"/>
          <w:i/>
          <w:iCs/>
        </w:rPr>
        <w:t>U</w:t>
      </w:r>
      <w:r w:rsidRPr="00D54509">
        <w:rPr>
          <w:rFonts w:hint="eastAsia"/>
          <w:vertAlign w:val="subscript"/>
        </w:rPr>
        <w:t>3</w:t>
      </w:r>
      <w:r w:rsidRPr="00613FB1">
        <w:rPr>
          <w:rFonts w:hint="eastAsia"/>
        </w:rPr>
        <w:t>，</w:t>
      </w:r>
      <w:r w:rsidR="00D54509">
        <w:fldChar w:fldCharType="begin"/>
      </w:r>
      <w:r w:rsidR="00D54509">
        <w:instrText xml:space="preserve"> </w:instrText>
      </w:r>
      <w:r w:rsidR="00D54509">
        <w:rPr>
          <w:rFonts w:hint="eastAsia"/>
        </w:rPr>
        <w:instrText>EQ \F(</w:instrText>
      </w:r>
      <w:r w:rsidR="00D54509" w:rsidRPr="00AE60FA">
        <w:rPr>
          <w:rFonts w:hint="eastAsia"/>
          <w:i/>
          <w:iCs/>
        </w:rPr>
        <w:instrText>U</w:instrText>
      </w:r>
      <w:r w:rsidR="00D54509">
        <w:rPr>
          <w:rFonts w:hint="eastAsia"/>
          <w:vertAlign w:val="subscript"/>
        </w:rPr>
        <w:instrText>3</w:instrText>
      </w:r>
      <w:r w:rsidR="00D54509">
        <w:rPr>
          <w:rFonts w:hint="eastAsia"/>
        </w:rPr>
        <w:instrText>,</w:instrText>
      </w:r>
      <w:r w:rsidR="00D54509">
        <w:rPr>
          <w:rFonts w:hint="eastAsia"/>
          <w:i/>
          <w:iCs/>
        </w:rPr>
        <w:instrText>U</w:instrText>
      </w:r>
      <w:r w:rsidR="00D54509">
        <w:rPr>
          <w:rFonts w:hint="eastAsia"/>
          <w:vertAlign w:val="subscript"/>
        </w:rPr>
        <w:instrText>4</w:instrText>
      </w:r>
      <w:r w:rsidR="00D54509">
        <w:rPr>
          <w:rFonts w:hint="eastAsia"/>
        </w:rPr>
        <w:instrText>)</w:instrText>
      </w:r>
      <w:r w:rsidR="00D54509">
        <w:instrText xml:space="preserve"> </w:instrText>
      </w:r>
      <w:r w:rsidR="00D54509">
        <w:fldChar w:fldCharType="separate"/>
      </w:r>
      <w:r w:rsidR="00D54509">
        <w:fldChar w:fldCharType="end"/>
      </w:r>
      <w:r w:rsidR="00D54509">
        <w:rPr>
          <w:rFonts w:hint="eastAsia"/>
        </w:rPr>
        <w:t xml:space="preserve">= </w:t>
      </w:r>
      <w:r w:rsidR="00D54509">
        <w:fldChar w:fldCharType="begin"/>
      </w:r>
      <w:r w:rsidR="00D54509">
        <w:instrText xml:space="preserve"> </w:instrText>
      </w:r>
      <w:r w:rsidR="00D54509">
        <w:rPr>
          <w:rFonts w:hint="eastAsia"/>
        </w:rPr>
        <w:instrText>EQ \F(</w:instrText>
      </w:r>
      <w:r w:rsidR="00D54509">
        <w:rPr>
          <w:rFonts w:hint="eastAsia"/>
          <w:i/>
          <w:iCs/>
        </w:rPr>
        <w:instrText>I</w:instrText>
      </w:r>
      <w:r w:rsidR="00D54509">
        <w:rPr>
          <w:rFonts w:hint="eastAsia"/>
          <w:vertAlign w:val="subscript"/>
        </w:rPr>
        <w:instrText>4</w:instrText>
      </w:r>
      <w:r w:rsidR="00D54509">
        <w:rPr>
          <w:rFonts w:hint="eastAsia"/>
        </w:rPr>
        <w:instrText>,</w:instrText>
      </w:r>
      <w:r w:rsidR="00D54509">
        <w:rPr>
          <w:rFonts w:hint="eastAsia"/>
          <w:i/>
          <w:iCs/>
        </w:rPr>
        <w:instrText>I</w:instrText>
      </w:r>
      <w:r w:rsidR="00D54509">
        <w:rPr>
          <w:rFonts w:hint="eastAsia"/>
        </w:rPr>
        <w:instrText>)</w:instrText>
      </w:r>
      <w:r w:rsidR="00D54509">
        <w:instrText xml:space="preserve"> </w:instrText>
      </w:r>
      <w:r w:rsidR="00D54509">
        <w:fldChar w:fldCharType="separate"/>
      </w:r>
      <w:r w:rsidR="00D54509">
        <w:fldChar w:fldCharType="end"/>
      </w:r>
      <w:r w:rsidR="00D54509">
        <w:rPr>
          <w:rFonts w:hint="eastAsia"/>
        </w:rPr>
        <w:t xml:space="preserve">= </w:t>
      </w:r>
      <w:r w:rsidR="00D54509">
        <w:fldChar w:fldCharType="begin"/>
      </w:r>
      <w:r w:rsidR="00D54509">
        <w:instrText xml:space="preserve"> </w:instrText>
      </w:r>
      <w:r w:rsidR="00D54509">
        <w:rPr>
          <w:rFonts w:hint="eastAsia"/>
        </w:rPr>
        <w:instrText>EQ \F(</w:instrText>
      </w:r>
      <w:r w:rsidR="00D54509">
        <w:rPr>
          <w:rFonts w:hint="eastAsia"/>
          <w:i/>
          <w:iCs/>
        </w:rPr>
        <w:instrText>n</w:instrText>
      </w:r>
      <w:r w:rsidR="00D54509">
        <w:rPr>
          <w:rFonts w:hint="eastAsia"/>
          <w:vertAlign w:val="subscript"/>
        </w:rPr>
        <w:instrText>3</w:instrText>
      </w:r>
      <w:r w:rsidR="00D54509">
        <w:rPr>
          <w:rFonts w:hint="eastAsia"/>
        </w:rPr>
        <w:instrText>,</w:instrText>
      </w:r>
      <w:r w:rsidR="00D54509">
        <w:rPr>
          <w:rFonts w:hint="eastAsia"/>
          <w:i/>
          <w:iCs/>
        </w:rPr>
        <w:instrText>n</w:instrText>
      </w:r>
      <w:r w:rsidR="00D54509">
        <w:rPr>
          <w:rFonts w:hint="eastAsia"/>
          <w:vertAlign w:val="subscript"/>
        </w:rPr>
        <w:instrText>4</w:instrText>
      </w:r>
      <w:r w:rsidR="00D54509">
        <w:rPr>
          <w:rFonts w:hint="eastAsia"/>
        </w:rPr>
        <w:instrText>)</w:instrText>
      </w:r>
      <w:r w:rsidR="00D54509">
        <w:instrText xml:space="preserve"> </w:instrText>
      </w:r>
      <w:r w:rsidR="00D54509">
        <w:fldChar w:fldCharType="separate"/>
      </w:r>
      <w:r w:rsidR="00D54509">
        <w:fldChar w:fldCharType="end"/>
      </w:r>
      <w:r w:rsidR="00D54509">
        <w:rPr>
          <w:rFonts w:hint="eastAsia"/>
        </w:rPr>
        <w:t>= 10</w:t>
      </w:r>
      <w:r w:rsidRPr="00613FB1">
        <w:rPr>
          <w:rFonts w:hint="eastAsia"/>
        </w:rPr>
        <w:t>，</w:t>
      </w:r>
      <w:r w:rsidRPr="00D54509">
        <w:rPr>
          <w:rFonts w:hint="eastAsia"/>
          <w:i/>
          <w:iCs/>
        </w:rPr>
        <w:t>U</w:t>
      </w:r>
      <w:r w:rsidRPr="00D54509">
        <w:rPr>
          <w:rFonts w:hint="eastAsia"/>
          <w:vertAlign w:val="subscript"/>
        </w:rPr>
        <w:t>4</w:t>
      </w:r>
      <w:r w:rsidRPr="00613FB1">
        <w:rPr>
          <w:rFonts w:hint="eastAsia"/>
        </w:rPr>
        <w:t xml:space="preserve"> = </w:t>
      </w:r>
      <w:r w:rsidRPr="00D54509">
        <w:rPr>
          <w:rFonts w:hint="eastAsia"/>
          <w:i/>
          <w:iCs/>
        </w:rPr>
        <w:t>I</w:t>
      </w:r>
      <w:r w:rsidRPr="00D54509">
        <w:rPr>
          <w:rFonts w:hint="eastAsia"/>
          <w:vertAlign w:val="subscript"/>
        </w:rPr>
        <w:t>4</w:t>
      </w:r>
      <w:r w:rsidR="00AE60FA" w:rsidRPr="00AE60FA">
        <w:rPr>
          <w:rFonts w:hint="eastAsia"/>
          <w:i/>
          <w:iCs/>
        </w:rPr>
        <w:t>R</w:t>
      </w:r>
      <w:r w:rsidR="00AE60FA">
        <w:rPr>
          <w:rFonts w:hint="eastAsia"/>
          <w:vertAlign w:val="subscript"/>
        </w:rPr>
        <w:t>用户</w:t>
      </w:r>
      <w:r w:rsidR="00AE60FA">
        <w:rPr>
          <w:rFonts w:hint="eastAsia"/>
        </w:rPr>
        <w:t xml:space="preserve"> </w:t>
      </w:r>
      <w:r w:rsidRPr="00613FB1">
        <w:t>=</w:t>
      </w:r>
      <w:r w:rsidRPr="00613FB1">
        <w:rPr>
          <w:rFonts w:hint="eastAsia"/>
        </w:rPr>
        <w:t xml:space="preserve"> 10</w:t>
      </w:r>
      <w:r w:rsidRPr="00D54509">
        <w:rPr>
          <w:i/>
          <w:iCs/>
        </w:rPr>
        <w:t>I</w:t>
      </w:r>
      <w:r w:rsidR="00AE60FA" w:rsidRPr="00AE60FA">
        <w:rPr>
          <w:rFonts w:hint="eastAsia"/>
          <w:i/>
          <w:iCs/>
        </w:rPr>
        <w:t>R</w:t>
      </w:r>
      <w:r w:rsidR="00AE60FA">
        <w:rPr>
          <w:rFonts w:hint="eastAsia"/>
          <w:vertAlign w:val="subscript"/>
        </w:rPr>
        <w:t>用户</w:t>
      </w:r>
      <w:r w:rsidRPr="00613FB1">
        <w:rPr>
          <w:rFonts w:hint="eastAsia"/>
        </w:rPr>
        <w:t>，即</w:t>
      </w:r>
      <w:r w:rsidRPr="00D54509">
        <w:rPr>
          <w:rFonts w:hint="eastAsia"/>
          <w:i/>
          <w:iCs/>
        </w:rPr>
        <w:t>U</w:t>
      </w:r>
      <w:r w:rsidRPr="00D54509">
        <w:rPr>
          <w:rFonts w:hint="eastAsia"/>
          <w:vertAlign w:val="subscript"/>
        </w:rPr>
        <w:t>2</w:t>
      </w:r>
      <w:r w:rsidRPr="00613FB1">
        <w:rPr>
          <w:rFonts w:hint="eastAsia"/>
        </w:rPr>
        <w:t xml:space="preserve"> = </w:t>
      </w:r>
      <w:r w:rsidRPr="00613FB1">
        <w:t>Δ</w:t>
      </w:r>
      <w:r w:rsidRPr="00D54509">
        <w:rPr>
          <w:rFonts w:hint="eastAsia"/>
          <w:i/>
          <w:iCs/>
        </w:rPr>
        <w:t>U</w:t>
      </w:r>
      <w:r w:rsidRPr="00613FB1">
        <w:rPr>
          <w:rFonts w:hint="eastAsia"/>
        </w:rPr>
        <w:t xml:space="preserve"> + 10</w:t>
      </w:r>
      <w:r w:rsidRPr="00D54509">
        <w:rPr>
          <w:rFonts w:hint="eastAsia"/>
          <w:i/>
          <w:iCs/>
        </w:rPr>
        <w:t>U</w:t>
      </w:r>
      <w:r w:rsidRPr="00D54509">
        <w:rPr>
          <w:rFonts w:hint="eastAsia"/>
          <w:vertAlign w:val="subscript"/>
        </w:rPr>
        <w:t>4</w:t>
      </w:r>
      <w:r w:rsidRPr="00613FB1">
        <w:rPr>
          <w:rFonts w:hint="eastAsia"/>
        </w:rPr>
        <w:t xml:space="preserve"> = </w:t>
      </w:r>
      <w:r w:rsidRPr="00D54509">
        <w:rPr>
          <w:i/>
          <w:iCs/>
        </w:rPr>
        <w:t>I</w:t>
      </w:r>
      <w:r w:rsidRPr="00D54509">
        <w:rPr>
          <w:rFonts w:hint="eastAsia"/>
          <w:i/>
          <w:iCs/>
        </w:rPr>
        <w:t>r</w:t>
      </w:r>
      <w:r w:rsidRPr="00613FB1">
        <w:rPr>
          <w:rFonts w:hint="eastAsia"/>
        </w:rPr>
        <w:t xml:space="preserve"> + 10</w:t>
      </w:r>
      <w:r w:rsidRPr="00613FB1">
        <w:t>×</w:t>
      </w:r>
      <w:r w:rsidRPr="00613FB1">
        <w:rPr>
          <w:rFonts w:hint="eastAsia"/>
        </w:rPr>
        <w:t>10</w:t>
      </w:r>
      <w:r w:rsidRPr="00D54509">
        <w:rPr>
          <w:i/>
          <w:iCs/>
        </w:rPr>
        <w:t>I</w:t>
      </w:r>
      <w:r w:rsidR="00D54509" w:rsidRPr="00AE60FA">
        <w:rPr>
          <w:rFonts w:hint="eastAsia"/>
          <w:i/>
          <w:iCs/>
        </w:rPr>
        <w:t>R</w:t>
      </w:r>
      <w:r w:rsidR="00D54509">
        <w:rPr>
          <w:rFonts w:hint="eastAsia"/>
          <w:vertAlign w:val="subscript"/>
        </w:rPr>
        <w:t>用户</w:t>
      </w:r>
      <w:r w:rsidR="00D54509">
        <w:rPr>
          <w:rFonts w:hint="eastAsia"/>
        </w:rPr>
        <w:t xml:space="preserve"> </w:t>
      </w:r>
      <w:r w:rsidRPr="00613FB1">
        <w:rPr>
          <w:rFonts w:hint="eastAsia"/>
        </w:rPr>
        <w:t>=</w:t>
      </w:r>
      <w:r w:rsidRPr="00613FB1">
        <w:t xml:space="preserve"> </w:t>
      </w:r>
      <w:r w:rsidRPr="00D54509">
        <w:rPr>
          <w:i/>
          <w:iCs/>
        </w:rPr>
        <w:t>I</w:t>
      </w:r>
      <w:r w:rsidRPr="00613FB1">
        <w:t>×</w:t>
      </w:r>
      <w:r w:rsidR="00AB4492" w:rsidRPr="00613FB1">
        <w:rPr>
          <w:rFonts w:hint="eastAsia"/>
        </w:rPr>
        <w:t>（</w:t>
      </w:r>
      <w:r w:rsidRPr="00D54509">
        <w:rPr>
          <w:rFonts w:hint="eastAsia"/>
          <w:i/>
          <w:iCs/>
        </w:rPr>
        <w:t>r</w:t>
      </w:r>
      <w:r w:rsidRPr="00613FB1">
        <w:rPr>
          <w:rFonts w:hint="eastAsia"/>
        </w:rPr>
        <w:t xml:space="preserve"> +100</w:t>
      </w:r>
      <w:r w:rsidR="00D54509" w:rsidRPr="00AE60FA">
        <w:rPr>
          <w:rFonts w:hint="eastAsia"/>
          <w:i/>
          <w:iCs/>
        </w:rPr>
        <w:t>R</w:t>
      </w:r>
      <w:r w:rsidR="00D54509">
        <w:rPr>
          <w:rFonts w:hint="eastAsia"/>
          <w:vertAlign w:val="subscript"/>
        </w:rPr>
        <w:t>用户</w:t>
      </w:r>
      <w:r w:rsidR="00AB4492" w:rsidRPr="00613FB1">
        <w:rPr>
          <w:rFonts w:hint="eastAsia"/>
        </w:rPr>
        <w:t>）</w:t>
      </w:r>
      <w:r w:rsidRPr="00613FB1">
        <w:rPr>
          <w:rFonts w:hint="eastAsia"/>
        </w:rPr>
        <w:t>；随着用电器数量增多，</w:t>
      </w:r>
      <w:r w:rsidR="00AE60FA" w:rsidRPr="00AE60FA">
        <w:rPr>
          <w:rFonts w:hint="eastAsia"/>
          <w:i/>
          <w:iCs/>
        </w:rPr>
        <w:t>R</w:t>
      </w:r>
      <w:r w:rsidR="00AE60FA">
        <w:rPr>
          <w:rFonts w:hint="eastAsia"/>
          <w:vertAlign w:val="subscript"/>
        </w:rPr>
        <w:t>用户</w:t>
      </w:r>
      <w:r w:rsidRPr="00613FB1">
        <w:rPr>
          <w:rFonts w:hint="eastAsia"/>
        </w:rPr>
        <w:t>减小，</w:t>
      </w:r>
      <w:r w:rsidRPr="00D54509">
        <w:rPr>
          <w:rFonts w:hint="eastAsia"/>
          <w:i/>
          <w:iCs/>
        </w:rPr>
        <w:t>I</w:t>
      </w:r>
      <w:r w:rsidRPr="00613FB1">
        <w:rPr>
          <w:rFonts w:hint="eastAsia"/>
        </w:rPr>
        <w:t>增大。</w:t>
      </w:r>
      <w:r w:rsidR="00AE60FA">
        <w:rPr>
          <w:rFonts w:hint="eastAsia"/>
        </w:rPr>
        <w:t>所以</w:t>
      </w:r>
      <w:r w:rsidRPr="00613FB1">
        <w:rPr>
          <w:rFonts w:hint="eastAsia"/>
        </w:rPr>
        <w:t>此时</w:t>
      </w:r>
      <w:r w:rsidRPr="00D54509">
        <w:rPr>
          <w:rFonts w:hint="eastAsia"/>
          <w:i/>
          <w:iCs/>
        </w:rPr>
        <w:t>P</w:t>
      </w:r>
      <w:r w:rsidRPr="00D54509">
        <w:rPr>
          <w:rFonts w:hint="eastAsia"/>
          <w:vertAlign w:val="subscript"/>
        </w:rPr>
        <w:t>1</w:t>
      </w:r>
      <w:r w:rsidRPr="00613FB1">
        <w:rPr>
          <w:rFonts w:hint="eastAsia"/>
        </w:rPr>
        <w:t xml:space="preserve"> = </w:t>
      </w:r>
      <w:r w:rsidRPr="00D54509">
        <w:rPr>
          <w:rFonts w:hint="eastAsia"/>
          <w:i/>
          <w:iCs/>
        </w:rPr>
        <w:t>U</w:t>
      </w:r>
      <w:r w:rsidRPr="00D54509">
        <w:rPr>
          <w:rFonts w:hint="eastAsia"/>
          <w:vertAlign w:val="subscript"/>
        </w:rPr>
        <w:t>1</w:t>
      </w:r>
      <w:r w:rsidRPr="00613FB1">
        <w:t>×5</w:t>
      </w:r>
      <w:r w:rsidRPr="00D54509">
        <w:rPr>
          <w:i/>
          <w:iCs/>
        </w:rPr>
        <w:t>I</w:t>
      </w:r>
      <w:r w:rsidRPr="00613FB1">
        <w:rPr>
          <w:rFonts w:hint="eastAsia"/>
        </w:rPr>
        <w:t xml:space="preserve"> = 5</w:t>
      </w:r>
      <w:r w:rsidRPr="00D54509">
        <w:rPr>
          <w:rFonts w:hint="eastAsia"/>
          <w:i/>
          <w:iCs/>
        </w:rPr>
        <w:t>U</w:t>
      </w:r>
      <w:r w:rsidRPr="00D54509">
        <w:rPr>
          <w:rFonts w:hint="eastAsia"/>
          <w:vertAlign w:val="subscript"/>
        </w:rPr>
        <w:t>1</w:t>
      </w:r>
      <w:r w:rsidRPr="00D54509">
        <w:rPr>
          <w:i/>
          <w:iCs/>
        </w:rPr>
        <w:t>I</w:t>
      </w:r>
      <w:r w:rsidRPr="00613FB1">
        <w:t>增</w:t>
      </w:r>
      <w:r w:rsidRPr="00613FB1">
        <w:rPr>
          <w:rFonts w:hint="eastAsia"/>
        </w:rPr>
        <w:t>大。</w:t>
      </w:r>
    </w:p>
    <w:p w14:paraId="32C2457B" w14:textId="77777777" w:rsidR="00C12724" w:rsidRDefault="00C12724" w:rsidP="00AE60FA">
      <w:pPr>
        <w:sectPr w:rsidR="00C12724" w:rsidSect="00C12724">
          <w:footerReference w:type="default" r:id="rId22"/>
          <w:pgSz w:w="11906" w:h="16838" w:code="9"/>
          <w:pgMar w:top="1440" w:right="1797" w:bottom="1440" w:left="1797" w:header="851" w:footer="992" w:gutter="0"/>
          <w:pgNumType w:start="1"/>
          <w:cols w:space="425"/>
          <w:docGrid w:type="lines" w:linePitch="312"/>
        </w:sectPr>
      </w:pPr>
    </w:p>
    <w:p w14:paraId="68CBBA26" w14:textId="3EACBC9B" w:rsidR="00AE60FA" w:rsidRDefault="00C12724" w:rsidP="00C12724">
      <w:pPr>
        <w:pStyle w:val="1"/>
      </w:pPr>
      <w:r>
        <w:rPr>
          <w:rFonts w:hint="eastAsia"/>
        </w:rPr>
        <w:lastRenderedPageBreak/>
        <w:t>解析</w:t>
      </w:r>
    </w:p>
    <w:p w14:paraId="01668943" w14:textId="77777777" w:rsidR="00432C9E" w:rsidRDefault="00432C9E" w:rsidP="00432C9E">
      <w:pPr>
        <w:pStyle w:val="2"/>
      </w:pPr>
      <w:r>
        <w:rPr>
          <w:rFonts w:hint="eastAsia"/>
        </w:rPr>
        <w:t>一、话筒</w:t>
      </w:r>
      <w:r>
        <w:t>（</w:t>
      </w:r>
      <w:r>
        <w:rPr>
          <w:rFonts w:hint="eastAsia"/>
        </w:rPr>
        <w:t>14</w:t>
      </w:r>
      <w:r>
        <w:rPr>
          <w:rFonts w:hint="eastAsia"/>
        </w:rPr>
        <w:t>分</w:t>
      </w:r>
      <w:r>
        <w:t>）</w:t>
      </w:r>
    </w:p>
    <w:p w14:paraId="74364793" w14:textId="77777777" w:rsidR="00432C9E" w:rsidRDefault="00432C9E" w:rsidP="00432C9E">
      <w:r>
        <w:t>【解析】</w:t>
      </w:r>
      <w:r>
        <w:t>1</w:t>
      </w:r>
      <w:r>
        <w:t>．（</w:t>
      </w:r>
      <w:r>
        <w:t>1</w:t>
      </w:r>
      <w:r>
        <w:t>）</w:t>
      </w:r>
      <w:r>
        <w:t>[1]</w:t>
      </w:r>
      <w:r>
        <w:t>根据电容定义式</w:t>
      </w:r>
      <w:r>
        <w:object w:dxaOrig="616" w:dyaOrig="537" w14:anchorId="7AF78E2E">
          <v:shape id="_x0000_i1026" type="#_x0000_t75" alt="eqId998c026f09a41a853ae8d1a8ee461472" style="width:30.95pt;height:26.8pt" o:ole="">
            <v:imagedata r:id="rId23" o:title="eqId998c026f09a41a853ae8d1a8ee461472"/>
          </v:shape>
          <o:OLEObject Type="Embed" ProgID="Equation.DSMT4" ShapeID="_x0000_i1026" DrawAspect="Content" ObjectID="_1837700962" r:id="rId24"/>
        </w:object>
      </w:r>
      <w:r>
        <w:t>可知</w:t>
      </w:r>
      <w:r>
        <w:object w:dxaOrig="792" w:dyaOrig="541" w14:anchorId="0616840E">
          <v:shape id="_x0000_i1027" type="#_x0000_t75" alt="eqIdd97efc8b058ac2540485105d49ac4620" style="width:39.55pt;height:27.05pt" o:ole="">
            <v:imagedata r:id="rId25" o:title="eqIdd97efc8b058ac2540485105d49ac4620"/>
          </v:shape>
          <o:OLEObject Type="Embed" ProgID="Equation.DSMT4" ShapeID="_x0000_i1027" DrawAspect="Content" ObjectID="_1837700963" r:id="rId26"/>
        </w:object>
      </w:r>
      <w:r>
        <w:t>，充电过程中极板间距不变，电容</w:t>
      </w:r>
      <w:r>
        <w:object w:dxaOrig="211" w:dyaOrig="241" w14:anchorId="28D4B6F9">
          <v:shape id="_x0000_i1028" type="#_x0000_t75" alt="eqIdc5db41a1f31d6baee7c69990811edb9f" style="width:10.4pt;height:12.2pt" o:ole="">
            <v:imagedata r:id="rId27" o:title="eqIdc5db41a1f31d6baee7c69990811edb9f"/>
          </v:shape>
          <o:OLEObject Type="Embed" ProgID="Equation.DSMT4" ShapeID="_x0000_i1028" DrawAspect="Content" ObjectID="_1837700964" r:id="rId28"/>
        </w:object>
      </w:r>
      <w:r>
        <w:t>为定值，电压</w:t>
      </w:r>
      <w:r>
        <w:object w:dxaOrig="228" w:dyaOrig="246" w14:anchorId="037C368B">
          <v:shape id="_x0000_i1029" type="#_x0000_t75" alt="eqIdb52b4f24969673c863b5aff4fb6751ce" style="width:11.3pt;height:12.2pt" o:ole="">
            <v:imagedata r:id="rId29" o:title="eqIdb52b4f24969673c863b5aff4fb6751ce"/>
          </v:shape>
          <o:OLEObject Type="Embed" ProgID="Equation.DSMT4" ShapeID="_x0000_i1029" DrawAspect="Content" ObjectID="_1837700965" r:id="rId30"/>
        </w:object>
      </w:r>
      <w:r>
        <w:t>与电荷量</w:t>
      </w:r>
      <w:r>
        <w:object w:dxaOrig="211" w:dyaOrig="271" w14:anchorId="4F451BEE">
          <v:shape id="_x0000_i1030" type="#_x0000_t75" alt="eqIdacc290b44635265137fdf13146b6a6d9" style="width:10.4pt;height:13.7pt" o:ole="">
            <v:imagedata r:id="rId31" o:title="eqIdacc290b44635265137fdf13146b6a6d9"/>
          </v:shape>
          <o:OLEObject Type="Embed" ProgID="Equation.DSMT4" ShapeID="_x0000_i1030" DrawAspect="Content" ObjectID="_1837700966" r:id="rId32"/>
        </w:object>
      </w:r>
      <w:r>
        <w:t>成正比，图像应为过原点的倾斜直线。</w:t>
      </w:r>
    </w:p>
    <w:p w14:paraId="6164BB27" w14:textId="77777777" w:rsidR="00432C9E" w:rsidRDefault="00432C9E" w:rsidP="00432C9E">
      <w:r>
        <w:t>故选</w:t>
      </w:r>
      <w:r>
        <w:t>C</w:t>
      </w:r>
      <w:r>
        <w:t>。</w:t>
      </w:r>
    </w:p>
    <w:p w14:paraId="706C9E9B" w14:textId="77777777" w:rsidR="00432C9E" w:rsidRDefault="00432C9E" w:rsidP="00432C9E">
      <w:r>
        <w:t>（</w:t>
      </w:r>
      <w:r>
        <w:t>2</w:t>
      </w:r>
      <w:r>
        <w:t>）</w:t>
      </w:r>
      <w:r>
        <w:t>[2]</w:t>
      </w:r>
      <w:r>
        <w:t>电容器充满电时，电容器两端电压</w:t>
      </w:r>
      <w:r>
        <w:object w:dxaOrig="228" w:dyaOrig="246" w14:anchorId="294D6476">
          <v:shape id="_x0000_i1031" type="#_x0000_t75" alt="eqIdb52b4f24969673c863b5aff4fb6751ce" style="width:11.3pt;height:12.2pt" o:ole="">
            <v:imagedata r:id="rId29" o:title="eqIdb52b4f24969673c863b5aff4fb6751ce"/>
          </v:shape>
          <o:OLEObject Type="Embed" ProgID="Equation.DSMT4" ShapeID="_x0000_i1031" DrawAspect="Content" ObjectID="_1837700967" r:id="rId33"/>
        </w:object>
      </w:r>
      <w:r>
        <w:t>等于电源电动势</w:t>
      </w:r>
      <w:r>
        <w:object w:dxaOrig="211" w:dyaOrig="229" w14:anchorId="1913C508">
          <v:shape id="_x0000_i1032" type="#_x0000_t75" alt="eqId2a30f3a8b673cc28bd90c50cf1a35281" style="width:10.4pt;height:11.3pt" o:ole="">
            <v:imagedata r:id="rId34" o:title="eqId2a30f3a8b673cc28bd90c50cf1a35281"/>
          </v:shape>
          <o:OLEObject Type="Embed" ProgID="Equation.DSMT4" ShapeID="_x0000_i1032" DrawAspect="Content" ObjectID="_1837700968" r:id="rId35"/>
        </w:object>
      </w:r>
      <w:r>
        <w:t>。根据电容器储能公式</w:t>
      </w:r>
      <w:r>
        <w:object w:dxaOrig="1020" w:dyaOrig="543" w14:anchorId="267A864B">
          <v:shape id="_x0000_i1033" type="#_x0000_t75" alt="eqIdfa6ffc81b6622f0cbdc8da5b26813024" style="width:50.9pt;height:27.05pt" o:ole="">
            <v:imagedata r:id="rId36" o:title="eqIdfa6ffc81b6622f0cbdc8da5b26813024"/>
          </v:shape>
          <o:OLEObject Type="Embed" ProgID="Equation.DSMT4" ShapeID="_x0000_i1033" DrawAspect="Content" ObjectID="_1837700969" r:id="rId37"/>
        </w:object>
      </w:r>
    </w:p>
    <w:p w14:paraId="120D9F8A" w14:textId="77777777" w:rsidR="00432C9E" w:rsidRDefault="00432C9E" w:rsidP="00432C9E">
      <w:r>
        <w:t>代入</w:t>
      </w:r>
      <w:r>
        <w:object w:dxaOrig="581" w:dyaOrig="251" w14:anchorId="457EC28A">
          <v:shape id="_x0000_i1034" type="#_x0000_t75" alt="eqIdf6504bbfcddb4856c418fdfa7b7a4667" style="width:29.15pt;height:12.5pt" o:ole="">
            <v:imagedata r:id="rId38" o:title="eqIdf6504bbfcddb4856c418fdfa7b7a4667"/>
          </v:shape>
          <o:OLEObject Type="Embed" ProgID="Equation.DSMT4" ShapeID="_x0000_i1034" DrawAspect="Content" ObjectID="_1837700970" r:id="rId39"/>
        </w:object>
      </w:r>
      <w:r>
        <w:t>可得储存的电场能为</w:t>
      </w:r>
      <w:r>
        <w:object w:dxaOrig="581" w:dyaOrig="541" w14:anchorId="2AF9F310">
          <v:shape id="_x0000_i1035" type="#_x0000_t75" alt="eqId5540bce8652e25d4bb221e5f719d1243" style="width:29.15pt;height:27.05pt" o:ole="">
            <v:imagedata r:id="rId40" o:title="eqId5540bce8652e25d4bb221e5f719d1243"/>
          </v:shape>
          <o:OLEObject Type="Embed" ProgID="Equation.DSMT4" ShapeID="_x0000_i1035" DrawAspect="Content" ObjectID="_1837700971" r:id="rId41"/>
        </w:object>
      </w:r>
      <w:r>
        <w:t>。</w:t>
      </w:r>
    </w:p>
    <w:p w14:paraId="2FAE3518" w14:textId="77777777" w:rsidR="00432C9E" w:rsidRDefault="00432C9E" w:rsidP="00432C9E">
      <w:r>
        <w:t>（</w:t>
      </w:r>
      <w:r>
        <w:t>3</w:t>
      </w:r>
      <w:r>
        <w:t>）</w:t>
      </w:r>
      <w:r>
        <w:rPr>
          <w:rFonts w:ascii="Cambria Math" w:hAnsi="Cambria Math" w:cs="Cambria Math"/>
        </w:rPr>
        <w:t>①</w:t>
      </w:r>
      <w:r>
        <w:t>[3]</w:t>
      </w:r>
      <w:r>
        <w:t>平行板电容器电容决定式为</w:t>
      </w:r>
      <w:r>
        <w:object w:dxaOrig="915" w:dyaOrig="544" w14:anchorId="51EE78DD">
          <v:shape id="_x0000_i1036" type="#_x0000_t75" alt="eqIda9b52c03b090a9df23acf2bb67b31675" style="width:45.8pt;height:27.05pt" o:ole="">
            <v:imagedata r:id="rId42" o:title="eqIda9b52c03b090a9df23acf2bb67b31675"/>
          </v:shape>
          <o:OLEObject Type="Embed" ProgID="Equation.DSMT4" ShapeID="_x0000_i1036" DrawAspect="Content" ObjectID="_1837700972" r:id="rId43"/>
        </w:object>
      </w:r>
      <w:r>
        <w:t>。当</w:t>
      </w:r>
      <w:r>
        <w:object w:dxaOrig="264" w:dyaOrig="229" w14:anchorId="449F9E23">
          <v:shape id="_x0000_i1037" type="#_x0000_t75" alt="eqIde8f1796428c2600bbbdff746b0311583" style="width:13.1pt;height:11.3pt" o:ole="">
            <v:imagedata r:id="rId44" o:title="eqIde8f1796428c2600bbbdff746b0311583"/>
          </v:shape>
          <o:OLEObject Type="Embed" ProgID="Equation.DSMT4" ShapeID="_x0000_i1037" DrawAspect="Content" ObjectID="_1837700973" r:id="rId45"/>
        </w:object>
      </w:r>
      <w:r>
        <w:t>远离</w:t>
      </w:r>
      <w:r>
        <w:object w:dxaOrig="211" w:dyaOrig="229" w14:anchorId="3A82751D">
          <v:shape id="_x0000_i1038" type="#_x0000_t75" alt="eqId8346ced59eb87a592fca47a82a146912" style="width:10.4pt;height:11.3pt" o:ole="">
            <v:imagedata r:id="rId46" o:title="eqId8346ced59eb87a592fca47a82a146912"/>
          </v:shape>
          <o:OLEObject Type="Embed" ProgID="Equation.DSMT4" ShapeID="_x0000_i1038" DrawAspect="Content" ObjectID="_1837700974" r:id="rId47"/>
        </w:object>
      </w:r>
      <w:r>
        <w:t>时，极板间距</w:t>
      </w:r>
      <w:r>
        <w:object w:dxaOrig="193" w:dyaOrig="246" w14:anchorId="39D3AF8E">
          <v:shape id="_x0000_i1039" type="#_x0000_t75" alt="eqId5c02bc0c74292b1e8f395f90935d3174" style="width:9.5pt;height:12.2pt" o:ole="">
            <v:imagedata r:id="rId48" o:title="eqId5c02bc0c74292b1e8f395f90935d3174"/>
          </v:shape>
          <o:OLEObject Type="Embed" ProgID="Equation.DSMT4" ShapeID="_x0000_i1039" DrawAspect="Content" ObjectID="_1837700975" r:id="rId49"/>
        </w:object>
      </w:r>
      <w:r>
        <w:t>增大，其他量不变，则电容</w:t>
      </w:r>
      <w:r>
        <w:object w:dxaOrig="211" w:dyaOrig="241" w14:anchorId="0902A225">
          <v:shape id="_x0000_i1040" type="#_x0000_t75" alt="eqIdc5db41a1f31d6baee7c69990811edb9f" style="width:10.4pt;height:12.2pt" o:ole="">
            <v:imagedata r:id="rId27" o:title="eqIdc5db41a1f31d6baee7c69990811edb9f"/>
          </v:shape>
          <o:OLEObject Type="Embed" ProgID="Equation.DSMT4" ShapeID="_x0000_i1040" DrawAspect="Content" ObjectID="_1837700976" r:id="rId50"/>
        </w:object>
      </w:r>
      <w:r>
        <w:t>减小。</w:t>
      </w:r>
    </w:p>
    <w:p w14:paraId="4937A9E4" w14:textId="77777777" w:rsidR="00432C9E" w:rsidRDefault="00432C9E" w:rsidP="00432C9E">
      <w:r>
        <w:t>故选</w:t>
      </w:r>
      <w:r>
        <w:t>C</w:t>
      </w:r>
      <w:r>
        <w:t>。</w:t>
      </w:r>
    </w:p>
    <w:p w14:paraId="777D774D" w14:textId="77777777" w:rsidR="00432C9E" w:rsidRDefault="00432C9E" w:rsidP="00432C9E">
      <w:r>
        <w:rPr>
          <w:rFonts w:ascii="Cambria Math" w:hAnsi="Cambria Math" w:cs="Cambria Math"/>
        </w:rPr>
        <w:t>②</w:t>
      </w:r>
      <w:r>
        <w:t>[4]</w:t>
      </w:r>
      <w:r>
        <w:t>电容器始终与电源相连，电压</w:t>
      </w:r>
      <w:r>
        <w:object w:dxaOrig="228" w:dyaOrig="246" w14:anchorId="45132AD3">
          <v:shape id="_x0000_i1041" type="#_x0000_t75" alt="eqIdb52b4f24969673c863b5aff4fb6751ce" style="width:11.3pt;height:12.2pt" o:ole="">
            <v:imagedata r:id="rId29" o:title="eqIdb52b4f24969673c863b5aff4fb6751ce"/>
          </v:shape>
          <o:OLEObject Type="Embed" ProgID="Equation.DSMT4" ShapeID="_x0000_i1041" DrawAspect="Content" ObjectID="_1837700977" r:id="rId51"/>
        </w:object>
      </w:r>
      <w:r>
        <w:t>保持不变。由</w:t>
      </w:r>
      <w:r>
        <w:object w:dxaOrig="739" w:dyaOrig="277" w14:anchorId="0B5EC223">
          <v:shape id="_x0000_i1042" type="#_x0000_t75" alt="eqId80bd6d9c02dea56b832234cbed43c867" style="width:36.9pt;height:14pt" o:ole="">
            <v:imagedata r:id="rId52" o:title="eqId80bd6d9c02dea56b832234cbed43c867"/>
          </v:shape>
          <o:OLEObject Type="Embed" ProgID="Equation.DSMT4" ShapeID="_x0000_i1042" DrawAspect="Content" ObjectID="_1837700978" r:id="rId53"/>
        </w:object>
      </w:r>
      <w:r>
        <w:t>可知，当</w:t>
      </w:r>
      <w:r>
        <w:object w:dxaOrig="211" w:dyaOrig="241" w14:anchorId="4D4A7841">
          <v:shape id="_x0000_i1043" type="#_x0000_t75" alt="eqIdc5db41a1f31d6baee7c69990811edb9f" style="width:10.4pt;height:12.2pt" o:ole="">
            <v:imagedata r:id="rId27" o:title="eqIdc5db41a1f31d6baee7c69990811edb9f"/>
          </v:shape>
          <o:OLEObject Type="Embed" ProgID="Equation.DSMT4" ShapeID="_x0000_i1043" DrawAspect="Content" ObjectID="_1837700979" r:id="rId54"/>
        </w:object>
      </w:r>
      <w:r>
        <w:t>减小时，电荷量</w:t>
      </w:r>
      <w:r>
        <w:object w:dxaOrig="211" w:dyaOrig="271" w14:anchorId="3CF430A7">
          <v:shape id="_x0000_i1044" type="#_x0000_t75" alt="eqIdacc290b44635265137fdf13146b6a6d9" style="width:10.4pt;height:13.7pt" o:ole="">
            <v:imagedata r:id="rId31" o:title="eqIdacc290b44635265137fdf13146b6a6d9"/>
          </v:shape>
          <o:OLEObject Type="Embed" ProgID="Equation.DSMT4" ShapeID="_x0000_i1044" DrawAspect="Content" ObjectID="_1837700980" r:id="rId55"/>
        </w:object>
      </w:r>
      <w:r>
        <w:t>减小，电容器处于放电状态。因此通过电阻</w:t>
      </w:r>
      <w:r>
        <w:object w:dxaOrig="194" w:dyaOrig="206" w14:anchorId="7EFB44BD">
          <v:shape id="_x0000_i1045" type="#_x0000_t75" alt="eqId4aa0df7f1e45f9de29e802c7f19a4f64" style="width:9.8pt;height:10.4pt" o:ole="">
            <v:imagedata r:id="rId56" o:title="eqId4aa0df7f1e45f9de29e802c7f19a4f64"/>
          </v:shape>
          <o:OLEObject Type="Embed" ProgID="Equation.DSMT4" ShapeID="_x0000_i1045" DrawAspect="Content" ObjectID="_1837700981" r:id="rId57"/>
        </w:object>
      </w:r>
      <w:r>
        <w:t>的电流方向由</w:t>
      </w:r>
      <w:r>
        <w:object w:dxaOrig="176" w:dyaOrig="193" w14:anchorId="08891135">
          <v:shape id="_x0000_i1046" type="#_x0000_t75" alt="eqId0a6936d370d6a238a608ca56f87198de" style="width:8.95pt;height:9.5pt" o:ole="">
            <v:imagedata r:id="rId58" o:title="eqId0a6936d370d6a238a608ca56f87198de"/>
          </v:shape>
          <o:OLEObject Type="Embed" ProgID="Equation.DSMT4" ShapeID="_x0000_i1046" DrawAspect="Content" ObjectID="_1837700982" r:id="rId59"/>
        </w:object>
      </w:r>
      <w:r>
        <w:t>到</w:t>
      </w:r>
      <w:r>
        <w:object w:dxaOrig="176" w:dyaOrig="247" w14:anchorId="0D65CC30">
          <v:shape id="_x0000_i1047" type="#_x0000_t75" alt="eqId2c94bb12cee76221e13f9ef955b0aab1" style="width:8.95pt;height:12.5pt" o:ole="">
            <v:imagedata r:id="rId60" o:title="eqId2c94bb12cee76221e13f9ef955b0aab1"/>
          </v:shape>
          <o:OLEObject Type="Embed" ProgID="Equation.DSMT4" ShapeID="_x0000_i1047" DrawAspect="Content" ObjectID="_1837700983" r:id="rId61"/>
        </w:object>
      </w:r>
      <w:r>
        <w:t>。</w:t>
      </w:r>
    </w:p>
    <w:p w14:paraId="2356BF42" w14:textId="77777777" w:rsidR="00432C9E" w:rsidRDefault="00432C9E" w:rsidP="00432C9E">
      <w:r>
        <w:t>故选</w:t>
      </w:r>
      <w:r>
        <w:t>A</w:t>
      </w:r>
      <w:r>
        <w:t>。</w:t>
      </w:r>
    </w:p>
    <w:p w14:paraId="51F40B3C" w14:textId="77777777" w:rsidR="00432C9E" w:rsidRDefault="00432C9E" w:rsidP="00432C9E">
      <w:r>
        <w:t>2</w:t>
      </w:r>
      <w:r>
        <w:t>．</w:t>
      </w:r>
      <w:r>
        <w:t>A</w:t>
      </w:r>
      <w:r>
        <w:t>．由电场</w:t>
      </w:r>
      <w:r>
        <w:object w:dxaOrig="211" w:dyaOrig="229" w14:anchorId="15570E2E">
          <v:shape id="_x0000_i1048" type="#_x0000_t75" alt="eqId2a30f3a8b673cc28bd90c50cf1a35281" style="width:10.4pt;height:11.3pt" o:ole="">
            <v:imagedata r:id="rId34" o:title="eqId2a30f3a8b673cc28bd90c50cf1a35281"/>
          </v:shape>
          <o:OLEObject Type="Embed" ProgID="Equation.DSMT4" ShapeID="_x0000_i1048" DrawAspect="Content" ObjectID="_1837700984" r:id="rId62"/>
        </w:object>
      </w:r>
      <w:r>
        <w:t>方向向下可知电容器上极板带正电。由磁场</w:t>
      </w:r>
      <w:r>
        <w:object w:dxaOrig="194" w:dyaOrig="208" w14:anchorId="47C7ABCA">
          <v:shape id="_x0000_i1049" type="#_x0000_t75" alt="eqId7f9e8449aad35c5d840a3395ea86df6d" style="width:9.8pt;height:10.4pt" o:ole="">
            <v:imagedata r:id="rId63" o:title="eqId7f9e8449aad35c5d840a3395ea86df6d"/>
          </v:shape>
          <o:OLEObject Type="Embed" ProgID="Equation.DSMT4" ShapeID="_x0000_i1049" DrawAspect="Content" ObjectID="_1837700985" r:id="rId64"/>
        </w:object>
      </w:r>
      <w:r>
        <w:t>方向向下，根据安培定则，线圈中电流产生的磁场向下，说明电流从线圈上端流入（俯视顺时针），即电流流入电容器上极板。电容器充电，振荡电流正在减小，故</w:t>
      </w:r>
      <w:r>
        <w:t>A</w:t>
      </w:r>
      <w:r>
        <w:t>正确；</w:t>
      </w:r>
    </w:p>
    <w:p w14:paraId="1A5FE8D9" w14:textId="77777777" w:rsidR="00432C9E" w:rsidRDefault="00432C9E" w:rsidP="00432C9E">
      <w:r>
        <w:t>B</w:t>
      </w:r>
      <w:r>
        <w:t>．电容器充电过程中，磁场能转化为电场能，电场能正在增大，故</w:t>
      </w:r>
      <w:r>
        <w:t>B</w:t>
      </w:r>
      <w:r>
        <w:t>错误；</w:t>
      </w:r>
    </w:p>
    <w:p w14:paraId="6C747D75" w14:textId="77777777" w:rsidR="00432C9E" w:rsidRDefault="00432C9E" w:rsidP="00432C9E">
      <w:r>
        <w:t>C</w:t>
      </w:r>
      <w:r>
        <w:t>．电容器充电过程中，极板上的电荷量正在增大，故</w:t>
      </w:r>
      <w:r>
        <w:t>C</w:t>
      </w:r>
      <w:r>
        <w:t>错误；</w:t>
      </w:r>
    </w:p>
    <w:p w14:paraId="4BFDED49" w14:textId="77777777" w:rsidR="00432C9E" w:rsidRDefault="00432C9E" w:rsidP="00432C9E">
      <w:r>
        <w:t>D</w:t>
      </w:r>
      <w:r>
        <w:t>．振荡电流减小，线圈中的磁场能正在减小，故</w:t>
      </w:r>
      <w:r>
        <w:t>D</w:t>
      </w:r>
      <w:r>
        <w:t>正确。</w:t>
      </w:r>
    </w:p>
    <w:p w14:paraId="6784E60E" w14:textId="77777777" w:rsidR="00432C9E" w:rsidRDefault="00432C9E" w:rsidP="00432C9E">
      <w:r>
        <w:t>故选</w:t>
      </w:r>
      <w:r>
        <w:t>AD</w:t>
      </w:r>
      <w:r>
        <w:t>。</w:t>
      </w:r>
    </w:p>
    <w:p w14:paraId="20B841E4" w14:textId="77777777" w:rsidR="00432C9E" w:rsidRDefault="00432C9E" w:rsidP="00432C9E">
      <w:pPr>
        <w:pStyle w:val="2"/>
      </w:pPr>
      <w:r>
        <w:rPr>
          <w:rFonts w:hint="eastAsia"/>
        </w:rPr>
        <w:t>二、</w:t>
      </w:r>
      <w:r>
        <w:rPr>
          <w:rFonts w:ascii="黑体" w:hAnsi="黑体" w:hint="eastAsia"/>
          <w:szCs w:val="28"/>
        </w:rPr>
        <w:t>放射性元素</w:t>
      </w:r>
      <w:r>
        <w:rPr>
          <w:rFonts w:hint="eastAsia"/>
        </w:rPr>
        <w:t>（</w:t>
      </w:r>
      <w:r>
        <w:rPr>
          <w:rFonts w:hint="eastAsia"/>
        </w:rPr>
        <w:t>16</w:t>
      </w:r>
      <w:r>
        <w:rPr>
          <w:rFonts w:hint="eastAsia"/>
        </w:rPr>
        <w:t>分）</w:t>
      </w:r>
    </w:p>
    <w:p w14:paraId="2890E02D" w14:textId="77777777" w:rsidR="00432C9E" w:rsidRDefault="00432C9E" w:rsidP="00432C9E">
      <w:r>
        <w:t>【解析】</w:t>
      </w:r>
      <w:r>
        <w:t>3</w:t>
      </w:r>
      <w:r>
        <w:t>．（</w:t>
      </w:r>
      <w:r>
        <w:t>1</w:t>
      </w:r>
      <w:r>
        <w:t>）</w:t>
      </w:r>
      <w:r>
        <w:t>[1]</w:t>
      </w:r>
      <w:r>
        <w:t>射线在电场中受电场力作用发生偏转，</w:t>
      </w:r>
      <w:r>
        <w:object w:dxaOrig="211" w:dyaOrig="194" w14:anchorId="3A388410">
          <v:shape id="_x0000_i1051" type="#_x0000_t75" alt="eqIde170f206fdbbd834aad7580c727e2cc6" style="width:10.4pt;height:9.8pt" o:ole="">
            <v:imagedata r:id="rId65" o:title="eqIde170f206fdbbd834aad7580c727e2cc6"/>
          </v:shape>
          <o:OLEObject Type="Embed" ProgID="Equation.DSMT4" ShapeID="_x0000_i1051" DrawAspect="Content" ObjectID="_1837700986" r:id="rId66"/>
        </w:object>
      </w:r>
      <w:r>
        <w:t>射线带正电，受力方向与电场方向相同，向右偏转，对应轨迹</w:t>
      </w:r>
      <w:r>
        <w:t xml:space="preserve"> III</w:t>
      </w:r>
      <w:r>
        <w:t>；</w:t>
      </w:r>
      <w:r>
        <w:object w:dxaOrig="211" w:dyaOrig="285" w14:anchorId="252F1C0D">
          <v:shape id="_x0000_i1052" type="#_x0000_t75" alt="eqId5b5858ee1ce52b251816757257a11c29" style="width:10.4pt;height:14.3pt" o:ole="">
            <v:imagedata r:id="rId67" o:title="eqId5b5858ee1ce52b251816757257a11c29"/>
          </v:shape>
          <o:OLEObject Type="Embed" ProgID="Equation.DSMT4" ShapeID="_x0000_i1052" DrawAspect="Content" ObjectID="_1837700987" r:id="rId68"/>
        </w:object>
      </w:r>
      <w:r>
        <w:t>射线带负电，受力方向与电场方向相反，向左偏转，对应轨迹</w:t>
      </w:r>
      <w:r>
        <w:t xml:space="preserve"> I</w:t>
      </w:r>
      <w:r>
        <w:t>；</w:t>
      </w:r>
      <w:r>
        <w:object w:dxaOrig="193" w:dyaOrig="236" w14:anchorId="1B53E814">
          <v:shape id="_x0000_i1053" type="#_x0000_t75" alt="eqId9f435efcc7869eec21bdba1ed81dc3f5" style="width:9.5pt;height:11.9pt" o:ole="">
            <v:imagedata r:id="rId69" o:title="eqId9f435efcc7869eec21bdba1ed81dc3f5"/>
          </v:shape>
          <o:OLEObject Type="Embed" ProgID="Equation.DSMT4" ShapeID="_x0000_i1053" DrawAspect="Content" ObjectID="_1837700988" r:id="rId70"/>
        </w:object>
      </w:r>
      <w:r>
        <w:t>射线不带电，不发生偏转，对应轨迹</w:t>
      </w:r>
      <w:r>
        <w:t xml:space="preserve"> II</w:t>
      </w:r>
      <w:r>
        <w:t>。故轨迹</w:t>
      </w:r>
      <w:r>
        <w:t xml:space="preserve"> I</w:t>
      </w:r>
      <w:r>
        <w:t>、</w:t>
      </w:r>
      <w:r>
        <w:t>II</w:t>
      </w:r>
      <w:r>
        <w:t>、</w:t>
      </w:r>
      <w:r>
        <w:t xml:space="preserve">III </w:t>
      </w:r>
      <w:r>
        <w:t>分别对应</w:t>
      </w:r>
      <w:r>
        <w:object w:dxaOrig="211" w:dyaOrig="285" w14:anchorId="7CFB1A6F">
          <v:shape id="_x0000_i1054" type="#_x0000_t75" alt="eqId5b5858ee1ce52b251816757257a11c29" style="width:10.4pt;height:14.3pt" o:ole="">
            <v:imagedata r:id="rId67" o:title="eqId5b5858ee1ce52b251816757257a11c29"/>
          </v:shape>
          <o:OLEObject Type="Embed" ProgID="Equation.DSMT4" ShapeID="_x0000_i1054" DrawAspect="Content" ObjectID="_1837700989" r:id="rId71"/>
        </w:object>
      </w:r>
      <w:r>
        <w:t>、</w:t>
      </w:r>
      <w:r>
        <w:object w:dxaOrig="193" w:dyaOrig="236" w14:anchorId="483205FE">
          <v:shape id="_x0000_i1055" type="#_x0000_t75" alt="eqId9f435efcc7869eec21bdba1ed81dc3f5" style="width:9.5pt;height:11.9pt" o:ole="">
            <v:imagedata r:id="rId69" o:title="eqId9f435efcc7869eec21bdba1ed81dc3f5"/>
          </v:shape>
          <o:OLEObject Type="Embed" ProgID="Equation.DSMT4" ShapeID="_x0000_i1055" DrawAspect="Content" ObjectID="_1837700990" r:id="rId72"/>
        </w:object>
      </w:r>
      <w:r>
        <w:t>、</w:t>
      </w:r>
      <w:r>
        <w:object w:dxaOrig="211" w:dyaOrig="194" w14:anchorId="421CA9E1">
          <v:shape id="_x0000_i1056" type="#_x0000_t75" alt="eqIde170f206fdbbd834aad7580c727e2cc6" style="width:10.4pt;height:9.8pt" o:ole="">
            <v:imagedata r:id="rId65" o:title="eqIde170f206fdbbd834aad7580c727e2cc6"/>
          </v:shape>
          <o:OLEObject Type="Embed" ProgID="Equation.DSMT4" ShapeID="_x0000_i1056" DrawAspect="Content" ObjectID="_1837700991" r:id="rId73"/>
        </w:object>
      </w:r>
      <w:r>
        <w:t>射线。</w:t>
      </w:r>
    </w:p>
    <w:p w14:paraId="58F4D3C5" w14:textId="77777777" w:rsidR="00432C9E" w:rsidRDefault="00432C9E" w:rsidP="00432C9E">
      <w:r>
        <w:t>故选</w:t>
      </w:r>
      <w:r>
        <w:t>D</w:t>
      </w:r>
      <w:r>
        <w:t>。</w:t>
      </w:r>
    </w:p>
    <w:p w14:paraId="436D19F6" w14:textId="77777777" w:rsidR="00432C9E" w:rsidRDefault="00432C9E" w:rsidP="00432C9E">
      <w:r>
        <w:t>（</w:t>
      </w:r>
      <w:r>
        <w:t>2</w:t>
      </w:r>
      <w:r>
        <w:t>）</w:t>
      </w:r>
      <w:r>
        <w:t>[2]</w:t>
      </w:r>
      <w:r>
        <w:t>匀强电场方向水平向右，沿电场线方向电势降低，由图可知</w:t>
      </w:r>
      <w:r>
        <w:object w:dxaOrig="281" w:dyaOrig="229" w14:anchorId="60ADF6F3">
          <v:shape id="_x0000_i1057" type="#_x0000_t75" alt="eqIdac047e91852b91af639feec23a9598b2" style="width:14pt;height:11.3pt" o:ole="">
            <v:imagedata r:id="rId74" o:title="eqIdac047e91852b91af639feec23a9598b2"/>
          </v:shape>
          <o:OLEObject Type="Embed" ProgID="Equation.DSMT4" ShapeID="_x0000_i1057" DrawAspect="Content" ObjectID="_1837700992" r:id="rId75"/>
        </w:object>
      </w:r>
      <w:r>
        <w:t>点电势低于</w:t>
      </w:r>
      <w:r>
        <w:object w:dxaOrig="246" w:dyaOrig="246" w14:anchorId="0CE7BCCB">
          <v:shape id="_x0000_i1058" type="#_x0000_t75" alt="eqId54a5d7d3b6b63fe5c24c3907b7a8eaa3" style="width:12.2pt;height:12.2pt" o:ole="">
            <v:imagedata r:id="rId76" o:title="eqId54a5d7d3b6b63fe5c24c3907b7a8eaa3"/>
          </v:shape>
          <o:OLEObject Type="Embed" ProgID="Equation.DSMT4" ShapeID="_x0000_i1058" DrawAspect="Content" ObjectID="_1837700993" r:id="rId77"/>
        </w:object>
      </w:r>
      <w:r>
        <w:t>点电势，</w:t>
      </w:r>
      <w:r>
        <w:object w:dxaOrig="739" w:dyaOrig="317" w14:anchorId="31427C88">
          <v:shape id="_x0000_i1059" type="#_x0000_t75" alt="eqId739a906b0d99460abd3450b77f1bb068" style="width:36.9pt;height:15.75pt" o:ole="">
            <v:imagedata r:id="rId78" o:title="eqId739a906b0d99460abd3450b77f1bb068"/>
          </v:shape>
          <o:OLEObject Type="Embed" ProgID="Equation.DSMT4" ShapeID="_x0000_i1059" DrawAspect="Content" ObjectID="_1837700994" r:id="rId79"/>
        </w:object>
      </w:r>
      <w:r>
        <w:t>。</w:t>
      </w:r>
      <w:r>
        <w:object w:dxaOrig="281" w:dyaOrig="229" w14:anchorId="5EB03D81">
          <v:shape id="_x0000_i1060" type="#_x0000_t75" alt="eqIdac047e91852b91af639feec23a9598b2" style="width:14pt;height:11.3pt" o:ole="">
            <v:imagedata r:id="rId74" o:title="eqIdac047e91852b91af639feec23a9598b2"/>
          </v:shape>
          <o:OLEObject Type="Embed" ProgID="Equation.DSMT4" ShapeID="_x0000_i1060" DrawAspect="Content" ObjectID="_1837700995" r:id="rId80"/>
        </w:object>
      </w:r>
      <w:r>
        <w:t>、</w:t>
      </w:r>
      <w:r>
        <w:object w:dxaOrig="246" w:dyaOrig="246" w14:anchorId="2A345E5F">
          <v:shape id="_x0000_i1061" type="#_x0000_t75" alt="eqId54a5d7d3b6b63fe5c24c3907b7a8eaa3" style="width:12.2pt;height:12.2pt" o:ole="">
            <v:imagedata r:id="rId76" o:title="eqId54a5d7d3b6b63fe5c24c3907b7a8eaa3"/>
          </v:shape>
          <o:OLEObject Type="Embed" ProgID="Equation.DSMT4" ShapeID="_x0000_i1061" DrawAspect="Content" ObjectID="_1837700996" r:id="rId81"/>
        </w:object>
      </w:r>
      <w:r>
        <w:t>两点沿电场线方向的距离为</w:t>
      </w:r>
      <w:r>
        <w:object w:dxaOrig="897" w:dyaOrig="251" w14:anchorId="36153A8E">
          <v:shape id="_x0000_i1062" type="#_x0000_t75" alt="eqId3d09a728b10af7053900bdc21dc946a0" style="width:44.95pt;height:12.5pt" o:ole="">
            <v:imagedata r:id="rId82" o:title="eqId3d09a728b10af7053900bdc21dc946a0"/>
          </v:shape>
          <o:OLEObject Type="Embed" ProgID="Equation.DSMT4" ShapeID="_x0000_i1062" DrawAspect="Content" ObjectID="_1837700997" r:id="rId83"/>
        </w:object>
      </w:r>
    </w:p>
    <w:p w14:paraId="4B89D3B3" w14:textId="77777777" w:rsidR="00432C9E" w:rsidRDefault="00432C9E" w:rsidP="00432C9E">
      <w:r>
        <w:t>根据匀强电场电势差与场强的关系</w:t>
      </w:r>
      <w:r>
        <w:object w:dxaOrig="704" w:dyaOrig="252" w14:anchorId="67741D78">
          <v:shape id="_x0000_i1063" type="#_x0000_t75" alt="eqIda1373fb65b35693a9c098b9c44009e89" style="width:35.1pt;height:12.5pt" o:ole="">
            <v:imagedata r:id="rId84" o:title="eqIda1373fb65b35693a9c098b9c44009e89"/>
          </v:shape>
          <o:OLEObject Type="Embed" ProgID="Equation.DSMT4" ShapeID="_x0000_i1063" DrawAspect="Content" ObjectID="_1837700998" r:id="rId85"/>
        </w:object>
      </w:r>
    </w:p>
    <w:p w14:paraId="018B51FF" w14:textId="77777777" w:rsidR="00432C9E" w:rsidRDefault="00432C9E" w:rsidP="00432C9E">
      <w:r>
        <w:t>可得</w:t>
      </w:r>
      <w:r>
        <w:object w:dxaOrig="1390" w:dyaOrig="318" w14:anchorId="6C9B7429">
          <v:shape id="_x0000_i1064" type="#_x0000_t75" alt="eqId189dba49e5bb25c7be77b98ec8b2787e" style="width:69.6pt;height:15.75pt" o:ole="">
            <v:imagedata r:id="rId86" o:title="eqId189dba49e5bb25c7be77b98ec8b2787e"/>
          </v:shape>
          <o:OLEObject Type="Embed" ProgID="Equation.DSMT4" ShapeID="_x0000_i1064" DrawAspect="Content" ObjectID="_1837700999" r:id="rId87"/>
        </w:object>
      </w:r>
    </w:p>
    <w:p w14:paraId="58D5608D" w14:textId="77777777" w:rsidR="00432C9E" w:rsidRDefault="00432C9E" w:rsidP="00432C9E">
      <w:r>
        <w:lastRenderedPageBreak/>
        <w:t>（</w:t>
      </w:r>
      <w:r>
        <w:t>3</w:t>
      </w:r>
      <w:r>
        <w:t>）</w:t>
      </w:r>
      <w:r>
        <w:t xml:space="preserve">[3] </w:t>
      </w:r>
      <w:r>
        <w:t>轨迹</w:t>
      </w:r>
      <w:r>
        <w:t>I</w:t>
      </w:r>
      <w:r>
        <w:t>对应</w:t>
      </w:r>
      <w:r>
        <w:object w:dxaOrig="211" w:dyaOrig="285" w14:anchorId="22C4347E">
          <v:shape id="_x0000_i1065" type="#_x0000_t75" alt="eqId5b5858ee1ce52b251816757257a11c29" style="width:10.4pt;height:14.3pt" o:ole="">
            <v:imagedata r:id="rId67" o:title="eqId5b5858ee1ce52b251816757257a11c29"/>
          </v:shape>
          <o:OLEObject Type="Embed" ProgID="Equation.DSMT4" ShapeID="_x0000_i1065" DrawAspect="Content" ObjectID="_1837701000" r:id="rId88"/>
        </w:object>
      </w:r>
      <w:r>
        <w:t>射线，带负电，向上运动，受到的洛伦兹力向左，根据左手定则，可知磁场方向垂直纸面向外。</w:t>
      </w:r>
    </w:p>
    <w:p w14:paraId="0CE5F4EB" w14:textId="77777777" w:rsidR="00432C9E" w:rsidRDefault="00432C9E" w:rsidP="00432C9E">
      <w:r>
        <w:t>故选</w:t>
      </w:r>
      <w:r>
        <w:t>B</w:t>
      </w:r>
      <w:r>
        <w:t>。</w:t>
      </w:r>
    </w:p>
    <w:p w14:paraId="6CF18554" w14:textId="77777777" w:rsidR="00432C9E" w:rsidRDefault="00432C9E" w:rsidP="00432C9E">
      <w:r>
        <w:t>（</w:t>
      </w:r>
      <w:r>
        <w:t>4</w:t>
      </w:r>
      <w:r>
        <w:t>）</w:t>
      </w:r>
      <w:r>
        <w:t>[4]</w:t>
      </w:r>
      <w:r>
        <w:t>带电粒子在匀强磁场中做匀速圆周运动，洛伦兹力提供向心力，由</w:t>
      </w:r>
      <w:r>
        <w:object w:dxaOrig="1021" w:dyaOrig="583" w14:anchorId="5C1E9951">
          <v:shape id="_x0000_i1066" type="#_x0000_t75" alt="eqIde8c6a0716e5dae5682da36c1a8e7fbd7" style="width:51.15pt;height:29.15pt" o:ole="">
            <v:imagedata r:id="rId89" o:title="eqIde8c6a0716e5dae5682da36c1a8e7fbd7"/>
          </v:shape>
          <o:OLEObject Type="Embed" ProgID="Equation.DSMT4" ShapeID="_x0000_i1066" DrawAspect="Content" ObjectID="_1837701001" r:id="rId90"/>
        </w:object>
      </w:r>
    </w:p>
    <w:p w14:paraId="0894DCEF" w14:textId="77777777" w:rsidR="00432C9E" w:rsidRDefault="00432C9E" w:rsidP="00432C9E">
      <w:r>
        <w:t>得</w:t>
      </w:r>
      <w:r>
        <w:object w:dxaOrig="704" w:dyaOrig="584" w14:anchorId="1CECA693">
          <v:shape id="_x0000_i1067" type="#_x0000_t75" alt="eqIdc32758675b298a007e78bff3be845e2b" style="width:35.1pt;height:29.15pt" o:ole="">
            <v:imagedata r:id="rId91" o:title="eqIdc32758675b298a007e78bff3be845e2b"/>
          </v:shape>
          <o:OLEObject Type="Embed" ProgID="Equation.DSMT4" ShapeID="_x0000_i1067" DrawAspect="Content" ObjectID="_1837701002" r:id="rId92"/>
        </w:object>
      </w:r>
    </w:p>
    <w:p w14:paraId="51EC6236" w14:textId="77777777" w:rsidR="00432C9E" w:rsidRDefault="00432C9E" w:rsidP="00432C9E">
      <w:r>
        <w:object w:dxaOrig="211" w:dyaOrig="194" w14:anchorId="3DBF0954">
          <v:shape id="_x0000_i1068" type="#_x0000_t75" alt="eqIde170f206fdbbd834aad7580c727e2cc6" style="width:10.4pt;height:9.8pt" o:ole="">
            <v:imagedata r:id="rId65" o:title="eqIde170f206fdbbd834aad7580c727e2cc6"/>
          </v:shape>
          <o:OLEObject Type="Embed" ProgID="Equation.DSMT4" ShapeID="_x0000_i1068" DrawAspect="Content" ObjectID="_1837701003" r:id="rId93"/>
        </w:object>
      </w:r>
      <w:r>
        <w:t>粒子与</w:t>
      </w:r>
      <w:r>
        <w:object w:dxaOrig="211" w:dyaOrig="285" w14:anchorId="64D5B0A2">
          <v:shape id="_x0000_i1069" type="#_x0000_t75" alt="eqId5b5858ee1ce52b251816757257a11c29" style="width:10.4pt;height:14.3pt" o:ole="">
            <v:imagedata r:id="rId67" o:title="eqId5b5858ee1ce52b251816757257a11c29"/>
          </v:shape>
          <o:OLEObject Type="Embed" ProgID="Equation.DSMT4" ShapeID="_x0000_i1069" DrawAspect="Content" ObjectID="_1837701004" r:id="rId94"/>
        </w:object>
      </w:r>
      <w:r>
        <w:t>粒子的半径之比</w:t>
      </w:r>
      <w:r>
        <w:object w:dxaOrig="1742" w:dyaOrig="647" w14:anchorId="74E61DE0">
          <v:shape id="_x0000_i1070" type="#_x0000_t75" alt="eqId58a2017d631fb8afb4df3d91b460a80a" style="width:87.15pt;height:32.45pt" o:ole="">
            <v:imagedata r:id="rId95" o:title="eqId58a2017d631fb8afb4df3d91b460a80a"/>
          </v:shape>
          <o:OLEObject Type="Embed" ProgID="Equation.DSMT4" ShapeID="_x0000_i1070" DrawAspect="Content" ObjectID="_1837701005" r:id="rId96"/>
        </w:object>
      </w:r>
      <w:r>
        <w:t>，即</w:t>
      </w:r>
      <w:r>
        <w:object w:dxaOrig="562" w:dyaOrig="249" w14:anchorId="3B151136">
          <v:shape id="_x0000_i1071" type="#_x0000_t75" alt="eqId1348c27abb428b4ce060f84613cbac73" style="width:27.95pt;height:12.5pt" o:ole="">
            <v:imagedata r:id="rId97" o:title="eqId1348c27abb428b4ce060f84613cbac73"/>
          </v:shape>
          <o:OLEObject Type="Embed" ProgID="Equation.DSMT4" ShapeID="_x0000_i1071" DrawAspect="Content" ObjectID="_1837701006" r:id="rId98"/>
        </w:object>
      </w:r>
      <w:r>
        <w:t>。</w:t>
      </w:r>
    </w:p>
    <w:p w14:paraId="7480A3F4" w14:textId="77777777" w:rsidR="00432C9E" w:rsidRDefault="00432C9E" w:rsidP="00432C9E">
      <w:r>
        <w:t>4</w:t>
      </w:r>
      <w:r>
        <w:t>．（</w:t>
      </w:r>
      <w:r>
        <w:t>1</w:t>
      </w:r>
      <w:r>
        <w:t>）</w:t>
      </w:r>
      <w:r>
        <w:t>[1]</w:t>
      </w:r>
      <w:r>
        <w:t>半衰期</w:t>
      </w:r>
      <w:r>
        <w:object w:dxaOrig="598" w:dyaOrig="252" w14:anchorId="324221C1">
          <v:shape id="_x0000_i1072" type="#_x0000_t75" alt="eqIdaf9d63d64b401d943df8c92afcb1b850" style="width:29.75pt;height:12.5pt" o:ole="">
            <v:imagedata r:id="rId99" o:title="eqIdaf9d63d64b401d943df8c92afcb1b850"/>
          </v:shape>
          <o:OLEObject Type="Embed" ProgID="Equation.DSMT4" ShapeID="_x0000_i1072" DrawAspect="Content" ObjectID="_1837701007" r:id="rId100"/>
        </w:object>
      </w:r>
      <w:r>
        <w:t>年，经过时间</w:t>
      </w:r>
      <w:r>
        <w:object w:dxaOrig="633" w:dyaOrig="251" w14:anchorId="2E15BA7D">
          <v:shape id="_x0000_i1073" type="#_x0000_t75" alt="eqId56ce9bd8e808008d84a1e6853b79d564" style="width:31.55pt;height:12.5pt" o:ole="">
            <v:imagedata r:id="rId101" o:title="eqId56ce9bd8e808008d84a1e6853b79d564"/>
          </v:shape>
          <o:OLEObject Type="Embed" ProgID="Equation.DSMT4" ShapeID="_x0000_i1073" DrawAspect="Content" ObjectID="_1837701008" r:id="rId102"/>
        </w:object>
      </w:r>
      <w:r>
        <w:t>年，即</w:t>
      </w:r>
      <w:r>
        <w:object w:dxaOrig="581" w:dyaOrig="251" w14:anchorId="12A00AEE">
          <v:shape id="_x0000_i1074" type="#_x0000_t75" alt="eqIdb2397748c6651d547eb584c050adeeb7" style="width:29.15pt;height:12.5pt" o:ole="">
            <v:imagedata r:id="rId103" o:title="eqIdb2397748c6651d547eb584c050adeeb7"/>
          </v:shape>
          <o:OLEObject Type="Embed" ProgID="Equation.DSMT4" ShapeID="_x0000_i1074" DrawAspect="Content" ObjectID="_1837701009" r:id="rId104"/>
        </w:object>
      </w:r>
      <w:r>
        <w:t>。根据半衰期公式</w:t>
      </w:r>
      <w:r>
        <w:object w:dxaOrig="1056" w:dyaOrig="581" w14:anchorId="20D004CF">
          <v:shape id="_x0000_i1075" type="#_x0000_t75" alt="eqId9421076710be79ffe1922a35604524b6" style="width:52.65pt;height:29.15pt" o:ole="">
            <v:imagedata r:id="rId105" o:title="eqId9421076710be79ffe1922a35604524b6"/>
          </v:shape>
          <o:OLEObject Type="Embed" ProgID="Equation.DSMT4" ShapeID="_x0000_i1075" DrawAspect="Content" ObjectID="_1837701010" r:id="rId106"/>
        </w:object>
      </w:r>
    </w:p>
    <w:p w14:paraId="061ECEE4" w14:textId="77777777" w:rsidR="00432C9E" w:rsidRDefault="00432C9E" w:rsidP="00432C9E">
      <w:r>
        <w:t>剩余质量</w:t>
      </w:r>
      <w:r>
        <w:object w:dxaOrig="1636" w:dyaOrig="541" w14:anchorId="67554373">
          <v:shape id="_x0000_i1076" type="#_x0000_t75" alt="eqId37a0376c93bbaa66d079c2e08ff80ac5" style="width:81.8pt;height:27.05pt" o:ole="">
            <v:imagedata r:id="rId107" o:title="eqId37a0376c93bbaa66d079c2e08ff80ac5"/>
          </v:shape>
          <o:OLEObject Type="Embed" ProgID="Equation.DSMT4" ShapeID="_x0000_i1076" DrawAspect="Content" ObjectID="_1837701011" r:id="rId108"/>
        </w:object>
      </w:r>
    </w:p>
    <w:p w14:paraId="66F3AF0F" w14:textId="77777777" w:rsidR="00432C9E" w:rsidRDefault="00432C9E" w:rsidP="00432C9E">
      <w:r>
        <w:t>发生衰变的质量</w:t>
      </w:r>
      <w:r>
        <w:object w:dxaOrig="2552" w:dyaOrig="542" w14:anchorId="4D099334">
          <v:shape id="_x0000_i1077" type="#_x0000_t75" alt="eqIdb22b49d6519309e5b2ad9638f445a05e" style="width:127.65pt;height:27.05pt" o:ole="">
            <v:imagedata r:id="rId109" o:title="eqIdb22b49d6519309e5b2ad9638f445a05e"/>
          </v:shape>
          <o:OLEObject Type="Embed" ProgID="Equation.DSMT4" ShapeID="_x0000_i1077" DrawAspect="Content" ObjectID="_1837701012" r:id="rId110"/>
        </w:object>
      </w:r>
    </w:p>
    <w:p w14:paraId="2D8FAF10" w14:textId="77777777" w:rsidR="00432C9E" w:rsidRDefault="00432C9E" w:rsidP="00432C9E">
      <w:r>
        <w:t>故选</w:t>
      </w:r>
      <w:r>
        <w:t>C</w:t>
      </w:r>
      <w:r>
        <w:t>。</w:t>
      </w:r>
    </w:p>
    <w:p w14:paraId="7C3BBFC4" w14:textId="77777777" w:rsidR="00432C9E" w:rsidRDefault="00432C9E" w:rsidP="00432C9E">
      <w:r>
        <w:t>（</w:t>
      </w:r>
      <w:r>
        <w:t>2</w:t>
      </w:r>
      <w:r>
        <w:t>）</w:t>
      </w:r>
      <w:r>
        <w:t>[2]</w:t>
      </w:r>
      <w:r>
        <w:t>核反应释放的核能等于生成物的总结合能减去反应物的总结合能。则释放的核能</w:t>
      </w:r>
      <w:r>
        <w:object w:dxaOrig="2253" w:dyaOrig="356" w14:anchorId="03611879">
          <v:shape id="_x0000_i1078" type="#_x0000_t75" alt="eqIdbfe7efc1dd986288a4b9e4817b91485c" style="width:112.75pt;height:17.85pt" o:ole="">
            <v:imagedata r:id="rId111" o:title="eqIdbfe7efc1dd986288a4b9e4817b91485c"/>
          </v:shape>
          <o:OLEObject Type="Embed" ProgID="Equation.DSMT4" ShapeID="_x0000_i1078" DrawAspect="Content" ObjectID="_1837701013" r:id="rId112"/>
        </w:object>
      </w:r>
    </w:p>
    <w:p w14:paraId="1B38C2EF" w14:textId="77777777" w:rsidR="00432C9E" w:rsidRDefault="00432C9E" w:rsidP="00432C9E">
      <w:r>
        <w:t>故选</w:t>
      </w:r>
      <w:r>
        <w:t>D</w:t>
      </w:r>
      <w:r>
        <w:t>。</w:t>
      </w:r>
    </w:p>
    <w:p w14:paraId="4E09FC23" w14:textId="77777777" w:rsidR="00432C9E" w:rsidRDefault="00432C9E" w:rsidP="00432C9E">
      <w:pPr>
        <w:pStyle w:val="2"/>
      </w:pPr>
      <w:r>
        <w:rPr>
          <w:rFonts w:hint="eastAsia"/>
        </w:rPr>
        <w:t>三、单摆（</w:t>
      </w:r>
      <w:r>
        <w:rPr>
          <w:rFonts w:hint="eastAsia"/>
        </w:rPr>
        <w:t>17</w:t>
      </w:r>
      <w:r>
        <w:rPr>
          <w:rFonts w:hint="eastAsia"/>
        </w:rPr>
        <w:t>分）</w:t>
      </w:r>
    </w:p>
    <w:p w14:paraId="34769D82" w14:textId="77777777" w:rsidR="00432C9E" w:rsidRDefault="00432C9E" w:rsidP="00432C9E">
      <w:r>
        <w:t>【解析】</w:t>
      </w:r>
      <w:r>
        <w:t>5</w:t>
      </w:r>
      <w:r>
        <w:t>．（</w:t>
      </w:r>
      <w:r>
        <w:t>1</w:t>
      </w:r>
      <w:r>
        <w:t>）</w:t>
      </w:r>
      <w:r>
        <w:t>[1]</w:t>
      </w:r>
      <w:r>
        <w:t>小球由静止到最低点，由动能定理有</w:t>
      </w:r>
      <w:r>
        <w:object w:dxaOrig="1091" w:dyaOrig="539" w14:anchorId="31F62419">
          <v:shape id="_x0000_i1082" type="#_x0000_t75" alt="eqId3ef1afd06a207b9f36b43ea2a91a0aa0" style="width:54.45pt;height:27.05pt" o:ole="">
            <v:imagedata r:id="rId113" o:title="eqId3ef1afd06a207b9f36b43ea2a91a0aa0"/>
          </v:shape>
          <o:OLEObject Type="Embed" ProgID="Equation.DSMT4" ShapeID="_x0000_i1082" DrawAspect="Content" ObjectID="_1837701014" r:id="rId114"/>
        </w:object>
      </w:r>
    </w:p>
    <w:p w14:paraId="45854CFB" w14:textId="77777777" w:rsidR="00432C9E" w:rsidRDefault="00432C9E" w:rsidP="00432C9E">
      <w:r>
        <w:t>小球在最低点由牛顿第二定律</w:t>
      </w:r>
      <w:r>
        <w:object w:dxaOrig="1355" w:dyaOrig="582" w14:anchorId="4AD39338">
          <v:shape id="_x0000_i1083" type="#_x0000_t75" alt="eqIdea1c2f8568c71eb42e72fe96a8e7a460" style="width:67.85pt;height:29.15pt" o:ole="">
            <v:imagedata r:id="rId115" o:title="eqIdea1c2f8568c71eb42e72fe96a8e7a460"/>
          </v:shape>
          <o:OLEObject Type="Embed" ProgID="Equation.DSMT4" ShapeID="_x0000_i1083" DrawAspect="Content" ObjectID="_1837701015" r:id="rId116"/>
        </w:object>
      </w:r>
    </w:p>
    <w:p w14:paraId="25E72156" w14:textId="77777777" w:rsidR="00432C9E" w:rsidRDefault="00432C9E" w:rsidP="00432C9E">
      <w:r>
        <w:t>联立得</w:t>
      </w:r>
      <w:r>
        <w:object w:dxaOrig="862" w:dyaOrig="318" w14:anchorId="31C3B7C4">
          <v:shape id="_x0000_i1084" type="#_x0000_t75" alt="eqIda0efc5fca92538cad92c303a12cc6feb" style="width:43.15pt;height:15.75pt" o:ole="">
            <v:imagedata r:id="rId117" o:title="eqIda0efc5fca92538cad92c303a12cc6feb"/>
          </v:shape>
          <o:OLEObject Type="Embed" ProgID="Equation.DSMT4" ShapeID="_x0000_i1084" DrawAspect="Content" ObjectID="_1837701016" r:id="rId118"/>
        </w:object>
      </w:r>
    </w:p>
    <w:p w14:paraId="2EF6A627" w14:textId="77777777" w:rsidR="00432C9E" w:rsidRDefault="00432C9E" w:rsidP="00432C9E">
      <w:r>
        <w:t>故选</w:t>
      </w:r>
      <w:r>
        <w:t>C</w:t>
      </w:r>
      <w:r>
        <w:t>。</w:t>
      </w:r>
    </w:p>
    <w:p w14:paraId="4750EBB4" w14:textId="77777777" w:rsidR="00432C9E" w:rsidRDefault="00432C9E" w:rsidP="00432C9E">
      <w:r>
        <w:t>（</w:t>
      </w:r>
      <w:r>
        <w:t>2</w:t>
      </w:r>
      <w:r>
        <w:t>）</w:t>
      </w:r>
      <w:r>
        <w:t>[2]</w:t>
      </w:r>
      <w:r>
        <w:t>设小球受绳子拉力在水平、竖直方向冲量大小分别为</w:t>
      </w:r>
      <w:r>
        <w:object w:dxaOrig="229" w:dyaOrig="323" w14:anchorId="3C6DADAC">
          <v:shape id="_x0000_i1085" type="#_x0000_t75" alt="eqId7fbd8089aa02149caee55127b7f35de4" style="width:11.3pt;height:16.05pt" o:ole="">
            <v:imagedata r:id="rId119" o:title="eqId7fbd8089aa02149caee55127b7f35de4"/>
          </v:shape>
          <o:OLEObject Type="Embed" ProgID="Equation.DSMT4" ShapeID="_x0000_i1085" DrawAspect="Content" ObjectID="_1837701017" r:id="rId120"/>
        </w:object>
      </w:r>
      <w:r>
        <w:t>、</w:t>
      </w:r>
      <w:r>
        <w:object w:dxaOrig="229" w:dyaOrig="334" w14:anchorId="56AC86A9">
          <v:shape id="_x0000_i1086" type="#_x0000_t75" alt="eqId54542030cfcc2af14308457a394a7f3b" style="width:11.3pt;height:16.65pt" o:ole="">
            <v:imagedata r:id="rId121" o:title="eqId54542030cfcc2af14308457a394a7f3b"/>
          </v:shape>
          <o:OLEObject Type="Embed" ProgID="Equation.DSMT4" ShapeID="_x0000_i1086" DrawAspect="Content" ObjectID="_1837701018" r:id="rId122"/>
        </w:object>
      </w:r>
      <w:r>
        <w:t>，在水平方向由动量定理得</w:t>
      </w:r>
      <w:r>
        <w:object w:dxaOrig="704" w:dyaOrig="316" w14:anchorId="33B6DFCE">
          <v:shape id="_x0000_i1087" type="#_x0000_t75" alt="eqId2a1ec75215fe968d82e32ccbd50ad71e" style="width:35.1pt;height:15.75pt" o:ole="">
            <v:imagedata r:id="rId123" o:title="eqId2a1ec75215fe968d82e32ccbd50ad71e"/>
          </v:shape>
          <o:OLEObject Type="Embed" ProgID="Equation.DSMT4" ShapeID="_x0000_i1087" DrawAspect="Content" ObjectID="_1837701019" r:id="rId124"/>
        </w:object>
      </w:r>
    </w:p>
    <w:p w14:paraId="066F2173" w14:textId="77777777" w:rsidR="00432C9E" w:rsidRDefault="00432C9E" w:rsidP="00432C9E">
      <w:r>
        <w:t>竖直方向有</w:t>
      </w:r>
      <w:r>
        <w:object w:dxaOrig="792" w:dyaOrig="330" w14:anchorId="09B4B695">
          <v:shape id="_x0000_i1088" type="#_x0000_t75" alt="eqId3babdfd293dd6c30006b84e4e77bee49" style="width:39.55pt;height:16.35pt" o:ole="">
            <v:imagedata r:id="rId125" o:title="eqId3babdfd293dd6c30006b84e4e77bee49"/>
          </v:shape>
          <o:OLEObject Type="Embed" ProgID="Equation.DSMT4" ShapeID="_x0000_i1088" DrawAspect="Content" ObjectID="_1837701020" r:id="rId126"/>
        </w:object>
      </w:r>
    </w:p>
    <w:p w14:paraId="7062F012" w14:textId="77777777" w:rsidR="00432C9E" w:rsidRDefault="00432C9E" w:rsidP="00432C9E">
      <w:r>
        <w:t>冲量大小</w:t>
      </w:r>
      <w:r>
        <w:object w:dxaOrig="1091" w:dyaOrig="391" w14:anchorId="74CD3650">
          <v:shape id="_x0000_i1089" type="#_x0000_t75" alt="eqId4958ea08673bdddfc2b20e74b72395aa" style="width:54.45pt;height:19.65pt" o:ole="">
            <v:imagedata r:id="rId127" o:title="eqId4958ea08673bdddfc2b20e74b72395aa"/>
          </v:shape>
          <o:OLEObject Type="Embed" ProgID="Equation.DSMT4" ShapeID="_x0000_i1089" DrawAspect="Content" ObjectID="_1837701021" r:id="rId128"/>
        </w:object>
      </w:r>
    </w:p>
    <w:p w14:paraId="1EA0E4B1" w14:textId="77777777" w:rsidR="00432C9E" w:rsidRDefault="00432C9E" w:rsidP="00432C9E">
      <w:r>
        <w:t>联立可得轻绳对小球拉力的冲量为</w:t>
      </w:r>
      <w:r>
        <w:object w:dxaOrig="1549" w:dyaOrig="389" w14:anchorId="7FA98023">
          <v:shape id="_x0000_i1090" type="#_x0000_t75" alt="eqId6b2201fc94ec719a2e30109d6ef553db" style="width:77.35pt;height:19.35pt" o:ole="">
            <v:imagedata r:id="rId129" o:title="eqId6b2201fc94ec719a2e30109d6ef553db"/>
          </v:shape>
          <o:OLEObject Type="Embed" ProgID="Equation.DSMT4" ShapeID="_x0000_i1090" DrawAspect="Content" ObjectID="_1837701022" r:id="rId130"/>
        </w:object>
      </w:r>
    </w:p>
    <w:p w14:paraId="1D722169" w14:textId="77777777" w:rsidR="00432C9E" w:rsidRDefault="00432C9E" w:rsidP="00432C9E">
      <w:r>
        <w:lastRenderedPageBreak/>
        <w:t>（</w:t>
      </w:r>
      <w:r>
        <w:t>3</w:t>
      </w:r>
      <w:r>
        <w:t>）</w:t>
      </w:r>
      <w:r>
        <w:t>[3]</w:t>
      </w:r>
      <w:r>
        <w:t>当小球摆动至轻绳与水平方向成</w:t>
      </w:r>
      <w:r>
        <w:object w:dxaOrig="176" w:dyaOrig="249" w14:anchorId="24A5C045">
          <v:shape id="_x0000_i1091" type="#_x0000_t75" alt="eqIdc24095e409b025db711f14be783a406c" style="width:8.95pt;height:12.5pt" o:ole="">
            <v:imagedata r:id="rId131" o:title="eqIdc24095e409b025db711f14be783a406c"/>
          </v:shape>
          <o:OLEObject Type="Embed" ProgID="Equation.DSMT4" ShapeID="_x0000_i1091" DrawAspect="Content" ObjectID="_1837701023" r:id="rId132"/>
        </w:object>
      </w:r>
      <w:r>
        <w:t>时，由动能定理有</w:t>
      </w:r>
      <w:r>
        <w:object w:dxaOrig="1513" w:dyaOrig="543" w14:anchorId="05CDCCCB">
          <v:shape id="_x0000_i1092" type="#_x0000_t75" alt="eqIda39b4cc78566f053c38c58a675d9e69e" style="width:75.55pt;height:27.05pt" o:ole="">
            <v:imagedata r:id="rId133" o:title="eqIda39b4cc78566f053c38c58a675d9e69e"/>
          </v:shape>
          <o:OLEObject Type="Embed" ProgID="Equation.DSMT4" ShapeID="_x0000_i1092" DrawAspect="Content" ObjectID="_1837701024" r:id="rId134"/>
        </w:object>
      </w:r>
    </w:p>
    <w:p w14:paraId="3E787B15" w14:textId="77777777" w:rsidR="00432C9E" w:rsidRDefault="00432C9E" w:rsidP="00432C9E">
      <w:r>
        <w:t>可得重力瞬时功率</w:t>
      </w:r>
      <w:r>
        <w:object w:dxaOrig="3045" w:dyaOrig="350" w14:anchorId="4336444A">
          <v:shape id="_x0000_i1093" type="#_x0000_t75" alt="eqId51fab95e7d78932d402fed4291485bad" style="width:152.35pt;height:17.55pt" o:ole="">
            <v:imagedata r:id="rId135" o:title="eqId51fab95e7d78932d402fed4291485bad"/>
          </v:shape>
          <o:OLEObject Type="Embed" ProgID="Equation.DSMT4" ShapeID="_x0000_i1093" DrawAspect="Content" ObjectID="_1837701025" r:id="rId136"/>
        </w:object>
      </w:r>
    </w:p>
    <w:p w14:paraId="2F16A87A" w14:textId="77777777" w:rsidR="00432C9E" w:rsidRDefault="00432C9E" w:rsidP="00432C9E">
      <w:r>
        <w:t>故选</w:t>
      </w:r>
      <w:r>
        <w:t>C</w:t>
      </w:r>
      <w:r>
        <w:t>。</w:t>
      </w:r>
    </w:p>
    <w:p w14:paraId="134A0D9D" w14:textId="77777777" w:rsidR="00432C9E" w:rsidRDefault="00432C9E" w:rsidP="00432C9E">
      <w:r>
        <w:t>6</w:t>
      </w:r>
      <w:r>
        <w:t>．（</w:t>
      </w:r>
      <w:r>
        <w:t>1</w:t>
      </w:r>
      <w:r>
        <w:t>）</w:t>
      </w:r>
      <w:r>
        <w:t>[1]</w:t>
      </w:r>
      <w:r>
        <w:t>设左小球碰前速度大小为</w:t>
      </w:r>
      <w:r>
        <w:rPr>
          <w:rFonts w:eastAsia="Times New Roman" w:cs="Times New Roman"/>
          <w:i/>
        </w:rPr>
        <w:t>v</w:t>
      </w:r>
      <w:r>
        <w:t>，碰后速度大小</w:t>
      </w:r>
      <w:r>
        <w:object w:dxaOrig="194" w:dyaOrig="298" w14:anchorId="13E69BBC">
          <v:shape id="_x0000_i1094" type="#_x0000_t75" alt="eqIdf44c235d8b49207ad3f2d77dc5d6cf20" style="width:9.8pt;height:14.9pt" o:ole="">
            <v:imagedata r:id="rId137" o:title="eqIdf44c235d8b49207ad3f2d77dc5d6cf20"/>
          </v:shape>
          <o:OLEObject Type="Embed" ProgID="Equation.DSMT4" ShapeID="_x0000_i1094" DrawAspect="Content" ObjectID="_1837701026" r:id="rId138"/>
        </w:object>
      </w:r>
      <w:r>
        <w:t>，右小球碰后速度大小为</w:t>
      </w:r>
      <w:r>
        <w:object w:dxaOrig="211" w:dyaOrig="301" w14:anchorId="10F12E67">
          <v:shape id="_x0000_i1095" type="#_x0000_t75" alt="eqId814f55724f7ee57bd395eb3b95393c68" style="width:10.4pt;height:15.15pt" o:ole="">
            <v:imagedata r:id="rId139" o:title="eqId814f55724f7ee57bd395eb3b95393c68"/>
          </v:shape>
          <o:OLEObject Type="Embed" ProgID="Equation.DSMT4" ShapeID="_x0000_i1095" DrawAspect="Content" ObjectID="_1837701027" r:id="rId140"/>
        </w:object>
      </w:r>
      <w:r>
        <w:t>，由动量守恒定律</w:t>
      </w:r>
      <w:r>
        <w:object w:dxaOrig="1549" w:dyaOrig="316" w14:anchorId="0F8DD440">
          <v:shape id="_x0000_i1096" type="#_x0000_t75" alt="eqIdd1af7a1bbb3860ac41cf7dd637ff3e28" style="width:77.35pt;height:15.75pt" o:ole="">
            <v:imagedata r:id="rId141" o:title="eqIdd1af7a1bbb3860ac41cf7dd637ff3e28"/>
          </v:shape>
          <o:OLEObject Type="Embed" ProgID="Equation.DSMT4" ShapeID="_x0000_i1096" DrawAspect="Content" ObjectID="_1837701028" r:id="rId142"/>
        </w:object>
      </w:r>
    </w:p>
    <w:p w14:paraId="1AF909D8" w14:textId="77777777" w:rsidR="00432C9E" w:rsidRDefault="00432C9E" w:rsidP="00432C9E">
      <w:r>
        <w:t>由机械能守恒定律</w:t>
      </w:r>
      <w:r>
        <w:object w:dxaOrig="2059" w:dyaOrig="546" w14:anchorId="4F1462E1">
          <v:shape id="_x0000_i1097" type="#_x0000_t75" alt="eqId7086649e3c567e19eb87f9367b3861ec" style="width:102.95pt;height:27.35pt" o:ole="">
            <v:imagedata r:id="rId143" o:title="eqId7086649e3c567e19eb87f9367b3861ec"/>
          </v:shape>
          <o:OLEObject Type="Embed" ProgID="Equation.DSMT4" ShapeID="_x0000_i1097" DrawAspect="Content" ObjectID="_1837701029" r:id="rId144"/>
        </w:object>
      </w:r>
    </w:p>
    <w:p w14:paraId="5EFB53B9" w14:textId="77777777" w:rsidR="00432C9E" w:rsidRDefault="00432C9E" w:rsidP="00432C9E">
      <w:r>
        <w:t>联立可得</w:t>
      </w:r>
      <w:r>
        <w:object w:dxaOrig="880" w:dyaOrig="603" w14:anchorId="5C224474">
          <v:shape id="_x0000_i1098" type="#_x0000_t75" alt="eqIdb0825292c758a8c200438f831c489648" style="width:44.05pt;height:30.05pt" o:ole="">
            <v:imagedata r:id="rId145" o:title="eqIdb0825292c758a8c200438f831c489648"/>
          </v:shape>
          <o:OLEObject Type="Embed" ProgID="Equation.DSMT4" ShapeID="_x0000_i1098" DrawAspect="Content" ObjectID="_1837701030" r:id="rId146"/>
        </w:object>
      </w:r>
    </w:p>
    <w:p w14:paraId="6AC7B925" w14:textId="77777777" w:rsidR="00432C9E" w:rsidRDefault="00432C9E" w:rsidP="00432C9E">
      <w:r>
        <w:t>（</w:t>
      </w:r>
      <w:r>
        <w:t>2</w:t>
      </w:r>
      <w:r>
        <w:t>）</w:t>
      </w:r>
      <w:r>
        <w:t>[2]</w:t>
      </w:r>
      <w:r>
        <w:t>由单摆周期公式可知两个小球周期相同为</w:t>
      </w:r>
      <w:r>
        <w:object w:dxaOrig="985" w:dyaOrig="644" w14:anchorId="29A8F381">
          <v:shape id="_x0000_i1099" type="#_x0000_t75" alt="eqId55c9e98aaea02f10641d1aa84ea72031" style="width:49.4pt;height:32.15pt" o:ole="">
            <v:imagedata r:id="rId147" o:title="eqId55c9e98aaea02f10641d1aa84ea72031"/>
          </v:shape>
          <o:OLEObject Type="Embed" ProgID="Equation.DSMT4" ShapeID="_x0000_i1099" DrawAspect="Content" ObjectID="_1837701031" r:id="rId148"/>
        </w:object>
      </w:r>
    </w:p>
    <w:p w14:paraId="0B16B196" w14:textId="77777777" w:rsidR="00432C9E" w:rsidRDefault="00432C9E" w:rsidP="00432C9E">
      <w:r>
        <w:t>左小球第一次到达最低点与右小球发生碰撞经时间</w:t>
      </w:r>
      <w:r>
        <w:object w:dxaOrig="563" w:dyaOrig="546" w14:anchorId="51925BC7">
          <v:shape id="_x0000_i1100" type="#_x0000_t75" alt="eqId124f03abdcd8c233483db4046bb1545c" style="width:28.25pt;height:27.35pt" o:ole="">
            <v:imagedata r:id="rId149" o:title="eqId124f03abdcd8c233483db4046bb1545c"/>
          </v:shape>
          <o:OLEObject Type="Embed" ProgID="Equation.DSMT4" ShapeID="_x0000_i1100" DrawAspect="Content" ObjectID="_1837701032" r:id="rId150"/>
        </w:object>
      </w:r>
    </w:p>
    <w:p w14:paraId="00A785C3" w14:textId="77777777" w:rsidR="00432C9E" w:rsidRDefault="00432C9E" w:rsidP="00432C9E">
      <w:r>
        <w:t>以后每半周期两小球碰撞一次，所以两小球发生碰撞的时刻是</w:t>
      </w:r>
      <w:r>
        <w:object w:dxaOrig="2147" w:dyaOrig="650" w14:anchorId="76D7B8CE">
          <v:shape id="_x0000_i1101" type="#_x0000_t75" alt="eqIde1806dbbb01383d741bf92ffc6bce2ee" style="width:107.4pt;height:32.45pt" o:ole="">
            <v:imagedata r:id="rId151" o:title="eqIde1806dbbb01383d741bf92ffc6bce2ee"/>
          </v:shape>
          <o:OLEObject Type="Embed" ProgID="Equation.DSMT4" ShapeID="_x0000_i1101" DrawAspect="Content" ObjectID="_1837701033" r:id="rId152"/>
        </w:object>
      </w:r>
      <w:r>
        <w:t>，其中</w:t>
      </w:r>
      <w:r>
        <w:rPr>
          <w:rFonts w:eastAsia="Times New Roman" w:cs="Times New Roman"/>
          <w:i/>
        </w:rPr>
        <w:t>n</w:t>
      </w:r>
      <w:r>
        <w:t>为非负整数。</w:t>
      </w:r>
    </w:p>
    <w:p w14:paraId="00800FF3" w14:textId="77777777" w:rsidR="00432C9E" w:rsidRDefault="00432C9E" w:rsidP="00432C9E">
      <w:pPr>
        <w:pStyle w:val="2"/>
        <w:rPr>
          <w:rFonts w:cs="宋体"/>
        </w:rPr>
      </w:pPr>
      <w:r>
        <w:rPr>
          <w:rFonts w:hint="eastAsia"/>
        </w:rPr>
        <w:t>四、消防员训练（</w:t>
      </w:r>
      <w:r>
        <w:rPr>
          <w:rFonts w:hint="eastAsia"/>
        </w:rPr>
        <w:t>20</w:t>
      </w:r>
      <w:r>
        <w:rPr>
          <w:rFonts w:hint="eastAsia"/>
        </w:rPr>
        <w:t>）</w:t>
      </w:r>
    </w:p>
    <w:p w14:paraId="1DC0C1DA" w14:textId="77777777" w:rsidR="00432C9E" w:rsidRDefault="00432C9E" w:rsidP="00432C9E">
      <w:r>
        <w:t>【解析】</w:t>
      </w:r>
      <w:r>
        <w:t>7</w:t>
      </w:r>
      <w:r>
        <w:t>．（</w:t>
      </w:r>
      <w:r>
        <w:t>1</w:t>
      </w:r>
      <w:r>
        <w:t>）</w:t>
      </w:r>
      <w:r>
        <w:t>[1]</w:t>
      </w:r>
      <w:r>
        <w:t>消防员向上爬时，手相对杆有向下滑动的趋势，因此静摩擦力方向向上；由</w:t>
      </w:r>
      <w:r>
        <w:object w:dxaOrig="492" w:dyaOrig="542" w14:anchorId="5835C208">
          <v:shape id="_x0000_i1103" type="#_x0000_t75" alt="eqIdedbd61cb23eae15a6d247c6e35e3862f" style="width:24.7pt;height:27.05pt" o:ole="">
            <v:imagedata r:id="rId153" o:title="eqIdedbd61cb23eae15a6d247c6e35e3862f"/>
          </v:shape>
          <o:OLEObject Type="Embed" ProgID="Equation.DSMT4" ShapeID="_x0000_i1103" DrawAspect="Content" ObjectID="_1837701034" r:id="rId154"/>
        </w:object>
      </w:r>
      <w:r>
        <w:t>图像可知</w:t>
      </w:r>
      <w:r>
        <w:rPr>
          <w:rFonts w:eastAsia="Times New Roman" w:cs="Times New Roman"/>
          <w:i/>
        </w:rPr>
        <w:t>h</w:t>
      </w:r>
      <w:r>
        <w:t>增大时</w:t>
      </w:r>
      <w:r>
        <w:object w:dxaOrig="194" w:dyaOrig="529" w14:anchorId="21619CDA">
          <v:shape id="_x0000_i1104" type="#_x0000_t75" alt="eqId2534b417e4880a85666fceca976c21d3" style="width:9.8pt;height:26.5pt" o:ole="">
            <v:imagedata r:id="rId155" o:title="eqId2534b417e4880a85666fceca976c21d3"/>
          </v:shape>
          <o:OLEObject Type="Embed" ProgID="Equation.DSMT4" ShapeID="_x0000_i1104" DrawAspect="Content" ObjectID="_1837701035" r:id="rId156"/>
        </w:object>
      </w:r>
      <w:r>
        <w:t>增大，说明</w:t>
      </w:r>
      <w:r>
        <w:rPr>
          <w:rFonts w:eastAsia="Times New Roman" w:cs="Times New Roman"/>
          <w:i/>
        </w:rPr>
        <w:t>v</w:t>
      </w:r>
      <w:r>
        <w:t>减小，即消防员向上做减速运动，加速度方向向下，因此合外力方向向下。</w:t>
      </w:r>
    </w:p>
    <w:p w14:paraId="06D98B1C" w14:textId="77777777" w:rsidR="00432C9E" w:rsidRDefault="00432C9E" w:rsidP="00432C9E">
      <w:r>
        <w:t>故选</w:t>
      </w:r>
      <w:r>
        <w:t>B</w:t>
      </w:r>
      <w:r>
        <w:t>。</w:t>
      </w:r>
    </w:p>
    <w:p w14:paraId="62BA6C83" w14:textId="77777777" w:rsidR="00432C9E" w:rsidRDefault="00432C9E" w:rsidP="00432C9E">
      <w:r>
        <w:t>（</w:t>
      </w:r>
      <w:r>
        <w:t>2</w:t>
      </w:r>
      <w:r>
        <w:t>）</w:t>
      </w:r>
      <w:r>
        <w:t>[2]</w:t>
      </w:r>
      <w:r>
        <w:t>根据</w:t>
      </w:r>
      <w:r>
        <w:object w:dxaOrig="545" w:dyaOrig="258" w14:anchorId="38CB18E8">
          <v:shape id="_x0000_i1105" type="#_x0000_t75" alt="eqIdce1c046312cc65e782666b5f3dcc7f5b" style="width:27.35pt;height:12.8pt" o:ole="">
            <v:imagedata r:id="rId157" o:title="eqIdce1c046312cc65e782666b5f3dcc7f5b"/>
          </v:shape>
          <o:OLEObject Type="Embed" ProgID="Equation.DSMT4" ShapeID="_x0000_i1105" DrawAspect="Content" ObjectID="_1837701036" r:id="rId158"/>
        </w:object>
      </w:r>
      <w:r>
        <w:t>可得</w:t>
      </w:r>
      <w:r>
        <w:object w:dxaOrig="739" w:dyaOrig="544" w14:anchorId="62876195">
          <v:shape id="_x0000_i1106" type="#_x0000_t75" alt="eqId711c4e4a7450d761f51cd469773abd0c" style="width:36.9pt;height:27.05pt" o:ole="">
            <v:imagedata r:id="rId159" o:title="eqId711c4e4a7450d761f51cd469773abd0c"/>
          </v:shape>
          <o:OLEObject Type="Embed" ProgID="Equation.DSMT4" ShapeID="_x0000_i1106" DrawAspect="Content" ObjectID="_1837701037" r:id="rId160"/>
        </w:object>
      </w:r>
    </w:p>
    <w:p w14:paraId="24E1D866" w14:textId="77777777" w:rsidR="00432C9E" w:rsidRDefault="00432C9E" w:rsidP="00432C9E">
      <w:r>
        <w:t>所以</w:t>
      </w:r>
      <w:r>
        <w:object w:dxaOrig="492" w:dyaOrig="542" w14:anchorId="7EB78125">
          <v:shape id="_x0000_i1107" type="#_x0000_t75" alt="eqIdedbd61cb23eae15a6d247c6e35e3862f" style="width:24.7pt;height:27.05pt" o:ole="">
            <v:imagedata r:id="rId153" o:title="eqIdedbd61cb23eae15a6d247c6e35e3862f"/>
          </v:shape>
          <o:OLEObject Type="Embed" ProgID="Equation.DSMT4" ShapeID="_x0000_i1107" DrawAspect="Content" ObjectID="_1837701038" r:id="rId161"/>
        </w:object>
      </w:r>
      <w:r>
        <w:t>图线与坐标轴所围面积表示时间，则</w:t>
      </w:r>
      <w:r>
        <w:object w:dxaOrig="2129" w:dyaOrig="546" w14:anchorId="60E2577C">
          <v:shape id="_x0000_i1108" type="#_x0000_t75" alt="eqId94599b0d3983fa7b50aaf49c1eab9da0" style="width:106.5pt;height:27.35pt" o:ole="">
            <v:imagedata r:id="rId162" o:title="eqId94599b0d3983fa7b50aaf49c1eab9da0"/>
          </v:shape>
          <o:OLEObject Type="Embed" ProgID="Equation.DSMT4" ShapeID="_x0000_i1108" DrawAspect="Content" ObjectID="_1837701039" r:id="rId163"/>
        </w:object>
      </w:r>
    </w:p>
    <w:p w14:paraId="07378FBC" w14:textId="77777777" w:rsidR="00432C9E" w:rsidRDefault="00432C9E" w:rsidP="00432C9E">
      <w:r>
        <w:t>8</w:t>
      </w:r>
      <w:r>
        <w:t>．（</w:t>
      </w:r>
      <w:r>
        <w:t>1</w:t>
      </w:r>
      <w:r>
        <w:t>）</w:t>
      </w:r>
      <w:r>
        <w:t>[1]</w:t>
      </w:r>
      <w:r>
        <w:t>灭火弹恰好垂直墙面击中</w:t>
      </w:r>
      <w:r>
        <w:object w:dxaOrig="194" w:dyaOrig="208" w14:anchorId="66431160">
          <v:shape id="_x0000_i1109" type="#_x0000_t75" alt="eqIddad2a36927223bd70f426ba06aea4b45" style="width:9.8pt;height:10.4pt" o:ole="">
            <v:imagedata r:id="rId164" o:title="eqIddad2a36927223bd70f426ba06aea4b45"/>
          </v:shape>
          <o:OLEObject Type="Embed" ProgID="Equation.DSMT4" ShapeID="_x0000_i1109" DrawAspect="Content" ObjectID="_1837701040" r:id="rId165"/>
        </w:object>
      </w:r>
      <w:r>
        <w:t>处，则有</w:t>
      </w:r>
      <w:r>
        <w:object w:dxaOrig="844" w:dyaOrig="352" w14:anchorId="35FE8E34">
          <v:shape id="_x0000_i1110" type="#_x0000_t75" alt="eqIddd05d2fe631ba67d4435cdc4808990f7" style="width:42.25pt;height:17.55pt" o:ole="">
            <v:imagedata r:id="rId166" o:title="eqIddd05d2fe631ba67d4435cdc4808990f7"/>
          </v:shape>
          <o:OLEObject Type="Embed" ProgID="Equation.DSMT4" ShapeID="_x0000_i1110" DrawAspect="Content" ObjectID="_1837701041" r:id="rId167"/>
        </w:object>
      </w:r>
    </w:p>
    <w:p w14:paraId="7991C821" w14:textId="77777777" w:rsidR="00432C9E" w:rsidRDefault="00432C9E" w:rsidP="00432C9E">
      <w:r>
        <w:t>解得</w:t>
      </w:r>
      <w:r>
        <w:object w:dxaOrig="950" w:dyaOrig="369" w14:anchorId="01A2442D">
          <v:shape id="_x0000_i1111" type="#_x0000_t75" alt="eqIde33ea6eb53af2a4656e7aa551c1b9c59" style="width:47.6pt;height:18.45pt" o:ole="">
            <v:imagedata r:id="rId168" o:title="eqIde33ea6eb53af2a4656e7aa551c1b9c59"/>
          </v:shape>
          <o:OLEObject Type="Embed" ProgID="Equation.DSMT4" ShapeID="_x0000_i1111" DrawAspect="Content" ObjectID="_1837701042" r:id="rId169"/>
        </w:object>
      </w:r>
    </w:p>
    <w:p w14:paraId="68B799F7" w14:textId="77777777" w:rsidR="00432C9E" w:rsidRDefault="00432C9E" w:rsidP="00432C9E">
      <w:r>
        <w:t>又</w:t>
      </w:r>
      <w:r>
        <w:object w:dxaOrig="616" w:dyaOrig="321" w14:anchorId="491E194F">
          <v:shape id="_x0000_i1112" type="#_x0000_t75" alt="eqId601e01cdaab1f254801600800287803f" style="width:30.95pt;height:16.05pt" o:ole="">
            <v:imagedata r:id="rId170" o:title="eqId601e01cdaab1f254801600800287803f"/>
          </v:shape>
          <o:OLEObject Type="Embed" ProgID="Equation.DSMT4" ShapeID="_x0000_i1112" DrawAspect="Content" ObjectID="_1837701043" r:id="rId171"/>
        </w:object>
      </w:r>
    </w:p>
    <w:p w14:paraId="669A7BDC" w14:textId="77777777" w:rsidR="00432C9E" w:rsidRDefault="00432C9E" w:rsidP="00432C9E">
      <w:r>
        <w:t>解得</w:t>
      </w:r>
      <w:r>
        <w:object w:dxaOrig="1302" w:dyaOrig="635" w14:anchorId="22BDD6ED">
          <v:shape id="_x0000_i1113" type="#_x0000_t75" alt="eqIdde6fcba68ff28227aa4a1da1f5df1adb" style="width:65.15pt;height:31.85pt" o:ole="">
            <v:imagedata r:id="rId172" o:title="eqIdde6fcba68ff28227aa4a1da1f5df1adb"/>
          </v:shape>
          <o:OLEObject Type="Embed" ProgID="Equation.DSMT4" ShapeID="_x0000_i1113" DrawAspect="Content" ObjectID="_1837701044" r:id="rId173"/>
        </w:object>
      </w:r>
    </w:p>
    <w:p w14:paraId="4F8E8CAD" w14:textId="77777777" w:rsidR="00432C9E" w:rsidRDefault="00432C9E" w:rsidP="00432C9E">
      <w:r>
        <w:object w:dxaOrig="352" w:dyaOrig="246" w14:anchorId="67EAFE43">
          <v:shape id="_x0000_i1114" type="#_x0000_t75" alt="eqIdabd13974aebe38eb2a1d744a01ea5aa5" style="width:17.55pt;height:12.2pt" o:ole="">
            <v:imagedata r:id="rId174" o:title="eqIdabd13974aebe38eb2a1d744a01ea5aa5"/>
          </v:shape>
          <o:OLEObject Type="Embed" ProgID="Equation.DSMT4" ShapeID="_x0000_i1114" DrawAspect="Content" ObjectID="_1837701045" r:id="rId175"/>
        </w:object>
      </w:r>
      <w:r>
        <w:t>连线与水平面的夹角为</w:t>
      </w:r>
      <w:r>
        <w:object w:dxaOrig="176" w:dyaOrig="249" w14:anchorId="3D294B13">
          <v:shape id="_x0000_i1115" type="#_x0000_t75" alt="eqIdc24095e409b025db711f14be783a406c" style="width:8.95pt;height:12.5pt" o:ole="">
            <v:imagedata r:id="rId131" o:title="eqIdc24095e409b025db711f14be783a406c"/>
          </v:shape>
          <o:OLEObject Type="Embed" ProgID="Equation.DSMT4" ShapeID="_x0000_i1115" DrawAspect="Content" ObjectID="_1837701046" r:id="rId176"/>
        </w:object>
      </w:r>
      <w:r>
        <w:t>，则有</w:t>
      </w:r>
      <w:r>
        <w:object w:dxaOrig="1319" w:dyaOrig="597" w14:anchorId="7431DF9B">
          <v:shape id="_x0000_i1116" type="#_x0000_t75" alt="eqId747bb0b176a4179cbd6f04e06404dec5" style="width:66.05pt;height:29.75pt" o:ole="">
            <v:imagedata r:id="rId177" o:title="eqId747bb0b176a4179cbd6f04e06404dec5"/>
          </v:shape>
          <o:OLEObject Type="Embed" ProgID="Equation.DSMT4" ShapeID="_x0000_i1116" DrawAspect="Content" ObjectID="_1837701047" r:id="rId178"/>
        </w:object>
      </w:r>
    </w:p>
    <w:p w14:paraId="2AB795F3" w14:textId="77777777" w:rsidR="00432C9E" w:rsidRDefault="00432C9E" w:rsidP="00432C9E">
      <w:r>
        <w:t>解得水平速度</w:t>
      </w:r>
      <w:r>
        <w:object w:dxaOrig="1795" w:dyaOrig="595" w14:anchorId="385C36FE">
          <v:shape id="_x0000_i1117" type="#_x0000_t75" alt="eqIdc5049ce5d999cadcf3e62ee6426c89e0" style="width:89.85pt;height:29.75pt" o:ole="">
            <v:imagedata r:id="rId179" o:title="eqIdc5049ce5d999cadcf3e62ee6426c89e0"/>
          </v:shape>
          <o:OLEObject Type="Embed" ProgID="Equation.DSMT4" ShapeID="_x0000_i1117" DrawAspect="Content" ObjectID="_1837701048" r:id="rId180"/>
        </w:object>
      </w:r>
    </w:p>
    <w:p w14:paraId="60006198" w14:textId="77777777" w:rsidR="00432C9E" w:rsidRDefault="00432C9E" w:rsidP="00432C9E">
      <w:r>
        <w:t>则灭火弹从出弹口</w:t>
      </w:r>
      <w:r>
        <w:object w:dxaOrig="211" w:dyaOrig="256" w14:anchorId="44B68783">
          <v:shape id="_x0000_i1118" type="#_x0000_t75" alt="eqId1dde8112e8eb968fd042418dd632759e" style="width:10.4pt;height:12.8pt" o:ole="">
            <v:imagedata r:id="rId181" o:title="eqId1dde8112e8eb968fd042418dd632759e"/>
          </v:shape>
          <o:OLEObject Type="Embed" ProgID="Equation.DSMT4" ShapeID="_x0000_i1118" DrawAspect="Content" ObjectID="_1837701049" r:id="rId182"/>
        </w:object>
      </w:r>
      <w:r>
        <w:t>射出时的速度大小</w:t>
      </w:r>
      <w:r>
        <w:object w:dxaOrig="3379" w:dyaOrig="633" w14:anchorId="2979933E">
          <v:shape id="_x0000_i1119" type="#_x0000_t75" alt="eqId49b7bf6a6aaa4c4553bf4e8f501404fc" style="width:169pt;height:31.55pt" o:ole="">
            <v:imagedata r:id="rId183" o:title="eqId49b7bf6a6aaa4c4553bf4e8f501404fc"/>
          </v:shape>
          <o:OLEObject Type="Embed" ProgID="Equation.DSMT4" ShapeID="_x0000_i1119" DrawAspect="Content" ObjectID="_1837701050" r:id="rId184"/>
        </w:object>
      </w:r>
    </w:p>
    <w:p w14:paraId="09ACE7A7" w14:textId="77777777" w:rsidR="00432C9E" w:rsidRDefault="00432C9E" w:rsidP="00432C9E">
      <w:r>
        <w:t>（</w:t>
      </w:r>
      <w:r>
        <w:t>2</w:t>
      </w:r>
      <w:r>
        <w:t>）</w:t>
      </w:r>
      <w:r>
        <w:t>[2]</w:t>
      </w:r>
      <w:r>
        <w:t>从出弹口</w:t>
      </w:r>
      <w:r>
        <w:object w:dxaOrig="211" w:dyaOrig="256" w14:anchorId="38128585">
          <v:shape id="_x0000_i1120" type="#_x0000_t75" alt="eqId1dde8112e8eb968fd042418dd632759e" style="width:10.4pt;height:12.8pt" o:ole="">
            <v:imagedata r:id="rId181" o:title="eqId1dde8112e8eb968fd042418dd632759e"/>
          </v:shape>
          <o:OLEObject Type="Embed" ProgID="Equation.DSMT4" ShapeID="_x0000_i1120" DrawAspect="Content" ObjectID="_1837701051" r:id="rId185"/>
        </w:object>
      </w:r>
      <w:r>
        <w:t>到着火处</w:t>
      </w:r>
      <w:r>
        <w:object w:dxaOrig="194" w:dyaOrig="208" w14:anchorId="39990A8C">
          <v:shape id="_x0000_i1121" type="#_x0000_t75" alt="eqIddad2a36927223bd70f426ba06aea4b45" style="width:9.8pt;height:10.4pt" o:ole="">
            <v:imagedata r:id="rId164" o:title="eqIddad2a36927223bd70f426ba06aea4b45"/>
          </v:shape>
          <o:OLEObject Type="Embed" ProgID="Equation.DSMT4" ShapeID="_x0000_i1121" DrawAspect="Content" ObjectID="_1837701052" r:id="rId186"/>
        </w:object>
      </w:r>
      <w:r>
        <w:t>根据机械能守恒有</w:t>
      </w:r>
      <w:r>
        <w:object w:dxaOrig="1935" w:dyaOrig="544" w14:anchorId="3F365E6C">
          <v:shape id="_x0000_i1122" type="#_x0000_t75" alt="eqId5350a7d785ee43854b534d5054d23198" style="width:96.7pt;height:27.05pt" o:ole="">
            <v:imagedata r:id="rId187" o:title="eqId5350a7d785ee43854b534d5054d23198"/>
          </v:shape>
          <o:OLEObject Type="Embed" ProgID="Equation.DSMT4" ShapeID="_x0000_i1122" DrawAspect="Content" ObjectID="_1837701053" r:id="rId188"/>
        </w:object>
      </w:r>
    </w:p>
    <w:p w14:paraId="493FA691" w14:textId="77777777" w:rsidR="00432C9E" w:rsidRDefault="00432C9E" w:rsidP="00432C9E">
      <w:r>
        <w:t>重力势能和动能相等时有</w:t>
      </w:r>
      <w:r>
        <w:object w:dxaOrig="2675" w:dyaOrig="546" w14:anchorId="23D12C9A">
          <v:shape id="_x0000_i1123" type="#_x0000_t75" alt="eqId8135184e35b727c714bdcc2cc4336f4c" style="width:133.9pt;height:27.35pt" o:ole="">
            <v:imagedata r:id="rId189" o:title="eqId8135184e35b727c714bdcc2cc4336f4c"/>
          </v:shape>
          <o:OLEObject Type="Embed" ProgID="Equation.DSMT4" ShapeID="_x0000_i1123" DrawAspect="Content" ObjectID="_1837701054" r:id="rId190"/>
        </w:object>
      </w:r>
    </w:p>
    <w:p w14:paraId="29E5EBA8" w14:textId="77777777" w:rsidR="00432C9E" w:rsidRDefault="00432C9E" w:rsidP="00432C9E">
      <w:r>
        <w:t>解得</w:t>
      </w:r>
      <w:r>
        <w:object w:dxaOrig="1672" w:dyaOrig="584" w14:anchorId="2AA8E1D8">
          <v:shape id="_x0000_i1124" type="#_x0000_t75" alt="eqId87bd92d66242ca0af83185f120717cf3" style="width:83.6pt;height:29.15pt" o:ole="">
            <v:imagedata r:id="rId191" o:title="eqId87bd92d66242ca0af83185f120717cf3"/>
          </v:shape>
          <o:OLEObject Type="Embed" ProgID="Equation.DSMT4" ShapeID="_x0000_i1124" DrawAspect="Content" ObjectID="_1837701055" r:id="rId192"/>
        </w:object>
      </w:r>
    </w:p>
    <w:p w14:paraId="748E63D8" w14:textId="77777777" w:rsidR="00432C9E" w:rsidRDefault="00432C9E" w:rsidP="00432C9E">
      <w:r>
        <w:t>9</w:t>
      </w:r>
      <w:r>
        <w:t>．（</w:t>
      </w:r>
      <w:r>
        <w:t>1</w:t>
      </w:r>
      <w:r>
        <w:t>）</w:t>
      </w:r>
      <w:r>
        <w:t>[1]</w:t>
      </w:r>
      <w:r>
        <w:t>冷却过程体积不变，由查理定律有</w:t>
      </w:r>
      <w:r>
        <w:object w:dxaOrig="915" w:dyaOrig="545" w14:anchorId="2BECE367">
          <v:shape id="_x0000_i1125" type="#_x0000_t75" alt="eqId017601810ab0d8404a13fdfbb4491ef6" style="width:45.8pt;height:27.35pt" o:ole="">
            <v:imagedata r:id="rId193" o:title="eqId017601810ab0d8404a13fdfbb4491ef6"/>
          </v:shape>
          <o:OLEObject Type="Embed" ProgID="Equation.DSMT4" ShapeID="_x0000_i1125" DrawAspect="Content" ObjectID="_1837701056" r:id="rId194"/>
        </w:object>
      </w:r>
    </w:p>
    <w:p w14:paraId="1599512E" w14:textId="77777777" w:rsidR="00432C9E" w:rsidRDefault="00432C9E" w:rsidP="00432C9E">
      <w:r>
        <w:t>解得</w:t>
      </w:r>
      <w:r>
        <w:object w:dxaOrig="3485" w:dyaOrig="282" w14:anchorId="39DCA848">
          <v:shape id="_x0000_i1126" type="#_x0000_t75" alt="eqId6a10c8f89a0224765c54479ce3c44c02" style="width:174.35pt;height:14pt" o:ole="">
            <v:imagedata r:id="rId195" o:title="eqId6a10c8f89a0224765c54479ce3c44c02"/>
          </v:shape>
          <o:OLEObject Type="Embed" ProgID="Equation.DSMT4" ShapeID="_x0000_i1126" DrawAspect="Content" ObjectID="_1837701057" r:id="rId196"/>
        </w:object>
      </w:r>
    </w:p>
    <w:p w14:paraId="35CC00FE" w14:textId="77777777" w:rsidR="00432C9E" w:rsidRDefault="00432C9E" w:rsidP="00432C9E">
      <w:r>
        <w:t>（</w:t>
      </w:r>
      <w:r>
        <w:t>2</w:t>
      </w:r>
      <w:r>
        <w:t>）</w:t>
      </w:r>
      <w:r>
        <w:rPr>
          <w:rFonts w:ascii="Cambria Math" w:hAnsi="Cambria Math" w:cs="Cambria Math"/>
        </w:rPr>
        <w:t>①</w:t>
      </w:r>
      <w:r>
        <w:t>[2]</w:t>
      </w:r>
      <w:r>
        <w:t>若保持瓶内气体温度不变，根据玻意耳定律有</w:t>
      </w:r>
      <w:r>
        <w:object w:dxaOrig="1126" w:dyaOrig="281" w14:anchorId="61309F08">
          <v:shape id="_x0000_i1127" type="#_x0000_t75" alt="eqIda86d063816fc46bf11b0cb289f129606" style="width:56.25pt;height:14pt" o:ole="">
            <v:imagedata r:id="rId197" o:title="eqIda86d063816fc46bf11b0cb289f129606"/>
          </v:shape>
          <o:OLEObject Type="Embed" ProgID="Equation.DSMT4" ShapeID="_x0000_i1127" DrawAspect="Content" ObjectID="_1837701058" r:id="rId198"/>
        </w:object>
      </w:r>
    </w:p>
    <w:p w14:paraId="6E4EDB59" w14:textId="77777777" w:rsidR="00432C9E" w:rsidRDefault="00432C9E" w:rsidP="00432C9E">
      <w:r>
        <w:t>解得</w:t>
      </w:r>
      <w:r>
        <w:object w:dxaOrig="862" w:dyaOrig="320" w14:anchorId="2151DDAF">
          <v:shape id="_x0000_i1128" type="#_x0000_t75" alt="eqIdd79f3e08e18b8f31ae0daa36b0b35bdf" style="width:43.15pt;height:16.05pt" o:ole="">
            <v:imagedata r:id="rId199" o:title="eqIdd79f3e08e18b8f31ae0daa36b0b35bdf"/>
          </v:shape>
          <o:OLEObject Type="Embed" ProgID="Equation.DSMT4" ShapeID="_x0000_i1128" DrawAspect="Content" ObjectID="_1837701059" r:id="rId200"/>
        </w:object>
      </w:r>
    </w:p>
    <w:p w14:paraId="6241E5AF" w14:textId="77777777" w:rsidR="00432C9E" w:rsidRDefault="00432C9E" w:rsidP="00432C9E">
      <w:r>
        <w:t>即气体压强降为</w:t>
      </w:r>
      <w:r>
        <w:object w:dxaOrig="264" w:dyaOrig="317" w14:anchorId="5CB24C01">
          <v:shape id="_x0000_i1129" type="#_x0000_t75" alt="eqId3606c4a853a6a34cb7f33bea81b15a1f" style="width:13.1pt;height:15.75pt" o:ole="">
            <v:imagedata r:id="rId201" o:title="eqId3606c4a853a6a34cb7f33bea81b15a1f"/>
          </v:shape>
          <o:OLEObject Type="Embed" ProgID="Equation.DSMT4" ShapeID="_x0000_i1129" DrawAspect="Content" ObjectID="_1837701060" r:id="rId202"/>
        </w:object>
      </w:r>
      <w:r>
        <w:t>时总体积应为</w:t>
      </w:r>
      <w:r>
        <w:object w:dxaOrig="493" w:dyaOrig="325" w14:anchorId="3F1A9C81">
          <v:shape id="_x0000_i1130" type="#_x0000_t75" alt="eqId880451487cb11fa1e447d5d51ec4f56d" style="width:24.7pt;height:16.35pt" o:ole="">
            <v:imagedata r:id="rId203" o:title="eqId880451487cb11fa1e447d5d51ec4f56d"/>
          </v:shape>
          <o:OLEObject Type="Embed" ProgID="Equation.DSMT4" ShapeID="_x0000_i1130" DrawAspect="Content" ObjectID="_1837701061" r:id="rId204"/>
        </w:object>
      </w:r>
      <w:r>
        <w:t>，而氧气瓶体积固定，剩余气体的体积为</w:t>
      </w:r>
      <w:r>
        <w:object w:dxaOrig="229" w:dyaOrig="378" w14:anchorId="7AF2C80B">
          <v:shape id="_x0000_i1131" type="#_x0000_t75" alt="eqId21c280c5f4ae649c3bb1f720633c886c" style="width:11.3pt;height:19.05pt" o:ole="">
            <v:imagedata r:id="rId205" o:title="eqId21c280c5f4ae649c3bb1f720633c886c"/>
          </v:shape>
          <o:OLEObject Type="Embed" ProgID="Equation.DSMT4" ShapeID="_x0000_i1131" DrawAspect="Content" ObjectID="_1837701062" r:id="rId206"/>
        </w:object>
      </w:r>
      <w:r>
        <w:t>，说明放出的气体</w:t>
      </w:r>
      <w:r>
        <w:object w:dxaOrig="1725" w:dyaOrig="322" w14:anchorId="4EF13D44">
          <v:shape id="_x0000_i1132" type="#_x0000_t75" alt="eqIdd274fcf8275f9fb9d3fa1a10605bdfbd" style="width:86.3pt;height:16.05pt" o:ole="">
            <v:imagedata r:id="rId207" o:title="eqIdd274fcf8275f9fb9d3fa1a10605bdfbd"/>
          </v:shape>
          <o:OLEObject Type="Embed" ProgID="Equation.DSMT4" ShapeID="_x0000_i1132" DrawAspect="Content" ObjectID="_1837701063" r:id="rId208"/>
        </w:object>
      </w:r>
    </w:p>
    <w:p w14:paraId="15154A43" w14:textId="77777777" w:rsidR="00432C9E" w:rsidRDefault="00432C9E" w:rsidP="00432C9E">
      <w:r>
        <w:t>根据</w:t>
      </w:r>
      <w:r>
        <w:object w:dxaOrig="704" w:dyaOrig="279" w14:anchorId="17C82981">
          <v:shape id="_x0000_i1133" type="#_x0000_t75" alt="eqId739490a4085670515632b5b7f884f7e9" style="width:35.1pt;height:14pt" o:ole="">
            <v:imagedata r:id="rId209" o:title="eqId739490a4085670515632b5b7f884f7e9"/>
          </v:shape>
          <o:OLEObject Type="Embed" ProgID="Equation.DSMT4" ShapeID="_x0000_i1133" DrawAspect="Content" ObjectID="_1837701064" r:id="rId210"/>
        </w:object>
      </w:r>
    </w:p>
    <w:p w14:paraId="6CCE9E17" w14:textId="77777777" w:rsidR="00432C9E" w:rsidRDefault="00432C9E" w:rsidP="00432C9E">
      <w:r>
        <w:t>可得瓶内剩余气体质量与原来封闭气体质量之比</w:t>
      </w:r>
      <w:r>
        <w:object w:dxaOrig="2463" w:dyaOrig="594" w14:anchorId="74ECFE7F">
          <v:shape id="_x0000_i1134" type="#_x0000_t75" alt="eqIde92ca702101b6e3ac77187ef1776104b" style="width:123.15pt;height:29.75pt" o:ole="">
            <v:imagedata r:id="rId211" o:title="eqIde92ca702101b6e3ac77187ef1776104b"/>
          </v:shape>
          <o:OLEObject Type="Embed" ProgID="Equation.DSMT4" ShapeID="_x0000_i1134" DrawAspect="Content" ObjectID="_1837701065" r:id="rId212"/>
        </w:object>
      </w:r>
    </w:p>
    <w:p w14:paraId="4D93C992" w14:textId="77777777" w:rsidR="00432C9E" w:rsidRDefault="00432C9E" w:rsidP="00432C9E">
      <w:r>
        <w:rPr>
          <w:rFonts w:ascii="Cambria Math" w:hAnsi="Cambria Math" w:cs="Cambria Math"/>
        </w:rPr>
        <w:t>②</w:t>
      </w:r>
      <w:r>
        <w:t>[3]</w:t>
      </w:r>
      <w:r>
        <w:t>不刻意保持温度，放气过程中瓶内气体膨胀对外做功，内能减小，压强降到</w:t>
      </w:r>
      <w:r>
        <w:object w:dxaOrig="264" w:dyaOrig="317" w14:anchorId="42EC36A9">
          <v:shape id="_x0000_i1135" type="#_x0000_t75" alt="eqId3606c4a853a6a34cb7f33bea81b15a1f" style="width:13.1pt;height:15.75pt" o:ole="">
            <v:imagedata r:id="rId201" o:title="eqId3606c4a853a6a34cb7f33bea81b15a1f"/>
          </v:shape>
          <o:OLEObject Type="Embed" ProgID="Equation.DSMT4" ShapeID="_x0000_i1135" DrawAspect="Content" ObjectID="_1837701066" r:id="rId213"/>
        </w:object>
      </w:r>
      <w:r>
        <w:t>时瓶内温度</w:t>
      </w:r>
      <w:r>
        <w:object w:dxaOrig="581" w:dyaOrig="317" w14:anchorId="7AF9DA37">
          <v:shape id="_x0000_i1136" type="#_x0000_t75" alt="eqId7574e6b89a06a7b191857a030edd983b" style="width:29.15pt;height:15.75pt" o:ole="">
            <v:imagedata r:id="rId214" o:title="eqId7574e6b89a06a7b191857a030edd983b"/>
          </v:shape>
          <o:OLEObject Type="Embed" ProgID="Equation.DSMT4" ShapeID="_x0000_i1136" DrawAspect="Content" ObjectID="_1837701067" r:id="rId215"/>
        </w:object>
      </w:r>
    </w:p>
    <w:p w14:paraId="39A8D190" w14:textId="77777777" w:rsidR="00432C9E" w:rsidRDefault="00432C9E" w:rsidP="00432C9E">
      <w:r>
        <w:t>由理想气体状态方程</w:t>
      </w:r>
      <w:r>
        <w:object w:dxaOrig="950" w:dyaOrig="281" w14:anchorId="5E35749A">
          <v:shape id="_x0000_i1137" type="#_x0000_t75" alt="eqIdff7129e5135a223fe7dc87f940dda6cc" style="width:47.6pt;height:14pt" o:ole="">
            <v:imagedata r:id="rId216" o:title="eqIdff7129e5135a223fe7dc87f940dda6cc"/>
          </v:shape>
          <o:OLEObject Type="Embed" ProgID="Equation.DSMT4" ShapeID="_x0000_i1137" DrawAspect="Content" ObjectID="_1837701068" r:id="rId217"/>
        </w:object>
      </w:r>
    </w:p>
    <w:p w14:paraId="1C7C4DE4" w14:textId="77777777" w:rsidR="00432C9E" w:rsidRDefault="00432C9E" w:rsidP="00432C9E">
      <w:r>
        <w:t>等温放气时剩余气体的物质的量</w:t>
      </w:r>
      <w:r>
        <w:object w:dxaOrig="844" w:dyaOrig="592" w14:anchorId="43C72544">
          <v:shape id="_x0000_i1138" type="#_x0000_t75" alt="eqIdf37449fd7c4af0bd04276735cc949773" style="width:42.25pt;height:29.45pt" o:ole="">
            <v:imagedata r:id="rId218" o:title="eqIdf37449fd7c4af0bd04276735cc949773"/>
          </v:shape>
          <o:OLEObject Type="Embed" ProgID="Equation.DSMT4" ShapeID="_x0000_i1138" DrawAspect="Content" ObjectID="_1837701069" r:id="rId219"/>
        </w:object>
      </w:r>
    </w:p>
    <w:p w14:paraId="67C4EFBA" w14:textId="77777777" w:rsidR="00432C9E" w:rsidRDefault="00432C9E" w:rsidP="00432C9E">
      <w:r>
        <w:t>不刻意保持温度时剩余气体的物质的量</w:t>
      </w:r>
      <w:r>
        <w:object w:dxaOrig="1267" w:dyaOrig="595" w14:anchorId="49ED7C11">
          <v:shape id="_x0000_i1139" type="#_x0000_t75" alt="eqId3cfd3446da0caa97d09aafbb902a9866" style="width:63.35pt;height:29.75pt" o:ole="">
            <v:imagedata r:id="rId220" o:title="eqId3cfd3446da0caa97d09aafbb902a9866"/>
          </v:shape>
          <o:OLEObject Type="Embed" ProgID="Equation.DSMT4" ShapeID="_x0000_i1139" DrawAspect="Content" ObjectID="_1837701070" r:id="rId221"/>
        </w:object>
      </w:r>
    </w:p>
    <w:p w14:paraId="092DB2DA" w14:textId="77777777" w:rsidR="00432C9E" w:rsidRDefault="00432C9E" w:rsidP="00432C9E">
      <w:r>
        <w:lastRenderedPageBreak/>
        <w:t>所以</w:t>
      </w:r>
      <w:r>
        <w:object w:dxaOrig="651" w:dyaOrig="244" w14:anchorId="36BD7443">
          <v:shape id="_x0000_i1140" type="#_x0000_t75" alt="eqIdc2a7ad6871f4bb990a774f609ccff380" style="width:32.45pt;height:12.2pt" o:ole="">
            <v:imagedata r:id="rId222" o:title="eqIdc2a7ad6871f4bb990a774f609ccff380"/>
          </v:shape>
          <o:OLEObject Type="Embed" ProgID="Equation.DSMT4" ShapeID="_x0000_i1140" DrawAspect="Content" ObjectID="_1837701071" r:id="rId223"/>
        </w:object>
      </w:r>
      <w:r>
        <w:t>。</w:t>
      </w:r>
    </w:p>
    <w:p w14:paraId="39330779" w14:textId="77777777" w:rsidR="00432C9E" w:rsidRDefault="00432C9E" w:rsidP="00432C9E">
      <w:r>
        <w:t>选</w:t>
      </w:r>
      <w:r>
        <w:t>A</w:t>
      </w:r>
      <w:r>
        <w:t>。</w:t>
      </w:r>
    </w:p>
    <w:p w14:paraId="61D2ED9B" w14:textId="77777777" w:rsidR="00432C9E" w:rsidRDefault="00432C9E" w:rsidP="00432C9E">
      <w:pPr>
        <w:pStyle w:val="2"/>
        <w:rPr>
          <w:sz w:val="28"/>
          <w:szCs w:val="28"/>
          <w:shd w:val="clear" w:color="auto" w:fill="FFFFFF"/>
        </w:rPr>
      </w:pPr>
      <w:r>
        <w:rPr>
          <w:rFonts w:hint="eastAsia"/>
          <w:shd w:val="clear" w:color="auto" w:fill="FFFFFF"/>
        </w:rPr>
        <w:t>五、光现象及研究（</w:t>
      </w:r>
      <w:r>
        <w:rPr>
          <w:rFonts w:hint="eastAsia"/>
          <w:shd w:val="clear" w:color="auto" w:fill="FFFFFF"/>
        </w:rPr>
        <w:t>18</w:t>
      </w:r>
      <w:r>
        <w:rPr>
          <w:rFonts w:hint="eastAsia"/>
          <w:shd w:val="clear" w:color="auto" w:fill="FFFFFF"/>
        </w:rPr>
        <w:t>分）</w:t>
      </w:r>
    </w:p>
    <w:p w14:paraId="5C3AB9AB" w14:textId="77777777" w:rsidR="00432C9E" w:rsidRDefault="00432C9E" w:rsidP="00432C9E">
      <w:r>
        <w:t>【解析】</w:t>
      </w:r>
      <w:r>
        <w:t>10</w:t>
      </w:r>
      <w:r>
        <w:t>．</w:t>
      </w:r>
      <w:r>
        <w:t xml:space="preserve">[1] </w:t>
      </w:r>
      <w:r>
        <w:t>光从空气以入射角</w:t>
      </w:r>
      <w:r>
        <w:object w:dxaOrig="176" w:dyaOrig="249" w14:anchorId="7530FBC2">
          <v:shape id="_x0000_i1143" type="#_x0000_t75" alt="eqIdc24095e409b025db711f14be783a406c" style="width:8.95pt;height:12.5pt" o:ole="">
            <v:imagedata r:id="rId131" o:title="eqIdc24095e409b025db711f14be783a406c"/>
          </v:shape>
          <o:OLEObject Type="Embed" ProgID="Equation.DSMT4" ShapeID="_x0000_i1143" DrawAspect="Content" ObjectID="_1837701072" r:id="rId224"/>
        </w:object>
      </w:r>
      <w:r>
        <w:t>射向圆心</w:t>
      </w:r>
      <w:r>
        <w:rPr>
          <w:rFonts w:eastAsia="Times New Roman" w:cs="Times New Roman"/>
          <w:i/>
        </w:rPr>
        <w:t>O</w:t>
      </w:r>
      <w:r>
        <w:t>，设折射角为</w:t>
      </w:r>
      <w:r>
        <w:object w:dxaOrig="159" w:dyaOrig="159" w14:anchorId="73373D08">
          <v:shape id="_x0000_i1144" type="#_x0000_t75" alt="eqId11bc05f41215f9894e11d1df0465751a" style="width:8.05pt;height:8.05pt" o:ole="">
            <v:imagedata r:id="rId225" o:title="eqId11bc05f41215f9894e11d1df0465751a"/>
          </v:shape>
          <o:OLEObject Type="Embed" ProgID="Equation.DSMT4" ShapeID="_x0000_i1144" DrawAspect="Content" ObjectID="_1837701073" r:id="rId226"/>
        </w:object>
      </w:r>
      <w:r>
        <w:t>，则根据折射定律有</w:t>
      </w:r>
      <w:r>
        <w:object w:dxaOrig="809" w:dyaOrig="544" w14:anchorId="292D49FA">
          <v:shape id="_x0000_i1145" type="#_x0000_t75" alt="eqIdd8ed464e088f38f1a42b3252940fb57f" style="width:40.45pt;height:27.05pt" o:ole="">
            <v:imagedata r:id="rId227" o:title="eqIdd8ed464e088f38f1a42b3252940fb57f"/>
          </v:shape>
          <o:OLEObject Type="Embed" ProgID="Equation.DSMT4" ShapeID="_x0000_i1145" DrawAspect="Content" ObjectID="_1837701074" r:id="rId228"/>
        </w:object>
      </w:r>
    </w:p>
    <w:p w14:paraId="53F1C3CA" w14:textId="77777777" w:rsidR="00432C9E" w:rsidRDefault="00432C9E" w:rsidP="00432C9E">
      <w:r>
        <w:t>光在玻璃柱内侧恰好发生全反射，则根据几何关系可得全反射的临界角为</w:t>
      </w:r>
      <w:r>
        <w:object w:dxaOrig="985" w:dyaOrig="276" w14:anchorId="497BCF37">
          <v:shape id="_x0000_i1146" type="#_x0000_t75" alt="eqId827d1c36c4e85de09dcb2724ea6cd9c4" style="width:49.4pt;height:13.7pt" o:ole="">
            <v:imagedata r:id="rId229" o:title="eqId827d1c36c4e85de09dcb2724ea6cd9c4"/>
          </v:shape>
          <o:OLEObject Type="Embed" ProgID="Equation.DSMT4" ShapeID="_x0000_i1146" DrawAspect="Content" ObjectID="_1837701075" r:id="rId230"/>
        </w:object>
      </w:r>
    </w:p>
    <w:p w14:paraId="7CF10115" w14:textId="77777777" w:rsidR="00432C9E" w:rsidRDefault="00432C9E" w:rsidP="00432C9E">
      <w:r>
        <w:t>而全反射的临界角应满足</w:t>
      </w:r>
      <w:r>
        <w:object w:dxaOrig="2656" w:dyaOrig="542" w14:anchorId="2DC95131">
          <v:shape id="_x0000_i1147" type="#_x0000_t75" alt="eqIde0807b08d540904735890f3b8a00eb86" style="width:132.7pt;height:27.05pt" o:ole="">
            <v:imagedata r:id="rId231" o:title="eqIde0807b08d540904735890f3b8a00eb86"/>
          </v:shape>
          <o:OLEObject Type="Embed" ProgID="Equation.DSMT4" ShapeID="_x0000_i1147" DrawAspect="Content" ObjectID="_1837701076" r:id="rId232"/>
        </w:object>
      </w:r>
    </w:p>
    <w:p w14:paraId="44C387A0" w14:textId="77777777" w:rsidR="00432C9E" w:rsidRDefault="00432C9E" w:rsidP="00432C9E">
      <w:r>
        <w:t>结合数学关系</w:t>
      </w:r>
      <w:r>
        <w:object w:dxaOrig="1478" w:dyaOrig="274" w14:anchorId="1F3C80F8">
          <v:shape id="_x0000_i1148" type="#_x0000_t75" alt="eqIdec585ebd52b8754ee153e7c917bc16c3" style="width:73.8pt;height:13.7pt" o:ole="">
            <v:imagedata r:id="rId233" o:title="eqIdec585ebd52b8754ee153e7c917bc16c3"/>
          </v:shape>
          <o:OLEObject Type="Embed" ProgID="Equation.DSMT4" ShapeID="_x0000_i1148" DrawAspect="Content" ObjectID="_1837701077" r:id="rId234"/>
        </w:object>
      </w:r>
    </w:p>
    <w:p w14:paraId="1C36EEDA" w14:textId="77777777" w:rsidR="00432C9E" w:rsidRDefault="00432C9E" w:rsidP="00432C9E">
      <w:r>
        <w:t>联立可得该玻璃柱材料对该单色光的折射率为</w:t>
      </w:r>
      <w:r>
        <w:object w:dxaOrig="1302" w:dyaOrig="355" w14:anchorId="6F2C7E76">
          <v:shape id="_x0000_i1149" type="#_x0000_t75" alt="eqId23ef8dd3abad7e1bc4c12c2c64bf20b1" style="width:65.15pt;height:17.85pt" o:ole="">
            <v:imagedata r:id="rId235" o:title="eqId23ef8dd3abad7e1bc4c12c2c64bf20b1"/>
          </v:shape>
          <o:OLEObject Type="Embed" ProgID="Equation.DSMT4" ShapeID="_x0000_i1149" DrawAspect="Content" ObjectID="_1837701078" r:id="rId236"/>
        </w:object>
      </w:r>
    </w:p>
    <w:p w14:paraId="0275DFFD" w14:textId="77777777" w:rsidR="00432C9E" w:rsidRDefault="00432C9E" w:rsidP="00432C9E">
      <w:r>
        <w:t>[2] A</w:t>
      </w:r>
      <w:r>
        <w:t>．波沿玻璃柱水平向右传播，则利用</w:t>
      </w:r>
      <w:r>
        <w:t>“</w:t>
      </w:r>
      <w:r>
        <w:t>同侧法（波的传播方向和质点的振动方向在波形曲线的同一侧）</w:t>
      </w:r>
      <w:r>
        <w:t>”</w:t>
      </w:r>
      <w:r>
        <w:t>的规律可知，图</w:t>
      </w:r>
      <w:r>
        <w:t>(b)</w:t>
      </w:r>
      <w:r>
        <w:t>中最右侧质点的振动方向向下，而波的起振方向与最右侧质点的起振方向相同，所以</w:t>
      </w:r>
      <w:r>
        <w:rPr>
          <w:rFonts w:eastAsia="Times New Roman" w:cs="Times New Roman"/>
          <w:i/>
        </w:rPr>
        <w:t>O</w:t>
      </w:r>
      <w:r>
        <w:t>点起振方向向下，故</w:t>
      </w:r>
      <w:r>
        <w:t>A</w:t>
      </w:r>
      <w:r>
        <w:t>正确；</w:t>
      </w:r>
    </w:p>
    <w:p w14:paraId="7F1EA8A0" w14:textId="77777777" w:rsidR="00432C9E" w:rsidRDefault="00432C9E" w:rsidP="00432C9E">
      <w:r>
        <w:t>B</w:t>
      </w:r>
      <w:r>
        <w:t>．</w:t>
      </w:r>
      <w:r>
        <w:rPr>
          <w:rFonts w:eastAsia="Times New Roman" w:cs="Times New Roman"/>
          <w:i/>
        </w:rPr>
        <w:t>M</w:t>
      </w:r>
      <w:r>
        <w:t>、</w:t>
      </w:r>
      <w:r>
        <w:rPr>
          <w:rFonts w:eastAsia="Times New Roman" w:cs="Times New Roman"/>
          <w:i/>
        </w:rPr>
        <w:t>N</w:t>
      </w:r>
      <w:r>
        <w:t>间距为</w:t>
      </w:r>
      <w:r>
        <w:object w:dxaOrig="492" w:dyaOrig="253" w14:anchorId="18FC62F1">
          <v:shape id="_x0000_i1150" type="#_x0000_t75" alt="eqId122e3b7c79eea7c2874aeea1270f2939" style="width:24.7pt;height:12.8pt" o:ole="">
            <v:imagedata r:id="rId237" o:title="eqId122e3b7c79eea7c2874aeea1270f2939"/>
          </v:shape>
          <o:OLEObject Type="Embed" ProgID="Equation.DSMT4" ShapeID="_x0000_i1150" DrawAspect="Content" ObjectID="_1837701079" r:id="rId238"/>
        </w:object>
      </w:r>
      <w:r>
        <w:t>，对应</w:t>
      </w:r>
      <w:r>
        <w:object w:dxaOrig="440" w:dyaOrig="241" w14:anchorId="256C6496">
          <v:shape id="_x0000_i1151" type="#_x0000_t75" alt="eqId437495287eb2173fff4f13981095fe7d" style="width:22pt;height:12.2pt" o:ole="">
            <v:imagedata r:id="rId239" o:title="eqId437495287eb2173fff4f13981095fe7d"/>
          </v:shape>
          <o:OLEObject Type="Embed" ProgID="Equation.DSMT4" ShapeID="_x0000_i1151" DrawAspect="Content" ObjectID="_1837701080" r:id="rId240"/>
        </w:object>
      </w:r>
      <w:r>
        <w:t>，即</w:t>
      </w:r>
      <w:r>
        <w:object w:dxaOrig="1073" w:dyaOrig="252" w14:anchorId="4A5B8856">
          <v:shape id="_x0000_i1152" type="#_x0000_t75" alt="eqId4bcc72b94684399a192e7ea2750bd5b1" style="width:53.55pt;height:12.5pt" o:ole="">
            <v:imagedata r:id="rId241" o:title="eqId4bcc72b94684399a192e7ea2750bd5b1"/>
          </v:shape>
          <o:OLEObject Type="Embed" ProgID="Equation.DSMT4" ShapeID="_x0000_i1152" DrawAspect="Content" ObjectID="_1837701081" r:id="rId242"/>
        </w:object>
      </w:r>
    </w:p>
    <w:p w14:paraId="5637F96A" w14:textId="77777777" w:rsidR="00432C9E" w:rsidRDefault="00432C9E" w:rsidP="00432C9E">
      <w:r>
        <w:t>解得波长为</w:t>
      </w:r>
      <w:r>
        <w:object w:dxaOrig="844" w:dyaOrig="251" w14:anchorId="348A2DC6">
          <v:shape id="_x0000_i1153" type="#_x0000_t75" alt="eqIdacf1d29881fa824969a3fb348437ab03" style="width:42.25pt;height:12.5pt" o:ole="">
            <v:imagedata r:id="rId243" o:title="eqIdacf1d29881fa824969a3fb348437ab03"/>
          </v:shape>
          <o:OLEObject Type="Embed" ProgID="Equation.DSMT4" ShapeID="_x0000_i1153" DrawAspect="Content" ObjectID="_1837701082" r:id="rId244"/>
        </w:object>
      </w:r>
    </w:p>
    <w:p w14:paraId="3C6828A8" w14:textId="77777777" w:rsidR="00432C9E" w:rsidRDefault="00432C9E" w:rsidP="00432C9E">
      <w:r>
        <w:object w:dxaOrig="211" w:dyaOrig="256" w14:anchorId="340AD94D">
          <v:shape id="_x0000_i1154" type="#_x0000_t75" alt="eqId1dde8112e8eb968fd042418dd632759e" style="width:10.4pt;height:12.8pt" o:ole="">
            <v:imagedata r:id="rId181" o:title="eqId1dde8112e8eb968fd042418dd632759e"/>
          </v:shape>
          <o:OLEObject Type="Embed" ProgID="Equation.DSMT4" ShapeID="_x0000_i1154" DrawAspect="Content" ObjectID="_1837701083" r:id="rId245"/>
        </w:object>
      </w:r>
      <w:r>
        <w:t>点振动持续时间为</w:t>
      </w:r>
      <w:r>
        <w:object w:dxaOrig="1021" w:dyaOrig="277" w14:anchorId="1F3F26AE">
          <v:shape id="_x0000_i1155" type="#_x0000_t75" alt="eqIdbbbec72bbaa527be35357530dba77c48" style="width:51.15pt;height:14pt" o:ole="">
            <v:imagedata r:id="rId246" o:title="eqIdbbbec72bbaa527be35357530dba77c48"/>
          </v:shape>
          <o:OLEObject Type="Embed" ProgID="Equation.DSMT4" ShapeID="_x0000_i1155" DrawAspect="Content" ObjectID="_1837701084" r:id="rId247"/>
        </w:object>
      </w:r>
      <w:r>
        <w:t>，对于</w:t>
      </w:r>
      <w:r>
        <w:object w:dxaOrig="440" w:dyaOrig="246" w14:anchorId="54BBB488">
          <v:shape id="_x0000_i1156" type="#_x0000_t75" alt="eqId421c1ab98ace77a8c85a49d0ef687f09" style="width:22pt;height:12.2pt" o:ole="">
            <v:imagedata r:id="rId248" o:title="eqId421c1ab98ace77a8c85a49d0ef687f09"/>
          </v:shape>
          <o:OLEObject Type="Embed" ProgID="Equation.DSMT4" ShapeID="_x0000_i1156" DrawAspect="Content" ObjectID="_1837701085" r:id="rId249"/>
        </w:object>
      </w:r>
      <w:r>
        <w:t>，即</w:t>
      </w:r>
      <w:r>
        <w:object w:dxaOrig="1338" w:dyaOrig="278" w14:anchorId="40099EA5">
          <v:shape id="_x0000_i1157" type="#_x0000_t75" alt="eqId3b173e6aaa7316588fec725d7f31acc8" style="width:66.95pt;height:14pt" o:ole="">
            <v:imagedata r:id="rId250" o:title="eqId3b173e6aaa7316588fec725d7f31acc8"/>
          </v:shape>
          <o:OLEObject Type="Embed" ProgID="Equation.DSMT4" ShapeID="_x0000_i1157" DrawAspect="Content" ObjectID="_1837701086" r:id="rId251"/>
        </w:object>
      </w:r>
    </w:p>
    <w:p w14:paraId="02EC8402" w14:textId="77777777" w:rsidR="00432C9E" w:rsidRDefault="00432C9E" w:rsidP="00432C9E">
      <w:r>
        <w:t>解得周期为</w:t>
      </w:r>
      <w:r>
        <w:object w:dxaOrig="1108" w:dyaOrig="281" w14:anchorId="4C180698">
          <v:shape id="_x0000_i1158" type="#_x0000_t75" alt="eqId1a5bf6ed499b74e06f92250592f13ec3" style="width:55.35pt;height:14pt" o:ole="">
            <v:imagedata r:id="rId252" o:title="eqId1a5bf6ed499b74e06f92250592f13ec3"/>
          </v:shape>
          <o:OLEObject Type="Embed" ProgID="Equation.DSMT4" ShapeID="_x0000_i1158" DrawAspect="Content" ObjectID="_1837701087" r:id="rId253"/>
        </w:object>
      </w:r>
    </w:p>
    <w:p w14:paraId="46910570" w14:textId="77777777" w:rsidR="00432C9E" w:rsidRDefault="00432C9E" w:rsidP="00432C9E">
      <w:r>
        <w:t>虚线波形相对于实线波形移动了</w:t>
      </w:r>
      <w:r>
        <w:object w:dxaOrig="229" w:dyaOrig="551" w14:anchorId="50C1C936">
          <v:shape id="_x0000_i1159" type="#_x0000_t75" alt="eqId3b6857a8d4fde2f138671689aff65033" style="width:11.3pt;height:27.65pt" o:ole="">
            <v:imagedata r:id="rId254" o:title="eqId3b6857a8d4fde2f138671689aff65033"/>
          </v:shape>
          <o:OLEObject Type="Embed" ProgID="Equation.DSMT4" ShapeID="_x0000_i1159" DrawAspect="Content" ObjectID="_1837701088" r:id="rId255"/>
        </w:object>
      </w:r>
      <w:r>
        <w:t>，则所需时间为</w:t>
      </w:r>
      <w:r>
        <w:object w:dxaOrig="1513" w:dyaOrig="535" w14:anchorId="35510E36">
          <v:shape id="_x0000_i1160" type="#_x0000_t75" alt="eqIdca0689c7a43142181f5c27cd0e60ef0f" style="width:75.55pt;height:26.8pt" o:ole="">
            <v:imagedata r:id="rId256" o:title="eqIdca0689c7a43142181f5c27cd0e60ef0f"/>
          </v:shape>
          <o:OLEObject Type="Embed" ProgID="Equation.DSMT4" ShapeID="_x0000_i1160" DrawAspect="Content" ObjectID="_1837701089" r:id="rId257"/>
        </w:object>
      </w:r>
      <w:r>
        <w:t>，故</w:t>
      </w:r>
      <w:r>
        <w:t>B</w:t>
      </w:r>
      <w:r>
        <w:t>错误；</w:t>
      </w:r>
    </w:p>
    <w:p w14:paraId="448A62D2" w14:textId="77777777" w:rsidR="00432C9E" w:rsidRDefault="00432C9E" w:rsidP="00432C9E">
      <w:r>
        <w:t>C</w:t>
      </w:r>
      <w:r>
        <w:t>．该波在玻璃柱中的传播速度为</w:t>
      </w:r>
      <w:r>
        <w:object w:dxaOrig="2411" w:dyaOrig="540" w14:anchorId="019AEF2F">
          <v:shape id="_x0000_i1161" type="#_x0000_t75" alt="eqId61cf9cc20404cd2f8bf41260b96218b1" style="width:120.5pt;height:27.05pt" o:ole="">
            <v:imagedata r:id="rId258" o:title="eqId61cf9cc20404cd2f8bf41260b96218b1"/>
          </v:shape>
          <o:OLEObject Type="Embed" ProgID="Equation.DSMT4" ShapeID="_x0000_i1161" DrawAspect="Content" ObjectID="_1837701090" r:id="rId259"/>
        </w:object>
      </w:r>
      <w:r>
        <w:t>，故</w:t>
      </w:r>
      <w:r>
        <w:t>C</w:t>
      </w:r>
      <w:r>
        <w:t>正确；</w:t>
      </w:r>
    </w:p>
    <w:p w14:paraId="0BFDE790" w14:textId="77777777" w:rsidR="00432C9E" w:rsidRDefault="00432C9E" w:rsidP="00432C9E">
      <w:r>
        <w:t>D</w:t>
      </w:r>
      <w:r>
        <w:t>．</w:t>
      </w:r>
      <w:r>
        <w:rPr>
          <w:rFonts w:eastAsia="Times New Roman" w:cs="Times New Roman"/>
          <w:i/>
        </w:rPr>
        <w:t>M</w:t>
      </w:r>
      <w:r>
        <w:t>处的玻璃质点振动的时间为</w:t>
      </w:r>
      <w:r>
        <w:object w:dxaOrig="440" w:dyaOrig="246" w14:anchorId="2FD68F14">
          <v:shape id="_x0000_i1162" type="#_x0000_t75" alt="eqId421c1ab98ace77a8c85a49d0ef687f09" style="width:22pt;height:12.2pt" o:ole="">
            <v:imagedata r:id="rId248" o:title="eqId421c1ab98ace77a8c85a49d0ef687f09"/>
          </v:shape>
          <o:OLEObject Type="Embed" ProgID="Equation.DSMT4" ShapeID="_x0000_i1162" DrawAspect="Content" ObjectID="_1837701091" r:id="rId260"/>
        </w:object>
      </w:r>
      <w:r>
        <w:t>，由于做简谐运动的质点一个周期内振动的路程为</w:t>
      </w:r>
      <w:r>
        <w:object w:dxaOrig="317" w:dyaOrig="224" w14:anchorId="553BC42A">
          <v:shape id="_x0000_i1163" type="#_x0000_t75" alt="eqId5e84109d02f63ef211885f899d99dd52" style="width:15.75pt;height:11.3pt" o:ole="">
            <v:imagedata r:id="rId261" o:title="eqId5e84109d02f63ef211885f899d99dd52"/>
          </v:shape>
          <o:OLEObject Type="Embed" ProgID="Equation.DSMT4" ShapeID="_x0000_i1163" DrawAspect="Content" ObjectID="_1837701092" r:id="rId262"/>
        </w:object>
      </w:r>
      <w:r>
        <w:t>，所以</w:t>
      </w:r>
      <w:r>
        <w:object w:dxaOrig="281" w:dyaOrig="229" w14:anchorId="70E152B0">
          <v:shape id="_x0000_i1164" type="#_x0000_t75" alt="eqIdac047e91852b91af639feec23a9598b2" style="width:14pt;height:11.3pt" o:ole="">
            <v:imagedata r:id="rId74" o:title="eqIdac047e91852b91af639feec23a9598b2"/>
          </v:shape>
          <o:OLEObject Type="Embed" ProgID="Equation.DSMT4" ShapeID="_x0000_i1164" DrawAspect="Content" ObjectID="_1837701093" r:id="rId263"/>
        </w:object>
      </w:r>
      <w:r>
        <w:t>处的玻璃质点振动的总路程为</w:t>
      </w:r>
      <w:r>
        <w:object w:dxaOrig="2992" w:dyaOrig="250" w14:anchorId="0F2E20C7">
          <v:shape id="_x0000_i1165" type="#_x0000_t75" alt="eqIdcf3368b8a7a13cf2894e75c390722a80" style="width:149.65pt;height:12.5pt" o:ole="">
            <v:imagedata r:id="rId264" o:title="eqIdcf3368b8a7a13cf2894e75c390722a80"/>
          </v:shape>
          <o:OLEObject Type="Embed" ProgID="Equation.DSMT4" ShapeID="_x0000_i1165" DrawAspect="Content" ObjectID="_1837701094" r:id="rId265"/>
        </w:object>
      </w:r>
      <w:r>
        <w:t>，故</w:t>
      </w:r>
      <w:r>
        <w:t>D</w:t>
      </w:r>
      <w:r>
        <w:t>正确。</w:t>
      </w:r>
    </w:p>
    <w:p w14:paraId="26A9278D" w14:textId="77777777" w:rsidR="00432C9E" w:rsidRDefault="00432C9E" w:rsidP="00432C9E">
      <w:r>
        <w:t>故选</w:t>
      </w:r>
      <w:r>
        <w:t>ACD</w:t>
      </w:r>
      <w:r>
        <w:t>。</w:t>
      </w:r>
    </w:p>
    <w:p w14:paraId="425F1474" w14:textId="77777777" w:rsidR="00432C9E" w:rsidRDefault="00432C9E" w:rsidP="00432C9E">
      <w:r>
        <w:t>11</w:t>
      </w:r>
      <w:r>
        <w:t>．</w:t>
      </w:r>
      <w:r>
        <w:t>A</w:t>
      </w:r>
      <w:r>
        <w:t>．双缝干涉的条纹间距公式为</w:t>
      </w:r>
      <w:r>
        <w:object w:dxaOrig="827" w:dyaOrig="533" w14:anchorId="77AC2910">
          <v:shape id="_x0000_i1166" type="#_x0000_t75" alt="eqId9dc6157a188f76edbe61afdddf3637f8" style="width:41.35pt;height:26.8pt" o:ole="">
            <v:imagedata r:id="rId266" o:title="eqId9dc6157a188f76edbe61afdddf3637f8"/>
          </v:shape>
          <o:OLEObject Type="Embed" ProgID="Equation.DSMT4" ShapeID="_x0000_i1166" DrawAspect="Content" ObjectID="_1837701095" r:id="rId267"/>
        </w:object>
      </w:r>
      <w:r>
        <w:t>，从图中可以看出，光</w:t>
      </w:r>
      <w:r>
        <w:object w:dxaOrig="176" w:dyaOrig="193" w14:anchorId="22B0428D">
          <v:shape id="_x0000_i1167" type="#_x0000_t75" alt="eqId0a6936d370d6a238a608ca56f87198de" style="width:8.95pt;height:9.5pt" o:ole="">
            <v:imagedata r:id="rId58" o:title="eqId0a6936d370d6a238a608ca56f87198de"/>
          </v:shape>
          <o:OLEObject Type="Embed" ProgID="Equation.DSMT4" ShapeID="_x0000_i1167" DrawAspect="Content" ObjectID="_1837701096" r:id="rId268"/>
        </w:object>
      </w:r>
      <w:r>
        <w:t>的条纹间距</w:t>
      </w:r>
      <w:r>
        <w:object w:dxaOrig="352" w:dyaOrig="317" w14:anchorId="5EF5D8E3">
          <v:shape id="_x0000_i1168" type="#_x0000_t75" alt="eqId504d1623205f0f8810ae866efd3e7d39" style="width:17.55pt;height:15.75pt" o:ole="">
            <v:imagedata r:id="rId269" o:title="eqId504d1623205f0f8810ae866efd3e7d39"/>
          </v:shape>
          <o:OLEObject Type="Embed" ProgID="Equation.DSMT4" ShapeID="_x0000_i1168" DrawAspect="Content" ObjectID="_1837701097" r:id="rId270"/>
        </w:object>
      </w:r>
      <w:r>
        <w:t>是光</w:t>
      </w:r>
      <w:r>
        <w:object w:dxaOrig="176" w:dyaOrig="247" w14:anchorId="188E691D">
          <v:shape id="_x0000_i1169" type="#_x0000_t75" alt="eqId2c94bb12cee76221e13f9ef955b0aab1" style="width:8.95pt;height:12.5pt" o:ole="">
            <v:imagedata r:id="rId60" o:title="eqId2c94bb12cee76221e13f9ef955b0aab1"/>
          </v:shape>
          <o:OLEObject Type="Embed" ProgID="Equation.DSMT4" ShapeID="_x0000_i1169" DrawAspect="Content" ObjectID="_1837701098" r:id="rId271"/>
        </w:object>
      </w:r>
      <w:r>
        <w:t>的条纹间距</w:t>
      </w:r>
      <w:r>
        <w:object w:dxaOrig="352" w:dyaOrig="317" w14:anchorId="2A633F8C">
          <v:shape id="_x0000_i1170" type="#_x0000_t75" alt="eqId8e4f0cd30b2f96645e8d827037882244" style="width:17.55pt;height:15.75pt" o:ole="">
            <v:imagedata r:id="rId272" o:title="eqId8e4f0cd30b2f96645e8d827037882244"/>
          </v:shape>
          <o:OLEObject Type="Embed" ProgID="Equation.DSMT4" ShapeID="_x0000_i1170" DrawAspect="Content" ObjectID="_1837701099" r:id="rId273"/>
        </w:object>
      </w:r>
      <w:r>
        <w:t>的</w:t>
      </w:r>
      <w:r>
        <w:object w:dxaOrig="211" w:dyaOrig="422" w14:anchorId="3C89B8AC">
          <v:shape id="_x0000_i1171" type="#_x0000_t75" alt="eqIdf89eef3148f2d4d09379767b4af69132" style="width:10.4pt;height:21.1pt" o:ole="">
            <v:imagedata r:id="rId274" o:title="eqIdf89eef3148f2d4d09379767b4af69132"/>
          </v:shape>
          <o:OLEObject Type="Embed" ProgID="Equation.DSMT4" ShapeID="_x0000_i1171" DrawAspect="Content" ObjectID="_1837701100" r:id="rId275"/>
        </w:object>
      </w:r>
      <w:r>
        <w:t>，即</w:t>
      </w:r>
      <w:r>
        <w:object w:dxaOrig="1038" w:dyaOrig="539" w14:anchorId="0A7E7E06">
          <v:shape id="_x0000_i1172" type="#_x0000_t75" alt="eqId7154d44da55ba95b138b4d36f13cce88" style="width:51.75pt;height:27.05pt" o:ole="">
            <v:imagedata r:id="rId276" o:title="eqId7154d44da55ba95b138b4d36f13cce88"/>
          </v:shape>
          <o:OLEObject Type="Embed" ProgID="Equation.DSMT4" ShapeID="_x0000_i1172" DrawAspect="Content" ObjectID="_1837701101" r:id="rId277"/>
        </w:object>
      </w:r>
    </w:p>
    <w:p w14:paraId="54A083E0" w14:textId="77777777" w:rsidR="00432C9E" w:rsidRDefault="00432C9E" w:rsidP="00432C9E">
      <w:r>
        <w:t>由于题图为两束单色光</w:t>
      </w:r>
      <w:r>
        <w:object w:dxaOrig="176" w:dyaOrig="193" w14:anchorId="31B54FFF">
          <v:shape id="_x0000_i1173" type="#_x0000_t75" alt="eqId0a6936d370d6a238a608ca56f87198de" style="width:8.95pt;height:9.5pt" o:ole="">
            <v:imagedata r:id="rId58" o:title="eqId0a6936d370d6a238a608ca56f87198de"/>
          </v:shape>
          <o:OLEObject Type="Embed" ProgID="Equation.DSMT4" ShapeID="_x0000_i1173" DrawAspect="Content" ObjectID="_1837701102" r:id="rId278"/>
        </w:object>
      </w:r>
      <w:r>
        <w:t>、</w:t>
      </w:r>
      <w:r>
        <w:object w:dxaOrig="176" w:dyaOrig="247" w14:anchorId="13CABCBC">
          <v:shape id="_x0000_i1174" type="#_x0000_t75" alt="eqId2c94bb12cee76221e13f9ef955b0aab1" style="width:8.95pt;height:12.5pt" o:ole="">
            <v:imagedata r:id="rId60" o:title="eqId2c94bb12cee76221e13f9ef955b0aab1"/>
          </v:shape>
          <o:OLEObject Type="Embed" ProgID="Equation.DSMT4" ShapeID="_x0000_i1174" DrawAspect="Content" ObjectID="_1837701103" r:id="rId279"/>
        </w:object>
      </w:r>
      <w:r>
        <w:t>分别经过同一双缝干涉装置后，在光屏上测得的光强与位置</w:t>
      </w:r>
      <w:r>
        <w:object w:dxaOrig="176" w:dyaOrig="190" w14:anchorId="63B73CA1">
          <v:shape id="_x0000_i1175" type="#_x0000_t75" alt="eqId81dea63b8ce3e51adf66cf7b9982a248" style="width:8.95pt;height:9.5pt" o:ole="">
            <v:imagedata r:id="rId280" o:title="eqId81dea63b8ce3e51adf66cf7b9982a248"/>
          </v:shape>
          <o:OLEObject Type="Embed" ProgID="Equation.DSMT4" ShapeID="_x0000_i1175" DrawAspect="Content" ObjectID="_1837701104" r:id="rId281"/>
        </w:object>
      </w:r>
      <w:r>
        <w:t>的关系，所以</w:t>
      </w:r>
      <w:r>
        <w:object w:dxaOrig="193" w:dyaOrig="223" w14:anchorId="079DDF82">
          <v:shape id="_x0000_i1176" type="#_x0000_t75" alt="eqId0c88d9142df6ba8e43c1a93bd04a1362" style="width:9.5pt;height:11pt" o:ole="">
            <v:imagedata r:id="rId282" o:title="eqId0c88d9142df6ba8e43c1a93bd04a1362"/>
          </v:shape>
          <o:OLEObject Type="Embed" ProgID="Equation.DSMT4" ShapeID="_x0000_i1176" DrawAspect="Content" ObjectID="_1837701105" r:id="rId283"/>
        </w:object>
      </w:r>
      <w:r>
        <w:t>和</w:t>
      </w:r>
      <w:r>
        <w:object w:dxaOrig="193" w:dyaOrig="246" w14:anchorId="4E942ABC">
          <v:shape id="_x0000_i1177" type="#_x0000_t75" alt="eqId5c02bc0c74292b1e8f395f90935d3174" style="width:9.5pt;height:12.2pt" o:ole="">
            <v:imagedata r:id="rId48" o:title="eqId5c02bc0c74292b1e8f395f90935d3174"/>
          </v:shape>
          <o:OLEObject Type="Embed" ProgID="Equation.DSMT4" ShapeID="_x0000_i1177" DrawAspect="Content" ObjectID="_1837701106" r:id="rId284"/>
        </w:object>
      </w:r>
      <w:r>
        <w:t>相同，则有</w:t>
      </w:r>
      <w:r>
        <w:object w:dxaOrig="809" w:dyaOrig="544" w14:anchorId="25384417">
          <v:shape id="_x0000_i1178" type="#_x0000_t75" alt="eqId02cf203df35a9443a39c125d96bf2b09" style="width:40.45pt;height:27.05pt" o:ole="">
            <v:imagedata r:id="rId285" o:title="eqId02cf203df35a9443a39c125d96bf2b09"/>
          </v:shape>
          <o:OLEObject Type="Embed" ProgID="Equation.DSMT4" ShapeID="_x0000_i1178" DrawAspect="Content" ObjectID="_1837701107" r:id="rId286"/>
        </w:object>
      </w:r>
      <w:r>
        <w:t>，故</w:t>
      </w:r>
      <w:r>
        <w:t>A</w:t>
      </w:r>
      <w:r>
        <w:t>错误；</w:t>
      </w:r>
    </w:p>
    <w:p w14:paraId="2CF00B22" w14:textId="77777777" w:rsidR="00432C9E" w:rsidRDefault="00432C9E" w:rsidP="00432C9E">
      <w:r>
        <w:t>B</w:t>
      </w:r>
      <w:r>
        <w:t>．光子的能量为</w:t>
      </w:r>
      <w:r>
        <w:object w:dxaOrig="1056" w:dyaOrig="544" w14:anchorId="7A98FF5E">
          <v:shape id="_x0000_i1179" type="#_x0000_t75" alt="eqId8dd29ae88cdd0f10986aede447c235cf" style="width:52.65pt;height:27.05pt" o:ole="">
            <v:imagedata r:id="rId287" o:title="eqId8dd29ae88cdd0f10986aede447c235cf"/>
          </v:shape>
          <o:OLEObject Type="Embed" ProgID="Equation.DSMT4" ShapeID="_x0000_i1179" DrawAspect="Content" ObjectID="_1837701108" r:id="rId288"/>
        </w:object>
      </w:r>
    </w:p>
    <w:p w14:paraId="0FE7DA44" w14:textId="77777777" w:rsidR="00432C9E" w:rsidRDefault="00432C9E" w:rsidP="00432C9E">
      <w:r>
        <w:t>所以有</w:t>
      </w:r>
      <w:r>
        <w:object w:dxaOrig="739" w:dyaOrig="320" w14:anchorId="5A89B142">
          <v:shape id="_x0000_i1180" type="#_x0000_t75" alt="eqIdf3737196223402c2bdbf40d700a370cc" style="width:36.9pt;height:16.05pt" o:ole="">
            <v:imagedata r:id="rId289" o:title="eqIdf3737196223402c2bdbf40d700a370cc"/>
          </v:shape>
          <o:OLEObject Type="Embed" ProgID="Equation.DSMT4" ShapeID="_x0000_i1180" DrawAspect="Content" ObjectID="_1837701109" r:id="rId290"/>
        </w:object>
      </w:r>
      <w:r>
        <w:t>，故</w:t>
      </w:r>
      <w:r>
        <w:t>B</w:t>
      </w:r>
      <w:r>
        <w:t>正确；</w:t>
      </w:r>
    </w:p>
    <w:p w14:paraId="4CAD1E0C" w14:textId="77777777" w:rsidR="00432C9E" w:rsidRDefault="00432C9E" w:rsidP="00432C9E">
      <w:r>
        <w:t>C</w:t>
      </w:r>
      <w:r>
        <w:t>．光子的动量为</w:t>
      </w:r>
      <w:r>
        <w:object w:dxaOrig="581" w:dyaOrig="541" w14:anchorId="6F621168">
          <v:shape id="_x0000_i1181" type="#_x0000_t75" alt="eqId0b95dbdccc25635425df3754b78ea878" style="width:29.15pt;height:27.05pt" o:ole="">
            <v:imagedata r:id="rId291" o:title="eqId0b95dbdccc25635425df3754b78ea878"/>
          </v:shape>
          <o:OLEObject Type="Embed" ProgID="Equation.DSMT4" ShapeID="_x0000_i1181" DrawAspect="Content" ObjectID="_1837701110" r:id="rId292"/>
        </w:object>
      </w:r>
      <w:r>
        <w:t>，所以有</w:t>
      </w:r>
      <w:r>
        <w:object w:dxaOrig="792" w:dyaOrig="317" w14:anchorId="2042BA38">
          <v:shape id="_x0000_i1182" type="#_x0000_t75" alt="eqId8af31260ccc16cc4a2dbf375d73ea1b6" style="width:39.55pt;height:15.75pt" o:ole="">
            <v:imagedata r:id="rId293" o:title="eqId8af31260ccc16cc4a2dbf375d73ea1b6"/>
          </v:shape>
          <o:OLEObject Type="Embed" ProgID="Equation.DSMT4" ShapeID="_x0000_i1182" DrawAspect="Content" ObjectID="_1837701111" r:id="rId294"/>
        </w:object>
      </w:r>
      <w:r>
        <w:t>，故</w:t>
      </w:r>
      <w:r>
        <w:t>C</w:t>
      </w:r>
      <w:r>
        <w:t>正确；</w:t>
      </w:r>
    </w:p>
    <w:p w14:paraId="286686CE" w14:textId="77777777" w:rsidR="00432C9E" w:rsidRDefault="00432C9E" w:rsidP="00432C9E">
      <w:r>
        <w:t>D</w:t>
      </w:r>
      <w:r>
        <w:t>．波长越长越容易发生明显衍射，由于光</w:t>
      </w:r>
      <w:r>
        <w:object w:dxaOrig="176" w:dyaOrig="247" w14:anchorId="3AEEBE80">
          <v:shape id="_x0000_i1183" type="#_x0000_t75" alt="eqId2c94bb12cee76221e13f9ef955b0aab1" style="width:8.95pt;height:12.5pt" o:ole="">
            <v:imagedata r:id="rId60" o:title="eqId2c94bb12cee76221e13f9ef955b0aab1"/>
          </v:shape>
          <o:OLEObject Type="Embed" ProgID="Equation.DSMT4" ShapeID="_x0000_i1183" DrawAspect="Content" ObjectID="_1837701112" r:id="rId295"/>
        </w:object>
      </w:r>
      <w:r>
        <w:t>波长更长，所以光</w:t>
      </w:r>
      <w:r>
        <w:object w:dxaOrig="176" w:dyaOrig="247" w14:anchorId="740F0B44">
          <v:shape id="_x0000_i1184" type="#_x0000_t75" alt="eqId2c94bb12cee76221e13f9ef955b0aab1" style="width:8.95pt;height:12.5pt" o:ole="">
            <v:imagedata r:id="rId60" o:title="eqId2c94bb12cee76221e13f9ef955b0aab1"/>
          </v:shape>
          <o:OLEObject Type="Embed" ProgID="Equation.DSMT4" ShapeID="_x0000_i1184" DrawAspect="Content" ObjectID="_1837701113" r:id="rId296"/>
        </w:object>
      </w:r>
      <w:r>
        <w:t>更容易发生明显衍射，故</w:t>
      </w:r>
      <w:r>
        <w:lastRenderedPageBreak/>
        <w:t>D</w:t>
      </w:r>
      <w:r>
        <w:t>错误。</w:t>
      </w:r>
    </w:p>
    <w:p w14:paraId="004E5B84" w14:textId="77777777" w:rsidR="00432C9E" w:rsidRDefault="00432C9E" w:rsidP="00432C9E">
      <w:r>
        <w:t>故选</w:t>
      </w:r>
      <w:r>
        <w:t>BC</w:t>
      </w:r>
      <w:r>
        <w:t>。</w:t>
      </w:r>
    </w:p>
    <w:p w14:paraId="59197FCA" w14:textId="77777777" w:rsidR="00432C9E" w:rsidRDefault="00432C9E" w:rsidP="00432C9E">
      <w:r>
        <w:t>12</w:t>
      </w:r>
      <w:r>
        <w:t>．</w:t>
      </w:r>
      <w:r>
        <w:t xml:space="preserve">[1] </w:t>
      </w:r>
      <w:r>
        <w:t>大量处于</w:t>
      </w:r>
      <w:r>
        <w:object w:dxaOrig="475" w:dyaOrig="243" w14:anchorId="00301695">
          <v:shape id="_x0000_i1185" type="#_x0000_t75" alt="eqIde45cf86650443d1b86c79b1e3edc7e5c" style="width:23.8pt;height:12.2pt" o:ole="">
            <v:imagedata r:id="rId297" o:title="eqIde45cf86650443d1b86c79b1e3edc7e5c"/>
          </v:shape>
          <o:OLEObject Type="Embed" ProgID="Equation.DSMT4" ShapeID="_x0000_i1185" DrawAspect="Content" ObjectID="_1837701114" r:id="rId298"/>
        </w:object>
      </w:r>
      <w:r>
        <w:t>能级的氢原子向低能级跃迁时，能释放的光子种类数为</w:t>
      </w:r>
      <w:r>
        <w:object w:dxaOrig="1636" w:dyaOrig="541" w14:anchorId="4FDF14BD">
          <v:shape id="_x0000_i1186" type="#_x0000_t75" alt="eqId0c35e2da4229456f3091afbbf5483a0b" style="width:81.8pt;height:27.05pt" o:ole="">
            <v:imagedata r:id="rId299" o:title="eqId0c35e2da4229456f3091afbbf5483a0b"/>
          </v:shape>
          <o:OLEObject Type="Embed" ProgID="Equation.DSMT4" ShapeID="_x0000_i1186" DrawAspect="Content" ObjectID="_1837701115" r:id="rId300"/>
        </w:object>
      </w:r>
    </w:p>
    <w:p w14:paraId="42484200" w14:textId="77777777" w:rsidR="00432C9E" w:rsidRDefault="00432C9E" w:rsidP="00432C9E">
      <w:r>
        <w:t>释放的光子能量为</w:t>
      </w:r>
      <w:r>
        <w:object w:dxaOrig="1144" w:dyaOrig="329" w14:anchorId="3C2B82DC">
          <v:shape id="_x0000_i1187" type="#_x0000_t75" alt="eqIdc0a7c5fc1dad442c49f5d5e415f0cbce" style="width:57.1pt;height:16.35pt" o:ole="">
            <v:imagedata r:id="rId301" o:title="eqIdc0a7c5fc1dad442c49f5d5e415f0cbce"/>
          </v:shape>
          <o:OLEObject Type="Embed" ProgID="Equation.DSMT4" ShapeID="_x0000_i1187" DrawAspect="Content" ObjectID="_1837701116" r:id="rId302"/>
        </w:object>
      </w:r>
    </w:p>
    <w:p w14:paraId="6918C527" w14:textId="77777777" w:rsidR="00432C9E" w:rsidRDefault="00432C9E" w:rsidP="00432C9E">
      <w:r>
        <w:t>已知金属能产生光电效应的条件是入射光的光子能量应大于或等于金属的逸出功，所以由分析可知，只有从</w:t>
      </w:r>
      <w:r>
        <w:object w:dxaOrig="475" w:dyaOrig="243" w14:anchorId="6C47FEDF">
          <v:shape id="_x0000_i1188" type="#_x0000_t75" alt="eqIde45cf86650443d1b86c79b1e3edc7e5c" style="width:23.8pt;height:12.2pt" o:ole="">
            <v:imagedata r:id="rId297" o:title="eqIde45cf86650443d1b86c79b1e3edc7e5c"/>
          </v:shape>
          <o:OLEObject Type="Embed" ProgID="Equation.DSMT4" ShapeID="_x0000_i1188" DrawAspect="Content" ObjectID="_1837701117" r:id="rId303"/>
        </w:object>
      </w:r>
      <w:r>
        <w:t>能级跃迁到</w:t>
      </w:r>
      <w:r>
        <w:object w:dxaOrig="492" w:dyaOrig="257" w14:anchorId="21099FC2">
          <v:shape id="_x0000_i1189" type="#_x0000_t75" alt="eqIdfac3649308b528fd56545ba102dc42d5" style="width:24.7pt;height:12.8pt" o:ole="">
            <v:imagedata r:id="rId304" o:title="eqIdfac3649308b528fd56545ba102dc42d5"/>
          </v:shape>
          <o:OLEObject Type="Embed" ProgID="Equation.DSMT4" ShapeID="_x0000_i1189" DrawAspect="Content" ObjectID="_1837701118" r:id="rId305"/>
        </w:object>
      </w:r>
      <w:r>
        <w:t>、</w:t>
      </w:r>
      <w:r>
        <w:object w:dxaOrig="475" w:dyaOrig="247" w14:anchorId="09429AF0">
          <v:shape id="_x0000_i1190" type="#_x0000_t75" alt="eqIdbe604061cf1591f7069472269d4c9719" style="width:23.8pt;height:12.5pt" o:ole="">
            <v:imagedata r:id="rId306" o:title="eqIdbe604061cf1591f7069472269d4c9719"/>
          </v:shape>
          <o:OLEObject Type="Embed" ProgID="Equation.DSMT4" ShapeID="_x0000_i1190" DrawAspect="Content" ObjectID="_1837701119" r:id="rId307"/>
        </w:object>
      </w:r>
      <w:r>
        <w:t>能级以及从</w:t>
      </w:r>
      <w:r>
        <w:object w:dxaOrig="492" w:dyaOrig="257" w14:anchorId="5B3EAB46">
          <v:shape id="_x0000_i1191" type="#_x0000_t75" alt="eqIdfac3649308b528fd56545ba102dc42d5" style="width:24.7pt;height:12.8pt" o:ole="">
            <v:imagedata r:id="rId304" o:title="eqIdfac3649308b528fd56545ba102dc42d5"/>
          </v:shape>
          <o:OLEObject Type="Embed" ProgID="Equation.DSMT4" ShapeID="_x0000_i1191" DrawAspect="Content" ObjectID="_1837701120" r:id="rId308"/>
        </w:object>
      </w:r>
      <w:r>
        <w:t>能级跃迁到</w:t>
      </w:r>
      <w:r>
        <w:object w:dxaOrig="475" w:dyaOrig="247" w14:anchorId="0E3D7E37">
          <v:shape id="_x0000_i1192" type="#_x0000_t75" alt="eqIdbe604061cf1591f7069472269d4c9719" style="width:23.8pt;height:12.5pt" o:ole="">
            <v:imagedata r:id="rId306" o:title="eqIdbe604061cf1591f7069472269d4c9719"/>
          </v:shape>
          <o:OLEObject Type="Embed" ProgID="Equation.DSMT4" ShapeID="_x0000_i1192" DrawAspect="Content" ObjectID="_1837701121" r:id="rId309"/>
        </w:object>
      </w:r>
      <w:r>
        <w:t>能级和从</w:t>
      </w:r>
      <w:r>
        <w:object w:dxaOrig="475" w:dyaOrig="247" w14:anchorId="681FB907">
          <v:shape id="_x0000_i1193" type="#_x0000_t75" alt="eqIdbe604061cf1591f7069472269d4c9719" style="width:23.8pt;height:12.5pt" o:ole="">
            <v:imagedata r:id="rId306" o:title="eqIdbe604061cf1591f7069472269d4c9719"/>
          </v:shape>
          <o:OLEObject Type="Embed" ProgID="Equation.DSMT4" ShapeID="_x0000_i1193" DrawAspect="Content" ObjectID="_1837701122" r:id="rId310"/>
        </w:object>
      </w:r>
      <w:r>
        <w:t>能级跃迁到</w:t>
      </w:r>
      <w:r>
        <w:object w:dxaOrig="492" w:dyaOrig="241" w14:anchorId="240A3276">
          <v:shape id="_x0000_i1194" type="#_x0000_t75" alt="eqIdcc2d3df37e73a8abea815f37dbb3fff5" style="width:24.7pt;height:12.2pt" o:ole="">
            <v:imagedata r:id="rId311" o:title="eqIdcc2d3df37e73a8abea815f37dbb3fff5"/>
          </v:shape>
          <o:OLEObject Type="Embed" ProgID="Equation.DSMT4" ShapeID="_x0000_i1194" DrawAspect="Content" ObjectID="_1837701123" r:id="rId312"/>
        </w:object>
      </w:r>
      <w:r>
        <w:t>能级的</w:t>
      </w:r>
      <w:r>
        <w:t>4</w:t>
      </w:r>
      <w:r>
        <w:t>种光子（光子能量均小于</w:t>
      </w:r>
      <w:r>
        <w:object w:dxaOrig="686" w:dyaOrig="251" w14:anchorId="363EA871">
          <v:shape id="_x0000_i1195" type="#_x0000_t75" alt="eqIde33e10fb08f86d020c8c627b85f3962d" style="width:34.2pt;height:12.5pt" o:ole="">
            <v:imagedata r:id="rId313" o:title="eqIde33e10fb08f86d020c8c627b85f3962d"/>
          </v:shape>
          <o:OLEObject Type="Embed" ProgID="Equation.DSMT4" ShapeID="_x0000_i1195" DrawAspect="Content" ObjectID="_1837701124" r:id="rId314"/>
        </w:object>
      </w:r>
      <w:r>
        <w:t>）不能使铯极板产生光电效应，其余的</w:t>
      </w:r>
      <w:r>
        <w:t>6</w:t>
      </w:r>
      <w:r>
        <w:t>种光子（光子能量均大于</w:t>
      </w:r>
      <w:r>
        <w:object w:dxaOrig="686" w:dyaOrig="251" w14:anchorId="1CD0CD25">
          <v:shape id="_x0000_i1196" type="#_x0000_t75" alt="eqIde33e10fb08f86d020c8c627b85f3962d" style="width:34.2pt;height:12.5pt" o:ole="">
            <v:imagedata r:id="rId313" o:title="eqIde33e10fb08f86d020c8c627b85f3962d"/>
          </v:shape>
          <o:OLEObject Type="Embed" ProgID="Equation.DSMT4" ShapeID="_x0000_i1196" DrawAspect="Content" ObjectID="_1837701125" r:id="rId315"/>
        </w:object>
      </w:r>
      <w:r>
        <w:t>）都能使铯极板产生光电效应。所以这些光中，能使铯极板产生光电效应的种类数为</w:t>
      </w:r>
      <w:r>
        <w:t>6</w:t>
      </w:r>
      <w:r>
        <w:t>。</w:t>
      </w:r>
    </w:p>
    <w:p w14:paraId="76504A1F" w14:textId="77777777" w:rsidR="00432C9E" w:rsidRDefault="00432C9E" w:rsidP="00432C9E">
      <w:r>
        <w:t>故选</w:t>
      </w:r>
      <w:r>
        <w:t>B</w:t>
      </w:r>
      <w:r>
        <w:t>。</w:t>
      </w:r>
    </w:p>
    <w:p w14:paraId="0138891E" w14:textId="77777777" w:rsidR="00432C9E" w:rsidRDefault="00432C9E" w:rsidP="00432C9E">
      <w:r>
        <w:t xml:space="preserve">[2] </w:t>
      </w:r>
      <w:r>
        <w:object w:dxaOrig="686" w:dyaOrig="317" w14:anchorId="115AD2F8">
          <v:shape id="_x0000_i1197" type="#_x0000_t75" alt="eqId6e60c918c01867f78694829f16fb58fb" style="width:34.2pt;height:15.75pt" o:ole="">
            <v:imagedata r:id="rId316" o:title="eqId6e60c918c01867f78694829f16fb58fb"/>
          </v:shape>
          <o:OLEObject Type="Embed" ProgID="Equation.DSMT4" ShapeID="_x0000_i1197" DrawAspect="Content" ObjectID="_1837701126" r:id="rId317"/>
        </w:object>
      </w:r>
      <w:r>
        <w:t>图像中纵轴截距对应的电压</w:t>
      </w:r>
      <w:r>
        <w:object w:dxaOrig="739" w:dyaOrig="317" w14:anchorId="645C355B">
          <v:shape id="_x0000_i1198" type="#_x0000_t75" alt="eqId977f8aa08be33921784ee5d1780af9d0" style="width:36.9pt;height:15.75pt" o:ole="">
            <v:imagedata r:id="rId318" o:title="eqId977f8aa08be33921784ee5d1780af9d0"/>
          </v:shape>
          <o:OLEObject Type="Embed" ProgID="Equation.DSMT4" ShapeID="_x0000_i1198" DrawAspect="Content" ObjectID="_1837701127" r:id="rId319"/>
        </w:object>
      </w:r>
      <w:r>
        <w:t>，此时滑片</w:t>
      </w:r>
      <w:r>
        <w:t>P</w:t>
      </w:r>
      <w:r>
        <w:t>应置于</w:t>
      </w:r>
      <w:r>
        <w:rPr>
          <w:rFonts w:eastAsia="Times New Roman" w:cs="Times New Roman"/>
          <w:i/>
        </w:rPr>
        <w:t>O</w:t>
      </w:r>
      <w:r>
        <w:t>点。</w:t>
      </w:r>
    </w:p>
    <w:p w14:paraId="70F0EF21" w14:textId="77777777" w:rsidR="00432C9E" w:rsidRDefault="00432C9E" w:rsidP="00432C9E">
      <w:r>
        <w:t>故选</w:t>
      </w:r>
      <w:r>
        <w:t>B</w:t>
      </w:r>
      <w:r>
        <w:t>。</w:t>
      </w:r>
    </w:p>
    <w:p w14:paraId="6612BDC6" w14:textId="77777777" w:rsidR="00432C9E" w:rsidRDefault="00432C9E" w:rsidP="00432C9E">
      <w:r>
        <w:t xml:space="preserve">[3] </w:t>
      </w:r>
      <w:r>
        <w:object w:dxaOrig="686" w:dyaOrig="317" w14:anchorId="4077C5EA">
          <v:shape id="_x0000_i1199" type="#_x0000_t75" alt="eqId6e60c918c01867f78694829f16fb58fb" style="width:34.2pt;height:15.75pt" o:ole="">
            <v:imagedata r:id="rId316" o:title="eqId6e60c918c01867f78694829f16fb58fb"/>
          </v:shape>
          <o:OLEObject Type="Embed" ProgID="Equation.DSMT4" ShapeID="_x0000_i1199" DrawAspect="Content" ObjectID="_1837701128" r:id="rId320"/>
        </w:object>
      </w:r>
      <w:r>
        <w:t>图像中横轴截距对应遏止电压</w:t>
      </w:r>
      <w:r>
        <w:object w:dxaOrig="264" w:dyaOrig="317" w14:anchorId="4DF08463">
          <v:shape id="_x0000_i1200" type="#_x0000_t75" alt="eqId1054b6112e214d19b214b283ea786beb" style="width:13.1pt;height:15.75pt" o:ole="">
            <v:imagedata r:id="rId321" o:title="eqId1054b6112e214d19b214b283ea786beb"/>
          </v:shape>
          <o:OLEObject Type="Embed" ProgID="Equation.DSMT4" ShapeID="_x0000_i1200" DrawAspect="Content" ObjectID="_1837701129" r:id="rId322"/>
        </w:object>
      </w:r>
      <w:r>
        <w:t>，此时</w:t>
      </w:r>
      <w:r>
        <w:object w:dxaOrig="352" w:dyaOrig="285" w14:anchorId="1F13B6C3">
          <v:shape id="_x0000_i1201" type="#_x0000_t75" alt="eqId0913e97ffed6b6406ca086a58362e8c8" style="width:17.55pt;height:14.3pt" o:ole="">
            <v:imagedata r:id="rId323" o:title="eqId0913e97ffed6b6406ca086a58362e8c8"/>
          </v:shape>
          <o:OLEObject Type="Embed" ProgID="Equation.DSMT4" ShapeID="_x0000_i1201" DrawAspect="Content" ObjectID="_1837701130" r:id="rId324"/>
        </w:object>
      </w:r>
      <w:r>
        <w:t>为反向电压，所以滑片</w:t>
      </w:r>
      <w:r>
        <w:t>P</w:t>
      </w:r>
      <w:r>
        <w:t>应置于</w:t>
      </w:r>
      <w:r>
        <w:object w:dxaOrig="317" w:dyaOrig="242" w14:anchorId="525726CA">
          <v:shape id="_x0000_i1202" type="#_x0000_t75" alt="eqId70a3dd0be444bb08ff74c4e3e0bef010" style="width:15.75pt;height:12.2pt" o:ole="">
            <v:imagedata r:id="rId325" o:title="eqId70a3dd0be444bb08ff74c4e3e0bef010"/>
          </v:shape>
          <o:OLEObject Type="Embed" ProgID="Equation.DSMT4" ShapeID="_x0000_i1202" DrawAspect="Content" ObjectID="_1837701131" r:id="rId326"/>
        </w:object>
      </w:r>
      <w:r>
        <w:t>之间。</w:t>
      </w:r>
    </w:p>
    <w:p w14:paraId="780732D0" w14:textId="77777777" w:rsidR="00432C9E" w:rsidRDefault="00432C9E" w:rsidP="00432C9E">
      <w:r>
        <w:t>故选</w:t>
      </w:r>
      <w:r>
        <w:t>A</w:t>
      </w:r>
      <w:r>
        <w:t>。</w:t>
      </w:r>
    </w:p>
    <w:p w14:paraId="47354641" w14:textId="77777777" w:rsidR="00432C9E" w:rsidRDefault="00432C9E" w:rsidP="00432C9E">
      <w:r>
        <w:t xml:space="preserve">[4] </w:t>
      </w:r>
      <w:r>
        <w:t>光电效应方程为</w:t>
      </w:r>
      <w:r>
        <w:object w:dxaOrig="1109" w:dyaOrig="317" w14:anchorId="7477E5F3">
          <v:shape id="_x0000_i1203" type="#_x0000_t75" alt="eqIde4aac4385ebd40fa08ea873a17ff8120" style="width:55.35pt;height:15.75pt" o:ole="">
            <v:imagedata r:id="rId327" o:title="eqIde4aac4385ebd40fa08ea873a17ff8120"/>
          </v:shape>
          <o:OLEObject Type="Embed" ProgID="Equation.DSMT4" ShapeID="_x0000_i1203" DrawAspect="Content" ObjectID="_1837701132" r:id="rId328"/>
        </w:object>
      </w:r>
    </w:p>
    <w:p w14:paraId="61D50CA5" w14:textId="77777777" w:rsidR="00432C9E" w:rsidRDefault="00432C9E" w:rsidP="00432C9E">
      <w:r>
        <w:t>又因为</w:t>
      </w:r>
      <w:r>
        <w:object w:dxaOrig="827" w:dyaOrig="315" w14:anchorId="36BDA1ED">
          <v:shape id="_x0000_i1204" type="#_x0000_t75" alt="eqIde078380732fb83993c3e21bfb3caf68c" style="width:41.35pt;height:15.75pt" o:ole="">
            <v:imagedata r:id="rId329" o:title="eqIde078380732fb83993c3e21bfb3caf68c"/>
          </v:shape>
          <o:OLEObject Type="Embed" ProgID="Equation.DSMT4" ShapeID="_x0000_i1204" DrawAspect="Content" ObjectID="_1837701133" r:id="rId330"/>
        </w:object>
      </w:r>
    </w:p>
    <w:p w14:paraId="4552F866" w14:textId="77777777" w:rsidR="00432C9E" w:rsidRDefault="00432C9E" w:rsidP="00432C9E">
      <w:r>
        <w:t>联立解得</w:t>
      </w:r>
      <w:r>
        <w:object w:dxaOrig="5878" w:dyaOrig="581" w14:anchorId="23F9C44F">
          <v:shape id="_x0000_i1205" type="#_x0000_t75" alt="eqId4f41f4df9f861d3c90ba64a26a789049" style="width:293.95pt;height:29.15pt" o:ole="">
            <v:imagedata r:id="rId331" o:title="eqId4f41f4df9f861d3c90ba64a26a789049"/>
          </v:shape>
          <o:OLEObject Type="Embed" ProgID="Equation.DSMT4" ShapeID="_x0000_i1205" DrawAspect="Content" ObjectID="_1837701134" r:id="rId332"/>
        </w:object>
      </w:r>
    </w:p>
    <w:p w14:paraId="61B88E72" w14:textId="77777777" w:rsidR="00432C9E" w:rsidRDefault="00432C9E" w:rsidP="00432C9E">
      <w:pPr>
        <w:pStyle w:val="2"/>
        <w:rPr>
          <w:sz w:val="28"/>
          <w:szCs w:val="28"/>
        </w:rPr>
      </w:pPr>
      <w:r>
        <w:rPr>
          <w:rFonts w:hint="eastAsia"/>
        </w:rPr>
        <w:t>六、</w:t>
      </w:r>
      <w:r>
        <w:t>风电</w:t>
      </w:r>
      <w:r>
        <w:rPr>
          <w:rFonts w:hint="eastAsia"/>
        </w:rPr>
        <w:t>并网（</w:t>
      </w:r>
      <w:r>
        <w:t>1</w:t>
      </w:r>
      <w:r>
        <w:rPr>
          <w:rFonts w:hint="eastAsia"/>
        </w:rPr>
        <w:t>5</w:t>
      </w:r>
      <w:r>
        <w:t>分</w:t>
      </w:r>
      <w:r>
        <w:rPr>
          <w:rFonts w:hint="eastAsia"/>
        </w:rPr>
        <w:t>）</w:t>
      </w:r>
    </w:p>
    <w:p w14:paraId="56D30A55" w14:textId="2DC82F26" w:rsidR="00432C9E" w:rsidRDefault="00432C9E" w:rsidP="00432C9E">
      <w:r>
        <w:t>【解析】</w:t>
      </w:r>
      <w:r>
        <w:t>13</w:t>
      </w:r>
      <w:r>
        <w:t>．由图（</w:t>
      </w:r>
      <w:r>
        <w:t>b</w:t>
      </w:r>
      <w:r>
        <w:t>）知发电机输出交流电的周期</w:t>
      </w:r>
      <w:r>
        <w:object w:dxaOrig="862" w:dyaOrig="252" w14:anchorId="0CE3650E">
          <v:shape id="_x0000_i1208" type="#_x0000_t75" alt="eqId8c3e344b99c9222ae44173e652edf6fb" style="width:43.15pt;height:12.5pt" o:ole="">
            <v:imagedata r:id="rId333" o:title="eqId8c3e344b99c9222ae44173e652edf6fb"/>
          </v:shape>
          <o:OLEObject Type="Embed" ProgID="Equation.DSMT4" ShapeID="_x0000_i1208" DrawAspect="Content" ObjectID="_1837701135" r:id="rId334"/>
        </w:object>
      </w:r>
      <w:r>
        <w:t>,</w:t>
      </w:r>
    </w:p>
    <w:p w14:paraId="794031D2" w14:textId="77777777" w:rsidR="00432C9E" w:rsidRDefault="00432C9E" w:rsidP="00432C9E">
      <w:r>
        <w:t>其角频率</w:t>
      </w:r>
      <w:r>
        <w:object w:dxaOrig="1901" w:dyaOrig="541" w14:anchorId="0AA88B5A">
          <v:shape id="_x0000_i1209" type="#_x0000_t75" alt="eqId26a029583868154846908e5f3150da09" style="width:94.9pt;height:27.05pt" o:ole="">
            <v:imagedata r:id="rId335" o:title="eqId26a029583868154846908e5f3150da09"/>
          </v:shape>
          <o:OLEObject Type="Embed" ProgID="Equation.DSMT4" ShapeID="_x0000_i1209" DrawAspect="Content" ObjectID="_1837701136" r:id="rId336"/>
        </w:object>
      </w:r>
    </w:p>
    <w:p w14:paraId="2EC4486A" w14:textId="77777777" w:rsidR="00432C9E" w:rsidRDefault="00432C9E" w:rsidP="00432C9E">
      <w:r>
        <w:t>正弦式交流电的有效值</w:t>
      </w:r>
      <w:r>
        <w:object w:dxaOrig="1478" w:dyaOrig="581" w14:anchorId="7EF6B72F">
          <v:shape id="_x0000_i1210" type="#_x0000_t75" alt="eqIdd44c90b9a76e2dbc27cee2b2ded2d032" style="width:73.8pt;height:29.15pt" o:ole="">
            <v:imagedata r:id="rId337" o:title="eqIdd44c90b9a76e2dbc27cee2b2ded2d032"/>
          </v:shape>
          <o:OLEObject Type="Embed" ProgID="Equation.DSMT4" ShapeID="_x0000_i1210" DrawAspect="Content" ObjectID="_1837701137" r:id="rId338"/>
        </w:object>
      </w:r>
    </w:p>
    <w:p w14:paraId="3B1ADF8D" w14:textId="77777777" w:rsidR="00432C9E" w:rsidRDefault="00432C9E" w:rsidP="00432C9E">
      <w:r>
        <w:t>14</w:t>
      </w:r>
      <w:r>
        <w:t>．因</w:t>
      </w:r>
      <w:r>
        <w:object w:dxaOrig="2023" w:dyaOrig="357" w14:anchorId="59DE8ED1">
          <v:shape id="_x0000_i1211" type="#_x0000_t75" alt="eqId7bd3d013170d2fc58d71dcbbdb75ef51" style="width:101.15pt;height:17.85pt" o:ole="">
            <v:imagedata r:id="rId339" o:title="eqId7bd3d013170d2fc58d71dcbbdb75ef51"/>
          </v:shape>
          <o:OLEObject Type="Embed" ProgID="Equation.DSMT4" ShapeID="_x0000_i1211" DrawAspect="Content" ObjectID="_1837701138" r:id="rId340"/>
        </w:object>
      </w:r>
    </w:p>
    <w:p w14:paraId="10FF0449" w14:textId="77777777" w:rsidR="00432C9E" w:rsidRDefault="00432C9E" w:rsidP="00432C9E">
      <w:r>
        <w:t>故</w:t>
      </w:r>
      <w:r>
        <w:object w:dxaOrig="2499" w:dyaOrig="542" w14:anchorId="4A19D4CC">
          <v:shape id="_x0000_i1212" type="#_x0000_t75" alt="eqId729b965cd787def8e5ccd116f001397e" style="width:124.95pt;height:27.05pt" o:ole="">
            <v:imagedata r:id="rId341" o:title="eqId729b965cd787def8e5ccd116f001397e"/>
          </v:shape>
          <o:OLEObject Type="Embed" ProgID="Equation.DSMT4" ShapeID="_x0000_i1212" DrawAspect="Content" ObjectID="_1837701139" r:id="rId342"/>
        </w:object>
      </w:r>
    </w:p>
    <w:p w14:paraId="225412C1" w14:textId="77777777" w:rsidR="00432C9E" w:rsidRDefault="00432C9E" w:rsidP="00432C9E">
      <w:r>
        <w:t>15</w:t>
      </w:r>
      <w:r>
        <w:t>．</w:t>
      </w:r>
      <w:r>
        <w:t xml:space="preserve">[1] </w:t>
      </w:r>
      <w:r>
        <w:t>由</w:t>
      </w:r>
      <w:r>
        <w:object w:dxaOrig="774" w:dyaOrig="604" w14:anchorId="5C056D06">
          <v:shape id="_x0000_i1213" type="#_x0000_t75" alt="eqId3fd3d36dde929c3e516b49d2a1537dcb" style="width:38.7pt;height:30.35pt" o:ole="">
            <v:imagedata r:id="rId343" o:title="eqId3fd3d36dde929c3e516b49d2a1537dcb"/>
          </v:shape>
          <o:OLEObject Type="Embed" ProgID="Equation.DSMT4" ShapeID="_x0000_i1213" DrawAspect="Content" ObjectID="_1837701140" r:id="rId344"/>
        </w:object>
      </w:r>
    </w:p>
    <w:p w14:paraId="0E602C5D" w14:textId="77777777" w:rsidR="00432C9E" w:rsidRDefault="00432C9E" w:rsidP="00432C9E">
      <w:r>
        <w:lastRenderedPageBreak/>
        <w:t>输电线上的电压降为</w:t>
      </w:r>
      <w:r>
        <w:object w:dxaOrig="739" w:dyaOrig="330" w14:anchorId="573473FE">
          <v:shape id="_x0000_i1214" type="#_x0000_t75" alt="eqId643ff6b0ff81356fa3d588624ab8dbd4" style="width:36.9pt;height:16.35pt" o:ole="">
            <v:imagedata r:id="rId345" o:title="eqId643ff6b0ff81356fa3d588624ab8dbd4"/>
          </v:shape>
          <o:OLEObject Type="Embed" ProgID="Equation.DSMT4" ShapeID="_x0000_i1214" DrawAspect="Content" ObjectID="_1837701141" r:id="rId346"/>
        </w:object>
      </w:r>
    </w:p>
    <w:p w14:paraId="1A92B2BF" w14:textId="77777777" w:rsidR="00432C9E" w:rsidRDefault="00432C9E" w:rsidP="00432C9E">
      <w:r>
        <w:object w:dxaOrig="1196" w:dyaOrig="330" w14:anchorId="1252B7EF">
          <v:shape id="_x0000_i1215" type="#_x0000_t75" alt="eqIda84ffc0aa3c629f08c27eb592390a4d4" style="width:59.8pt;height:16.35pt" o:ole="">
            <v:imagedata r:id="rId347" o:title="eqIda84ffc0aa3c629f08c27eb592390a4d4"/>
          </v:shape>
          <o:OLEObject Type="Embed" ProgID="Equation.DSMT4" ShapeID="_x0000_i1215" DrawAspect="Content" ObjectID="_1837701142" r:id="rId348"/>
        </w:object>
      </w:r>
    </w:p>
    <w:p w14:paraId="08DFFD64" w14:textId="77777777" w:rsidR="00432C9E" w:rsidRDefault="00432C9E" w:rsidP="00432C9E">
      <w:r>
        <w:t>对降压变压器</w:t>
      </w:r>
      <w:r>
        <w:object w:dxaOrig="756" w:dyaOrig="597" w14:anchorId="0A670B71">
          <v:shape id="_x0000_i1216" type="#_x0000_t75" alt="eqIdb9a65a78b252538e0c86af46bdf680f2" style="width:37.8pt;height:29.75pt" o:ole="">
            <v:imagedata r:id="rId349" o:title="eqIdb9a65a78b252538e0c86af46bdf680f2"/>
          </v:shape>
          <o:OLEObject Type="Embed" ProgID="Equation.DSMT4" ShapeID="_x0000_i1216" DrawAspect="Content" ObjectID="_1837701143" r:id="rId350"/>
        </w:object>
      </w:r>
      <w:r>
        <w:t>，</w:t>
      </w:r>
      <w:r>
        <w:object w:dxaOrig="704" w:dyaOrig="598" w14:anchorId="2E2EA9B2">
          <v:shape id="_x0000_i1217" type="#_x0000_t75" alt="eqIdaef96cdbcc09475170339aff5439dbfb" style="width:35.1pt;height:29.75pt" o:ole="">
            <v:imagedata r:id="rId351" o:title="eqIdaef96cdbcc09475170339aff5439dbfb"/>
          </v:shape>
          <o:OLEObject Type="Embed" ProgID="Equation.DSMT4" ShapeID="_x0000_i1217" DrawAspect="Content" ObjectID="_1837701144" r:id="rId352"/>
        </w:object>
      </w:r>
    </w:p>
    <w:p w14:paraId="14089B0E" w14:textId="77777777" w:rsidR="00432C9E" w:rsidRDefault="00432C9E" w:rsidP="00432C9E">
      <w:r>
        <w:object w:dxaOrig="721" w:dyaOrig="550" w14:anchorId="4F30DB9E">
          <v:shape id="_x0000_i1218" type="#_x0000_t75" alt="eqIdf48e9d5f8ebd756c3f84fc3b2f3558ad" style="width:36pt;height:27.35pt" o:ole="">
            <v:imagedata r:id="rId353" o:title="eqIdf48e9d5f8ebd756c3f84fc3b2f3558ad"/>
          </v:shape>
          <o:OLEObject Type="Embed" ProgID="Equation.DSMT4" ShapeID="_x0000_i1218" DrawAspect="Content" ObjectID="_1837701145" r:id="rId354"/>
        </w:object>
      </w:r>
    </w:p>
    <w:p w14:paraId="293124A1" w14:textId="77777777" w:rsidR="00432C9E" w:rsidRDefault="00432C9E" w:rsidP="00432C9E">
      <w:r>
        <w:t>联立解得</w:t>
      </w:r>
      <w:r>
        <w:object w:dxaOrig="668" w:dyaOrig="249" w14:anchorId="206620F4">
          <v:shape id="_x0000_i1219" type="#_x0000_t75" alt="eqId099b50d9b362bac1c325984b4ca00da2" style="width:33.3pt;height:12.5pt" o:ole="">
            <v:imagedata r:id="rId355" o:title="eqId099b50d9b362bac1c325984b4ca00da2"/>
          </v:shape>
          <o:OLEObject Type="Embed" ProgID="Equation.DSMT4" ShapeID="_x0000_i1219" DrawAspect="Content" ObjectID="_1837701146" r:id="rId356"/>
        </w:object>
      </w:r>
    </w:p>
    <w:p w14:paraId="5D570556" w14:textId="77777777" w:rsidR="00432C9E" w:rsidRDefault="00432C9E" w:rsidP="00432C9E">
      <w:r>
        <w:t>对升压变压器</w:t>
      </w:r>
      <w:r>
        <w:object w:dxaOrig="704" w:dyaOrig="599" w14:anchorId="090B0158">
          <v:shape id="_x0000_i1220" type="#_x0000_t75" alt="eqId4f457548d466bb0c90376e8201a37d4f" style="width:35.1pt;height:30.05pt" o:ole="">
            <v:imagedata r:id="rId357" o:title="eqId4f457548d466bb0c90376e8201a37d4f"/>
          </v:shape>
          <o:OLEObject Type="Embed" ProgID="Equation.DSMT4" ShapeID="_x0000_i1220" DrawAspect="Content" ObjectID="_1837701147" r:id="rId358"/>
        </w:object>
      </w:r>
    </w:p>
    <w:p w14:paraId="6E748DB4" w14:textId="77777777" w:rsidR="00432C9E" w:rsidRDefault="00432C9E" w:rsidP="00432C9E">
      <w:r>
        <w:t>又</w:t>
      </w:r>
      <w:r>
        <w:object w:dxaOrig="545" w:dyaOrig="319" w14:anchorId="063F3223">
          <v:shape id="_x0000_i1221" type="#_x0000_t75" alt="eqIdaa733238fe2883597b769278c27c55e2" style="width:27.35pt;height:16.05pt" o:ole="">
            <v:imagedata r:id="rId359" o:title="eqIdaa733238fe2883597b769278c27c55e2"/>
          </v:shape>
          <o:OLEObject Type="Embed" ProgID="Equation.DSMT4" ShapeID="_x0000_i1221" DrawAspect="Content" ObjectID="_1837701148" r:id="rId360"/>
        </w:object>
      </w:r>
    </w:p>
    <w:p w14:paraId="086D2DF3" w14:textId="77777777" w:rsidR="00432C9E" w:rsidRDefault="00432C9E" w:rsidP="00432C9E">
      <w:r>
        <w:t>故</w:t>
      </w:r>
      <w:r>
        <w:object w:dxaOrig="1531" w:dyaOrig="317" w14:anchorId="41731FCA">
          <v:shape id="_x0000_i1222" type="#_x0000_t75" alt="eqId165c3c31fa1b7d5cd70d92abdcc12e2a" style="width:76.45pt;height:15.75pt" o:ole="">
            <v:imagedata r:id="rId361" o:title="eqId165c3c31fa1b7d5cd70d92abdcc12e2a"/>
          </v:shape>
          <o:OLEObject Type="Embed" ProgID="Equation.DSMT4" ShapeID="_x0000_i1222" DrawAspect="Content" ObjectID="_1837701149" r:id="rId362"/>
        </w:object>
      </w:r>
    </w:p>
    <w:p w14:paraId="5F888AFB" w14:textId="77777777" w:rsidR="00432C9E" w:rsidRDefault="00432C9E" w:rsidP="00432C9E">
      <w:r>
        <w:t>故</w:t>
      </w:r>
      <w:r>
        <w:t>A</w:t>
      </w:r>
      <w:r>
        <w:t>选。</w:t>
      </w:r>
    </w:p>
    <w:p w14:paraId="1448B8DF" w14:textId="77777777" w:rsidR="00432C9E" w:rsidRDefault="00432C9E" w:rsidP="00432C9E">
      <w:r>
        <w:t xml:space="preserve">[2] </w:t>
      </w:r>
      <w:r>
        <w:t>用电高峰，用户端并联接入的用电器数量增多，负载电阻变小，降压变压器输出功率</w:t>
      </w:r>
      <w:r>
        <w:object w:dxaOrig="756" w:dyaOrig="584" w14:anchorId="78974F43">
          <v:shape id="_x0000_i1223" type="#_x0000_t75" alt="eqId8bf0a89cf62076a97a2983dd6cc971f0" style="width:37.8pt;height:29.15pt" o:ole="">
            <v:imagedata r:id="rId363" o:title="eqId8bf0a89cf62076a97a2983dd6cc971f0"/>
          </v:shape>
          <o:OLEObject Type="Embed" ProgID="Equation.DSMT4" ShapeID="_x0000_i1223" DrawAspect="Content" ObjectID="_1837701150" r:id="rId364"/>
        </w:object>
      </w:r>
      <w:r>
        <w:t>增大，降压变压器输出电流</w:t>
      </w:r>
      <w:r>
        <w:object w:dxaOrig="721" w:dyaOrig="550" w14:anchorId="5FC8B719">
          <v:shape id="_x0000_i1224" type="#_x0000_t75" alt="eqIdf48e9d5f8ebd756c3f84fc3b2f3558ad" style="width:36pt;height:27.35pt" o:ole="">
            <v:imagedata r:id="rId353" o:title="eqIdf48e9d5f8ebd756c3f84fc3b2f3558ad"/>
          </v:shape>
          <o:OLEObject Type="Embed" ProgID="Equation.DSMT4" ShapeID="_x0000_i1224" DrawAspect="Content" ObjectID="_1837701151" r:id="rId365"/>
        </w:object>
      </w:r>
      <w:r>
        <w:t>增大</w:t>
      </w:r>
    </w:p>
    <w:p w14:paraId="44E8F5E3" w14:textId="77777777" w:rsidR="00432C9E" w:rsidRDefault="00432C9E" w:rsidP="00432C9E">
      <w:r>
        <w:t>对降压变压器由</w:t>
      </w:r>
      <w:r>
        <w:object w:dxaOrig="704" w:dyaOrig="598" w14:anchorId="32251A5E">
          <v:shape id="_x0000_i1225" type="#_x0000_t75" alt="eqIdafd4744de348ac070b3794f1507c15eb" style="width:35.1pt;height:29.75pt" o:ole="">
            <v:imagedata r:id="rId366" o:title="eqIdafd4744de348ac070b3794f1507c15eb"/>
          </v:shape>
          <o:OLEObject Type="Embed" ProgID="Equation.DSMT4" ShapeID="_x0000_i1225" DrawAspect="Content" ObjectID="_1837701152" r:id="rId367"/>
        </w:object>
      </w:r>
      <w:r>
        <w:t>，输电线上电流</w:t>
      </w:r>
      <w:r>
        <w:object w:dxaOrig="176" w:dyaOrig="227" w14:anchorId="54714B49">
          <v:shape id="_x0000_i1226" type="#_x0000_t75" alt="eqIde105760638b22b26ff8bec4354255e4c" style="width:8.95pt;height:11.3pt" o:ole="">
            <v:imagedata r:id="rId368" o:title="eqIde105760638b22b26ff8bec4354255e4c"/>
          </v:shape>
          <o:OLEObject Type="Embed" ProgID="Equation.DSMT4" ShapeID="_x0000_i1226" DrawAspect="Content" ObjectID="_1837701153" r:id="rId369"/>
        </w:object>
      </w:r>
      <w:r>
        <w:t>增大</w:t>
      </w:r>
    </w:p>
    <w:p w14:paraId="382DEC1E" w14:textId="77777777" w:rsidR="00432C9E" w:rsidRDefault="00432C9E" w:rsidP="00432C9E">
      <w:r>
        <w:t>输电线损耗功率</w:t>
      </w:r>
      <w:r>
        <w:object w:dxaOrig="704" w:dyaOrig="358" w14:anchorId="1961FFC5">
          <v:shape id="_x0000_i1227" type="#_x0000_t75" alt="eqId6235c52d2e0cbd8d4a0f72a3f55c3311" style="width:35.1pt;height:17.85pt" o:ole="">
            <v:imagedata r:id="rId370" o:title="eqId6235c52d2e0cbd8d4a0f72a3f55c3311"/>
          </v:shape>
          <o:OLEObject Type="Embed" ProgID="Equation.DSMT4" ShapeID="_x0000_i1227" DrawAspect="Content" ObjectID="_1837701154" r:id="rId371"/>
        </w:object>
      </w:r>
      <w:r>
        <w:t>增大</w:t>
      </w:r>
    </w:p>
    <w:p w14:paraId="54C80EE4" w14:textId="77777777" w:rsidR="00432C9E" w:rsidRDefault="00432C9E" w:rsidP="00432C9E">
      <w:r>
        <w:t>根据能量守恒</w:t>
      </w:r>
      <w:r>
        <w:object w:dxaOrig="1038" w:dyaOrig="339" w14:anchorId="5F9DF0A5">
          <v:shape id="_x0000_i1228" type="#_x0000_t75" alt="eqIddbcf52b752cf2cc9838b358e0c8a8dc0" style="width:51.75pt;height:16.95pt" o:ole="">
            <v:imagedata r:id="rId372" o:title="eqIddbcf52b752cf2cc9838b358e0c8a8dc0"/>
          </v:shape>
          <o:OLEObject Type="Embed" ProgID="Equation.DSMT4" ShapeID="_x0000_i1228" DrawAspect="Content" ObjectID="_1837701155" r:id="rId373"/>
        </w:object>
      </w:r>
      <w:r>
        <w:t>增大</w:t>
      </w:r>
    </w:p>
    <w:p w14:paraId="27EFFFED" w14:textId="35242B3D" w:rsidR="00C12724" w:rsidRPr="00C12724" w:rsidRDefault="00432C9E" w:rsidP="00432C9E">
      <w:pPr>
        <w:rPr>
          <w:rFonts w:hint="eastAsia"/>
        </w:rPr>
      </w:pPr>
      <w:r>
        <w:t>故发电机的输出功率</w:t>
      </w:r>
      <w:r>
        <w:object w:dxaOrig="211" w:dyaOrig="317" w14:anchorId="4925E01A">
          <v:shape id="_x0000_i1229" type="#_x0000_t75" alt="eqId2708fa6298e52f617383efc175b71ddc" style="width:10.4pt;height:15.75pt" o:ole="">
            <v:imagedata r:id="rId374" o:title="eqId2708fa6298e52f617383efc175b71ddc"/>
          </v:shape>
          <o:OLEObject Type="Embed" ProgID="Equation.DSMT4" ShapeID="_x0000_i1229" DrawAspect="Content" ObjectID="_1837701156" r:id="rId375"/>
        </w:object>
      </w:r>
      <w:r>
        <w:t>增大。</w:t>
      </w:r>
    </w:p>
    <w:p w14:paraId="37C21DF0" w14:textId="77777777" w:rsidR="00C12724" w:rsidRDefault="00C12724" w:rsidP="00AE60FA">
      <w:pPr>
        <w:rPr>
          <w:rFonts w:hint="eastAsia"/>
        </w:rPr>
      </w:pPr>
    </w:p>
    <w:p w14:paraId="6F9B6E64" w14:textId="77777777" w:rsidR="00844F6D" w:rsidRDefault="00844F6D">
      <w:pPr>
        <w:adjustRightInd w:val="0"/>
        <w:snapToGrid w:val="0"/>
        <w:spacing w:line="300" w:lineRule="auto"/>
        <w:jc w:val="center"/>
        <w:rPr>
          <w:rFonts w:eastAsia="黑体" w:cs="Times New Roman"/>
          <w:sz w:val="32"/>
          <w:szCs w:val="32"/>
        </w:rPr>
        <w:sectPr w:rsidR="00844F6D" w:rsidSect="00C12724">
          <w:pgSz w:w="11906" w:h="16838" w:code="9"/>
          <w:pgMar w:top="1440" w:right="1797" w:bottom="1440" w:left="1797" w:header="851" w:footer="992" w:gutter="0"/>
          <w:pgNumType w:start="1"/>
          <w:cols w:space="425"/>
          <w:docGrid w:type="lines" w:linePitch="312"/>
        </w:sectPr>
      </w:pPr>
    </w:p>
    <w:p w14:paraId="1B6CE9E4" w14:textId="689345BC" w:rsidR="002622F6" w:rsidRDefault="00000000" w:rsidP="00C12724">
      <w:pPr>
        <w:pStyle w:val="1"/>
      </w:pPr>
      <w:r>
        <w:rPr>
          <w:rFonts w:cs="Times New Roman"/>
        </w:rPr>
        <w:lastRenderedPageBreak/>
        <w:t>202</w:t>
      </w:r>
      <w:r>
        <w:rPr>
          <w:rFonts w:cs="Times New Roman" w:hint="eastAsia"/>
        </w:rPr>
        <w:t>5</w:t>
      </w:r>
      <w:r>
        <w:rPr>
          <w:rFonts w:hint="eastAsia"/>
        </w:rPr>
        <w:t>学年第二学期高三物理练习卷</w:t>
      </w:r>
      <w:r w:rsidR="00613FB1" w:rsidRPr="00613FB1">
        <w:rPr>
          <w:rFonts w:hint="eastAsia"/>
          <w:color w:val="EE0000"/>
        </w:rPr>
        <w:t>原稿</w:t>
      </w:r>
    </w:p>
    <w:p w14:paraId="3C558866" w14:textId="77777777" w:rsidR="002622F6" w:rsidRDefault="00000000">
      <w:pPr>
        <w:adjustRightInd w:val="0"/>
        <w:snapToGrid w:val="0"/>
        <w:spacing w:line="300" w:lineRule="auto"/>
        <w:jc w:val="center"/>
        <w:rPr>
          <w:rFonts w:eastAsia="黑体" w:cs="Times New Roman"/>
          <w:sz w:val="28"/>
          <w:szCs w:val="28"/>
        </w:rPr>
      </w:pPr>
      <w:r>
        <w:rPr>
          <w:rFonts w:eastAsia="黑体" w:cs="Times New Roman"/>
          <w:sz w:val="28"/>
          <w:szCs w:val="28"/>
        </w:rPr>
        <w:t>（</w:t>
      </w:r>
      <w:r>
        <w:rPr>
          <w:rFonts w:eastAsia="黑体" w:cs="Times New Roman"/>
          <w:sz w:val="28"/>
          <w:szCs w:val="28"/>
        </w:rPr>
        <w:t>202</w:t>
      </w:r>
      <w:r>
        <w:rPr>
          <w:rFonts w:eastAsia="黑体" w:cs="Times New Roman" w:hint="eastAsia"/>
          <w:sz w:val="28"/>
          <w:szCs w:val="28"/>
        </w:rPr>
        <w:t>6</w:t>
      </w:r>
      <w:r>
        <w:rPr>
          <w:rFonts w:eastAsia="黑体" w:hint="eastAsia"/>
          <w:sz w:val="28"/>
          <w:szCs w:val="28"/>
        </w:rPr>
        <w:t>年</w:t>
      </w:r>
      <w:r>
        <w:rPr>
          <w:rFonts w:eastAsia="黑体" w:cs="Times New Roman" w:hint="eastAsia"/>
          <w:sz w:val="28"/>
          <w:szCs w:val="28"/>
        </w:rPr>
        <w:t>4</w:t>
      </w:r>
      <w:r>
        <w:rPr>
          <w:rFonts w:eastAsia="黑体" w:hint="eastAsia"/>
          <w:sz w:val="28"/>
          <w:szCs w:val="28"/>
        </w:rPr>
        <w:t>月</w:t>
      </w:r>
      <w:r>
        <w:rPr>
          <w:rFonts w:eastAsia="黑体" w:cs="Times New Roman"/>
          <w:sz w:val="28"/>
          <w:szCs w:val="28"/>
        </w:rPr>
        <w:t>）</w:t>
      </w:r>
    </w:p>
    <w:p w14:paraId="385E9037" w14:textId="77777777" w:rsidR="002622F6" w:rsidRDefault="00000000">
      <w:pPr>
        <w:adjustRightInd w:val="0"/>
        <w:snapToGrid w:val="0"/>
        <w:spacing w:line="300" w:lineRule="auto"/>
        <w:rPr>
          <w:rFonts w:eastAsia="黑体"/>
          <w:szCs w:val="21"/>
        </w:rPr>
      </w:pPr>
      <w:r>
        <w:rPr>
          <w:rFonts w:eastAsia="黑体" w:hint="eastAsia"/>
          <w:szCs w:val="21"/>
        </w:rPr>
        <w:t>考生注意：</w:t>
      </w:r>
    </w:p>
    <w:p w14:paraId="1ECF5BAF" w14:textId="77777777" w:rsidR="002622F6" w:rsidRDefault="00000000">
      <w:pPr>
        <w:spacing w:line="300" w:lineRule="auto"/>
        <w:ind w:left="315" w:hangingChars="150" w:hanging="315"/>
        <w:rPr>
          <w:rFonts w:eastAsia="黑体" w:cs="Times New Roman"/>
          <w:szCs w:val="21"/>
        </w:rPr>
      </w:pPr>
      <w:r>
        <w:rPr>
          <w:rFonts w:eastAsia="黑体" w:cs="Times New Roman"/>
          <w:color w:val="000000"/>
          <w:kern w:val="0"/>
          <w:szCs w:val="21"/>
          <w:lang w:bidi="ar"/>
        </w:rPr>
        <w:t>1</w:t>
      </w:r>
      <w:r>
        <w:rPr>
          <w:rFonts w:eastAsia="黑体" w:cs="Times New Roman"/>
          <w:color w:val="000000"/>
          <w:kern w:val="0"/>
          <w:szCs w:val="21"/>
          <w:lang w:bidi="ar"/>
        </w:rPr>
        <w:t>．试卷满分</w:t>
      </w:r>
      <w:r>
        <w:rPr>
          <w:rFonts w:eastAsia="黑体" w:cs="Times New Roman"/>
          <w:color w:val="000000"/>
          <w:kern w:val="0"/>
          <w:szCs w:val="21"/>
          <w:lang w:bidi="ar"/>
        </w:rPr>
        <w:t>100</w:t>
      </w:r>
      <w:r>
        <w:rPr>
          <w:rFonts w:eastAsia="黑体" w:cs="Times New Roman"/>
          <w:color w:val="000000"/>
          <w:kern w:val="0"/>
          <w:szCs w:val="21"/>
          <w:lang w:bidi="ar"/>
        </w:rPr>
        <w:t>分，考试时间</w:t>
      </w:r>
      <w:r>
        <w:rPr>
          <w:rFonts w:eastAsia="黑体" w:cs="Times New Roman"/>
          <w:color w:val="000000"/>
          <w:kern w:val="0"/>
          <w:szCs w:val="21"/>
          <w:lang w:bidi="ar"/>
        </w:rPr>
        <w:t>60</w:t>
      </w:r>
      <w:r>
        <w:rPr>
          <w:rFonts w:eastAsia="黑体" w:cs="Times New Roman"/>
          <w:color w:val="000000"/>
          <w:kern w:val="0"/>
          <w:szCs w:val="21"/>
          <w:lang w:bidi="ar"/>
        </w:rPr>
        <w:t>分钟。</w:t>
      </w:r>
    </w:p>
    <w:p w14:paraId="13FD09EA" w14:textId="77777777" w:rsidR="002622F6" w:rsidRDefault="00000000">
      <w:pPr>
        <w:spacing w:line="300" w:lineRule="auto"/>
        <w:ind w:left="315" w:hangingChars="150" w:hanging="315"/>
        <w:rPr>
          <w:rFonts w:eastAsia="黑体" w:cs="Times New Roman"/>
          <w:szCs w:val="21"/>
        </w:rPr>
      </w:pPr>
      <w:r>
        <w:rPr>
          <w:rFonts w:eastAsia="黑体" w:cs="Times New Roman"/>
          <w:color w:val="000000"/>
          <w:kern w:val="0"/>
          <w:szCs w:val="21"/>
          <w:lang w:bidi="ar"/>
        </w:rPr>
        <w:t>2</w:t>
      </w:r>
      <w:r>
        <w:rPr>
          <w:rFonts w:eastAsia="黑体" w:cs="Times New Roman"/>
          <w:color w:val="000000"/>
          <w:kern w:val="0"/>
          <w:szCs w:val="21"/>
          <w:lang w:bidi="ar"/>
        </w:rPr>
        <w:t>．本考试分设试卷和答题纸。答题前，务必在答题纸上填写姓名</w:t>
      </w:r>
      <w:r>
        <w:rPr>
          <w:rFonts w:eastAsia="黑体" w:cs="Times New Roman" w:hint="eastAsia"/>
          <w:color w:val="000000"/>
          <w:kern w:val="0"/>
          <w:szCs w:val="21"/>
          <w:lang w:bidi="ar"/>
        </w:rPr>
        <w:t>、</w:t>
      </w:r>
      <w:r>
        <w:rPr>
          <w:rFonts w:eastAsia="黑体" w:cs="Times New Roman"/>
          <w:color w:val="000000"/>
          <w:kern w:val="0"/>
          <w:szCs w:val="21"/>
          <w:lang w:bidi="ar"/>
        </w:rPr>
        <w:t>学校、</w:t>
      </w:r>
      <w:r>
        <w:rPr>
          <w:rFonts w:eastAsia="黑体" w:cs="Times New Roman" w:hint="eastAsia"/>
          <w:color w:val="000000"/>
          <w:kern w:val="0"/>
          <w:szCs w:val="21"/>
          <w:lang w:bidi="ar"/>
        </w:rPr>
        <w:t>座位号，</w:t>
      </w:r>
      <w:r>
        <w:rPr>
          <w:rFonts w:eastAsia="黑体" w:hint="eastAsia"/>
          <w:szCs w:val="21"/>
        </w:rPr>
        <w:t>并将自己的条形码贴在指定位置上</w:t>
      </w:r>
      <w:r>
        <w:rPr>
          <w:rFonts w:eastAsia="黑体" w:cs="Times New Roman"/>
          <w:color w:val="000000"/>
          <w:kern w:val="0"/>
          <w:szCs w:val="21"/>
          <w:lang w:bidi="ar"/>
        </w:rPr>
        <w:t>。作答必须涂或写在答题纸上，在试卷上作答一律不得分。</w:t>
      </w:r>
    </w:p>
    <w:p w14:paraId="6D721877" w14:textId="77777777" w:rsidR="002622F6" w:rsidRDefault="00000000">
      <w:pPr>
        <w:spacing w:line="300" w:lineRule="auto"/>
        <w:ind w:left="315" w:hangingChars="150" w:hanging="315"/>
        <w:rPr>
          <w:rFonts w:eastAsia="黑体" w:cs="Times New Roman"/>
          <w:color w:val="000000"/>
          <w:kern w:val="0"/>
          <w:szCs w:val="21"/>
          <w:lang w:bidi="ar"/>
        </w:rPr>
      </w:pPr>
      <w:r>
        <w:rPr>
          <w:rFonts w:eastAsia="黑体" w:cs="Times New Roman"/>
          <w:color w:val="000000"/>
          <w:kern w:val="0"/>
          <w:szCs w:val="21"/>
          <w:lang w:bidi="ar"/>
        </w:rPr>
        <w:t>3</w:t>
      </w:r>
      <w:r>
        <w:rPr>
          <w:rFonts w:eastAsia="黑体" w:cs="Times New Roman"/>
          <w:color w:val="000000"/>
          <w:kern w:val="0"/>
          <w:szCs w:val="21"/>
          <w:lang w:bidi="ar"/>
        </w:rPr>
        <w:t>．本试卷标注</w:t>
      </w:r>
      <w:r>
        <w:rPr>
          <w:rFonts w:ascii="黑体" w:eastAsia="黑体" w:hAnsi="黑体" w:cs="黑体" w:hint="eastAsia"/>
          <w:color w:val="000000"/>
          <w:kern w:val="0"/>
          <w:szCs w:val="21"/>
          <w:lang w:bidi="ar"/>
        </w:rPr>
        <w:t>“多选”的试题</w:t>
      </w:r>
      <w:r>
        <w:rPr>
          <w:rFonts w:eastAsia="黑体" w:cs="Times New Roman"/>
          <w:color w:val="000000"/>
          <w:kern w:val="0"/>
          <w:szCs w:val="21"/>
          <w:lang w:bidi="ar"/>
        </w:rPr>
        <w:t>，每小题应选两个及以上的选项；未特别标注的选择类试题，每小题只能选一个选项。</w:t>
      </w:r>
    </w:p>
    <w:p w14:paraId="4D2191DA" w14:textId="77777777" w:rsidR="002622F6" w:rsidRDefault="00000000">
      <w:pPr>
        <w:spacing w:line="300" w:lineRule="auto"/>
        <w:ind w:left="315" w:hangingChars="150" w:hanging="315"/>
        <w:rPr>
          <w:rFonts w:eastAsia="黑体" w:cs="Times New Roman"/>
          <w:color w:val="000000"/>
          <w:kern w:val="0"/>
          <w:szCs w:val="21"/>
          <w:lang w:bidi="ar"/>
        </w:rPr>
      </w:pPr>
      <w:r>
        <w:rPr>
          <w:rFonts w:eastAsia="黑体" w:cs="Times New Roman"/>
          <w:color w:val="000000"/>
          <w:kern w:val="0"/>
          <w:szCs w:val="21"/>
          <w:lang w:bidi="ar"/>
        </w:rPr>
        <w:t>4</w:t>
      </w:r>
      <w:r>
        <w:rPr>
          <w:rFonts w:eastAsia="黑体" w:cs="Times New Roman"/>
          <w:color w:val="000000"/>
          <w:kern w:val="0"/>
          <w:szCs w:val="21"/>
          <w:lang w:bidi="ar"/>
        </w:rPr>
        <w:t>．本试卷标</w:t>
      </w:r>
      <w:r>
        <w:rPr>
          <w:rFonts w:ascii="黑体" w:eastAsia="黑体" w:hAnsi="黑体" w:cs="黑体" w:hint="eastAsia"/>
          <w:color w:val="000000"/>
          <w:kern w:val="0"/>
          <w:szCs w:val="21"/>
          <w:lang w:bidi="ar"/>
        </w:rPr>
        <w:t>注“计算”“论证”的</w:t>
      </w:r>
      <w:r>
        <w:rPr>
          <w:rFonts w:eastAsia="黑体" w:cs="Times New Roman"/>
          <w:color w:val="000000"/>
          <w:kern w:val="0"/>
          <w:szCs w:val="21"/>
          <w:lang w:bidi="ar"/>
        </w:rPr>
        <w:t>试题，在列式计算、逻辑推理以及回答问题过程中，须给出必要的图示、文字说明、公式、演算等。</w:t>
      </w:r>
    </w:p>
    <w:p w14:paraId="1BE54585" w14:textId="77777777" w:rsidR="002622F6" w:rsidRDefault="002622F6">
      <w:pPr>
        <w:spacing w:line="300" w:lineRule="auto"/>
        <w:ind w:left="315" w:hangingChars="150" w:hanging="315"/>
        <w:rPr>
          <w:rFonts w:eastAsia="黑体" w:cs="Times New Roman"/>
          <w:color w:val="000000"/>
          <w:kern w:val="0"/>
          <w:szCs w:val="21"/>
          <w:lang w:bidi="ar"/>
        </w:rPr>
      </w:pPr>
    </w:p>
    <w:p w14:paraId="45A8B351" w14:textId="77777777" w:rsidR="002622F6" w:rsidRDefault="00000000">
      <w:pPr>
        <w:adjustRightInd w:val="0"/>
        <w:snapToGrid w:val="0"/>
        <w:spacing w:line="300" w:lineRule="auto"/>
        <w:jc w:val="center"/>
        <w:rPr>
          <w:rFonts w:ascii="黑体" w:eastAsia="黑体" w:hAnsi="黑体" w:cs="黑体" w:hint="eastAsia"/>
          <w:b/>
          <w:bCs/>
          <w:sz w:val="24"/>
          <w:szCs w:val="32"/>
        </w:rPr>
      </w:pPr>
      <w:r>
        <w:rPr>
          <w:rFonts w:ascii="黑体" w:eastAsia="黑体" w:hAnsi="黑体" w:cs="黑体" w:hint="eastAsia"/>
          <w:b/>
          <w:bCs/>
          <w:sz w:val="24"/>
          <w:szCs w:val="32"/>
        </w:rPr>
        <w:t>一  话筒</w:t>
      </w:r>
      <w:r>
        <w:rPr>
          <w:rFonts w:eastAsia="黑体" w:cs="Times New Roman"/>
          <w:b/>
          <w:bCs/>
          <w:sz w:val="24"/>
          <w:szCs w:val="32"/>
        </w:rPr>
        <w:t>（</w:t>
      </w:r>
      <w:r>
        <w:rPr>
          <w:rFonts w:eastAsia="黑体" w:cs="Times New Roman" w:hint="eastAsia"/>
          <w:b/>
          <w:bCs/>
          <w:sz w:val="24"/>
          <w:szCs w:val="32"/>
        </w:rPr>
        <w:t>14</w:t>
      </w:r>
      <w:r>
        <w:rPr>
          <w:rFonts w:ascii="黑体" w:eastAsia="黑体" w:hAnsi="黑体" w:cs="黑体" w:hint="eastAsia"/>
          <w:b/>
          <w:bCs/>
          <w:sz w:val="24"/>
          <w:szCs w:val="32"/>
        </w:rPr>
        <w:t>分</w:t>
      </w:r>
      <w:r>
        <w:rPr>
          <w:rFonts w:eastAsia="黑体" w:cs="Times New Roman"/>
          <w:b/>
          <w:bCs/>
          <w:sz w:val="24"/>
          <w:szCs w:val="32"/>
        </w:rPr>
        <w:t>）</w:t>
      </w:r>
    </w:p>
    <w:p w14:paraId="73F40683" w14:textId="77777777" w:rsidR="002622F6" w:rsidRDefault="00000000">
      <w:pPr>
        <w:adjustRightInd w:val="0"/>
        <w:snapToGrid w:val="0"/>
        <w:spacing w:beforeLines="50" w:before="156" w:line="300" w:lineRule="auto"/>
        <w:ind w:firstLineChars="200" w:firstLine="420"/>
        <w:jc w:val="left"/>
        <w:textAlignment w:val="center"/>
        <w:rPr>
          <w:rFonts w:ascii="楷体" w:eastAsia="楷体" w:hAnsi="楷体" w:cs="楷体" w:hint="eastAsia"/>
          <w:szCs w:val="21"/>
        </w:rPr>
      </w:pPr>
      <w:r>
        <w:rPr>
          <w:noProof/>
        </w:rPr>
        <mc:AlternateContent>
          <mc:Choice Requires="wpg">
            <w:drawing>
              <wp:anchor distT="0" distB="0" distL="114300" distR="114300" simplePos="0" relativeHeight="251638784" behindDoc="0" locked="0" layoutInCell="1" allowOverlap="1" wp14:anchorId="299F8E07" wp14:editId="2C9630F7">
                <wp:simplePos x="0" y="0"/>
                <wp:positionH relativeFrom="column">
                  <wp:posOffset>3933825</wp:posOffset>
                </wp:positionH>
                <wp:positionV relativeFrom="paragraph">
                  <wp:posOffset>227965</wp:posOffset>
                </wp:positionV>
                <wp:extent cx="1494790" cy="1139190"/>
                <wp:effectExtent l="0" t="2540" r="0" b="1270"/>
                <wp:wrapSquare wrapText="bothSides"/>
                <wp:docPr id="615" name="组合 615"/>
                <wp:cNvGraphicFramePr/>
                <a:graphic xmlns:a="http://schemas.openxmlformats.org/drawingml/2006/main">
                  <a:graphicData uri="http://schemas.microsoft.com/office/word/2010/wordprocessingGroup">
                    <wpg:wgp>
                      <wpg:cNvGrpSpPr/>
                      <wpg:grpSpPr>
                        <a:xfrm>
                          <a:off x="0" y="0"/>
                          <a:ext cx="1494898" cy="1139190"/>
                          <a:chOff x="9948" y="7129"/>
                          <a:chExt cx="2354" cy="1794"/>
                        </a:xfrm>
                      </wpg:grpSpPr>
                      <wpg:grpSp>
                        <wpg:cNvPr id="614" name="组合 614"/>
                        <wpg:cNvGrpSpPr/>
                        <wpg:grpSpPr>
                          <a:xfrm>
                            <a:off x="9948" y="7129"/>
                            <a:ext cx="2354" cy="1794"/>
                            <a:chOff x="9948" y="7129"/>
                            <a:chExt cx="2354" cy="1794"/>
                          </a:xfrm>
                        </wpg:grpSpPr>
                        <wpg:grpSp>
                          <wpg:cNvPr id="560" name="组合 560"/>
                          <wpg:cNvGrpSpPr/>
                          <wpg:grpSpPr>
                            <a:xfrm>
                              <a:off x="10044" y="7129"/>
                              <a:ext cx="2258" cy="1794"/>
                              <a:chOff x="2083" y="7041"/>
                              <a:chExt cx="2258" cy="1794"/>
                            </a:xfrm>
                          </wpg:grpSpPr>
                          <wpg:grpSp>
                            <wpg:cNvPr id="559" name="组合 559"/>
                            <wpg:cNvGrpSpPr/>
                            <wpg:grpSpPr>
                              <a:xfrm>
                                <a:off x="2083" y="7041"/>
                                <a:ext cx="2258" cy="1794"/>
                                <a:chOff x="8381" y="7135"/>
                                <a:chExt cx="2258" cy="1794"/>
                              </a:xfrm>
                            </wpg:grpSpPr>
                            <wpg:grpSp>
                              <wpg:cNvPr id="64" name="组合 64"/>
                              <wpg:cNvGrpSpPr/>
                              <wpg:grpSpPr>
                                <a:xfrm>
                                  <a:off x="8381" y="7135"/>
                                  <a:ext cx="2258" cy="1723"/>
                                  <a:chOff x="8197" y="2347"/>
                                  <a:chExt cx="2258" cy="1916"/>
                                </a:xfrm>
                              </wpg:grpSpPr>
                              <wpg:grpSp>
                                <wpg:cNvPr id="67" name="组合 149"/>
                                <wpg:cNvGrpSpPr/>
                                <wpg:grpSpPr>
                                  <a:xfrm>
                                    <a:off x="8197" y="2347"/>
                                    <a:ext cx="2258" cy="1916"/>
                                    <a:chOff x="7980" y="1996"/>
                                    <a:chExt cx="2324" cy="2139"/>
                                  </a:xfrm>
                                </wpg:grpSpPr>
                                <wpg:grpSp>
                                  <wpg:cNvPr id="86" name="组合 145"/>
                                  <wpg:cNvGrpSpPr/>
                                  <wpg:grpSpPr>
                                    <a:xfrm>
                                      <a:off x="7980" y="1996"/>
                                      <a:ext cx="2324" cy="2139"/>
                                      <a:chOff x="7980" y="1996"/>
                                      <a:chExt cx="2324" cy="2139"/>
                                    </a:xfrm>
                                  </wpg:grpSpPr>
                                  <wpg:grpSp>
                                    <wpg:cNvPr id="101" name="组合 72"/>
                                    <wpg:cNvGrpSpPr/>
                                    <wpg:grpSpPr>
                                      <a:xfrm>
                                        <a:off x="7980" y="1996"/>
                                        <a:ext cx="2324" cy="2139"/>
                                        <a:chOff x="8057" y="2245"/>
                                        <a:chExt cx="2324" cy="2305"/>
                                      </a:xfrm>
                                    </wpg:grpSpPr>
                                    <wps:wsp>
                                      <wps:cNvPr id="109" name="文本框 23"/>
                                      <wps:cNvSpPr txBox="1"/>
                                      <wps:spPr>
                                        <a:xfrm>
                                          <a:off x="9262" y="4024"/>
                                          <a:ext cx="565" cy="440"/>
                                        </a:xfrm>
                                        <a:prstGeom prst="rect">
                                          <a:avLst/>
                                        </a:prstGeom>
                                        <a:noFill/>
                                      </wps:spPr>
                                      <wps:txbx>
                                        <w:txbxContent>
                                          <w:p w14:paraId="58F8BD0D" w14:textId="77777777" w:rsidR="002622F6" w:rsidRDefault="00000000">
                                            <w:pPr>
                                              <w:spacing w:line="380" w:lineRule="exact"/>
                                              <w:rPr>
                                                <w:rFonts w:eastAsia="等线" w:cs="Times New Roman"/>
                                                <w:i/>
                                                <w:iCs/>
                                                <w:color w:val="000000"/>
                                                <w:sz w:val="18"/>
                                              </w:rPr>
                                            </w:pPr>
                                            <w:r>
                                              <w:rPr>
                                                <w:rFonts w:eastAsia="等线" w:cs="Times New Roman"/>
                                                <w:i/>
                                                <w:iCs/>
                                                <w:color w:val="000000"/>
                                                <w:sz w:val="18"/>
                                              </w:rPr>
                                              <w:t>E</w:t>
                                            </w:r>
                                            <w:r>
                                              <w:rPr>
                                                <w:rFonts w:cs="Times New Roman"/>
                                                <w:sz w:val="18"/>
                                                <w:szCs w:val="18"/>
                                              </w:rPr>
                                              <w:t>，</w:t>
                                            </w:r>
                                            <w:r>
                                              <w:rPr>
                                                <w:rFonts w:eastAsia="等线" w:cs="Times New Roman"/>
                                                <w:i/>
                                                <w:iCs/>
                                                <w:color w:val="000000"/>
                                                <w:sz w:val="18"/>
                                              </w:rPr>
                                              <w:t>r</w:t>
                                            </w:r>
                                          </w:p>
                                        </w:txbxContent>
                                      </wps:txbx>
                                      <wps:bodyPr wrap="square" lIns="36000" tIns="0" rIns="36000" bIns="0" rtlCol="0">
                                        <a:noAutofit/>
                                      </wps:bodyPr>
                                    </wps:wsp>
                                    <wpg:grpSp>
                                      <wpg:cNvPr id="111" name="组合 71"/>
                                      <wpg:cNvGrpSpPr/>
                                      <wpg:grpSpPr>
                                        <a:xfrm>
                                          <a:off x="8057" y="2245"/>
                                          <a:ext cx="2324" cy="2305"/>
                                          <a:chOff x="8120" y="2503"/>
                                          <a:chExt cx="2324" cy="2305"/>
                                        </a:xfrm>
                                      </wpg:grpSpPr>
                                      <wps:wsp>
                                        <wps:cNvPr id="113" name="文本框 23"/>
                                        <wps:cNvSpPr txBox="1"/>
                                        <wps:spPr>
                                          <a:xfrm>
                                            <a:off x="8120" y="2594"/>
                                            <a:ext cx="1308" cy="456"/>
                                          </a:xfrm>
                                          <a:prstGeom prst="rect">
                                            <a:avLst/>
                                          </a:prstGeom>
                                          <a:noFill/>
                                        </wps:spPr>
                                        <wps:txbx>
                                          <w:txbxContent>
                                            <w:p w14:paraId="22E7EF43" w14:textId="77777777" w:rsidR="002622F6" w:rsidRDefault="00000000">
                                              <w:pPr>
                                                <w:spacing w:line="380" w:lineRule="exact"/>
                                                <w:rPr>
                                                  <w:rFonts w:ascii="宋体" w:hAnsi="宋体" w:cs="宋体" w:hint="eastAsia"/>
                                                  <w:color w:val="000000"/>
                                                  <w:sz w:val="18"/>
                                                  <w:szCs w:val="18"/>
                                                </w:rPr>
                                              </w:pPr>
                                              <w:r>
                                                <w:rPr>
                                                  <w:rFonts w:ascii="宋体" w:hAnsi="宋体" w:cs="宋体" w:hint="eastAsia"/>
                                                  <w:color w:val="000000"/>
                                                  <w:sz w:val="18"/>
                                                  <w:szCs w:val="18"/>
                                                </w:rPr>
                                                <w:t>固定绝缘支架</w:t>
                                              </w:r>
                                            </w:p>
                                          </w:txbxContent>
                                        </wps:txbx>
                                        <wps:bodyPr wrap="square" lIns="36000" tIns="0" rIns="36000" bIns="0" rtlCol="0">
                                          <a:noAutofit/>
                                        </wps:bodyPr>
                                      </wps:wsp>
                                      <wpg:grpSp>
                                        <wpg:cNvPr id="114" name="组合 69"/>
                                        <wpg:cNvGrpSpPr/>
                                        <wpg:grpSpPr>
                                          <a:xfrm>
                                            <a:off x="8179" y="2503"/>
                                            <a:ext cx="2265" cy="2305"/>
                                            <a:chOff x="8179" y="2503"/>
                                            <a:chExt cx="2265" cy="2305"/>
                                          </a:xfrm>
                                        </wpg:grpSpPr>
                                        <wps:wsp>
                                          <wps:cNvPr id="115" name="文本框 23"/>
                                          <wps:cNvSpPr txBox="1"/>
                                          <wps:spPr>
                                            <a:xfrm>
                                              <a:off x="10096" y="2662"/>
                                              <a:ext cx="348" cy="562"/>
                                            </a:xfrm>
                                            <a:prstGeom prst="rect">
                                              <a:avLst/>
                                            </a:prstGeom>
                                            <a:noFill/>
                                          </wps:spPr>
                                          <wps:txbx>
                                            <w:txbxContent>
                                              <w:p w14:paraId="4C00FA6F" w14:textId="77777777" w:rsidR="002622F6" w:rsidRDefault="00000000">
                                                <w:pPr>
                                                  <w:spacing w:line="380" w:lineRule="exact"/>
                                                  <w:rPr>
                                                    <w:rFonts w:eastAsia="等线" w:cs="Times New Roman"/>
                                                    <w:i/>
                                                    <w:iCs/>
                                                    <w:color w:val="000000"/>
                                                    <w:sz w:val="18"/>
                                                  </w:rPr>
                                                </w:pPr>
                                                <w:r>
                                                  <w:rPr>
                                                    <w:rFonts w:eastAsia="等线" w:cs="Times New Roman" w:hint="eastAsia"/>
                                                    <w:i/>
                                                    <w:iCs/>
                                                    <w:color w:val="000000"/>
                                                    <w:sz w:val="18"/>
                                                  </w:rPr>
                                                  <w:t>M</w:t>
                                                </w:r>
                                              </w:p>
                                            </w:txbxContent>
                                          </wps:txbx>
                                          <wps:bodyPr wrap="square" lIns="36000" tIns="0" rIns="36000" bIns="0" rtlCol="0">
                                            <a:noAutofit/>
                                          </wps:bodyPr>
                                        </wps:wsp>
                                        <wpg:grpSp>
                                          <wpg:cNvPr id="118" name="组合 68"/>
                                          <wpg:cNvGrpSpPr/>
                                          <wpg:grpSpPr>
                                            <a:xfrm>
                                              <a:off x="8179" y="2503"/>
                                              <a:ext cx="1957" cy="2305"/>
                                              <a:chOff x="8179" y="2503"/>
                                              <a:chExt cx="1957" cy="2305"/>
                                            </a:xfrm>
                                          </wpg:grpSpPr>
                                          <wps:wsp>
                                            <wps:cNvPr id="843077312" name="文本框 23"/>
                                            <wps:cNvSpPr txBox="1"/>
                                            <wps:spPr>
                                              <a:xfrm>
                                                <a:off x="9153" y="3835"/>
                                                <a:ext cx="391" cy="586"/>
                                              </a:xfrm>
                                              <a:prstGeom prst="rect">
                                                <a:avLst/>
                                              </a:prstGeom>
                                              <a:noFill/>
                                            </wps:spPr>
                                            <wps:txbx>
                                              <w:txbxContent>
                                                <w:p w14:paraId="4372D14E" w14:textId="77777777" w:rsidR="002622F6" w:rsidRDefault="00000000">
                                                  <w:pPr>
                                                    <w:spacing w:line="380" w:lineRule="exact"/>
                                                    <w:rPr>
                                                      <w:rFonts w:eastAsia="等线" w:cs="Times New Roman"/>
                                                      <w:color w:val="000000"/>
                                                      <w:sz w:val="18"/>
                                                    </w:rPr>
                                                  </w:pPr>
                                                  <w:r>
                                                    <w:rPr>
                                                      <w:rFonts w:eastAsia="等线" w:cs="Times New Roman" w:hint="eastAsia"/>
                                                      <w:color w:val="000000"/>
                                                      <w:sz w:val="18"/>
                                                    </w:rPr>
                                                    <w:t>S</w:t>
                                                  </w:r>
                                                </w:p>
                                              </w:txbxContent>
                                            </wps:txbx>
                                            <wps:bodyPr wrap="square" lIns="36000" tIns="0" rIns="36000" bIns="0" rtlCol="0">
                                              <a:noAutofit/>
                                            </wps:bodyPr>
                                          </wps:wsp>
                                          <wpg:grpSp>
                                            <wpg:cNvPr id="121" name="组合 67"/>
                                            <wpg:cNvGrpSpPr/>
                                            <wpg:grpSpPr>
                                              <a:xfrm>
                                                <a:off x="8179" y="2503"/>
                                                <a:ext cx="1957" cy="2305"/>
                                                <a:chOff x="8179" y="2503"/>
                                                <a:chExt cx="1957" cy="2305"/>
                                              </a:xfrm>
                                            </wpg:grpSpPr>
                                            <wps:wsp>
                                              <wps:cNvPr id="123" name="文本框 23"/>
                                              <wps:cNvSpPr txBox="1"/>
                                              <wps:spPr>
                                                <a:xfrm>
                                                  <a:off x="8478" y="3805"/>
                                                  <a:ext cx="390" cy="518"/>
                                                </a:xfrm>
                                                <a:prstGeom prst="rect">
                                                  <a:avLst/>
                                                </a:prstGeom>
                                                <a:noFill/>
                                              </wps:spPr>
                                              <wps:txbx>
                                                <w:txbxContent>
                                                  <w:p w14:paraId="40430724" w14:textId="77777777" w:rsidR="002622F6" w:rsidRDefault="00000000">
                                                    <w:pPr>
                                                      <w:spacing w:line="380" w:lineRule="exact"/>
                                                      <w:rPr>
                                                        <w:rFonts w:eastAsia="等线" w:cs="Times New Roman"/>
                                                        <w:i/>
                                                        <w:iCs/>
                                                        <w:color w:val="000000"/>
                                                        <w:sz w:val="18"/>
                                                      </w:rPr>
                                                    </w:pPr>
                                                    <w:r>
                                                      <w:rPr>
                                                        <w:rFonts w:eastAsia="等线" w:cs="Times New Roman" w:hint="eastAsia"/>
                                                        <w:i/>
                                                        <w:iCs/>
                                                        <w:color w:val="000000"/>
                                                        <w:sz w:val="18"/>
                                                      </w:rPr>
                                                      <w:t>R</w:t>
                                                    </w:r>
                                                  </w:p>
                                                </w:txbxContent>
                                              </wps:txbx>
                                              <wps:bodyPr wrap="square" lIns="36000" tIns="0" rIns="36000" bIns="0" rtlCol="0">
                                                <a:noAutofit/>
                                              </wps:bodyPr>
                                            </wps:wsp>
                                            <wpg:grpSp>
                                              <wpg:cNvPr id="139" name="组合 65"/>
                                              <wpg:cNvGrpSpPr/>
                                              <wpg:grpSpPr>
                                                <a:xfrm>
                                                  <a:off x="8179" y="2503"/>
                                                  <a:ext cx="1957" cy="2305"/>
                                                  <a:chOff x="8179" y="2503"/>
                                                  <a:chExt cx="1957" cy="2305"/>
                                                </a:xfrm>
                                              </wpg:grpSpPr>
                                              <wpg:grpSp>
                                                <wpg:cNvPr id="140" name="组合 52"/>
                                                <wpg:cNvGrpSpPr/>
                                                <wpg:grpSpPr>
                                                  <a:xfrm>
                                                    <a:off x="8179" y="2503"/>
                                                    <a:ext cx="1957" cy="2305"/>
                                                    <a:chOff x="10027" y="2503"/>
                                                    <a:chExt cx="1957" cy="2304"/>
                                                  </a:xfrm>
                                                </wpg:grpSpPr>
                                                <wpg:grpSp>
                                                  <wpg:cNvPr id="141" name="组合 37"/>
                                                  <wpg:cNvGrpSpPr/>
                                                  <wpg:grpSpPr>
                                                    <a:xfrm flipH="1">
                                                      <a:off x="10027" y="2503"/>
                                                      <a:ext cx="1957" cy="2304"/>
                                                      <a:chOff x="8395" y="5454"/>
                                                      <a:chExt cx="1696" cy="2305"/>
                                                    </a:xfrm>
                                                  </wpg:grpSpPr>
                                                  <wpg:grpSp>
                                                    <wpg:cNvPr id="144" name="组合 33"/>
                                                    <wpg:cNvGrpSpPr/>
                                                    <wpg:grpSpPr>
                                                      <a:xfrm>
                                                        <a:off x="8395" y="5454"/>
                                                        <a:ext cx="1696" cy="2305"/>
                                                        <a:chOff x="8395" y="5454"/>
                                                        <a:chExt cx="1696" cy="2305"/>
                                                      </a:xfrm>
                                                    </wpg:grpSpPr>
                                                    <wps:wsp>
                                                      <wps:cNvPr id="146" name="直接连接符 22"/>
                                                      <wps:cNvCnPr/>
                                                      <wps:spPr>
                                                        <a:xfrm>
                                                          <a:off x="8807" y="5467"/>
                                                          <a:ext cx="0" cy="764"/>
                                                        </a:xfrm>
                                                        <a:prstGeom prst="line">
                                                          <a:avLst/>
                                                        </a:prstGeom>
                                                        <a:ln w="6350">
                                                          <a:solidFill>
                                                            <a:srgbClr val="00B050"/>
                                                          </a:solidFill>
                                                          <a:prstDash val="sysDash"/>
                                                        </a:ln>
                                                      </wps:spPr>
                                                      <wps:style>
                                                        <a:lnRef idx="2">
                                                          <a:schemeClr val="accent1"/>
                                                        </a:lnRef>
                                                        <a:fillRef idx="0">
                                                          <a:srgbClr val="FFFFFF"/>
                                                        </a:fillRef>
                                                        <a:effectRef idx="0">
                                                          <a:srgbClr val="FFFFFF"/>
                                                        </a:effectRef>
                                                        <a:fontRef idx="minor">
                                                          <a:schemeClr val="tx1"/>
                                                        </a:fontRef>
                                                      </wps:style>
                                                      <wps:bodyPr/>
                                                    </wps:wsp>
                                                    <wps:wsp>
                                                      <wps:cNvPr id="151" name="直接连接符 24"/>
                                                      <wps:cNvCnPr/>
                                                      <wps:spPr>
                                                        <a:xfrm>
                                                          <a:off x="8799" y="6427"/>
                                                          <a:ext cx="0" cy="765"/>
                                                        </a:xfrm>
                                                        <a:prstGeom prst="line">
                                                          <a:avLst/>
                                                        </a:prstGeom>
                                                        <a:ln w="6350">
                                                          <a:solidFill>
                                                            <a:srgbClr val="00B050"/>
                                                          </a:solidFill>
                                                          <a:prstDash val="sysDash"/>
                                                        </a:ln>
                                                      </wps:spPr>
                                                      <wps:style>
                                                        <a:lnRef idx="2">
                                                          <a:schemeClr val="accent1"/>
                                                        </a:lnRef>
                                                        <a:fillRef idx="0">
                                                          <a:srgbClr val="FFFFFF"/>
                                                        </a:fillRef>
                                                        <a:effectRef idx="0">
                                                          <a:srgbClr val="FFFFFF"/>
                                                        </a:effectRef>
                                                        <a:fontRef idx="minor">
                                                          <a:schemeClr val="tx1"/>
                                                        </a:fontRef>
                                                      </wps:style>
                                                      <wps:bodyPr/>
                                                    </wps:wsp>
                                                    <wpg:grpSp>
                                                      <wpg:cNvPr id="153" name="组合 29"/>
                                                      <wpg:cNvGrpSpPr/>
                                                      <wpg:grpSpPr>
                                                        <a:xfrm>
                                                          <a:off x="8395" y="5454"/>
                                                          <a:ext cx="1696" cy="2305"/>
                                                          <a:chOff x="10931" y="5454"/>
                                                          <a:chExt cx="1696" cy="2305"/>
                                                        </a:xfrm>
                                                      </wpg:grpSpPr>
                                                      <wps:wsp>
                                                        <wps:cNvPr id="154" name="直接连接符 26"/>
                                                        <wps:cNvCnPr/>
                                                        <wps:spPr>
                                                          <a:xfrm>
                                                            <a:off x="11292" y="5538"/>
                                                            <a:ext cx="0" cy="623"/>
                                                          </a:xfrm>
                                                          <a:prstGeom prst="line">
                                                            <a:avLst/>
                                                          </a:prstGeom>
                                                          <a:ln w="6350">
                                                            <a:solidFill>
                                                              <a:srgbClr val="00B050"/>
                                                            </a:solidFill>
                                                            <a:prstDash val="sysDash"/>
                                                          </a:ln>
                                                        </wps:spPr>
                                                        <wps:style>
                                                          <a:lnRef idx="2">
                                                            <a:schemeClr val="accent1"/>
                                                          </a:lnRef>
                                                          <a:fillRef idx="0">
                                                            <a:srgbClr val="FFFFFF"/>
                                                          </a:fillRef>
                                                          <a:effectRef idx="0">
                                                            <a:srgbClr val="FFFFFF"/>
                                                          </a:effectRef>
                                                          <a:fontRef idx="minor">
                                                            <a:schemeClr val="tx1"/>
                                                          </a:fontRef>
                                                        </wps:style>
                                                        <wps:bodyPr/>
                                                      </wps:wsp>
                                                      <wpg:grpSp>
                                                        <wpg:cNvPr id="156" name="组合 28"/>
                                                        <wpg:cNvGrpSpPr/>
                                                        <wpg:grpSpPr>
                                                          <a:xfrm>
                                                            <a:off x="10931" y="5454"/>
                                                            <a:ext cx="1696" cy="2305"/>
                                                            <a:chOff x="10931" y="5454"/>
                                                            <a:chExt cx="1696" cy="2305"/>
                                                          </a:xfrm>
                                                        </wpg:grpSpPr>
                                                        <wpg:grpSp>
                                                          <wpg:cNvPr id="158" name="组合 9"/>
                                                          <wpg:cNvGrpSpPr/>
                                                          <wpg:grpSpPr>
                                                            <a:xfrm>
                                                              <a:off x="10931" y="5454"/>
                                                              <a:ext cx="1696" cy="2305"/>
                                                              <a:chOff x="10931" y="5441"/>
                                                              <a:chExt cx="1696" cy="2305"/>
                                                            </a:xfrm>
                                                          </wpg:grpSpPr>
                                                          <wpg:grpSp>
                                                            <wpg:cNvPr id="161" name="组合 8"/>
                                                            <wpg:cNvGrpSpPr/>
                                                            <wpg:grpSpPr>
                                                              <a:xfrm>
                                                                <a:off x="10941" y="5441"/>
                                                                <a:ext cx="1686" cy="2305"/>
                                                                <a:chOff x="10941" y="5441"/>
                                                                <a:chExt cx="1686" cy="2305"/>
                                                              </a:xfrm>
                                                            </wpg:grpSpPr>
                                                            <wps:wsp>
                                                              <wps:cNvPr id="164" name="矩形 6"/>
                                                              <wps:cNvSpPr/>
                                                              <wps:spPr>
                                                                <a:xfrm flipH="1">
                                                                  <a:off x="11084" y="5758"/>
                                                                  <a:ext cx="57" cy="1134"/>
                                                                </a:xfrm>
                                                                <a:prstGeom prst="rect">
                                                                  <a:avLst/>
                                                                </a:prstGeom>
                                                                <a:noFill/>
                                                                <a:ln w="6350">
                                                                  <a:solidFill>
                                                                    <a:srgbClr val="00B050"/>
                                                                  </a:solidFill>
                                                                  <a:prstDash val="sysDash"/>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cNvPr id="167" name="组合 7"/>
                                                              <wpg:cNvGrpSpPr/>
                                                              <wpg:grpSpPr>
                                                                <a:xfrm>
                                                                  <a:off x="10941" y="5441"/>
                                                                  <a:ext cx="1686" cy="2305"/>
                                                                  <a:chOff x="10941" y="5441"/>
                                                                  <a:chExt cx="1686" cy="2305"/>
                                                                </a:xfrm>
                                                              </wpg:grpSpPr>
                                                              <wpg:grpSp>
                                                                <wpg:cNvPr id="198" name="组合 3"/>
                                                                <wpg:cNvGrpSpPr/>
                                                                <wpg:grpSpPr>
                                                                  <a:xfrm>
                                                                    <a:off x="10941" y="5441"/>
                                                                    <a:ext cx="1686" cy="2305"/>
                                                                    <a:chOff x="11927" y="5450"/>
                                                                    <a:chExt cx="1686" cy="2305"/>
                                                                  </a:xfrm>
                                                                </wpg:grpSpPr>
                                                                <wpg:grpSp>
                                                                  <wpg:cNvPr id="1931311534" name="组合 1931311534"/>
                                                                  <wpg:cNvGrpSpPr/>
                                                                  <wpg:grpSpPr>
                                                                    <a:xfrm>
                                                                      <a:off x="11927" y="5450"/>
                                                                      <a:ext cx="1686" cy="2305"/>
                                                                      <a:chOff x="6297" y="25643"/>
                                                                      <a:chExt cx="1103" cy="1487"/>
                                                                    </a:xfrm>
                                                                  </wpg:grpSpPr>
                                                                  <wpg:grpSp>
                                                                    <wpg:cNvPr id="740177321" name="组合 740177321"/>
                                                                    <wpg:cNvGrpSpPr/>
                                                                    <wpg:grpSpPr>
                                                                      <a:xfrm>
                                                                        <a:off x="6297" y="25643"/>
                                                                        <a:ext cx="1103" cy="1487"/>
                                                                        <a:chOff x="6315" y="25650"/>
                                                                        <a:chExt cx="1103" cy="1487"/>
                                                                      </a:xfrm>
                                                                    </wpg:grpSpPr>
                                                                    <wps:wsp>
                                                                      <wps:cNvPr id="33719027" name="直接连接符 33719027"/>
                                                                      <wps:cNvCnPr/>
                                                                      <wps:spPr>
                                                                        <a:xfrm flipH="1" flipV="1">
                                                                          <a:off x="6315" y="26830"/>
                                                                          <a:ext cx="298" cy="0"/>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g:grpSp>
                                                                      <wpg:cNvPr id="565068838" name="组合 565068838"/>
                                                                      <wpg:cNvGrpSpPr/>
                                                                      <wpg:grpSpPr>
                                                                        <a:xfrm>
                                                                          <a:off x="6315" y="25650"/>
                                                                          <a:ext cx="1103" cy="1487"/>
                                                                          <a:chOff x="6315" y="25650"/>
                                                                          <a:chExt cx="1103" cy="1487"/>
                                                                        </a:xfrm>
                                                                      </wpg:grpSpPr>
                                                                      <wpg:grpSp>
                                                                        <wpg:cNvPr id="544901649" name="组合 544901649"/>
                                                                        <wpg:cNvGrpSpPr/>
                                                                        <wpg:grpSpPr>
                                                                          <a:xfrm>
                                                                            <a:off x="6315" y="25650"/>
                                                                            <a:ext cx="1103" cy="1478"/>
                                                                            <a:chOff x="6315" y="25650"/>
                                                                            <a:chExt cx="1103" cy="1478"/>
                                                                          </a:xfrm>
                                                                        </wpg:grpSpPr>
                                                                        <wpg:grpSp>
                                                                          <wpg:cNvPr id="1103522863" name="组合 179"/>
                                                                          <wpg:cNvGrpSpPr/>
                                                                          <wpg:grpSpPr>
                                                                            <a:xfrm>
                                                                              <a:off x="6315" y="25650"/>
                                                                              <a:ext cx="1095" cy="1445"/>
                                                                              <a:chOff x="4452" y="25125"/>
                                                                              <a:chExt cx="804" cy="1082"/>
                                                                            </a:xfrm>
                                                                          </wpg:grpSpPr>
                                                                          <wps:wsp>
                                                                            <wps:cNvPr id="203" name="直接连接符 39"/>
                                                                            <wps:cNvCnPr/>
                                                                            <wps:spPr>
                                                                              <a:xfrm flipH="1">
                                                                                <a:off x="4835" y="26010"/>
                                                                                <a:ext cx="146"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50" name="直接连接符 40"/>
                                                                            <wps:cNvCnPr/>
                                                                            <wps:spPr>
                                                                              <a:xfrm>
                                                                                <a:off x="4698" y="25946"/>
                                                                                <a:ext cx="0" cy="133"/>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52" name="直接连接符 41"/>
                                                                            <wps:cNvCnPr/>
                                                                            <wps:spPr>
                                                                              <a:xfrm flipH="1">
                                                                                <a:off x="4674" y="25979"/>
                                                                                <a:ext cx="0" cy="67"/>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44893983" name="直接连接符 43"/>
                                                                            <wps:cNvCnPr/>
                                                                            <wps:spPr>
                                                                              <a:xfrm flipH="1" flipV="1">
                                                                                <a:off x="4452" y="25125"/>
                                                                                <a:ext cx="1" cy="88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49240030" name="直接连接符 25"/>
                                                                            <wps:cNvCnPr/>
                                                                            <wps:spPr>
                                                                              <a:xfrm flipH="1">
                                                                                <a:off x="4696" y="26009"/>
                                                                                <a:ext cx="73"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4025974" name="直接连接符 44"/>
                                                                            <wps:cNvCnPr/>
                                                                            <wps:spPr>
                                                                              <a:xfrm flipV="1">
                                                                                <a:off x="5255" y="25549"/>
                                                                                <a:ext cx="1" cy="658"/>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586963665" name="椭圆 53"/>
                                                                          <wps:cNvSpPr/>
                                                                          <wps:spPr>
                                                                            <a:xfrm>
                                                                              <a:off x="7392" y="27091"/>
                                                                              <a:ext cx="26" cy="37"/>
                                                                            </a:xfrm>
                                                                            <a:prstGeom prst="ellipse">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g:grpSp>
                                                                      <wpg:grpSp>
                                                                        <wpg:cNvPr id="1422016077" name="组合 1422016077"/>
                                                                        <wpg:cNvGrpSpPr/>
                                                                        <wpg:grpSpPr>
                                                                          <a:xfrm>
                                                                            <a:off x="6414" y="26219"/>
                                                                            <a:ext cx="992" cy="918"/>
                                                                            <a:chOff x="6414" y="26219"/>
                                                                            <a:chExt cx="992" cy="918"/>
                                                                          </a:xfrm>
                                                                        </wpg:grpSpPr>
                                                                        <wps:wsp>
                                                                          <wps:cNvPr id="1952996775" name="直接连接符 44"/>
                                                                          <wps:cNvCnPr/>
                                                                          <wps:spPr>
                                                                            <a:xfrm flipH="1">
                                                                              <a:off x="6414" y="26219"/>
                                                                              <a:ext cx="992"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39201486" name="椭圆 53"/>
                                                                          <wps:cNvSpPr/>
                                                                          <wps:spPr>
                                                                            <a:xfrm>
                                                                              <a:off x="6920" y="27099"/>
                                                                              <a:ext cx="26" cy="38"/>
                                                                            </a:xfrm>
                                                                            <a:prstGeom prst="ellipse">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g:grpSp>
                                                                    </wpg:grpSp>
                                                                  </wpg:grpSp>
                                                                  <wps:wsp>
                                                                    <wps:cNvPr id="1963222329" name="矩形 1963222329"/>
                                                                    <wps:cNvSpPr/>
                                                                    <wps:spPr>
                                                                      <a:xfrm>
                                                                        <a:off x="7021" y="26783"/>
                                                                        <a:ext cx="265" cy="79"/>
                                                                      </a:xfrm>
                                                                      <a:prstGeom prst="rect">
                                                                        <a:avLst/>
                                                                      </a:prstGeom>
                                                                      <a:solidFill>
                                                                        <a:schemeClr val="bg1"/>
                                                                      </a:solidFill>
                                                                      <a:ln w="635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304" name="直接连接符 1"/>
                                                                  <wps:cNvCnPr/>
                                                                  <wps:spPr>
                                                                    <a:xfrm flipH="1" flipV="1">
                                                                      <a:off x="13444" y="7286"/>
                                                                      <a:ext cx="152" cy="0"/>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g:grpSp>
                                                              <wps:wsp>
                                                                <wps:cNvPr id="317" name="矩形 5"/>
                                                                <wps:cNvSpPr/>
                                                                <wps:spPr>
                                                                  <a:xfrm>
                                                                    <a:off x="11065" y="5756"/>
                                                                    <a:ext cx="25" cy="1134"/>
                                                                  </a:xfrm>
                                                                  <a:prstGeom prst="rect">
                                                                    <a:avLst/>
                                                                  </a:prstGeom>
                                                                  <a:solidFill>
                                                                    <a:schemeClr val="bg1">
                                                                      <a:lumMod val="65000"/>
                                                                      <a:alpha val="99000"/>
                                                                    </a:schemeClr>
                                                                  </a:solidFill>
                                                                  <a:ln>
                                                                    <a:solidFill>
                                                                      <a:schemeClr val="bg1">
                                                                        <a:lumMod val="65000"/>
                                                                      </a:schemeClr>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grpSp>
                                                          <wps:wsp>
                                                            <wps:cNvPr id="318" name="矩形 4"/>
                                                            <wps:cNvSpPr/>
                                                            <wps:spPr>
                                                              <a:xfrm>
                                                                <a:off x="10931" y="5755"/>
                                                                <a:ext cx="23" cy="1134"/>
                                                              </a:xfrm>
                                                              <a:prstGeom prst="rect">
                                                                <a:avLst/>
                                                              </a:prstGeom>
                                                              <a:solidFill>
                                                                <a:schemeClr val="bg1">
                                                                  <a:lumMod val="65000"/>
                                                                </a:schemeClr>
                                                              </a:solidFill>
                                                              <a:ln>
                                                                <a:solidFill>
                                                                  <a:schemeClr val="bg1">
                                                                    <a:lumMod val="65000"/>
                                                                  </a:schemeClr>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319" name="直接连接符 27"/>
                                                          <wps:cNvCnPr/>
                                                          <wps:spPr>
                                                            <a:xfrm>
                                                              <a:off x="11287" y="6476"/>
                                                              <a:ext cx="0" cy="637"/>
                                                            </a:xfrm>
                                                            <a:prstGeom prst="line">
                                                              <a:avLst/>
                                                            </a:prstGeom>
                                                            <a:ln w="6350">
                                                              <a:solidFill>
                                                                <a:srgbClr val="00B050"/>
                                                              </a:solidFill>
                                                              <a:prstDash val="sysDash"/>
                                                            </a:ln>
                                                          </wps:spPr>
                                                          <wps:style>
                                                            <a:lnRef idx="2">
                                                              <a:schemeClr val="accent1"/>
                                                            </a:lnRef>
                                                            <a:fillRef idx="0">
                                                              <a:srgbClr val="FFFFFF"/>
                                                            </a:fillRef>
                                                            <a:effectRef idx="0">
                                                              <a:srgbClr val="FFFFFF"/>
                                                            </a:effectRef>
                                                            <a:fontRef idx="minor">
                                                              <a:schemeClr val="tx1"/>
                                                            </a:fontRef>
                                                          </wps:style>
                                                          <wps:bodyPr/>
                                                        </wps:wsp>
                                                      </wpg:grpSp>
                                                    </wpg:grpSp>
                                                  </wpg:grpSp>
                                                  <wps:wsp>
                                                    <wps:cNvPr id="320" name="直接连接符 36"/>
                                                    <wps:cNvCnPr/>
                                                    <wps:spPr>
                                                      <a:xfrm flipV="1">
                                                        <a:off x="8802" y="5858"/>
                                                        <a:ext cx="301" cy="0"/>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g:grpSp>
                                                <wps:wsp>
                                                  <wps:cNvPr id="321" name="直接连接符 48"/>
                                                  <wps:cNvCnPr/>
                                                  <wps:spPr>
                                                    <a:xfrm flipH="1">
                                                      <a:off x="11051" y="4192"/>
                                                      <a:ext cx="175" cy="152"/>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322" name="组合 60"/>
                                                <wpg:cNvGrpSpPr/>
                                                <wpg:grpSpPr>
                                                  <a:xfrm flipH="1">
                                                    <a:off x="9662" y="2508"/>
                                                    <a:ext cx="468" cy="1730"/>
                                                    <a:chOff x="8372" y="2517"/>
                                                    <a:chExt cx="687" cy="1730"/>
                                                  </a:xfrm>
                                                </wpg:grpSpPr>
                                                <wps:wsp>
                                                  <wps:cNvPr id="323" name="直接连接符 10"/>
                                                  <wps:cNvCnPr/>
                                                  <wps:spPr>
                                                    <a:xfrm flipH="1">
                                                      <a:off x="8378" y="2517"/>
                                                      <a:ext cx="659" cy="0"/>
                                                    </a:xfrm>
                                                    <a:prstGeom prst="line">
                                                      <a:avLst/>
                                                    </a:prstGeom>
                                                    <a:ln w="6350">
                                                      <a:solidFill>
                                                        <a:srgbClr val="00B050"/>
                                                      </a:solidFill>
                                                      <a:prstDash val="sysDash"/>
                                                    </a:ln>
                                                  </wps:spPr>
                                                  <wps:style>
                                                    <a:lnRef idx="2">
                                                      <a:schemeClr val="accent1"/>
                                                    </a:lnRef>
                                                    <a:fillRef idx="0">
                                                      <a:srgbClr val="FFFFFF"/>
                                                    </a:fillRef>
                                                    <a:effectRef idx="0">
                                                      <a:srgbClr val="FFFFFF"/>
                                                    </a:effectRef>
                                                    <a:fontRef idx="minor">
                                                      <a:schemeClr val="tx1"/>
                                                    </a:fontRef>
                                                  </wps:style>
                                                  <wps:bodyPr/>
                                                </wps:wsp>
                                                <wps:wsp>
                                                  <wps:cNvPr id="324" name="直接连接符 11"/>
                                                  <wps:cNvCnPr/>
                                                  <wps:spPr>
                                                    <a:xfrm flipH="1">
                                                      <a:off x="8383" y="2586"/>
                                                      <a:ext cx="574" cy="1"/>
                                                    </a:xfrm>
                                                    <a:prstGeom prst="line">
                                                      <a:avLst/>
                                                    </a:prstGeom>
                                                    <a:ln w="6350">
                                                      <a:solidFill>
                                                        <a:srgbClr val="00B050"/>
                                                      </a:solidFill>
                                                      <a:prstDash val="sysDash"/>
                                                    </a:ln>
                                                  </wps:spPr>
                                                  <wps:style>
                                                    <a:lnRef idx="2">
                                                      <a:schemeClr val="accent1"/>
                                                    </a:lnRef>
                                                    <a:fillRef idx="0">
                                                      <a:srgbClr val="FFFFFF"/>
                                                    </a:fillRef>
                                                    <a:effectRef idx="0">
                                                      <a:srgbClr val="FFFFFF"/>
                                                    </a:effectRef>
                                                    <a:fontRef idx="minor">
                                                      <a:schemeClr val="tx1"/>
                                                    </a:fontRef>
                                                  </wps:style>
                                                  <wps:bodyPr/>
                                                </wps:wsp>
                                                <wps:wsp>
                                                  <wps:cNvPr id="325" name="直接连接符 10"/>
                                                  <wps:cNvCnPr/>
                                                  <wps:spPr>
                                                    <a:xfrm flipH="1">
                                                      <a:off x="8372" y="4247"/>
                                                      <a:ext cx="660" cy="0"/>
                                                    </a:xfrm>
                                                    <a:prstGeom prst="line">
                                                      <a:avLst/>
                                                    </a:prstGeom>
                                                    <a:ln w="6350">
                                                      <a:solidFill>
                                                        <a:srgbClr val="00B050"/>
                                                      </a:solidFill>
                                                      <a:prstDash val="sysDash"/>
                                                    </a:ln>
                                                  </wps:spPr>
                                                  <wps:style>
                                                    <a:lnRef idx="2">
                                                      <a:schemeClr val="accent1"/>
                                                    </a:lnRef>
                                                    <a:fillRef idx="0">
                                                      <a:srgbClr val="FFFFFF"/>
                                                    </a:fillRef>
                                                    <a:effectRef idx="0">
                                                      <a:srgbClr val="FFFFFF"/>
                                                    </a:effectRef>
                                                    <a:fontRef idx="minor">
                                                      <a:schemeClr val="tx1"/>
                                                    </a:fontRef>
                                                  </wps:style>
                                                  <wps:bodyPr/>
                                                </wps:wsp>
                                                <wps:wsp>
                                                  <wps:cNvPr id="326" name="直接连接符 11"/>
                                                  <wps:cNvCnPr/>
                                                  <wps:spPr>
                                                    <a:xfrm flipH="1">
                                                      <a:off x="8377" y="4173"/>
                                                      <a:ext cx="583" cy="0"/>
                                                    </a:xfrm>
                                                    <a:prstGeom prst="line">
                                                      <a:avLst/>
                                                    </a:prstGeom>
                                                    <a:ln w="6350">
                                                      <a:solidFill>
                                                        <a:srgbClr val="00B050"/>
                                                      </a:solidFill>
                                                      <a:prstDash val="sysDash"/>
                                                    </a:ln>
                                                  </wps:spPr>
                                                  <wps:style>
                                                    <a:lnRef idx="2">
                                                      <a:schemeClr val="accent1"/>
                                                    </a:lnRef>
                                                    <a:fillRef idx="0">
                                                      <a:srgbClr val="FFFFFF"/>
                                                    </a:fillRef>
                                                    <a:effectRef idx="0">
                                                      <a:srgbClr val="FFFFFF"/>
                                                    </a:effectRef>
                                                    <a:fontRef idx="minor">
                                                      <a:schemeClr val="tx1"/>
                                                    </a:fontRef>
                                                  </wps:style>
                                                  <wps:bodyPr/>
                                                </wps:wsp>
                                                <wps:wsp>
                                                  <wps:cNvPr id="327" name="直接连接符 10"/>
                                                  <wps:cNvCnPr/>
                                                  <wps:spPr>
                                                    <a:xfrm flipH="1">
                                                      <a:off x="8710" y="3284"/>
                                                      <a:ext cx="349" cy="1"/>
                                                    </a:xfrm>
                                                    <a:prstGeom prst="line">
                                                      <a:avLst/>
                                                    </a:prstGeom>
                                                    <a:ln w="6350">
                                                      <a:solidFill>
                                                        <a:srgbClr val="00B050"/>
                                                      </a:solidFill>
                                                      <a:prstDash val="sysDash"/>
                                                    </a:ln>
                                                  </wps:spPr>
                                                  <wps:style>
                                                    <a:lnRef idx="2">
                                                      <a:schemeClr val="accent1"/>
                                                    </a:lnRef>
                                                    <a:fillRef idx="0">
                                                      <a:srgbClr val="FFFFFF"/>
                                                    </a:fillRef>
                                                    <a:effectRef idx="0">
                                                      <a:srgbClr val="FFFFFF"/>
                                                    </a:effectRef>
                                                    <a:fontRef idx="minor">
                                                      <a:schemeClr val="tx1"/>
                                                    </a:fontRef>
                                                  </wps:style>
                                                  <wps:bodyPr/>
                                                </wps:wsp>
                                                <wps:wsp>
                                                  <wps:cNvPr id="328" name="直接连接符 11"/>
                                                  <wps:cNvCnPr/>
                                                  <wps:spPr>
                                                    <a:xfrm flipH="1">
                                                      <a:off x="8712" y="3213"/>
                                                      <a:ext cx="258" cy="1"/>
                                                    </a:xfrm>
                                                    <a:prstGeom prst="line">
                                                      <a:avLst/>
                                                    </a:prstGeom>
                                                    <a:ln w="6350">
                                                      <a:solidFill>
                                                        <a:srgbClr val="00B050"/>
                                                      </a:solidFill>
                                                      <a:prstDash val="sysDash"/>
                                                    </a:ln>
                                                  </wps:spPr>
                                                  <wps:style>
                                                    <a:lnRef idx="2">
                                                      <a:schemeClr val="accent1"/>
                                                    </a:lnRef>
                                                    <a:fillRef idx="0">
                                                      <a:srgbClr val="FFFFFF"/>
                                                    </a:fillRef>
                                                    <a:effectRef idx="0">
                                                      <a:srgbClr val="FFFFFF"/>
                                                    </a:effectRef>
                                                    <a:fontRef idx="minor">
                                                      <a:schemeClr val="tx1"/>
                                                    </a:fontRef>
                                                  </wps:style>
                                                  <wps:bodyPr/>
                                                </wps:wsp>
                                                <wps:wsp>
                                                  <wps:cNvPr id="329" name="直接连接符 10"/>
                                                  <wps:cNvCnPr/>
                                                  <wps:spPr>
                                                    <a:xfrm flipH="1">
                                                      <a:off x="8708" y="3483"/>
                                                      <a:ext cx="343" cy="3"/>
                                                    </a:xfrm>
                                                    <a:prstGeom prst="line">
                                                      <a:avLst/>
                                                    </a:prstGeom>
                                                    <a:ln w="6350">
                                                      <a:solidFill>
                                                        <a:srgbClr val="00B050"/>
                                                      </a:solidFill>
                                                      <a:prstDash val="sysDash"/>
                                                    </a:ln>
                                                  </wps:spPr>
                                                  <wps:style>
                                                    <a:lnRef idx="2">
                                                      <a:schemeClr val="accent1"/>
                                                    </a:lnRef>
                                                    <a:fillRef idx="0">
                                                      <a:srgbClr val="FFFFFF"/>
                                                    </a:fillRef>
                                                    <a:effectRef idx="0">
                                                      <a:srgbClr val="FFFFFF"/>
                                                    </a:effectRef>
                                                    <a:fontRef idx="minor">
                                                      <a:schemeClr val="tx1"/>
                                                    </a:fontRef>
                                                  </wps:style>
                                                  <wps:bodyPr/>
                                                </wps:wsp>
                                                <wps:wsp>
                                                  <wps:cNvPr id="330" name="直接连接符 11"/>
                                                  <wps:cNvCnPr/>
                                                  <wps:spPr>
                                                    <a:xfrm flipH="1">
                                                      <a:off x="8708" y="3542"/>
                                                      <a:ext cx="258" cy="1"/>
                                                    </a:xfrm>
                                                    <a:prstGeom prst="line">
                                                      <a:avLst/>
                                                    </a:prstGeom>
                                                    <a:ln w="6350">
                                                      <a:solidFill>
                                                        <a:srgbClr val="00B050"/>
                                                      </a:solidFill>
                                                      <a:prstDash val="sysDash"/>
                                                    </a:ln>
                                                  </wps:spPr>
                                                  <wps:style>
                                                    <a:lnRef idx="2">
                                                      <a:schemeClr val="accent1"/>
                                                    </a:lnRef>
                                                    <a:fillRef idx="0">
                                                      <a:srgbClr val="FFFFFF"/>
                                                    </a:fillRef>
                                                    <a:effectRef idx="0">
                                                      <a:srgbClr val="FFFFFF"/>
                                                    </a:effectRef>
                                                    <a:fontRef idx="minor">
                                                      <a:schemeClr val="tx1"/>
                                                    </a:fontRef>
                                                  </wps:style>
                                                  <wps:bodyPr/>
                                                </wps:wsp>
                                              </wpg:grpSp>
                                            </wpg:grpSp>
                                          </wpg:grpSp>
                                        </wpg:grpSp>
                                      </wpg:grpSp>
                                    </wpg:grpSp>
                                  </wpg:grpSp>
                                  <wps:wsp>
                                    <wps:cNvPr id="331" name="椭圆 53"/>
                                    <wps:cNvSpPr/>
                                    <wps:spPr>
                                      <a:xfrm flipH="1">
                                        <a:off x="8864" y="3670"/>
                                        <a:ext cx="58" cy="67"/>
                                      </a:xfrm>
                                      <a:prstGeom prst="ellipse">
                                        <a:avLst/>
                                      </a:prstGeom>
                                      <a:solidFill>
                                        <a:schemeClr val="tx1"/>
                                      </a:solidFill>
                                      <a:ln w="12700">
                                        <a:no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g:grpSp>
                                <wps:wsp>
                                  <wps:cNvPr id="332" name="椭圆 53"/>
                                  <wps:cNvSpPr/>
                                  <wps:spPr>
                                    <a:xfrm flipH="1">
                                      <a:off x="8032" y="3676"/>
                                      <a:ext cx="58" cy="68"/>
                                    </a:xfrm>
                                    <a:prstGeom prst="ellipse">
                                      <a:avLst/>
                                    </a:prstGeom>
                                    <a:solidFill>
                                      <a:schemeClr val="tx1"/>
                                    </a:solidFill>
                                    <a:ln w="12700">
                                      <a:no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g:grpSp>
                              <wps:wsp>
                                <wps:cNvPr id="333" name="文本框 23"/>
                                <wps:cNvSpPr txBox="1"/>
                                <wps:spPr>
                                  <a:xfrm>
                                    <a:off x="9724" y="2486"/>
                                    <a:ext cx="241" cy="463"/>
                                  </a:xfrm>
                                  <a:prstGeom prst="rect">
                                    <a:avLst/>
                                  </a:prstGeom>
                                  <a:noFill/>
                                </wps:spPr>
                                <wps:txbx>
                                  <w:txbxContent>
                                    <w:p w14:paraId="4E771D90" w14:textId="77777777" w:rsidR="002622F6" w:rsidRDefault="00000000">
                                      <w:pPr>
                                        <w:spacing w:line="380" w:lineRule="exact"/>
                                        <w:rPr>
                                          <w:rFonts w:eastAsia="等线" w:cs="Times New Roman"/>
                                          <w:i/>
                                          <w:iCs/>
                                          <w:color w:val="000000"/>
                                          <w:sz w:val="18"/>
                                          <w:szCs w:val="18"/>
                                        </w:rPr>
                                      </w:pPr>
                                      <w:r>
                                        <w:rPr>
                                          <w:rFonts w:eastAsia="等线" w:cs="Times New Roman" w:hint="eastAsia"/>
                                          <w:i/>
                                          <w:iCs/>
                                          <w:color w:val="000000"/>
                                          <w:sz w:val="18"/>
                                          <w:szCs w:val="18"/>
                                        </w:rPr>
                                        <w:t>N</w:t>
                                      </w:r>
                                    </w:p>
                                  </w:txbxContent>
                                </wps:txbx>
                                <wps:bodyPr wrap="square" lIns="36000" tIns="0" rIns="36000" bIns="0" rtlCol="0">
                                  <a:noAutofit/>
                                </wps:bodyPr>
                              </wps:wsp>
                            </wpg:grpSp>
                            <wps:wsp>
                              <wps:cNvPr id="533" name="文本框 23"/>
                              <wps:cNvSpPr txBox="1"/>
                              <wps:spPr>
                                <a:xfrm>
                                  <a:off x="8465" y="8588"/>
                                  <a:ext cx="885" cy="341"/>
                                </a:xfrm>
                                <a:prstGeom prst="rect">
                                  <a:avLst/>
                                </a:prstGeom>
                                <a:noFill/>
                              </wps:spPr>
                              <wps:txbx>
                                <w:txbxContent>
                                  <w:p w14:paraId="41252CDC" w14:textId="77777777" w:rsidR="002622F6" w:rsidRDefault="00000000">
                                    <w:pPr>
                                      <w:spacing w:line="380" w:lineRule="exact"/>
                                      <w:rPr>
                                        <w:rFonts w:ascii="宋体" w:hAnsi="宋体" w:cs="宋体" w:hint="eastAsia"/>
                                        <w:color w:val="000000"/>
                                        <w:sz w:val="18"/>
                                        <w:szCs w:val="18"/>
                                      </w:rPr>
                                    </w:pPr>
                                    <w:r>
                                      <w:rPr>
                                        <w:rFonts w:ascii="宋体" w:hAnsi="宋体" w:cs="宋体" w:hint="eastAsia"/>
                                        <w:color w:val="000000"/>
                                        <w:sz w:val="18"/>
                                        <w:szCs w:val="18"/>
                                      </w:rPr>
                                      <w:t>输出信号</w:t>
                                    </w:r>
                                  </w:p>
                                </w:txbxContent>
                              </wps:txbx>
                              <wps:bodyPr wrap="square" lIns="36000" tIns="0" rIns="36000" bIns="0" rtlCol="0">
                                <a:noAutofit/>
                              </wps:bodyPr>
                            </wps:wsp>
                          </wpg:grpSp>
                          <wps:wsp>
                            <wps:cNvPr id="508" name="直接连接符 44"/>
                            <wps:cNvCnPr/>
                            <wps:spPr>
                              <a:xfrm flipH="1" flipV="1">
                                <a:off x="2965" y="8431"/>
                                <a:ext cx="2" cy="283"/>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612" name="文本框 23"/>
                          <wps:cNvSpPr txBox="1"/>
                          <wps:spPr>
                            <a:xfrm>
                              <a:off x="9948" y="8163"/>
                              <a:ext cx="378" cy="387"/>
                            </a:xfrm>
                            <a:prstGeom prst="rect">
                              <a:avLst/>
                            </a:prstGeom>
                            <a:noFill/>
                          </wps:spPr>
                          <wps:txbx>
                            <w:txbxContent>
                              <w:p w14:paraId="317B1ACB" w14:textId="77777777" w:rsidR="002622F6" w:rsidRDefault="00000000">
                                <w:pPr>
                                  <w:spacing w:line="380" w:lineRule="exact"/>
                                  <w:rPr>
                                    <w:rFonts w:eastAsia="等线" w:cs="Times New Roman"/>
                                    <w:i/>
                                    <w:iCs/>
                                    <w:color w:val="000000"/>
                                    <w:sz w:val="18"/>
                                  </w:rPr>
                                </w:pPr>
                                <w:r>
                                  <w:rPr>
                                    <w:rFonts w:eastAsia="等线" w:cs="Times New Roman" w:hint="eastAsia"/>
                                    <w:i/>
                                    <w:iCs/>
                                    <w:color w:val="000000"/>
                                    <w:sz w:val="18"/>
                                  </w:rPr>
                                  <w:t>a</w:t>
                                </w:r>
                              </w:p>
                            </w:txbxContent>
                          </wps:txbx>
                          <wps:bodyPr wrap="square" lIns="36000" tIns="0" rIns="36000" bIns="0" rtlCol="0">
                            <a:noAutofit/>
                          </wps:bodyPr>
                        </wps:wsp>
                      </wpg:grpSp>
                      <wps:wsp>
                        <wps:cNvPr id="613" name="文本框 23"/>
                        <wps:cNvSpPr txBox="1"/>
                        <wps:spPr>
                          <a:xfrm>
                            <a:off x="10828" y="8151"/>
                            <a:ext cx="378" cy="387"/>
                          </a:xfrm>
                          <a:prstGeom prst="rect">
                            <a:avLst/>
                          </a:prstGeom>
                          <a:noFill/>
                        </wps:spPr>
                        <wps:txbx>
                          <w:txbxContent>
                            <w:p w14:paraId="041033EA" w14:textId="77777777" w:rsidR="002622F6" w:rsidRDefault="00000000">
                              <w:pPr>
                                <w:spacing w:line="380" w:lineRule="exact"/>
                                <w:rPr>
                                  <w:rFonts w:eastAsia="等线" w:cs="Times New Roman"/>
                                  <w:i/>
                                  <w:iCs/>
                                  <w:color w:val="000000"/>
                                  <w:sz w:val="18"/>
                                </w:rPr>
                              </w:pPr>
                              <w:r>
                                <w:rPr>
                                  <w:rFonts w:eastAsia="等线" w:cs="Times New Roman" w:hint="eastAsia"/>
                                  <w:i/>
                                  <w:iCs/>
                                  <w:color w:val="000000"/>
                                  <w:sz w:val="18"/>
                                </w:rPr>
                                <w:t>b</w:t>
                              </w:r>
                            </w:p>
                          </w:txbxContent>
                        </wps:txbx>
                        <wps:bodyPr wrap="square" lIns="36000" tIns="0" rIns="36000" bIns="0" rtlCol="0">
                          <a:noAutofit/>
                        </wps:bodyPr>
                      </wps:wsp>
                    </wpg:wgp>
                  </a:graphicData>
                </a:graphic>
              </wp:anchor>
            </w:drawing>
          </mc:Choice>
          <mc:Fallback>
            <w:pict>
              <v:group w14:anchorId="299F8E07" id="组合 615" o:spid="_x0000_s1708" style="position:absolute;left:0;text-align:left;margin-left:309.75pt;margin-top:17.95pt;width:117.7pt;height:89.7pt;z-index:251638784;mso-position-horizontal-relative:text;mso-position-vertical-relative:text" coordorigin="9948,7129" coordsize="2354,17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">
                <v:group id="组合 614" o:spid="_x0000_s1709" style="position:absolute;left:9948;top:7129;width:2354;height:1794" coordorigin="9948,7129" coordsize="2354,17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">
                  <v:group id="组合 560" o:spid="_x0000_s1710" style="position:absolute;left:10044;top:7129;width:2258;height:1794" coordorigin="2083,7041" coordsize="2258,17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">
                    <v:group id="组合 559" o:spid="_x0000_s1711" style="position:absolute;left:2083;top:7041;width:2258;height:1794" coordorigin="8381,7135" coordsize="2258,17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">
                      <v:group id="组合 64" o:spid="_x0000_s1712" style="position:absolute;left:8381;top:7135;width:2258;height:1723" coordorigin="8197,2347" coordsize="2258,19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">
                        <v:group id="组合 149" o:spid="_x0000_s1713" style="position:absolute;left:8197;top:2347;width:2258;height:1916" coordorigin="7980,1996" coordsize="2324,21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">
                          <v:group id="组合 145" o:spid="_x0000_s1714" style="position:absolute;left:7980;top:1996;width:2324;height:2139" coordorigin="7980,1996" coordsize="2324,21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">
                            <v:group id="组合 72" o:spid="_x0000_s1715" style="position:absolute;left:7980;top:1996;width:2324;height:2139" coordorigin="8057,2245" coordsize="2324,23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">
                              <v:shape id="文本框 23" o:spid="_x0000_s1716" type="#_x0000_t202" style="position:absolute;left:9262;top:4024;width:565;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" filled="f" stroked="f">
                                <v:textbox inset="1mm,0,1mm,0">
                                  <w:txbxContent>
                                    <w:p w14:paraId="58F8BD0D" w14:textId="77777777" w:rsidR="002622F6" w:rsidRDefault="00000000">
                                      <w:pPr>
                                        <w:spacing w:line="380" w:lineRule="exact"/>
                                        <w:rPr>
                                          <w:rFonts w:eastAsia="等线" w:cs="Times New Roman"/>
                                          <w:i/>
                                          <w:iCs/>
                                          <w:color w:val="000000"/>
                                          <w:sz w:val="18"/>
                                        </w:rPr>
                                      </w:pPr>
                                      <w:r>
                                        <w:rPr>
                                          <w:rFonts w:eastAsia="等线" w:cs="Times New Roman"/>
                                          <w:i/>
                                          <w:iCs/>
                                          <w:color w:val="000000"/>
                                          <w:sz w:val="18"/>
                                        </w:rPr>
                                        <w:t>E</w:t>
                                      </w:r>
                                      <w:r>
                                        <w:rPr>
                                          <w:rFonts w:cs="Times New Roman"/>
                                          <w:sz w:val="18"/>
                                          <w:szCs w:val="18"/>
                                        </w:rPr>
                                        <w:t>，</w:t>
                                      </w:r>
                                      <w:r>
                                        <w:rPr>
                                          <w:rFonts w:eastAsia="等线" w:cs="Times New Roman"/>
                                          <w:i/>
                                          <w:iCs/>
                                          <w:color w:val="000000"/>
                                          <w:sz w:val="18"/>
                                        </w:rPr>
                                        <w:t>r</w:t>
                                      </w:r>
                                    </w:p>
                                  </w:txbxContent>
                                </v:textbox>
                              </v:shape>
                              <v:group id="_x0000_s1717" style="position:absolute;left:8057;top:2245;width:2324;height:2305" coordorigin="8120,2503" coordsize="2324,23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">
                                <v:shape id="文本框 23" o:spid="_x0000_s1718" type="#_x0000_t202" style="position:absolute;left:8120;top:2594;width:1308;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" filled="f" stroked="f">
                                  <v:textbox inset="1mm,0,1mm,0">
                                    <w:txbxContent>
                                      <w:p w14:paraId="22E7EF43" w14:textId="77777777" w:rsidR="002622F6" w:rsidRDefault="00000000">
                                        <w:pPr>
                                          <w:spacing w:line="380" w:lineRule="exact"/>
                                          <w:rPr>
                                            <w:rFonts w:ascii="宋体" w:hAnsi="宋体" w:cs="宋体" w:hint="eastAsia"/>
                                            <w:color w:val="000000"/>
                                            <w:sz w:val="18"/>
                                            <w:szCs w:val="18"/>
                                          </w:rPr>
                                        </w:pPr>
                                        <w:r>
                                          <w:rPr>
                                            <w:rFonts w:ascii="宋体" w:hAnsi="宋体" w:cs="宋体" w:hint="eastAsia"/>
                                            <w:color w:val="000000"/>
                                            <w:sz w:val="18"/>
                                            <w:szCs w:val="18"/>
                                          </w:rPr>
                                          <w:t>固定绝缘支架</w:t>
                                        </w:r>
                                      </w:p>
                                    </w:txbxContent>
                                  </v:textbox>
                                </v:shape>
                                <v:group id="组合 69" o:spid="_x0000_s1719" style="position:absolute;left:8179;top:2503;width:2265;height:2305" coordorigin="8179,2503" coordsize="2265,23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">
                                  <v:shape id="文本框 23" o:spid="_x0000_s1720" type="#_x0000_t202" style="position:absolute;left:10096;top:2662;width:348;height:5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" filled="f" stroked="f">
                                    <v:textbox inset="1mm,0,1mm,0">
                                      <w:txbxContent>
                                        <w:p w14:paraId="4C00FA6F" w14:textId="77777777" w:rsidR="002622F6" w:rsidRDefault="00000000">
                                          <w:pPr>
                                            <w:spacing w:line="380" w:lineRule="exact"/>
                                            <w:rPr>
                                              <w:rFonts w:eastAsia="等线" w:cs="Times New Roman"/>
                                              <w:i/>
                                              <w:iCs/>
                                              <w:color w:val="000000"/>
                                              <w:sz w:val="18"/>
                                            </w:rPr>
                                          </w:pPr>
                                          <w:r>
                                            <w:rPr>
                                              <w:rFonts w:eastAsia="等线" w:cs="Times New Roman" w:hint="eastAsia"/>
                                              <w:i/>
                                              <w:iCs/>
                                              <w:color w:val="000000"/>
                                              <w:sz w:val="18"/>
                                            </w:rPr>
                                            <w:t>M</w:t>
                                          </w:r>
                                        </w:p>
                                      </w:txbxContent>
                                    </v:textbox>
                                  </v:shape>
                                  <v:group id="组合 68" o:spid="_x0000_s1721" style="position:absolute;left:8179;top:2503;width:1957;height:2305" coordorigin="8179,2503" coordsize="1957,23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">
                                    <v:shape id="文本框 23" o:spid="_x0000_s1722" type="#_x0000_t202" style="position:absolute;left:9153;top:3835;width:391;height:5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" filled="f" stroked="f">
                                      <v:textbox inset="1mm,0,1mm,0">
                                        <w:txbxContent>
                                          <w:p w14:paraId="4372D14E" w14:textId="77777777" w:rsidR="002622F6" w:rsidRDefault="00000000">
                                            <w:pPr>
                                              <w:spacing w:line="380" w:lineRule="exact"/>
                                              <w:rPr>
                                                <w:rFonts w:eastAsia="等线" w:cs="Times New Roman"/>
                                                <w:color w:val="000000"/>
                                                <w:sz w:val="18"/>
                                              </w:rPr>
                                            </w:pPr>
                                            <w:r>
                                              <w:rPr>
                                                <w:rFonts w:eastAsia="等线" w:cs="Times New Roman" w:hint="eastAsia"/>
                                                <w:color w:val="000000"/>
                                                <w:sz w:val="18"/>
                                              </w:rPr>
                                              <w:t>S</w:t>
                                            </w:r>
                                          </w:p>
                                        </w:txbxContent>
                                      </v:textbox>
                                    </v:shape>
                                    <v:group id="组合 67" o:spid="_x0000_s1723" style="position:absolute;left:8179;top:2503;width:1957;height:2305" coordorigin="8179,2503" coordsize="1957,23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">
                                      <v:shape id="文本框 23" o:spid="_x0000_s1724" type="#_x0000_t202" style="position:absolute;left:8478;top:3805;width:390;height:5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" filled="f" stroked="f">
                                        <v:textbox inset="1mm,0,1mm,0">
                                          <w:txbxContent>
                                            <w:p w14:paraId="40430724" w14:textId="77777777" w:rsidR="002622F6" w:rsidRDefault="00000000">
                                              <w:pPr>
                                                <w:spacing w:line="380" w:lineRule="exact"/>
                                                <w:rPr>
                                                  <w:rFonts w:eastAsia="等线" w:cs="Times New Roman"/>
                                                  <w:i/>
                                                  <w:iCs/>
                                                  <w:color w:val="000000"/>
                                                  <w:sz w:val="18"/>
                                                </w:rPr>
                                              </w:pPr>
                                              <w:r>
                                                <w:rPr>
                                                  <w:rFonts w:eastAsia="等线" w:cs="Times New Roman" w:hint="eastAsia"/>
                                                  <w:i/>
                                                  <w:iCs/>
                                                  <w:color w:val="000000"/>
                                                  <w:sz w:val="18"/>
                                                </w:rPr>
                                                <w:t>R</w:t>
                                              </w:r>
                                            </w:p>
                                          </w:txbxContent>
                                        </v:textbox>
                                      </v:shape>
                                      <v:group id="组合 65" o:spid="_x0000_s1725" style="position:absolute;left:8179;top:2503;width:1957;height:2305" coordorigin="8179,2503" coordsize="1957,23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">
                                        <v:group id="组合 52" o:spid="_x0000_s1726" style="position:absolute;left:8179;top:2503;width:1957;height:2305" coordorigin="10027,2503" coordsize="1957,23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">
                                          <v:group id="组合 37" o:spid="_x0000_s1727" style="position:absolute;left:10027;top:2503;width:1957;height:2304;flip:x" coordorigin="8395,5454" coordsize="1696,23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">
                                            <v:group id="组合 33" o:spid="_x0000_s1728" style="position:absolute;left:8395;top:5454;width:1696;height:2305" coordorigin="8395,5454" coordsize="1696,23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">
                                              <v:line id="直接连接符 22" o:spid="_x0000_s1729" style="position:absolute;visibility:visible;mso-wrap-style:square" from="8807,5467" to="8807,62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" strokecolor="#00b050" strokeweight=".5pt">
                                                <v:stroke dashstyle="3 1" joinstyle="miter"/>
                                              </v:line>
                                              <v:line id="直接连接符 24" o:spid="_x0000_s1730" style="position:absolute;visibility:visible;mso-wrap-style:square" from="8799,6427" to="8799,71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" strokecolor="#00b050" strokeweight=".5pt">
                                                <v:stroke dashstyle="3 1" joinstyle="miter"/>
                                              </v:line>
                                              <v:group id="组合 29" o:spid="_x0000_s1731" style="position:absolute;left:8395;top:5454;width:1696;height:2305" coordorigin="10931,5454" coordsize="1696,23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">
                                                <v:line id="直接连接符 26" o:spid="_x0000_s1732" style="position:absolute;visibility:visible;mso-wrap-style:square" from="11292,5538" to="11292,61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" strokecolor="#00b050" strokeweight=".5pt">
                                                  <v:stroke dashstyle="3 1" joinstyle="miter"/>
                                                </v:line>
                                                <v:group id="组合 28" o:spid="_x0000_s1733" style="position:absolute;left:10931;top:5454;width:1696;height:2305" coordorigin="10931,5454" coordsize="1696,23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">
                                                  <v:group id="组合 9" o:spid="_x0000_s1734" style="position:absolute;left:10931;top:5454;width:1696;height:2305" coordorigin="10931,5441" coordsize="1696,23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">
                                                    <v:group id="组合 8" o:spid="_x0000_s1735" style="position:absolute;left:10941;top:5441;width:1686;height:2305" coordorigin="10941,5441" coordsize="1686,23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">
                                                      <v:rect id="矩形 6" o:spid="_x0000_s1736" style="position:absolute;left:11084;top:5758;width:57;height:1134;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" filled="f" strokecolor="#00b050" strokeweight=".5pt">
                                                        <v:stroke dashstyle="3 1"/>
                                                      </v:rect>
                                                      <v:group id="组合 7" o:spid="_x0000_s1737" style="position:absolute;left:10941;top:5441;width:1686;height:2305" coordorigin="10941,5441" coordsize="1686,23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">
                                                        <v:group id="组合 3" o:spid="_x0000_s1738" style="position:absolute;left:10941;top:5441;width:1686;height:2305" coordorigin="11927,5450" coordsize="1686,23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">
                                                          <v:group id="组合 1931311534" o:spid="_x0000_s1739" style="position:absolute;left:11927;top:5450;width:1686;height:2305" coordorigin="6297,25643" coordsize="1103,14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">
                                                            <v:group id="组合 740177321" o:spid="_x0000_s1740" style="position:absolute;left:6297;top:25643;width:1103;height:1487" coordorigin="6315,25650" coordsize="1103,14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">
                                                              <v:line id="直接连接符 33719027" o:spid="_x0000_s1741" style="position:absolute;flip:x y;visibility:visible;mso-wrap-style:square" from="6315,26830" to="6613,26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" strokecolor="black [3213]" strokeweight=".5pt">
                                                                <v:stroke joinstyle="miter"/>
                                                              </v:line>
                                                              <v:group id="组合 565068838" o:spid="_x0000_s1742" style="position:absolute;left:6315;top:25650;width:1103;height:1487" coordorigin="6315,25650" coordsize="1103,14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">
                                                                <v:group id="组合 544901649" o:spid="_x0000_s1743" style="position:absolute;left:6315;top:25650;width:1103;height:1478" coordorigin="6315,25650" coordsize="1103,1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">
                                                                  <v:group id="组合 179" o:spid="_x0000_s1744" style="position:absolute;left:6315;top:25650;width:1095;height:1445" coordorigin="4452,25125" coordsize="804,10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">
                                                                    <v:line id="直接连接符 39" o:spid="_x0000_s1745" style="position:absolute;flip:x;visibility:visible;mso-wrap-style:square" from="4835,26010" to="4981,26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" strokecolor="black [3213]" strokeweight=".5pt">
                                                                      <v:stroke joinstyle="miter"/>
                                                                    </v:line>
                                                                    <v:line id="直接连接符 40" o:spid="_x0000_s1746" style="position:absolute;visibility:visible;mso-wrap-style:square" from="4698,25946" to="4698,260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" strokecolor="black [3213]" strokeweight=".5pt">
                                                                      <v:stroke joinstyle="miter"/>
                                                                    </v:line>
                                                                    <v:line id="直接连接符 41" o:spid="_x0000_s1747" style="position:absolute;flip:x;visibility:visible;mso-wrap-style:square" from="4674,25979" to="4674,260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" strokecolor="black [3213]" strokeweight=".5pt">
                                                                      <v:stroke joinstyle="miter"/>
                                                                    </v:line>
                                                                    <v:line id="直接连接符 43" o:spid="_x0000_s1748" style="position:absolute;flip:x y;visibility:visible;mso-wrap-style:square" from="4452,25125" to="4453,260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" strokecolor="black [3213]" strokeweight=".5pt">
                                                                      <v:stroke joinstyle="miter"/>
                                                                    </v:line>
                                                                    <v:line id="直接连接符 25" o:spid="_x0000_s1749" style="position:absolute;flip:x;visibility:visible;mso-wrap-style:square" from="4696,26009" to="4769,260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" strokecolor="black [3213]" strokeweight=".5pt">
                                                                      <v:stroke joinstyle="miter"/>
                                                                    </v:line>
                                                                    <v:line id="直接连接符 44" o:spid="_x0000_s1750" style="position:absolute;flip:y;visibility:visible;mso-wrap-style:square" from="5255,25549" to="5256,262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" strokecolor="black [3213]" strokeweight=".5pt">
                                                                      <v:stroke joinstyle="miter"/>
                                                                    </v:line>
                                                                  </v:group>
                                                                  <v:oval id="椭圆 53" o:spid="_x0000_s1751" style="position:absolute;left:7392;top:27091;width:26;height:3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" filled="f" strokecolor="black [3213]" strokeweight=".5pt">
                                                                    <v:stroke joinstyle="miter"/>
                                                                    <v:textbox style="mso-fit-shape-to-text:t" inset="1mm,0,1mm,0"/>
                                                                  </v:oval>
                                                                </v:group>
                                                                <v:group id="组合 1422016077" o:spid="_x0000_s1752" style="position:absolute;left:6414;top:26219;width:992;height:918" coordorigin="6414,26219" coordsize="992,9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">
                                                                  <v:line id="直接连接符 44" o:spid="_x0000_s1753" style="position:absolute;flip:x;visibility:visible;mso-wrap-style:square" from="6414,26219" to="7406,262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" strokecolor="black [3213]" strokeweight=".5pt">
                                                                    <v:stroke joinstyle="miter"/>
                                                                  </v:line>
                                                                  <v:oval id="椭圆 53" o:spid="_x0000_s1754" style="position:absolute;left:6920;top:27099;width:26;height:3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" filled="f" strokecolor="black [3213]" strokeweight=".5pt">
                                                                    <v:stroke joinstyle="miter"/>
                                                                    <v:textbox style="mso-fit-shape-to-text:t" inset="1mm,0,1mm,0"/>
                                                                  </v:oval>
                                                                </v:group>
                                                              </v:group>
                                                            </v:group>
                                                            <v:rect id="矩形 1963222329" o:spid="_x0000_s1755" style="position:absolute;left:7021;top:26783;width:265;height: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" fillcolor="white [3212]" strokecolor="black [3213]" strokeweight=".5pt"/>
                                                          </v:group>
                                                          <v:line id="直接连接符 1" o:spid="_x0000_s1756" style="position:absolute;flip:x y;visibility:visible;mso-wrap-style:square" from="13444,7286" to="13596,72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" strokecolor="black [3213]" strokeweight=".5pt">
                                                            <v:stroke joinstyle="miter"/>
                                                          </v:line>
                                                        </v:group>
                                                        <v:rect id="矩形 5" o:spid="_x0000_s1757" style="position:absolute;left:11065;top:5756;width:25;height:113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" fillcolor="#a5a5a5 [2092]" strokecolor="#a5a5a5 [2092]" strokeweight="1pt">
                                                          <v:fill opacity="64764f"/>
                                                        </v:rect>
                                                      </v:group>
                                                    </v:group>
                                                    <v:rect id="矩形 4" o:spid="_x0000_s1758" style="position:absolute;left:10931;top:5755;width:23;height:113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" fillcolor="#a5a5a5 [2092]" strokecolor="#a5a5a5 [2092]" strokeweight="1pt"/>
                                                  </v:group>
                                                  <v:line id="直接连接符 27" o:spid="_x0000_s1759" style="position:absolute;visibility:visible;mso-wrap-style:square" from="11287,6476" to="11287,71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" strokecolor="#00b050" strokeweight=".5pt">
                                                    <v:stroke dashstyle="3 1" joinstyle="miter"/>
                                                  </v:line>
                                                </v:group>
                                              </v:group>
                                            </v:group>
                                            <v:line id="直接连接符 36" o:spid="_x0000_s1760" style="position:absolute;flip:y;visibility:visible;mso-wrap-style:square" from="8802,5858" to="9103,58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" strokecolor="black [3213]" strokeweight=".5pt">
                                              <v:stroke joinstyle="miter"/>
                                            </v:line>
                                          </v:group>
                                          <v:line id="直接连接符 48" o:spid="_x0000_s1761" style="position:absolute;flip:x;visibility:visible;mso-wrap-style:square" from="11051,4192" to="11226,4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" strokecolor="black [3213]" strokeweight=".5pt">
                                            <v:stroke joinstyle="miter"/>
                                          </v:line>
                                        </v:group>
                                        <v:group id="组合 60" o:spid="_x0000_s1762" style="position:absolute;left:9662;top:2508;width:468;height:1730;flip:x" coordorigin="8372,2517" coordsize="687,17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">
                                          <v:line id="直接连接符 10" o:spid="_x0000_s1763" style="position:absolute;flip:x;visibility:visible;mso-wrap-style:square" from="8378,2517" to="9037,25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" strokecolor="#00b050" strokeweight=".5pt">
                                            <v:stroke dashstyle="3 1" joinstyle="miter"/>
                                          </v:line>
                                          <v:line id="直接连接符 11" o:spid="_x0000_s1764" style="position:absolute;flip:x;visibility:visible;mso-wrap-style:square" from="8383,2586" to="8957,2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" strokecolor="#00b050" strokeweight=".5pt">
                                            <v:stroke dashstyle="3 1" joinstyle="miter"/>
                                          </v:line>
                                          <v:line id="直接连接符 10" o:spid="_x0000_s1765" style="position:absolute;flip:x;visibility:visible;mso-wrap-style:square" from="8372,4247" to="9032,42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" strokecolor="#00b050" strokeweight=".5pt">
                                            <v:stroke dashstyle="3 1" joinstyle="miter"/>
                                          </v:line>
                                          <v:line id="直接连接符 11" o:spid="_x0000_s1766" style="position:absolute;flip:x;visibility:visible;mso-wrap-style:square" from="8377,4173" to="8960,41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" strokecolor="#00b050" strokeweight=".5pt">
                                            <v:stroke dashstyle="3 1" joinstyle="miter"/>
                                          </v:line>
                                          <v:line id="直接连接符 10" o:spid="_x0000_s1767" style="position:absolute;flip:x;visibility:visible;mso-wrap-style:square" from="8710,3284" to="9059,32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" strokecolor="#00b050" strokeweight=".5pt">
                                            <v:stroke dashstyle="3 1" joinstyle="miter"/>
                                          </v:line>
                                          <v:line id="直接连接符 11" o:spid="_x0000_s1768" style="position:absolute;flip:x;visibility:visible;mso-wrap-style:square" from="8712,3213" to="8970,32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" strokecolor="#00b050" strokeweight=".5pt">
                                            <v:stroke dashstyle="3 1" joinstyle="miter"/>
                                          </v:line>
                                          <v:line id="直接连接符 10" o:spid="_x0000_s1769" style="position:absolute;flip:x;visibility:visible;mso-wrap-style:square" from="8708,3483" to="9051,34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" strokecolor="#00b050" strokeweight=".5pt">
                                            <v:stroke dashstyle="3 1" joinstyle="miter"/>
                                          </v:line>
                                          <v:line id="直接连接符 11" o:spid="_x0000_s1770" style="position:absolute;flip:x;visibility:visible;mso-wrap-style:square" from="8708,3542" to="8966,35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" strokecolor="#00b050" strokeweight=".5pt">
                                            <v:stroke dashstyle="3 1" joinstyle="miter"/>
                                          </v:line>
                                        </v:group>
                                      </v:group>
                                    </v:group>
                                  </v:group>
                                </v:group>
                              </v:group>
                            </v:group>
                            <v:oval id="椭圆 53" o:spid="_x0000_s1771" style="position:absolute;left:8864;top:3670;width:58;height:67;flip:x;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" fillcolor="black [3213]" stroked="f" strokeweight="1pt">
                              <v:stroke joinstyle="miter"/>
                              <v:textbox style="mso-fit-shape-to-text:t" inset="1mm,0,1mm,0"/>
                            </v:oval>
                          </v:group>
                          <v:oval id="椭圆 53" o:spid="_x0000_s1772" style="position:absolute;left:8032;top:3676;width:58;height:68;flip:x;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" fillcolor="black [3213]" stroked="f" strokeweight="1pt">
                            <v:stroke joinstyle="miter"/>
                            <v:textbox style="mso-fit-shape-to-text:t" inset="1mm,0,1mm,0"/>
                          </v:oval>
                        </v:group>
                        <v:shape id="文本框 23" o:spid="_x0000_s1773" type="#_x0000_t202" style="position:absolute;left:9724;top:2486;width:241;height:4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" filled="f" stroked="f">
                          <v:textbox inset="1mm,0,1mm,0">
                            <w:txbxContent>
                              <w:p w14:paraId="4E771D90" w14:textId="77777777" w:rsidR="002622F6" w:rsidRDefault="00000000">
                                <w:pPr>
                                  <w:spacing w:line="380" w:lineRule="exact"/>
                                  <w:rPr>
                                    <w:rFonts w:eastAsia="等线" w:cs="Times New Roman"/>
                                    <w:i/>
                                    <w:iCs/>
                                    <w:color w:val="000000"/>
                                    <w:sz w:val="18"/>
                                    <w:szCs w:val="18"/>
                                  </w:rPr>
                                </w:pPr>
                                <w:r>
                                  <w:rPr>
                                    <w:rFonts w:eastAsia="等线" w:cs="Times New Roman" w:hint="eastAsia"/>
                                    <w:i/>
                                    <w:iCs/>
                                    <w:color w:val="000000"/>
                                    <w:sz w:val="18"/>
                                    <w:szCs w:val="18"/>
                                  </w:rPr>
                                  <w:t>N</w:t>
                                </w:r>
                              </w:p>
                            </w:txbxContent>
                          </v:textbox>
                        </v:shape>
                      </v:group>
                      <v:shape id="文本框 23" o:spid="_x0000_s1774" type="#_x0000_t202" style="position:absolute;left:8465;top:8588;width:885;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" filled="f" stroked="f">
                        <v:textbox inset="1mm,0,1mm,0">
                          <w:txbxContent>
                            <w:p w14:paraId="41252CDC" w14:textId="77777777" w:rsidR="002622F6" w:rsidRDefault="00000000">
                              <w:pPr>
                                <w:spacing w:line="380" w:lineRule="exact"/>
                                <w:rPr>
                                  <w:rFonts w:ascii="宋体" w:hAnsi="宋体" w:cs="宋体" w:hint="eastAsia"/>
                                  <w:color w:val="000000"/>
                                  <w:sz w:val="18"/>
                                  <w:szCs w:val="18"/>
                                </w:rPr>
                              </w:pPr>
                              <w:r>
                                <w:rPr>
                                  <w:rFonts w:ascii="宋体" w:hAnsi="宋体" w:cs="宋体" w:hint="eastAsia"/>
                                  <w:color w:val="000000"/>
                                  <w:sz w:val="18"/>
                                  <w:szCs w:val="18"/>
                                </w:rPr>
                                <w:t>输出信号</w:t>
                              </w:r>
                            </w:p>
                          </w:txbxContent>
                        </v:textbox>
                      </v:shape>
                    </v:group>
                    <v:line id="直接连接符 44" o:spid="_x0000_s1775" style="position:absolute;flip:x y;visibility:visible;mso-wrap-style:square" from="2965,8431" to="2967,87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" strokecolor="black [3213]" strokeweight=".5pt">
                      <v:stroke joinstyle="miter"/>
                    </v:line>
                  </v:group>
                  <v:shape id="文本框 23" o:spid="_x0000_s1776" type="#_x0000_t202" style="position:absolute;left:9948;top:8163;width:378;height:3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" filled="f" stroked="f">
                    <v:textbox inset="1mm,0,1mm,0">
                      <w:txbxContent>
                        <w:p w14:paraId="317B1ACB" w14:textId="77777777" w:rsidR="002622F6" w:rsidRDefault="00000000">
                          <w:pPr>
                            <w:spacing w:line="380" w:lineRule="exact"/>
                            <w:rPr>
                              <w:rFonts w:eastAsia="等线" w:cs="Times New Roman"/>
                              <w:i/>
                              <w:iCs/>
                              <w:color w:val="000000"/>
                              <w:sz w:val="18"/>
                            </w:rPr>
                          </w:pPr>
                          <w:r>
                            <w:rPr>
                              <w:rFonts w:eastAsia="等线" w:cs="Times New Roman" w:hint="eastAsia"/>
                              <w:i/>
                              <w:iCs/>
                              <w:color w:val="000000"/>
                              <w:sz w:val="18"/>
                            </w:rPr>
                            <w:t>a</w:t>
                          </w:r>
                        </w:p>
                      </w:txbxContent>
                    </v:textbox>
                  </v:shape>
                </v:group>
                <v:shape id="文本框 23" o:spid="_x0000_s1777" type="#_x0000_t202" style="position:absolute;left:10828;top:8151;width:378;height:3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" filled="f" stroked="f">
                  <v:textbox inset="1mm,0,1mm,0">
                    <w:txbxContent>
                      <w:p w14:paraId="041033EA" w14:textId="77777777" w:rsidR="002622F6" w:rsidRDefault="00000000">
                        <w:pPr>
                          <w:spacing w:line="380" w:lineRule="exact"/>
                          <w:rPr>
                            <w:rFonts w:eastAsia="等线" w:cs="Times New Roman"/>
                            <w:i/>
                            <w:iCs/>
                            <w:color w:val="000000"/>
                            <w:sz w:val="18"/>
                          </w:rPr>
                        </w:pPr>
                        <w:r>
                          <w:rPr>
                            <w:rFonts w:eastAsia="等线" w:cs="Times New Roman" w:hint="eastAsia"/>
                            <w:i/>
                            <w:iCs/>
                            <w:color w:val="000000"/>
                            <w:sz w:val="18"/>
                          </w:rPr>
                          <w:t>b</w:t>
                        </w:r>
                      </w:p>
                    </w:txbxContent>
                  </v:textbox>
                </v:shape>
                <w10:wrap type="square"/>
              </v:group>
            </w:pict>
          </mc:Fallback>
        </mc:AlternateContent>
      </w:r>
      <w:r>
        <w:rPr>
          <w:rFonts w:ascii="楷体" w:eastAsia="楷体" w:hAnsi="楷体" w:cs="楷体" w:hint="eastAsia"/>
          <w:color w:val="0F1115"/>
          <w:szCs w:val="21"/>
          <w:shd w:val="clear" w:color="auto" w:fill="FFFFFF"/>
        </w:rPr>
        <w:t>话筒是将声音信号转换为电信号的装置，其工作原理多样。</w:t>
      </w:r>
    </w:p>
    <w:p w14:paraId="73AAB27E" w14:textId="77777777" w:rsidR="002622F6" w:rsidRDefault="00000000">
      <w:pPr>
        <w:adjustRightInd w:val="0"/>
        <w:snapToGrid w:val="0"/>
        <w:spacing w:line="300" w:lineRule="auto"/>
        <w:ind w:left="315" w:hangingChars="150" w:hanging="315"/>
        <w:jc w:val="left"/>
        <w:textAlignment w:val="center"/>
        <w:rPr>
          <w:rFonts w:eastAsia="华文中宋"/>
        </w:rPr>
      </w:pPr>
      <w:r>
        <w:rPr>
          <w:rFonts w:eastAsia="华文中宋" w:cs="Times New Roman"/>
        </w:rPr>
        <w:t>1</w:t>
      </w:r>
      <w:r>
        <w:rPr>
          <w:rFonts w:cs="Times New Roman"/>
        </w:rPr>
        <w:t>．</w:t>
      </w:r>
      <w:r>
        <w:rPr>
          <w:rFonts w:eastAsia="华文中宋" w:hint="eastAsia"/>
        </w:rPr>
        <w:t>如图所示为</w:t>
      </w:r>
      <w:r>
        <w:rPr>
          <w:rFonts w:eastAsia="华文中宋"/>
        </w:rPr>
        <w:t>电容式话筒</w:t>
      </w:r>
      <w:r>
        <w:rPr>
          <w:rFonts w:eastAsia="华文中宋" w:hint="eastAsia"/>
        </w:rPr>
        <w:t>的简化电路。</w:t>
      </w:r>
      <w:r>
        <w:rPr>
          <w:rFonts w:eastAsia="华文中宋"/>
        </w:rPr>
        <w:t>电源</w:t>
      </w:r>
      <w:r>
        <w:rPr>
          <w:rFonts w:eastAsia="华文中宋" w:hint="eastAsia"/>
        </w:rPr>
        <w:t>电动势为</w:t>
      </w:r>
      <w:r>
        <w:rPr>
          <w:rFonts w:eastAsia="华文中宋" w:hint="eastAsia"/>
          <w:i/>
          <w:iCs/>
        </w:rPr>
        <w:t>E</w:t>
      </w:r>
      <w:r>
        <w:rPr>
          <w:rFonts w:eastAsia="华文中宋" w:hint="eastAsia"/>
        </w:rPr>
        <w:t>、内阻为</w:t>
      </w:r>
      <w:r>
        <w:rPr>
          <w:rFonts w:eastAsia="华文中宋" w:hint="eastAsia"/>
          <w:i/>
          <w:iCs/>
        </w:rPr>
        <w:t>r</w:t>
      </w:r>
      <w:r>
        <w:rPr>
          <w:rFonts w:eastAsia="华文中宋"/>
        </w:rPr>
        <w:t>，</w:t>
      </w:r>
      <w:r>
        <w:rPr>
          <w:rFonts w:eastAsia="华文中宋" w:hint="eastAsia"/>
        </w:rPr>
        <w:t>定值电阻阻值为</w:t>
      </w:r>
      <w:r>
        <w:rPr>
          <w:rFonts w:eastAsia="华文中宋" w:hint="eastAsia"/>
          <w:i/>
          <w:iCs/>
        </w:rPr>
        <w:t>R</w:t>
      </w:r>
      <w:r>
        <w:rPr>
          <w:rFonts w:eastAsia="华文中宋" w:hint="eastAsia"/>
        </w:rPr>
        <w:t>。平行金属薄片</w:t>
      </w:r>
      <w:r>
        <w:rPr>
          <w:rFonts w:eastAsia="华文中宋" w:hint="eastAsia"/>
          <w:i/>
          <w:iCs/>
        </w:rPr>
        <w:t>M</w:t>
      </w:r>
      <w:r>
        <w:rPr>
          <w:rFonts w:eastAsia="华文中宋" w:hint="eastAsia"/>
        </w:rPr>
        <w:t>(</w:t>
      </w:r>
      <w:r>
        <w:rPr>
          <w:rFonts w:eastAsia="华文中宋" w:hint="eastAsia"/>
        </w:rPr>
        <w:t>振动膜</w:t>
      </w:r>
      <w:r>
        <w:rPr>
          <w:rFonts w:eastAsia="华文中宋" w:hint="eastAsia"/>
        </w:rPr>
        <w:t>)</w:t>
      </w:r>
      <w:r>
        <w:rPr>
          <w:rFonts w:eastAsia="华文中宋" w:hint="eastAsia"/>
        </w:rPr>
        <w:t>、</w:t>
      </w:r>
      <w:r>
        <w:rPr>
          <w:rFonts w:eastAsia="华文中宋" w:hint="eastAsia"/>
          <w:i/>
          <w:iCs/>
        </w:rPr>
        <w:t>N</w:t>
      </w:r>
      <w:r>
        <w:rPr>
          <w:rFonts w:eastAsia="华文中宋" w:hint="eastAsia"/>
        </w:rPr>
        <w:t>(</w:t>
      </w:r>
      <w:r>
        <w:rPr>
          <w:rFonts w:eastAsia="华文中宋" w:hint="eastAsia"/>
        </w:rPr>
        <w:t>固定板</w:t>
      </w:r>
      <w:r>
        <w:rPr>
          <w:rFonts w:eastAsia="华文中宋" w:hint="eastAsia"/>
        </w:rPr>
        <w:t>)</w:t>
      </w:r>
      <w:r>
        <w:rPr>
          <w:rFonts w:eastAsia="华文中宋" w:hint="eastAsia"/>
        </w:rPr>
        <w:t>构成电容器，与定值电阻</w:t>
      </w:r>
      <w:r>
        <w:rPr>
          <w:rFonts w:eastAsia="华文中宋" w:hint="eastAsia"/>
          <w:i/>
          <w:iCs/>
        </w:rPr>
        <w:t>R</w:t>
      </w:r>
      <w:r>
        <w:rPr>
          <w:rFonts w:eastAsia="华文中宋" w:hint="eastAsia"/>
        </w:rPr>
        <w:t>串联后接在电源两端。初始时</w:t>
      </w:r>
      <w:r>
        <w:rPr>
          <w:rFonts w:eastAsia="华文中宋" w:hint="eastAsia"/>
          <w:i/>
          <w:iCs/>
        </w:rPr>
        <w:t>M</w:t>
      </w:r>
      <w:r>
        <w:rPr>
          <w:rFonts w:eastAsia="华文中宋" w:hint="eastAsia"/>
        </w:rPr>
        <w:t>、</w:t>
      </w:r>
      <w:r>
        <w:rPr>
          <w:rFonts w:eastAsia="华文中宋" w:hint="eastAsia"/>
          <w:i/>
          <w:iCs/>
        </w:rPr>
        <w:t>N</w:t>
      </w:r>
      <w:r>
        <w:rPr>
          <w:rFonts w:eastAsia="华文中宋" w:hint="eastAsia"/>
        </w:rPr>
        <w:t>间距为</w:t>
      </w:r>
      <w:r>
        <w:rPr>
          <w:rFonts w:eastAsia="华文中宋" w:hint="eastAsia"/>
          <w:i/>
          <w:iCs/>
        </w:rPr>
        <w:t>d</w:t>
      </w:r>
      <w:r>
        <w:rPr>
          <w:rFonts w:eastAsia="华文中宋" w:hint="eastAsia"/>
        </w:rPr>
        <w:t>，构成的电容器电容为</w:t>
      </w:r>
      <w:r>
        <w:rPr>
          <w:rFonts w:eastAsia="华文中宋" w:hint="eastAsia"/>
          <w:i/>
          <w:iCs/>
        </w:rPr>
        <w:t>C</w:t>
      </w:r>
      <w:r>
        <w:rPr>
          <w:rFonts w:eastAsia="华文中宋" w:hint="eastAsia"/>
        </w:rPr>
        <w:t>。现闭合开关</w:t>
      </w:r>
      <w:r>
        <w:rPr>
          <w:rFonts w:eastAsia="华文中宋" w:hint="eastAsia"/>
        </w:rPr>
        <w:t>S</w:t>
      </w:r>
      <w:r>
        <w:rPr>
          <w:rFonts w:eastAsia="华文中宋" w:hint="eastAsia"/>
        </w:rPr>
        <w:t>，给该电容器充电直至充满。</w:t>
      </w:r>
    </w:p>
    <w:p w14:paraId="768E82FB" w14:textId="77777777" w:rsidR="002622F6" w:rsidRDefault="00000000">
      <w:pPr>
        <w:numPr>
          <w:ilvl w:val="0"/>
          <w:numId w:val="1"/>
        </w:numPr>
        <w:adjustRightInd w:val="0"/>
        <w:snapToGrid w:val="0"/>
        <w:spacing w:line="300" w:lineRule="auto"/>
        <w:ind w:leftChars="50" w:left="315" w:hangingChars="100" w:hanging="210"/>
        <w:jc w:val="left"/>
        <w:textAlignment w:val="center"/>
        <w:rPr>
          <w:rFonts w:eastAsia="华文中宋"/>
        </w:rPr>
      </w:pPr>
      <w:r>
        <w:rPr>
          <w:noProof/>
        </w:rPr>
        <mc:AlternateContent>
          <mc:Choice Requires="wpg">
            <w:drawing>
              <wp:anchor distT="0" distB="0" distL="114300" distR="114300" simplePos="0" relativeHeight="251639808" behindDoc="0" locked="0" layoutInCell="1" allowOverlap="1" wp14:anchorId="67C8170B" wp14:editId="18E12E67">
                <wp:simplePos x="0" y="0"/>
                <wp:positionH relativeFrom="column">
                  <wp:posOffset>151765</wp:posOffset>
                </wp:positionH>
                <wp:positionV relativeFrom="paragraph">
                  <wp:posOffset>238760</wp:posOffset>
                </wp:positionV>
                <wp:extent cx="5096510" cy="967740"/>
                <wp:effectExtent l="0" t="0" r="0" b="3175"/>
                <wp:wrapNone/>
                <wp:docPr id="620" name="组合 620"/>
                <wp:cNvGraphicFramePr/>
                <a:graphic xmlns:a="http://schemas.openxmlformats.org/drawingml/2006/main">
                  <a:graphicData uri="http://schemas.microsoft.com/office/word/2010/wordprocessingGroup">
                    <wpg:wgp>
                      <wpg:cNvGrpSpPr/>
                      <wpg:grpSpPr>
                        <a:xfrm>
                          <a:off x="0" y="0"/>
                          <a:ext cx="5096510" cy="967740"/>
                          <a:chOff x="2322" y="9358"/>
                          <a:chExt cx="8026" cy="1524"/>
                        </a:xfrm>
                      </wpg:grpSpPr>
                      <wpg:grpSp>
                        <wpg:cNvPr id="616" name="组合 616"/>
                        <wpg:cNvGrpSpPr/>
                        <wpg:grpSpPr>
                          <a:xfrm>
                            <a:off x="2322" y="9358"/>
                            <a:ext cx="8026" cy="1524"/>
                            <a:chOff x="2322" y="9708"/>
                            <a:chExt cx="8026" cy="1524"/>
                          </a:xfrm>
                        </wpg:grpSpPr>
                        <wps:wsp>
                          <wps:cNvPr id="575" name="直接连接符 10"/>
                          <wps:cNvCnPr/>
                          <wps:spPr>
                            <a:xfrm>
                              <a:off x="4642" y="10204"/>
                              <a:ext cx="57" cy="1"/>
                            </a:xfrm>
                            <a:prstGeom prst="line">
                              <a:avLst/>
                            </a:prstGeom>
                            <a:ln w="6350">
                              <a:solidFill>
                                <a:schemeClr val="tx1"/>
                              </a:solidFill>
                              <a:prstDash val="solid"/>
                            </a:ln>
                          </wps:spPr>
                          <wps:style>
                            <a:lnRef idx="2">
                              <a:schemeClr val="accent1"/>
                            </a:lnRef>
                            <a:fillRef idx="0">
                              <a:srgbClr val="FFFFFF"/>
                            </a:fillRef>
                            <a:effectRef idx="0">
                              <a:srgbClr val="FFFFFF"/>
                            </a:effectRef>
                            <a:fontRef idx="minor">
                              <a:schemeClr val="tx1"/>
                            </a:fontRef>
                          </wps:style>
                          <wps:bodyPr/>
                        </wps:wsp>
                        <wpg:grpSp>
                          <wpg:cNvPr id="611" name="组合 611"/>
                          <wpg:cNvGrpSpPr/>
                          <wpg:grpSpPr>
                            <a:xfrm>
                              <a:off x="2322" y="9708"/>
                              <a:ext cx="8026" cy="1524"/>
                              <a:chOff x="4502" y="9311"/>
                              <a:chExt cx="8026" cy="1524"/>
                            </a:xfrm>
                          </wpg:grpSpPr>
                          <wpg:grpSp>
                            <wpg:cNvPr id="609" name="组合 609"/>
                            <wpg:cNvGrpSpPr/>
                            <wpg:grpSpPr>
                              <a:xfrm>
                                <a:off x="4502" y="9311"/>
                                <a:ext cx="8026" cy="1524"/>
                                <a:chOff x="2286" y="9311"/>
                                <a:chExt cx="8026" cy="1524"/>
                              </a:xfrm>
                            </wpg:grpSpPr>
                            <wpg:grpSp>
                              <wpg:cNvPr id="607" name="组合 607"/>
                              <wpg:cNvGrpSpPr/>
                              <wpg:grpSpPr>
                                <a:xfrm>
                                  <a:off x="2286" y="9311"/>
                                  <a:ext cx="8026" cy="1524"/>
                                  <a:chOff x="2286" y="9311"/>
                                  <a:chExt cx="8026" cy="1524"/>
                                </a:xfrm>
                              </wpg:grpSpPr>
                              <wpg:grpSp>
                                <wpg:cNvPr id="605" name="组合 605"/>
                                <wpg:cNvGrpSpPr/>
                                <wpg:grpSpPr>
                                  <a:xfrm>
                                    <a:off x="2286" y="9311"/>
                                    <a:ext cx="8026" cy="1524"/>
                                    <a:chOff x="2286" y="9311"/>
                                    <a:chExt cx="8026" cy="1524"/>
                                  </a:xfrm>
                                </wpg:grpSpPr>
                                <wpg:grpSp>
                                  <wpg:cNvPr id="603" name="组合 603"/>
                                  <wpg:cNvGrpSpPr/>
                                  <wpg:grpSpPr>
                                    <a:xfrm>
                                      <a:off x="2286" y="9311"/>
                                      <a:ext cx="8026" cy="1524"/>
                                      <a:chOff x="2286" y="9311"/>
                                      <a:chExt cx="8026" cy="1524"/>
                                    </a:xfrm>
                                  </wpg:grpSpPr>
                                  <wpg:grpSp>
                                    <wpg:cNvPr id="592" name="组合 592"/>
                                    <wpg:cNvGrpSpPr/>
                                    <wpg:grpSpPr>
                                      <a:xfrm>
                                        <a:off x="2286" y="9311"/>
                                        <a:ext cx="8026" cy="1524"/>
                                        <a:chOff x="2286" y="9311"/>
                                        <a:chExt cx="8026" cy="1524"/>
                                      </a:xfrm>
                                    </wpg:grpSpPr>
                                    <wpg:grpSp>
                                      <wpg:cNvPr id="588" name="组合 588"/>
                                      <wpg:cNvGrpSpPr/>
                                      <wpg:grpSpPr>
                                        <a:xfrm>
                                          <a:off x="2286" y="9311"/>
                                          <a:ext cx="8026" cy="1524"/>
                                          <a:chOff x="2286" y="9311"/>
                                          <a:chExt cx="8026" cy="1524"/>
                                        </a:xfrm>
                                      </wpg:grpSpPr>
                                      <wpg:grpSp>
                                        <wpg:cNvPr id="586" name="组合 586"/>
                                        <wpg:cNvGrpSpPr/>
                                        <wpg:grpSpPr>
                                          <a:xfrm>
                                            <a:off x="2286" y="9311"/>
                                            <a:ext cx="8026" cy="1524"/>
                                            <a:chOff x="2286" y="9311"/>
                                            <a:chExt cx="8026" cy="1524"/>
                                          </a:xfrm>
                                        </wpg:grpSpPr>
                                        <wpg:grpSp>
                                          <wpg:cNvPr id="570" name="组合 570"/>
                                          <wpg:cNvGrpSpPr/>
                                          <wpg:grpSpPr>
                                            <a:xfrm>
                                              <a:off x="2286" y="9311"/>
                                              <a:ext cx="8026" cy="1524"/>
                                              <a:chOff x="2286" y="9311"/>
                                              <a:chExt cx="8026" cy="1524"/>
                                            </a:xfrm>
                                          </wpg:grpSpPr>
                                          <wpg:grpSp>
                                            <wpg:cNvPr id="102" name="组合 102"/>
                                            <wpg:cNvGrpSpPr/>
                                            <wpg:grpSpPr>
                                              <a:xfrm>
                                                <a:off x="2286" y="9311"/>
                                                <a:ext cx="8026" cy="1524"/>
                                                <a:chOff x="2286" y="9311"/>
                                                <a:chExt cx="8026" cy="1524"/>
                                              </a:xfrm>
                                            </wpg:grpSpPr>
                                            <wpg:grpSp>
                                              <wpg:cNvPr id="334" name="组合 334"/>
                                              <wpg:cNvGrpSpPr/>
                                              <wpg:grpSpPr>
                                                <a:xfrm>
                                                  <a:off x="2286" y="9311"/>
                                                  <a:ext cx="8026" cy="1524"/>
                                                  <a:chOff x="2288" y="4509"/>
                                                  <a:chExt cx="8026" cy="1395"/>
                                                </a:xfrm>
                                              </wpg:grpSpPr>
                                              <wpg:grpSp>
                                                <wpg:cNvPr id="335" name="组合 82"/>
                                                <wpg:cNvGrpSpPr/>
                                                <wpg:grpSpPr>
                                                  <a:xfrm>
                                                    <a:off x="2288" y="4509"/>
                                                    <a:ext cx="8026" cy="1395"/>
                                                    <a:chOff x="2288" y="4509"/>
                                                    <a:chExt cx="8026" cy="1395"/>
                                                  </a:xfrm>
                                                </wpg:grpSpPr>
                                                <wpg:grpSp>
                                                  <wpg:cNvPr id="336" name="组合 80"/>
                                                  <wpg:cNvGrpSpPr/>
                                                  <wpg:grpSpPr>
                                                    <a:xfrm>
                                                      <a:off x="2288" y="4509"/>
                                                      <a:ext cx="8026" cy="1395"/>
                                                      <a:chOff x="2288" y="4509"/>
                                                      <a:chExt cx="8026" cy="1395"/>
                                                    </a:xfrm>
                                                  </wpg:grpSpPr>
                                                  <wpg:grpSp>
                                                    <wpg:cNvPr id="337" name="组合 78"/>
                                                    <wpg:cNvGrpSpPr/>
                                                    <wpg:grpSpPr>
                                                      <a:xfrm>
                                                        <a:off x="2288" y="4536"/>
                                                        <a:ext cx="8026" cy="1368"/>
                                                        <a:chOff x="2288" y="4536"/>
                                                        <a:chExt cx="8026" cy="1368"/>
                                                      </a:xfrm>
                                                    </wpg:grpSpPr>
                                                    <wpg:grpSp>
                                                      <wpg:cNvPr id="338" name="组合 74"/>
                                                      <wpg:cNvGrpSpPr/>
                                                      <wpg:grpSpPr>
                                                        <a:xfrm>
                                                          <a:off x="2288" y="4536"/>
                                                          <a:ext cx="8026" cy="1368"/>
                                                          <a:chOff x="1977" y="5562"/>
                                                          <a:chExt cx="8026" cy="1368"/>
                                                        </a:xfrm>
                                                      </wpg:grpSpPr>
                                                      <wps:wsp>
                                                        <wps:cNvPr id="339" name="文本框 103"/>
                                                        <wps:cNvSpPr txBox="1"/>
                                                        <wps:spPr>
                                                          <a:xfrm>
                                                            <a:off x="2864" y="6657"/>
                                                            <a:ext cx="7009" cy="209"/>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6D69B5F" w14:textId="77777777" w:rsidR="002622F6" w:rsidRDefault="00000000">
                                                              <w:pPr>
                                                                <w:tabs>
                                                                  <w:tab w:val="left" w:pos="4156"/>
                                                                </w:tabs>
                                                                <w:adjustRightInd w:val="0"/>
                                                                <w:snapToGrid w:val="0"/>
                                                                <w:spacing w:line="300" w:lineRule="auto"/>
                                                                <w:jc w:val="left"/>
                                                                <w:textAlignment w:val="center"/>
                                                                <w:rPr>
                                                                  <w:rFonts w:cs="Times New Roman"/>
                                                                  <w:color w:val="000000" w:themeColor="text1"/>
                                                                </w:rPr>
                                                              </w:pPr>
                                                              <w:r>
                                                                <w:rPr>
                                                                  <w:rFonts w:cs="Times New Roman"/>
                                                                  <w:color w:val="000000" w:themeColor="text1"/>
                                                                </w:rPr>
                                                                <w:t>A</w:t>
                                                              </w:r>
                                                              <w:r>
                                                                <w:rPr>
                                                                  <w:rFonts w:cs="Times New Roman" w:hint="eastAsia"/>
                                                                  <w:color w:val="000000" w:themeColor="text1"/>
                                                                </w:rPr>
                                                                <w:t xml:space="preserve">  </w:t>
                                                              </w:r>
                                                              <w:r>
                                                                <w:rPr>
                                                                  <w:rFonts w:cs="Times New Roman"/>
                                                                  <w:color w:val="000000" w:themeColor="text1"/>
                                                                </w:rPr>
                                                                <w:t xml:space="preserve">               </w:t>
                                                              </w:r>
                                                              <w:r>
                                                                <w:rPr>
                                                                  <w:rFonts w:cs="Times New Roman"/>
                                                                  <w:color w:val="000000" w:themeColor="text1"/>
                                                                  <w:kern w:val="0"/>
                                                                </w:rPr>
                                                                <w:t xml:space="preserve"> </w:t>
                                                              </w:r>
                                                              <w:r>
                                                                <w:rPr>
                                                                  <w:rFonts w:cs="Times New Roman"/>
                                                                  <w:color w:val="000000" w:themeColor="text1"/>
                                                                </w:rPr>
                                                                <w:t>B</w:t>
                                                              </w:r>
                                                              <w:r>
                                                                <w:rPr>
                                                                  <w:rFonts w:cs="Times New Roman" w:hint="eastAsia"/>
                                                                  <w:color w:val="000000" w:themeColor="text1"/>
                                                                </w:rPr>
                                                                <w:t xml:space="preserve">  </w:t>
                                                              </w:r>
                                                              <w:r>
                                                                <w:rPr>
                                                                  <w:rFonts w:cs="Times New Roman"/>
                                                                  <w:color w:val="000000" w:themeColor="text1"/>
                                                                </w:rPr>
                                                                <w:t xml:space="preserve">                C</w:t>
                                                              </w:r>
                                                              <w:r>
                                                                <w:rPr>
                                                                  <w:rFonts w:cs="Times New Roman"/>
                                                                  <w:color w:val="000000" w:themeColor="text1"/>
                                                                </w:rPr>
                                                                <w:tab/>
                                                                <w:t xml:space="preserve">               D</w:t>
                                                              </w:r>
                                                            </w:p>
                                                          </w:txbxContent>
                                                        </wps:txbx>
                                                        <wps:bodyPr rot="0" spcFirstLastPara="0" vertOverflow="overflow" horzOverflow="overflow" vert="horz" wrap="square" lIns="0" tIns="0" rIns="0" bIns="0" numCol="1" spcCol="0" rtlCol="0" fromWordArt="0" anchor="t" anchorCtr="0" forceAA="0" compatLnSpc="1">
                                                          <a:noAutofit/>
                                                        </wps:bodyPr>
                                                      </wps:wsp>
                                                      <wpg:grpSp>
                                                        <wpg:cNvPr id="340" name="组合 124"/>
                                                        <wpg:cNvGrpSpPr/>
                                                        <wpg:grpSpPr>
                                                          <a:xfrm>
                                                            <a:off x="1977" y="5562"/>
                                                            <a:ext cx="8026" cy="1368"/>
                                                            <a:chOff x="1977" y="5874"/>
                                                            <a:chExt cx="8026" cy="1368"/>
                                                          </a:xfrm>
                                                        </wpg:grpSpPr>
                                                        <wpg:grpSp>
                                                          <wpg:cNvPr id="341" name="组合 51"/>
                                                          <wpg:cNvGrpSpPr/>
                                                          <wpg:grpSpPr>
                                                            <a:xfrm>
                                                              <a:off x="1977" y="5874"/>
                                                              <a:ext cx="1904" cy="1190"/>
                                                              <a:chOff x="2503" y="4448"/>
                                                              <a:chExt cx="2239" cy="1190"/>
                                                            </a:xfrm>
                                                          </wpg:grpSpPr>
                                                          <wps:wsp>
                                                            <wps:cNvPr id="342" name="矩形 23"/>
                                                            <wps:cNvSpPr/>
                                                            <wps:spPr>
                                                              <a:xfrm>
                                                                <a:off x="2503" y="5007"/>
                                                                <a:ext cx="297" cy="355"/>
                                                              </a:xfrm>
                                                              <a:prstGeom prst="rect">
                                                                <a:avLst/>
                                                              </a:prstGeom>
                                                              <a:solidFill>
                                                                <a:schemeClr val="bg1"/>
                                                              </a:solidFill>
                                                              <a:ln>
                                                                <a:noFill/>
                                                              </a:ln>
                                                            </wps:spPr>
                                                            <wps:style>
                                                              <a:lnRef idx="2">
                                                                <a:schemeClr val="accent1">
                                                                  <a:lumMod val="75000"/>
                                                                </a:schemeClr>
                                                              </a:lnRef>
                                                              <a:fillRef idx="1">
                                                                <a:schemeClr val="accent1"/>
                                                              </a:fillRef>
                                                              <a:effectRef idx="0">
                                                                <a:srgbClr val="FFFFFF"/>
                                                              </a:effectRef>
                                                              <a:fontRef idx="minor">
                                                                <a:schemeClr val="lt1"/>
                                                              </a:fontRef>
                                                            </wps:style>
                                                            <wps:txbx>
                                                              <w:txbxContent>
                                                                <w:p w14:paraId="2F6E64FC" w14:textId="77777777" w:rsidR="002622F6" w:rsidRDefault="002622F6">
                                                                  <w:pPr>
                                                                    <w:jc w:val="center"/>
                                                                    <w:rPr>
                                                                      <w:rFonts w:cs="Times New Roman"/>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g:grpSp>
                                                            <wpg:cNvPr id="343" name="组合 28"/>
                                                            <wpg:cNvGrpSpPr/>
                                                            <wpg:grpSpPr>
                                                              <a:xfrm>
                                                                <a:off x="2545" y="4448"/>
                                                                <a:ext cx="2197" cy="1190"/>
                                                                <a:chOff x="2545" y="4448"/>
                                                                <a:chExt cx="2197" cy="1190"/>
                                                              </a:xfrm>
                                                            </wpg:grpSpPr>
                                                            <wps:wsp>
                                                              <wps:cNvPr id="344" name="矩形 23"/>
                                                              <wps:cNvSpPr/>
                                                              <wps:spPr>
                                                                <a:xfrm>
                                                                  <a:off x="2545" y="4905"/>
                                                                  <a:ext cx="260" cy="443"/>
                                                                </a:xfrm>
                                                                <a:prstGeom prst="rect">
                                                                  <a:avLst/>
                                                                </a:prstGeom>
                                                                <a:solidFill>
                                                                  <a:schemeClr val="bg1"/>
                                                                </a:solidFill>
                                                                <a:ln>
                                                                  <a:noFill/>
                                                                </a:ln>
                                                              </wps:spPr>
                                                              <wps:style>
                                                                <a:lnRef idx="2">
                                                                  <a:schemeClr val="accent1">
                                                                    <a:lumMod val="75000"/>
                                                                  </a:schemeClr>
                                                                </a:lnRef>
                                                                <a:fillRef idx="1">
                                                                  <a:schemeClr val="accent1"/>
                                                                </a:fillRef>
                                                                <a:effectRef idx="0">
                                                                  <a:srgbClr val="FFFFFF"/>
                                                                </a:effectRef>
                                                                <a:fontRef idx="minor">
                                                                  <a:schemeClr val="lt1"/>
                                                                </a:fontRef>
                                                              </wps:style>
                                                              <wps:txbx>
                                                                <w:txbxContent>
                                                                  <w:p w14:paraId="59BA6FB9" w14:textId="77777777" w:rsidR="002622F6" w:rsidRDefault="002622F6">
                                                                    <w:pPr>
                                                                      <w:jc w:val="center"/>
                                                                      <w:rPr>
                                                                        <w:rFonts w:cs="Times New Roman"/>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g:grpSp>
                                                              <wpg:cNvPr id="345" name="组合 10"/>
                                                              <wpg:cNvGrpSpPr/>
                                                              <wpg:grpSpPr>
                                                                <a:xfrm>
                                                                  <a:off x="2610" y="4448"/>
                                                                  <a:ext cx="2132" cy="1190"/>
                                                                  <a:chOff x="2610" y="4448"/>
                                                                  <a:chExt cx="2132" cy="1190"/>
                                                                </a:xfrm>
                                                              </wpg:grpSpPr>
                                                              <wps:wsp>
                                                                <wps:cNvPr id="347" name="文本框 6"/>
                                                                <wps:cNvSpPr txBox="1"/>
                                                                <wps:spPr>
                                                                  <a:xfrm>
                                                                    <a:off x="4375" y="5331"/>
                                                                    <a:ext cx="367" cy="307"/>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668323D" w14:textId="77777777" w:rsidR="002622F6" w:rsidRDefault="00000000">
                                                                      <w:pPr>
                                                                        <w:rPr>
                                                                          <w:rFonts w:cs="Times New Roman"/>
                                                                          <w:i/>
                                                                          <w:iCs/>
                                                                          <w:sz w:val="18"/>
                                                                          <w:szCs w:val="21"/>
                                                                        </w:rPr>
                                                                      </w:pPr>
                                                                      <w:r>
                                                                        <w:rPr>
                                                                          <w:rFonts w:cs="Times New Roman" w:hint="eastAsia"/>
                                                                          <w:i/>
                                                                          <w:iCs/>
                                                                          <w:sz w:val="18"/>
                                                                          <w:szCs w:val="21"/>
                                                                        </w:rPr>
                                                                        <w:t>Q</w:t>
                                                                      </w:r>
                                                                    </w:p>
                                                                  </w:txbxContent>
                                                                </wps:txbx>
                                                                <wps:bodyPr rot="0" spcFirstLastPara="0" vertOverflow="overflow" horzOverflow="overflow" vert="horz" wrap="square" lIns="0" tIns="0" rIns="0" bIns="0" numCol="1" spcCol="0" rtlCol="0" fromWordArt="0" anchor="t" anchorCtr="0" forceAA="0" compatLnSpc="1">
                                                                  <a:noAutofit/>
                                                                </wps:bodyPr>
                                                              </wps:wsp>
                                                              <wpg:grpSp>
                                                                <wpg:cNvPr id="348" name="组合 9"/>
                                                                <wpg:cNvGrpSpPr/>
                                                                <wpg:grpSpPr>
                                                                  <a:xfrm>
                                                                    <a:off x="2610" y="4448"/>
                                                                    <a:ext cx="1894" cy="1110"/>
                                                                    <a:chOff x="2610" y="4448"/>
                                                                    <a:chExt cx="1894" cy="1110"/>
                                                                  </a:xfrm>
                                                                </wpg:grpSpPr>
                                                                <wps:wsp>
                                                                  <wps:cNvPr id="349" name="文本框 5"/>
                                                                  <wps:cNvSpPr txBox="1"/>
                                                                  <wps:spPr>
                                                                    <a:xfrm>
                                                                      <a:off x="2610" y="5251"/>
                                                                      <a:ext cx="256" cy="307"/>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94C101A" w14:textId="77777777" w:rsidR="002622F6" w:rsidRDefault="00000000">
                                                                        <w:pPr>
                                                                          <w:rPr>
                                                                            <w:rFonts w:cs="Times New Roman"/>
                                                                            <w:i/>
                                                                            <w:iCs/>
                                                                            <w:sz w:val="18"/>
                                                                            <w:szCs w:val="21"/>
                                                                          </w:rPr>
                                                                        </w:pPr>
                                                                        <w:r>
                                                                          <w:rPr>
                                                                            <w:rFonts w:cs="Times New Roman"/>
                                                                            <w:i/>
                                                                            <w:iCs/>
                                                                            <w:sz w:val="18"/>
                                                                            <w:szCs w:val="21"/>
                                                                          </w:rPr>
                                                                          <w:t>O</w:t>
                                                                        </w:r>
                                                                      </w:p>
                                                                    </w:txbxContent>
                                                                  </wps:txbx>
                                                                  <wps:bodyPr rot="0" spcFirstLastPara="0" vertOverflow="overflow" horzOverflow="overflow" vert="horz" wrap="square" lIns="0" tIns="0" rIns="0" bIns="0" numCol="1" spcCol="0" rtlCol="0" fromWordArt="0" anchor="t" anchorCtr="0" forceAA="0" compatLnSpc="1">
                                                                    <a:noAutofit/>
                                                                  </wps:bodyPr>
                                                                </wps:wsp>
                                                                <wpg:grpSp>
                                                                  <wpg:cNvPr id="350" name="组合 8"/>
                                                                  <wpg:cNvGrpSpPr/>
                                                                  <wpg:grpSpPr>
                                                                    <a:xfrm>
                                                                      <a:off x="2803" y="4448"/>
                                                                      <a:ext cx="1701" cy="905"/>
                                                                      <a:chOff x="2803" y="4448"/>
                                                                      <a:chExt cx="1701" cy="905"/>
                                                                    </a:xfrm>
                                                                  </wpg:grpSpPr>
                                                                  <wpg:grpSp>
                                                                    <wpg:cNvPr id="351" name="组合 4"/>
                                                                    <wpg:cNvGrpSpPr/>
                                                                    <wpg:grpSpPr>
                                                                      <a:xfrm>
                                                                        <a:off x="2803" y="4559"/>
                                                                        <a:ext cx="1701" cy="794"/>
                                                                        <a:chOff x="2803" y="4559"/>
                                                                        <a:chExt cx="1701" cy="794"/>
                                                                      </a:xfrm>
                                                                    </wpg:grpSpPr>
                                                                    <wps:wsp>
                                                                      <wps:cNvPr id="352" name="直接箭头连接符 2"/>
                                                                      <wps:cNvCnPr/>
                                                                      <wps:spPr>
                                                                        <a:xfrm>
                                                                          <a:off x="2803" y="5347"/>
                                                                          <a:ext cx="1701" cy="1"/>
                                                                        </a:xfrm>
                                                                        <a:prstGeom prst="straightConnector1">
                                                                          <a:avLst/>
                                                                        </a:prstGeom>
                                                                        <a:ln w="6350">
                                                                          <a:solidFill>
                                                                            <a:schemeClr val="tx1"/>
                                                                          </a:solidFill>
                                                                          <a:tailEnd type="triangle" w="sm" len="med"/>
                                                                        </a:ln>
                                                                      </wps:spPr>
                                                                      <wps:style>
                                                                        <a:lnRef idx="2">
                                                                          <a:schemeClr val="accent1"/>
                                                                        </a:lnRef>
                                                                        <a:fillRef idx="0">
                                                                          <a:srgbClr val="FFFFFF"/>
                                                                        </a:fillRef>
                                                                        <a:effectRef idx="0">
                                                                          <a:srgbClr val="FFFFFF"/>
                                                                        </a:effectRef>
                                                                        <a:fontRef idx="minor">
                                                                          <a:schemeClr val="tx1"/>
                                                                        </a:fontRef>
                                                                      </wps:style>
                                                                      <wps:bodyPr/>
                                                                    </wps:wsp>
                                                                    <wps:wsp>
                                                                      <wps:cNvPr id="353" name="直接箭头连接符 3"/>
                                                                      <wps:cNvCnPr/>
                                                                      <wps:spPr>
                                                                        <a:xfrm flipH="1" flipV="1">
                                                                          <a:off x="2803" y="4559"/>
                                                                          <a:ext cx="1" cy="794"/>
                                                                        </a:xfrm>
                                                                        <a:prstGeom prst="straightConnector1">
                                                                          <a:avLst/>
                                                                        </a:prstGeom>
                                                                        <a:ln w="6350">
                                                                          <a:solidFill>
                                                                            <a:schemeClr val="tx1"/>
                                                                          </a:solidFill>
                                                                          <a:tailEnd type="triangle" w="sm" len="med"/>
                                                                        </a:ln>
                                                                      </wps:spPr>
                                                                      <wps:style>
                                                                        <a:lnRef idx="2">
                                                                          <a:schemeClr val="accent1"/>
                                                                        </a:lnRef>
                                                                        <a:fillRef idx="0">
                                                                          <a:srgbClr val="FFFFFF"/>
                                                                        </a:fillRef>
                                                                        <a:effectRef idx="0">
                                                                          <a:srgbClr val="FFFFFF"/>
                                                                        </a:effectRef>
                                                                        <a:fontRef idx="minor">
                                                                          <a:schemeClr val="tx1"/>
                                                                        </a:fontRef>
                                                                      </wps:style>
                                                                      <wps:bodyPr/>
                                                                    </wps:wsp>
                                                                  </wpg:grpSp>
                                                                  <wps:wsp>
                                                                    <wps:cNvPr id="354" name="文本框 7"/>
                                                                    <wps:cNvSpPr txBox="1"/>
                                                                    <wps:spPr>
                                                                      <a:xfrm>
                                                                        <a:off x="2871" y="4448"/>
                                                                        <a:ext cx="595" cy="319"/>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149329B" w14:textId="77777777" w:rsidR="002622F6" w:rsidRDefault="00000000">
                                                                          <w:pPr>
                                                                            <w:rPr>
                                                                              <w:rFonts w:cs="Times New Roman"/>
                                                                              <w:sz w:val="18"/>
                                                                              <w:szCs w:val="21"/>
                                                                            </w:rPr>
                                                                          </w:pPr>
                                                                          <w:r>
                                                                            <w:rPr>
                                                                              <w:rFonts w:eastAsia="华文中宋" w:cs="Times New Roman" w:hint="eastAsia"/>
                                                                              <w:i/>
                                                                              <w:iCs/>
                                                                              <w:kern w:val="0"/>
                                                                              <w:sz w:val="18"/>
                                                                              <w:szCs w:val="18"/>
                                                                            </w:rPr>
                                                                            <w:t>U</w:t>
                                                                          </w:r>
                                                                        </w:p>
                                                                      </w:txbxContent>
                                                                    </wps:txbx>
                                                                    <wps:bodyPr rot="0" spcFirstLastPara="0" vertOverflow="overflow" horzOverflow="overflow" vert="horz" wrap="square" lIns="0" tIns="0" rIns="0" bIns="0" numCol="1" spcCol="0" rtlCol="0" fromWordArt="0" anchor="t" anchorCtr="0" forceAA="0" compatLnSpc="1">
                                                                      <a:noAutofit/>
                                                                    </wps:bodyPr>
                                                                  </wps:wsp>
                                                                </wpg:grpSp>
                                                              </wpg:grpSp>
                                                            </wpg:grpSp>
                                                          </wpg:grpSp>
                                                        </wpg:grpSp>
                                                        <wpg:grpSp>
                                                          <wpg:cNvPr id="355" name="组合 80"/>
                                                          <wpg:cNvGrpSpPr/>
                                                          <wpg:grpSpPr>
                                                            <a:xfrm>
                                                              <a:off x="3954" y="5889"/>
                                                              <a:ext cx="1931" cy="1353"/>
                                                              <a:chOff x="2410" y="4447"/>
                                                              <a:chExt cx="2243" cy="1353"/>
                                                            </a:xfrm>
                                                          </wpg:grpSpPr>
                                                          <wps:wsp>
                                                            <wps:cNvPr id="565" name="矩形 23"/>
                                                            <wps:cNvSpPr/>
                                                            <wps:spPr>
                                                              <a:xfrm>
                                                                <a:off x="2410" y="5315"/>
                                                                <a:ext cx="401" cy="485"/>
                                                              </a:xfrm>
                                                              <a:prstGeom prst="rect">
                                                                <a:avLst/>
                                                              </a:prstGeom>
                                                              <a:solidFill>
                                                                <a:schemeClr val="bg1"/>
                                                              </a:solid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cNvPr id="356" name="组合 10"/>
                                                            <wpg:cNvGrpSpPr/>
                                                            <wpg:grpSpPr>
                                                              <a:xfrm>
                                                                <a:off x="2610" y="4447"/>
                                                                <a:ext cx="2043" cy="1191"/>
                                                                <a:chOff x="2610" y="4447"/>
                                                                <a:chExt cx="2043" cy="1191"/>
                                                              </a:xfrm>
                                                            </wpg:grpSpPr>
                                                            <wps:wsp>
                                                              <wps:cNvPr id="357" name="文本框 6"/>
                                                              <wps:cNvSpPr txBox="1"/>
                                                              <wps:spPr>
                                                                <a:xfrm>
                                                                  <a:off x="4375" y="5331"/>
                                                                  <a:ext cx="278" cy="307"/>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B9C5415" w14:textId="77777777" w:rsidR="002622F6" w:rsidRDefault="00000000">
                                                                    <w:pPr>
                                                                      <w:rPr>
                                                                        <w:rFonts w:cs="Times New Roman"/>
                                                                        <w:i/>
                                                                        <w:iCs/>
                                                                        <w:sz w:val="18"/>
                                                                        <w:szCs w:val="21"/>
                                                                      </w:rPr>
                                                                    </w:pPr>
                                                                    <w:r>
                                                                      <w:rPr>
                                                                        <w:rFonts w:cs="Times New Roman" w:hint="eastAsia"/>
                                                                        <w:i/>
                                                                        <w:iCs/>
                                                                        <w:sz w:val="18"/>
                                                                        <w:szCs w:val="21"/>
                                                                      </w:rPr>
                                                                      <w:t>Q</w:t>
                                                                    </w:r>
                                                                  </w:p>
                                                                </w:txbxContent>
                                                              </wps:txbx>
                                                              <wps:bodyPr rot="0" spcFirstLastPara="0" vertOverflow="overflow" horzOverflow="overflow" vert="horz" wrap="square" lIns="0" tIns="0" rIns="0" bIns="0" numCol="1" spcCol="0" rtlCol="0" fromWordArt="0" anchor="t" anchorCtr="0" forceAA="0" compatLnSpc="1">
                                                                <a:noAutofit/>
                                                              </wps:bodyPr>
                                                            </wps:wsp>
                                                            <wpg:grpSp>
                                                              <wpg:cNvPr id="358" name="组合 9"/>
                                                              <wpg:cNvGrpSpPr/>
                                                              <wpg:grpSpPr>
                                                                <a:xfrm>
                                                                  <a:off x="2610" y="4447"/>
                                                                  <a:ext cx="1894" cy="1111"/>
                                                                  <a:chOff x="2610" y="4447"/>
                                                                  <a:chExt cx="1894" cy="1111"/>
                                                                </a:xfrm>
                                                              </wpg:grpSpPr>
                                                              <wps:wsp>
                                                                <wps:cNvPr id="569" name="文本框 5"/>
                                                                <wps:cNvSpPr txBox="1"/>
                                                                <wps:spPr>
                                                                  <a:xfrm>
                                                                    <a:off x="2610" y="5251"/>
                                                                    <a:ext cx="257" cy="307"/>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25F71B7" w14:textId="77777777" w:rsidR="002622F6" w:rsidRDefault="00000000">
                                                                      <w:pPr>
                                                                        <w:rPr>
                                                                          <w:rFonts w:cs="Times New Roman"/>
                                                                          <w:i/>
                                                                          <w:iCs/>
                                                                          <w:sz w:val="18"/>
                                                                          <w:szCs w:val="21"/>
                                                                        </w:rPr>
                                                                      </w:pPr>
                                                                      <w:r>
                                                                        <w:rPr>
                                                                          <w:rFonts w:cs="Times New Roman"/>
                                                                          <w:i/>
                                                                          <w:iCs/>
                                                                          <w:sz w:val="18"/>
                                                                          <w:szCs w:val="21"/>
                                                                        </w:rPr>
                                                                        <w:t>O</w:t>
                                                                      </w:r>
                                                                    </w:p>
                                                                  </w:txbxContent>
                                                                </wps:txbx>
                                                                <wps:bodyPr rot="0" spcFirstLastPara="0" vertOverflow="overflow" horzOverflow="overflow" vert="horz" wrap="square" lIns="0" tIns="0" rIns="0" bIns="0" numCol="1" spcCol="0" rtlCol="0" fromWordArt="0" anchor="t" anchorCtr="0" forceAA="0" compatLnSpc="1">
                                                                  <a:noAutofit/>
                                                                </wps:bodyPr>
                                                              </wps:wsp>
                                                              <wpg:grpSp>
                                                                <wpg:cNvPr id="359" name="组合 8"/>
                                                                <wpg:cNvGrpSpPr/>
                                                                <wpg:grpSpPr>
                                                                  <a:xfrm>
                                                                    <a:off x="2803" y="4447"/>
                                                                    <a:ext cx="1701" cy="902"/>
                                                                    <a:chOff x="2803" y="4447"/>
                                                                    <a:chExt cx="1701" cy="902"/>
                                                                  </a:xfrm>
                                                                </wpg:grpSpPr>
                                                                <wpg:grpSp>
                                                                  <wpg:cNvPr id="360" name="组合 4"/>
                                                                  <wpg:cNvGrpSpPr/>
                                                                  <wpg:grpSpPr>
                                                                    <a:xfrm>
                                                                      <a:off x="2803" y="4555"/>
                                                                      <a:ext cx="1701" cy="794"/>
                                                                      <a:chOff x="2803" y="4555"/>
                                                                      <a:chExt cx="1701" cy="794"/>
                                                                    </a:xfrm>
                                                                  </wpg:grpSpPr>
                                                                  <wps:wsp>
                                                                    <wps:cNvPr id="361" name="直接箭头连接符 2"/>
                                                                    <wps:cNvCnPr/>
                                                                    <wps:spPr>
                                                                      <a:xfrm>
                                                                        <a:off x="2803" y="5347"/>
                                                                        <a:ext cx="1701" cy="1"/>
                                                                      </a:xfrm>
                                                                      <a:prstGeom prst="straightConnector1">
                                                                        <a:avLst/>
                                                                      </a:prstGeom>
                                                                      <a:ln w="6350">
                                                                        <a:solidFill>
                                                                          <a:schemeClr val="tx1"/>
                                                                        </a:solidFill>
                                                                        <a:tailEnd type="triangle" w="sm" len="med"/>
                                                                      </a:ln>
                                                                    </wps:spPr>
                                                                    <wps:style>
                                                                      <a:lnRef idx="2">
                                                                        <a:schemeClr val="accent1"/>
                                                                      </a:lnRef>
                                                                      <a:fillRef idx="0">
                                                                        <a:srgbClr val="FFFFFF"/>
                                                                      </a:fillRef>
                                                                      <a:effectRef idx="0">
                                                                        <a:srgbClr val="FFFFFF"/>
                                                                      </a:effectRef>
                                                                      <a:fontRef idx="minor">
                                                                        <a:schemeClr val="tx1"/>
                                                                      </a:fontRef>
                                                                    </wps:style>
                                                                    <wps:bodyPr/>
                                                                  </wps:wsp>
                                                                  <wps:wsp>
                                                                    <wps:cNvPr id="362" name="直接箭头连接符 3"/>
                                                                    <wps:cNvCnPr/>
                                                                    <wps:spPr>
                                                                      <a:xfrm flipH="1" flipV="1">
                                                                        <a:off x="2810" y="4555"/>
                                                                        <a:ext cx="1" cy="794"/>
                                                                      </a:xfrm>
                                                                      <a:prstGeom prst="straightConnector1">
                                                                        <a:avLst/>
                                                                      </a:prstGeom>
                                                                      <a:ln w="6350">
                                                                        <a:solidFill>
                                                                          <a:schemeClr val="tx1"/>
                                                                        </a:solidFill>
                                                                        <a:tailEnd type="triangle" w="sm" len="med"/>
                                                                      </a:ln>
                                                                    </wps:spPr>
                                                                    <wps:style>
                                                                      <a:lnRef idx="2">
                                                                        <a:schemeClr val="accent1"/>
                                                                      </a:lnRef>
                                                                      <a:fillRef idx="0">
                                                                        <a:srgbClr val="FFFFFF"/>
                                                                      </a:fillRef>
                                                                      <a:effectRef idx="0">
                                                                        <a:srgbClr val="FFFFFF"/>
                                                                      </a:effectRef>
                                                                      <a:fontRef idx="minor">
                                                                        <a:schemeClr val="tx1"/>
                                                                      </a:fontRef>
                                                                    </wps:style>
                                                                    <wps:bodyPr/>
                                                                  </wps:wsp>
                                                                </wpg:grpSp>
                                                                <wps:wsp>
                                                                  <wps:cNvPr id="363" name="文本框 7"/>
                                                                  <wps:cNvSpPr txBox="1"/>
                                                                  <wps:spPr>
                                                                    <a:xfrm>
                                                                      <a:off x="2875" y="4447"/>
                                                                      <a:ext cx="597" cy="354"/>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666F7DB" w14:textId="77777777" w:rsidR="002622F6" w:rsidRDefault="00000000">
                                                                        <w:pPr>
                                                                          <w:rPr>
                                                                            <w:rFonts w:cs="Times New Roman"/>
                                                                            <w:sz w:val="18"/>
                                                                            <w:szCs w:val="21"/>
                                                                          </w:rPr>
                                                                        </w:pPr>
                                                                        <w:r>
                                                                          <w:rPr>
                                                                            <w:rFonts w:eastAsia="华文中宋" w:cs="Times New Roman" w:hint="eastAsia"/>
                                                                            <w:i/>
                                                                            <w:iCs/>
                                                                            <w:kern w:val="0"/>
                                                                            <w:sz w:val="18"/>
                                                                            <w:szCs w:val="18"/>
                                                                          </w:rPr>
                                                                          <w:t>U</w:t>
                                                                        </w:r>
                                                                      </w:p>
                                                                    </w:txbxContent>
                                                                  </wps:txbx>
                                                                  <wps:bodyPr rot="0" spcFirstLastPara="0" vertOverflow="overflow" horzOverflow="overflow" vert="horz" wrap="square" lIns="0" tIns="0" rIns="0" bIns="0" numCol="1" spcCol="0" rtlCol="0" fromWordArt="0" anchor="t" anchorCtr="0" forceAA="0" compatLnSpc="1">
                                                                    <a:noAutofit/>
                                                                  </wps:bodyPr>
                                                                </wps:wsp>
                                                              </wpg:grpSp>
                                                            </wpg:grpSp>
                                                          </wpg:grpSp>
                                                        </wpg:grpSp>
                                                        <wpg:grpSp>
                                                          <wpg:cNvPr id="364" name="组合 98"/>
                                                          <wpg:cNvGrpSpPr/>
                                                          <wpg:grpSpPr>
                                                            <a:xfrm>
                                                              <a:off x="6142" y="5882"/>
                                                              <a:ext cx="1752" cy="1194"/>
                                                              <a:chOff x="7145" y="6564"/>
                                                              <a:chExt cx="2016" cy="1194"/>
                                                            </a:xfrm>
                                                          </wpg:grpSpPr>
                                                          <wps:wsp>
                                                            <wps:cNvPr id="365" name="矩形 23"/>
                                                            <wps:cNvSpPr/>
                                                            <wps:spPr>
                                                              <a:xfrm>
                                                                <a:off x="7145" y="6919"/>
                                                                <a:ext cx="241" cy="562"/>
                                                              </a:xfrm>
                                                              <a:prstGeom prst="rect">
                                                                <a:avLst/>
                                                              </a:prstGeom>
                                                              <a:solidFill>
                                                                <a:schemeClr val="bg1"/>
                                                              </a:solid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cNvPr id="366" name="组合 58"/>
                                                            <wpg:cNvGrpSpPr/>
                                                            <wpg:grpSpPr>
                                                              <a:xfrm>
                                                                <a:off x="7188" y="6564"/>
                                                                <a:ext cx="1973" cy="1194"/>
                                                                <a:chOff x="2610" y="4444"/>
                                                                <a:chExt cx="1973" cy="1194"/>
                                                              </a:xfrm>
                                                            </wpg:grpSpPr>
                                                            <wps:wsp>
                                                              <wps:cNvPr id="587" name="矩形 23"/>
                                                              <wps:cNvSpPr/>
                                                              <wps:spPr>
                                                                <a:xfrm>
                                                                  <a:off x="4122" y="4894"/>
                                                                  <a:ext cx="260" cy="445"/>
                                                                </a:xfrm>
                                                                <a:prstGeom prst="rect">
                                                                  <a:avLst/>
                                                                </a:prstGeom>
                                                                <a:solidFill>
                                                                  <a:schemeClr val="bg1"/>
                                                                </a:solid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cNvPr id="367" name="组合 10"/>
                                                              <wpg:cNvGrpSpPr/>
                                                              <wpg:grpSpPr>
                                                                <a:xfrm>
                                                                  <a:off x="2610" y="4444"/>
                                                                  <a:ext cx="1973" cy="1194"/>
                                                                  <a:chOff x="2610" y="4444"/>
                                                                  <a:chExt cx="1973" cy="1194"/>
                                                                </a:xfrm>
                                                              </wpg:grpSpPr>
                                                              <wps:wsp>
                                                                <wps:cNvPr id="589" name="文本框 6"/>
                                                                <wps:cNvSpPr txBox="1"/>
                                                                <wps:spPr>
                                                                  <a:xfrm>
                                                                    <a:off x="4375" y="5301"/>
                                                                    <a:ext cx="208" cy="337"/>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7509CD4" w14:textId="77777777" w:rsidR="002622F6" w:rsidRDefault="00000000">
                                                                      <w:pPr>
                                                                        <w:rPr>
                                                                          <w:rFonts w:cs="Times New Roman"/>
                                                                          <w:i/>
                                                                          <w:iCs/>
                                                                          <w:sz w:val="18"/>
                                                                          <w:szCs w:val="21"/>
                                                                        </w:rPr>
                                                                      </w:pPr>
                                                                      <w:r>
                                                                        <w:rPr>
                                                                          <w:rFonts w:cs="Times New Roman" w:hint="eastAsia"/>
                                                                          <w:i/>
                                                                          <w:iCs/>
                                                                          <w:sz w:val="18"/>
                                                                          <w:szCs w:val="21"/>
                                                                        </w:rPr>
                                                                        <w:t>Q</w:t>
                                                                      </w:r>
                                                                    </w:p>
                                                                  </w:txbxContent>
                                                                </wps:txbx>
                                                                <wps:bodyPr rot="0" spcFirstLastPara="0" vertOverflow="overflow" horzOverflow="overflow" vert="horz" wrap="square" lIns="0" tIns="0" rIns="0" bIns="0" numCol="1" spcCol="0" rtlCol="0" fromWordArt="0" anchor="t" anchorCtr="0" forceAA="0" compatLnSpc="1">
                                                                  <a:noAutofit/>
                                                                </wps:bodyPr>
                                                              </wps:wsp>
                                                              <wpg:grpSp>
                                                                <wpg:cNvPr id="374" name="组合 9"/>
                                                                <wpg:cNvGrpSpPr/>
                                                                <wpg:grpSpPr>
                                                                  <a:xfrm>
                                                                    <a:off x="2610" y="4444"/>
                                                                    <a:ext cx="1894" cy="1106"/>
                                                                    <a:chOff x="2610" y="4444"/>
                                                                    <a:chExt cx="1894" cy="1106"/>
                                                                  </a:xfrm>
                                                                </wpg:grpSpPr>
                                                                <wps:wsp>
                                                                  <wps:cNvPr id="384" name="文本框 5"/>
                                                                  <wps:cNvSpPr txBox="1"/>
                                                                  <wps:spPr>
                                                                    <a:xfrm>
                                                                      <a:off x="2610" y="5243"/>
                                                                      <a:ext cx="253" cy="307"/>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FE8BE40" w14:textId="77777777" w:rsidR="002622F6" w:rsidRDefault="00000000">
                                                                        <w:pPr>
                                                                          <w:rPr>
                                                                            <w:rFonts w:cs="Times New Roman"/>
                                                                            <w:i/>
                                                                            <w:iCs/>
                                                                            <w:sz w:val="18"/>
                                                                            <w:szCs w:val="21"/>
                                                                          </w:rPr>
                                                                        </w:pPr>
                                                                        <w:r>
                                                                          <w:rPr>
                                                                            <w:rFonts w:cs="Times New Roman"/>
                                                                            <w:i/>
                                                                            <w:iCs/>
                                                                            <w:sz w:val="18"/>
                                                                            <w:szCs w:val="21"/>
                                                                          </w:rPr>
                                                                          <w:t>O</w:t>
                                                                        </w:r>
                                                                      </w:p>
                                                                    </w:txbxContent>
                                                                  </wps:txbx>
                                                                  <wps:bodyPr rot="0" spcFirstLastPara="0" vertOverflow="overflow" horzOverflow="overflow" vert="horz" wrap="square" lIns="0" tIns="0" rIns="0" bIns="0" numCol="1" spcCol="0" rtlCol="0" fromWordArt="0" anchor="t" anchorCtr="0" forceAA="0" compatLnSpc="1">
                                                                    <a:noAutofit/>
                                                                  </wps:bodyPr>
                                                                </wps:wsp>
                                                                <wpg:grpSp>
                                                                  <wpg:cNvPr id="387" name="组合 8"/>
                                                                  <wpg:cNvGrpSpPr/>
                                                                  <wpg:grpSpPr>
                                                                    <a:xfrm>
                                                                      <a:off x="2803" y="4444"/>
                                                                      <a:ext cx="1701" cy="909"/>
                                                                      <a:chOff x="2803" y="4444"/>
                                                                      <a:chExt cx="1701" cy="909"/>
                                                                    </a:xfrm>
                                                                  </wpg:grpSpPr>
                                                                  <wpg:grpSp>
                                                                    <wpg:cNvPr id="395" name="组合 4"/>
                                                                    <wpg:cNvGrpSpPr/>
                                                                    <wpg:grpSpPr>
                                                                      <a:xfrm>
                                                                        <a:off x="2803" y="4559"/>
                                                                        <a:ext cx="1701" cy="794"/>
                                                                        <a:chOff x="2803" y="4559"/>
                                                                        <a:chExt cx="1701" cy="794"/>
                                                                      </a:xfrm>
                                                                    </wpg:grpSpPr>
                                                                    <wps:wsp>
                                                                      <wps:cNvPr id="396" name="直接箭头连接符 2"/>
                                                                      <wps:cNvCnPr/>
                                                                      <wps:spPr>
                                                                        <a:xfrm>
                                                                          <a:off x="2803" y="5347"/>
                                                                          <a:ext cx="1701" cy="1"/>
                                                                        </a:xfrm>
                                                                        <a:prstGeom prst="straightConnector1">
                                                                          <a:avLst/>
                                                                        </a:prstGeom>
                                                                        <a:ln w="6350">
                                                                          <a:solidFill>
                                                                            <a:schemeClr val="tx1"/>
                                                                          </a:solidFill>
                                                                          <a:tailEnd type="triangle" w="sm" len="med"/>
                                                                        </a:ln>
                                                                      </wps:spPr>
                                                                      <wps:style>
                                                                        <a:lnRef idx="2">
                                                                          <a:schemeClr val="accent1"/>
                                                                        </a:lnRef>
                                                                        <a:fillRef idx="0">
                                                                          <a:srgbClr val="FFFFFF"/>
                                                                        </a:fillRef>
                                                                        <a:effectRef idx="0">
                                                                          <a:srgbClr val="FFFFFF"/>
                                                                        </a:effectRef>
                                                                        <a:fontRef idx="minor">
                                                                          <a:schemeClr val="tx1"/>
                                                                        </a:fontRef>
                                                                      </wps:style>
                                                                      <wps:bodyPr/>
                                                                    </wps:wsp>
                                                                    <wps:wsp>
                                                                      <wps:cNvPr id="397" name="直接箭头连接符 3"/>
                                                                      <wps:cNvCnPr/>
                                                                      <wps:spPr>
                                                                        <a:xfrm flipH="1" flipV="1">
                                                                          <a:off x="2803" y="4559"/>
                                                                          <a:ext cx="1" cy="794"/>
                                                                        </a:xfrm>
                                                                        <a:prstGeom prst="straightConnector1">
                                                                          <a:avLst/>
                                                                        </a:prstGeom>
                                                                        <a:ln w="6350">
                                                                          <a:solidFill>
                                                                            <a:schemeClr val="tx1"/>
                                                                          </a:solidFill>
                                                                          <a:tailEnd type="triangle" w="sm" len="med"/>
                                                                        </a:ln>
                                                                      </wps:spPr>
                                                                      <wps:style>
                                                                        <a:lnRef idx="2">
                                                                          <a:schemeClr val="accent1"/>
                                                                        </a:lnRef>
                                                                        <a:fillRef idx="0">
                                                                          <a:srgbClr val="FFFFFF"/>
                                                                        </a:fillRef>
                                                                        <a:effectRef idx="0">
                                                                          <a:srgbClr val="FFFFFF"/>
                                                                        </a:effectRef>
                                                                        <a:fontRef idx="minor">
                                                                          <a:schemeClr val="tx1"/>
                                                                        </a:fontRef>
                                                                      </wps:style>
                                                                      <wps:bodyPr/>
                                                                    </wps:wsp>
                                                                  </wpg:grpSp>
                                                                  <wps:wsp>
                                                                    <wps:cNvPr id="596" name="文本框 7"/>
                                                                    <wps:cNvSpPr txBox="1"/>
                                                                    <wps:spPr>
                                                                      <a:xfrm>
                                                                        <a:off x="2874" y="4444"/>
                                                                        <a:ext cx="558" cy="297"/>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654B4D3" w14:textId="77777777" w:rsidR="002622F6" w:rsidRDefault="00000000">
                                                                          <w:pPr>
                                                                            <w:rPr>
                                                                              <w:rFonts w:cs="Times New Roman"/>
                                                                              <w:sz w:val="18"/>
                                                                              <w:szCs w:val="21"/>
                                                                            </w:rPr>
                                                                          </w:pPr>
                                                                          <w:r>
                                                                            <w:rPr>
                                                                              <w:rFonts w:eastAsia="华文中宋" w:cs="Times New Roman" w:hint="eastAsia"/>
                                                                              <w:i/>
                                                                              <w:iCs/>
                                                                              <w:sz w:val="18"/>
                                                                              <w:szCs w:val="21"/>
                                                                            </w:rPr>
                                                                            <w:t>U</w:t>
                                                                          </w:r>
                                                                        </w:p>
                                                                      </w:txbxContent>
                                                                    </wps:txbx>
                                                                    <wps:bodyPr rot="0" spcFirstLastPara="0" vertOverflow="overflow" horzOverflow="overflow" vert="horz" wrap="square" lIns="0" tIns="0" rIns="0" bIns="0" numCol="1" spcCol="0" rtlCol="0" fromWordArt="0" anchor="t" anchorCtr="0" forceAA="0" compatLnSpc="1">
                                                                      <a:noAutofit/>
                                                                    </wps:bodyPr>
                                                                  </wps:wsp>
                                                                </wpg:grpSp>
                                                              </wpg:grpSp>
                                                            </wpg:grpSp>
                                                          </wpg:grpSp>
                                                        </wpg:grpSp>
                                                        <wpg:grpSp>
                                                          <wpg:cNvPr id="398" name="组合 51"/>
                                                          <wpg:cNvGrpSpPr/>
                                                          <wpg:grpSpPr>
                                                            <a:xfrm>
                                                              <a:off x="8153" y="5908"/>
                                                              <a:ext cx="1850" cy="1171"/>
                                                              <a:chOff x="2503" y="4467"/>
                                                              <a:chExt cx="2175" cy="1171"/>
                                                            </a:xfrm>
                                                          </wpg:grpSpPr>
                                                          <wps:wsp>
                                                            <wps:cNvPr id="399" name="矩形 23"/>
                                                            <wps:cNvSpPr/>
                                                            <wps:spPr>
                                                              <a:xfrm>
                                                                <a:off x="2503" y="5007"/>
                                                                <a:ext cx="297" cy="355"/>
                                                              </a:xfrm>
                                                              <a:prstGeom prst="rect">
                                                                <a:avLst/>
                                                              </a:prstGeom>
                                                              <a:solidFill>
                                                                <a:schemeClr val="bg1"/>
                                                              </a:solid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cNvPr id="400" name="组合 28"/>
                                                            <wpg:cNvGrpSpPr/>
                                                            <wpg:grpSpPr>
                                                              <a:xfrm>
                                                                <a:off x="2518" y="4467"/>
                                                                <a:ext cx="2160" cy="1171"/>
                                                                <a:chOff x="2518" y="4467"/>
                                                                <a:chExt cx="2160" cy="1171"/>
                                                              </a:xfrm>
                                                            </wpg:grpSpPr>
                                                            <wps:wsp>
                                                              <wps:cNvPr id="401" name="矩形 23"/>
                                                              <wps:cNvSpPr/>
                                                              <wps:spPr>
                                                                <a:xfrm>
                                                                  <a:off x="2518" y="4871"/>
                                                                  <a:ext cx="287" cy="444"/>
                                                                </a:xfrm>
                                                                <a:prstGeom prst="rect">
                                                                  <a:avLst/>
                                                                </a:prstGeom>
                                                                <a:solidFill>
                                                                  <a:schemeClr val="bg1"/>
                                                                </a:solid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cNvPr id="402" name="组合 10"/>
                                                              <wpg:cNvGrpSpPr/>
                                                              <wpg:grpSpPr>
                                                                <a:xfrm>
                                                                  <a:off x="2601" y="4467"/>
                                                                  <a:ext cx="2077" cy="1171"/>
                                                                  <a:chOff x="2601" y="4467"/>
                                                                  <a:chExt cx="2077" cy="1171"/>
                                                                </a:xfrm>
                                                              </wpg:grpSpPr>
                                                              <wps:wsp>
                                                                <wps:cNvPr id="617" name="文本框 6"/>
                                                                <wps:cNvSpPr txBox="1"/>
                                                                <wps:spPr>
                                                                  <a:xfrm>
                                                                    <a:off x="4375" y="5331"/>
                                                                    <a:ext cx="303" cy="307"/>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55F32B3" w14:textId="77777777" w:rsidR="002622F6" w:rsidRDefault="00000000">
                                                                      <w:pPr>
                                                                        <w:rPr>
                                                                          <w:rFonts w:cs="Times New Roman"/>
                                                                          <w:i/>
                                                                          <w:iCs/>
                                                                        </w:rPr>
                                                                      </w:pPr>
                                                                      <w:r>
                                                                        <w:rPr>
                                                                          <w:rFonts w:cs="Times New Roman" w:hint="eastAsia"/>
                                                                          <w:i/>
                                                                          <w:iCs/>
                                                                          <w:sz w:val="18"/>
                                                                          <w:szCs w:val="21"/>
                                                                        </w:rPr>
                                                                        <w:t>Q</w:t>
                                                                      </w:r>
                                                                      <w:r>
                                                                        <w:rPr>
                                                                          <w:rFonts w:cs="Times New Roman" w:hint="eastAsia"/>
                                                                          <w:i/>
                                                                          <w:iCs/>
                                                                        </w:rPr>
                                                                        <w:t>Q</w:t>
                                                                      </w:r>
                                                                    </w:p>
                                                                  </w:txbxContent>
                                                                </wps:txbx>
                                                                <wps:bodyPr rot="0" spcFirstLastPara="0" vertOverflow="overflow" horzOverflow="overflow" vert="horz" wrap="square" lIns="0" tIns="0" rIns="0" bIns="0" numCol="1" spcCol="0" rtlCol="0" fromWordArt="0" anchor="t" anchorCtr="0" forceAA="0" compatLnSpc="1">
                                                                  <a:noAutofit/>
                                                                </wps:bodyPr>
                                                              </wps:wsp>
                                                              <wpg:grpSp>
                                                                <wpg:cNvPr id="619" name="组合 9"/>
                                                                <wpg:cNvGrpSpPr/>
                                                                <wpg:grpSpPr>
                                                                  <a:xfrm>
                                                                    <a:off x="2601" y="4467"/>
                                                                    <a:ext cx="1903" cy="1075"/>
                                                                    <a:chOff x="2601" y="4467"/>
                                                                    <a:chExt cx="1903" cy="1075"/>
                                                                  </a:xfrm>
                                                                </wpg:grpSpPr>
                                                                <wps:wsp>
                                                                  <wps:cNvPr id="403" name="文本框 5"/>
                                                                  <wps:cNvSpPr txBox="1"/>
                                                                  <wps:spPr>
                                                                    <a:xfrm>
                                                                      <a:off x="2601" y="5235"/>
                                                                      <a:ext cx="256" cy="307"/>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8BF6037" w14:textId="77777777" w:rsidR="002622F6" w:rsidRDefault="00000000">
                                                                        <w:pPr>
                                                                          <w:rPr>
                                                                            <w:rFonts w:cs="Times New Roman"/>
                                                                            <w:i/>
                                                                            <w:iCs/>
                                                                            <w:sz w:val="18"/>
                                                                            <w:szCs w:val="21"/>
                                                                          </w:rPr>
                                                                        </w:pPr>
                                                                        <w:r>
                                                                          <w:rPr>
                                                                            <w:rFonts w:cs="Times New Roman"/>
                                                                            <w:i/>
                                                                            <w:iCs/>
                                                                            <w:sz w:val="18"/>
                                                                            <w:szCs w:val="21"/>
                                                                          </w:rPr>
                                                                          <w:t>O</w:t>
                                                                        </w:r>
                                                                      </w:p>
                                                                    </w:txbxContent>
                                                                  </wps:txbx>
                                                                  <wps:bodyPr rot="0" spcFirstLastPara="0" vertOverflow="overflow" horzOverflow="overflow" vert="horz" wrap="square" lIns="0" tIns="0" rIns="0" bIns="0" numCol="1" spcCol="0" rtlCol="0" fromWordArt="0" anchor="t" anchorCtr="0" forceAA="0" compatLnSpc="1">
                                                                    <a:noAutofit/>
                                                                  </wps:bodyPr>
                                                                </wps:wsp>
                                                                <wpg:grpSp>
                                                                  <wpg:cNvPr id="404" name="组合 8"/>
                                                                  <wpg:cNvGrpSpPr/>
                                                                  <wpg:grpSpPr>
                                                                    <a:xfrm>
                                                                      <a:off x="2803" y="4467"/>
                                                                      <a:ext cx="1701" cy="892"/>
                                                                      <a:chOff x="2803" y="4467"/>
                                                                      <a:chExt cx="1701" cy="892"/>
                                                                    </a:xfrm>
                                                                  </wpg:grpSpPr>
                                                                  <wpg:grpSp>
                                                                    <wpg:cNvPr id="622" name="组合 4"/>
                                                                    <wpg:cNvGrpSpPr/>
                                                                    <wpg:grpSpPr>
                                                                      <a:xfrm>
                                                                        <a:off x="2803" y="4565"/>
                                                                        <a:ext cx="1701" cy="794"/>
                                                                        <a:chOff x="2803" y="4565"/>
                                                                        <a:chExt cx="1701" cy="794"/>
                                                                      </a:xfrm>
                                                                    </wpg:grpSpPr>
                                                                    <wps:wsp>
                                                                      <wps:cNvPr id="406" name="直接箭头连接符 2"/>
                                                                      <wps:cNvCnPr/>
                                                                      <wps:spPr>
                                                                        <a:xfrm>
                                                                          <a:off x="2803" y="5347"/>
                                                                          <a:ext cx="1701" cy="1"/>
                                                                        </a:xfrm>
                                                                        <a:prstGeom prst="straightConnector1">
                                                                          <a:avLst/>
                                                                        </a:prstGeom>
                                                                        <a:ln w="6350">
                                                                          <a:solidFill>
                                                                            <a:schemeClr val="tx1"/>
                                                                          </a:solidFill>
                                                                          <a:tailEnd type="triangle" w="sm" len="med"/>
                                                                        </a:ln>
                                                                      </wps:spPr>
                                                                      <wps:style>
                                                                        <a:lnRef idx="2">
                                                                          <a:schemeClr val="accent1"/>
                                                                        </a:lnRef>
                                                                        <a:fillRef idx="0">
                                                                          <a:srgbClr val="FFFFFF"/>
                                                                        </a:fillRef>
                                                                        <a:effectRef idx="0">
                                                                          <a:srgbClr val="FFFFFF"/>
                                                                        </a:effectRef>
                                                                        <a:fontRef idx="minor">
                                                                          <a:schemeClr val="tx1"/>
                                                                        </a:fontRef>
                                                                      </wps:style>
                                                                      <wps:bodyPr/>
                                                                    </wps:wsp>
                                                                    <wps:wsp>
                                                                      <wps:cNvPr id="408" name="直接箭头连接符 3"/>
                                                                      <wps:cNvCnPr/>
                                                                      <wps:spPr>
                                                                        <a:xfrm flipH="1" flipV="1">
                                                                          <a:off x="2803" y="4565"/>
                                                                          <a:ext cx="1" cy="794"/>
                                                                        </a:xfrm>
                                                                        <a:prstGeom prst="straightConnector1">
                                                                          <a:avLst/>
                                                                        </a:prstGeom>
                                                                        <a:ln w="6350">
                                                                          <a:solidFill>
                                                                            <a:schemeClr val="tx1"/>
                                                                          </a:solidFill>
                                                                          <a:tailEnd type="triangle" w="sm" len="med"/>
                                                                        </a:ln>
                                                                      </wps:spPr>
                                                                      <wps:style>
                                                                        <a:lnRef idx="2">
                                                                          <a:schemeClr val="accent1"/>
                                                                        </a:lnRef>
                                                                        <a:fillRef idx="0">
                                                                          <a:srgbClr val="FFFFFF"/>
                                                                        </a:fillRef>
                                                                        <a:effectRef idx="0">
                                                                          <a:srgbClr val="FFFFFF"/>
                                                                        </a:effectRef>
                                                                        <a:fontRef idx="minor">
                                                                          <a:schemeClr val="tx1"/>
                                                                        </a:fontRef>
                                                                      </wps:style>
                                                                      <wps:bodyPr/>
                                                                    </wps:wsp>
                                                                  </wpg:grpSp>
                                                                  <wps:wsp>
                                                                    <wps:cNvPr id="637" name="文本框 7"/>
                                                                    <wps:cNvSpPr txBox="1"/>
                                                                    <wps:spPr>
                                                                      <a:xfrm>
                                                                        <a:off x="2883" y="4467"/>
                                                                        <a:ext cx="594" cy="298"/>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069CB06" w14:textId="77777777" w:rsidR="002622F6" w:rsidRDefault="00000000">
                                                                          <w:pPr>
                                                                            <w:rPr>
                                                                              <w:rFonts w:cs="Times New Roman"/>
                                                                              <w:sz w:val="18"/>
                                                                              <w:szCs w:val="21"/>
                                                                            </w:rPr>
                                                                          </w:pPr>
                                                                          <w:r>
                                                                            <w:rPr>
                                                                              <w:rFonts w:eastAsia="华文中宋" w:cs="Times New Roman" w:hint="eastAsia"/>
                                                                              <w:i/>
                                                                              <w:iCs/>
                                                                              <w:sz w:val="18"/>
                                                                              <w:szCs w:val="21"/>
                                                                            </w:rPr>
                                                                            <w:t>U</w:t>
                                                                          </w:r>
                                                                        </w:p>
                                                                      </w:txbxContent>
                                                                    </wps:txbx>
                                                                    <wps:bodyPr rot="0" spcFirstLastPara="0" vertOverflow="overflow" horzOverflow="overflow" vert="horz" wrap="square" lIns="0" tIns="0" rIns="0" bIns="0" numCol="1" spcCol="0" rtlCol="0" fromWordArt="0" anchor="t" anchorCtr="0" forceAA="0" compatLnSpc="1">
                                                                      <a:noAutofit/>
                                                                    </wps:bodyPr>
                                                                  </wps:wsp>
                                                                </wpg:grpSp>
                                                              </wpg:grpSp>
                                                            </wpg:grpSp>
                                                          </wpg:grpSp>
                                                        </wpg:grpSp>
                                                      </wpg:grpSp>
                                                    </wpg:grpSp>
                                                    <wps:wsp>
                                                      <wps:cNvPr id="410" name="弧形 75"/>
                                                      <wps:cNvSpPr/>
                                                      <wps:spPr>
                                                        <a:xfrm rot="16200000">
                                                          <a:off x="2480" y="5037"/>
                                                          <a:ext cx="934" cy="794"/>
                                                        </a:xfrm>
                                                        <a:prstGeom prst="arc">
                                                          <a:avLst>
                                                            <a:gd name="adj1" fmla="val 16200000"/>
                                                            <a:gd name="adj2" fmla="val 0"/>
                                                          </a:avLst>
                                                        </a:prstGeom>
                                                        <a:ln w="6350"/>
                                                      </wps:spPr>
                                                      <wps:style>
                                                        <a:lnRef idx="2">
                                                          <a:schemeClr val="accent1"/>
                                                        </a:lnRef>
                                                        <a:fillRef idx="0">
                                                          <a:srgbClr val="FFFFFF"/>
                                                        </a:fillRef>
                                                        <a:effectRef idx="0">
                                                          <a:srgbClr val="FFFFFF"/>
                                                        </a:effectRef>
                                                        <a:fontRef idx="minor">
                                                          <a:schemeClr val="tx1"/>
                                                        </a:fontRef>
                                                      </wps:style>
                                                      <wps:bodyPr/>
                                                    </wps:wsp>
                                                  </wpg:grpSp>
                                                  <wps:wsp>
                                                    <wps:cNvPr id="429" name="弧形 79"/>
                                                    <wps:cNvSpPr/>
                                                    <wps:spPr>
                                                      <a:xfrm rot="16200000" flipH="1">
                                                        <a:off x="4489" y="4636"/>
                                                        <a:ext cx="934" cy="680"/>
                                                      </a:xfrm>
                                                      <a:prstGeom prst="arc">
                                                        <a:avLst>
                                                          <a:gd name="adj1" fmla="val 16200000"/>
                                                          <a:gd name="adj2" fmla="val 115546"/>
                                                        </a:avLst>
                                                      </a:prstGeom>
                                                      <a:ln w="6350"/>
                                                    </wps:spPr>
                                                    <wps:style>
                                                      <a:lnRef idx="2">
                                                        <a:schemeClr val="accent1"/>
                                                      </a:lnRef>
                                                      <a:fillRef idx="0">
                                                        <a:srgbClr val="FFFFFF"/>
                                                      </a:fillRef>
                                                      <a:effectRef idx="0">
                                                        <a:srgbClr val="FFFFFF"/>
                                                      </a:effectRef>
                                                      <a:fontRef idx="minor">
                                                        <a:schemeClr val="tx1"/>
                                                      </a:fontRef>
                                                    </wps:style>
                                                    <wps:bodyPr/>
                                                  </wps:wsp>
                                                </wpg:grpSp>
                                                <wps:wsp>
                                                  <wps:cNvPr id="430" name="直接连接符 81"/>
                                                  <wps:cNvCnPr/>
                                                  <wps:spPr>
                                                    <a:xfrm flipV="1">
                                                      <a:off x="6663" y="4967"/>
                                                      <a:ext cx="737" cy="469"/>
                                                    </a:xfrm>
                                                    <a:prstGeom prst="line">
                                                      <a:avLst/>
                                                    </a:prstGeom>
                                                    <a:ln w="6350"/>
                                                  </wps:spPr>
                                                  <wps:style>
                                                    <a:lnRef idx="2">
                                                      <a:schemeClr val="accent1"/>
                                                    </a:lnRef>
                                                    <a:fillRef idx="0">
                                                      <a:srgbClr val="FFFFFF"/>
                                                    </a:fillRef>
                                                    <a:effectRef idx="0">
                                                      <a:srgbClr val="FFFFFF"/>
                                                    </a:effectRef>
                                                    <a:fontRef idx="minor">
                                                      <a:schemeClr val="tx1"/>
                                                    </a:fontRef>
                                                  </wps:style>
                                                  <wps:bodyPr/>
                                                </wps:wsp>
                                              </wpg:grpSp>
                                              <wps:wsp>
                                                <wps:cNvPr id="431" name="直接连接符 83"/>
                                                <wps:cNvCnPr/>
                                                <wps:spPr>
                                                  <a:xfrm>
                                                    <a:off x="8719" y="4963"/>
                                                    <a:ext cx="737" cy="493"/>
                                                  </a:xfrm>
                                                  <a:prstGeom prst="line">
                                                    <a:avLst/>
                                                  </a:prstGeom>
                                                  <a:ln w="6350"/>
                                                </wps:spPr>
                                                <wps:style>
                                                  <a:lnRef idx="2">
                                                    <a:schemeClr val="accent1"/>
                                                  </a:lnRef>
                                                  <a:fillRef idx="0">
                                                    <a:srgbClr val="FFFFFF"/>
                                                  </a:fillRef>
                                                  <a:effectRef idx="0">
                                                    <a:srgbClr val="FFFFFF"/>
                                                  </a:effectRef>
                                                  <a:fontRef idx="minor">
                                                    <a:schemeClr val="tx1"/>
                                                  </a:fontRef>
                                                </wps:style>
                                                <wps:bodyPr/>
                                              </wps:wsp>
                                            </wpg:grpSp>
                                            <wps:wsp>
                                              <wps:cNvPr id="97" name="直接连接符 10"/>
                                              <wps:cNvCnPr/>
                                              <wps:spPr>
                                                <a:xfrm>
                                                  <a:off x="2541" y="9806"/>
                                                  <a:ext cx="397" cy="0"/>
                                                </a:xfrm>
                                                <a:prstGeom prst="line">
                                                  <a:avLst/>
                                                </a:prstGeom>
                                                <a:ln w="6350">
                                                  <a:solidFill>
                                                    <a:srgbClr val="00B050"/>
                                                  </a:solidFill>
                                                  <a:prstDash val="sysDash"/>
                                                </a:ln>
                                              </wps:spPr>
                                              <wps:style>
                                                <a:lnRef idx="2">
                                                  <a:schemeClr val="accent1"/>
                                                </a:lnRef>
                                                <a:fillRef idx="0">
                                                  <a:srgbClr val="FFFFFF"/>
                                                </a:fillRef>
                                                <a:effectRef idx="0">
                                                  <a:srgbClr val="FFFFFF"/>
                                                </a:effectRef>
                                                <a:fontRef idx="minor">
                                                  <a:schemeClr val="tx1"/>
                                                </a:fontRef>
                                              </wps:style>
                                              <wps:bodyPr/>
                                            </wps:wsp>
                                          </wpg:grpSp>
                                          <wps:wsp>
                                            <wps:cNvPr id="568" name="直接连接符 10"/>
                                            <wps:cNvCnPr/>
                                            <wps:spPr>
                                              <a:xfrm>
                                                <a:off x="6661" y="9801"/>
                                                <a:ext cx="748" cy="0"/>
                                              </a:xfrm>
                                              <a:prstGeom prst="line">
                                                <a:avLst/>
                                              </a:prstGeom>
                                              <a:ln w="6350">
                                                <a:solidFill>
                                                  <a:srgbClr val="00B050"/>
                                                </a:solidFill>
                                                <a:prstDash val="sysDash"/>
                                              </a:ln>
                                            </wps:spPr>
                                            <wps:style>
                                              <a:lnRef idx="2">
                                                <a:schemeClr val="accent1"/>
                                              </a:lnRef>
                                              <a:fillRef idx="0">
                                                <a:srgbClr val="FFFFFF"/>
                                              </a:fillRef>
                                              <a:effectRef idx="0">
                                                <a:srgbClr val="FFFFFF"/>
                                              </a:effectRef>
                                              <a:fontRef idx="minor">
                                                <a:schemeClr val="tx1"/>
                                              </a:fontRef>
                                            </wps:style>
                                            <wps:bodyPr/>
                                          </wps:wsp>
                                        </wpg:grpSp>
                                        <wps:wsp>
                                          <wps:cNvPr id="585" name="直接连接符 10"/>
                                          <wps:cNvCnPr/>
                                          <wps:spPr>
                                            <a:xfrm>
                                              <a:off x="8721" y="9805"/>
                                              <a:ext cx="57" cy="1"/>
                                            </a:xfrm>
                                            <a:prstGeom prst="line">
                                              <a:avLst/>
                                            </a:prstGeom>
                                            <a:ln w="6350">
                                              <a:solidFill>
                                                <a:schemeClr val="tx1"/>
                                              </a:solidFill>
                                              <a:prstDash val="solid"/>
                                            </a:ln>
                                          </wps:spPr>
                                          <wps:style>
                                            <a:lnRef idx="2">
                                              <a:schemeClr val="accent1"/>
                                            </a:lnRef>
                                            <a:fillRef idx="0">
                                              <a:srgbClr val="FFFFFF"/>
                                            </a:fillRef>
                                            <a:effectRef idx="0">
                                              <a:srgbClr val="FFFFFF"/>
                                            </a:effectRef>
                                            <a:fontRef idx="minor">
                                              <a:schemeClr val="tx1"/>
                                            </a:fontRef>
                                          </wps:style>
                                          <wps:bodyPr/>
                                        </wps:wsp>
                                      </wpg:grpSp>
                                      <wps:wsp>
                                        <wps:cNvPr id="584" name="直接连接符 10"/>
                                        <wps:cNvCnPr/>
                                        <wps:spPr>
                                          <a:xfrm>
                                            <a:off x="6651" y="9805"/>
                                            <a:ext cx="57" cy="1"/>
                                          </a:xfrm>
                                          <a:prstGeom prst="line">
                                            <a:avLst/>
                                          </a:prstGeom>
                                          <a:ln w="6350">
                                            <a:solidFill>
                                              <a:schemeClr val="tx1"/>
                                            </a:solidFill>
                                            <a:prstDash val="solid"/>
                                          </a:ln>
                                        </wps:spPr>
                                        <wps:style>
                                          <a:lnRef idx="2">
                                            <a:schemeClr val="accent1"/>
                                          </a:lnRef>
                                          <a:fillRef idx="0">
                                            <a:srgbClr val="FFFFFF"/>
                                          </a:fillRef>
                                          <a:effectRef idx="0">
                                            <a:srgbClr val="FFFFFF"/>
                                          </a:effectRef>
                                          <a:fontRef idx="minor">
                                            <a:schemeClr val="tx1"/>
                                          </a:fontRef>
                                        </wps:style>
                                        <wps:bodyPr/>
                                      </wps:wsp>
                                    </wpg:grpSp>
                                    <wps:wsp>
                                      <wps:cNvPr id="581" name="直接连接符 10"/>
                                      <wps:cNvCnPr/>
                                      <wps:spPr>
                                        <a:xfrm>
                                          <a:off x="2541" y="9805"/>
                                          <a:ext cx="57" cy="1"/>
                                        </a:xfrm>
                                        <a:prstGeom prst="line">
                                          <a:avLst/>
                                        </a:prstGeom>
                                        <a:ln w="6350">
                                          <a:solidFill>
                                            <a:schemeClr val="tx1"/>
                                          </a:solidFill>
                                          <a:prstDash val="solid"/>
                                        </a:ln>
                                      </wps:spPr>
                                      <wps:style>
                                        <a:lnRef idx="2">
                                          <a:schemeClr val="accent1"/>
                                        </a:lnRef>
                                        <a:fillRef idx="0">
                                          <a:srgbClr val="FFFFFF"/>
                                        </a:fillRef>
                                        <a:effectRef idx="0">
                                          <a:srgbClr val="FFFFFF"/>
                                        </a:effectRef>
                                        <a:fontRef idx="minor">
                                          <a:schemeClr val="tx1"/>
                                        </a:fontRef>
                                      </wps:style>
                                      <wps:bodyPr/>
                                    </wps:wsp>
                                  </wpg:grpSp>
                                  <wps:wsp>
                                    <wps:cNvPr id="602" name="文本框 7"/>
                                    <wps:cNvSpPr txBox="1"/>
                                    <wps:spPr>
                                      <a:xfrm>
                                        <a:off x="2383" y="9629"/>
                                        <a:ext cx="218" cy="348"/>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BB27D8B" w14:textId="77777777" w:rsidR="002622F6" w:rsidRDefault="00000000">
                                          <w:pPr>
                                            <w:rPr>
                                              <w:rFonts w:cs="Times New Roman"/>
                                              <w:sz w:val="18"/>
                                              <w:szCs w:val="21"/>
                                            </w:rPr>
                                          </w:pPr>
                                          <w:r>
                                            <w:rPr>
                                              <w:rFonts w:eastAsia="华文中宋" w:cs="Times New Roman" w:hint="eastAsia"/>
                                              <w:i/>
                                              <w:iCs/>
                                              <w:kern w:val="0"/>
                                              <w:sz w:val="18"/>
                                              <w:szCs w:val="18"/>
                                            </w:rPr>
                                            <w:t>E</w:t>
                                          </w:r>
                                        </w:p>
                                      </w:txbxContent>
                                    </wps:txbx>
                                    <wps:bodyPr rot="0" spcFirstLastPara="0" vertOverflow="overflow" horzOverflow="overflow" vert="horz" wrap="square" lIns="0" tIns="0" rIns="0" bIns="0" numCol="1" spcCol="0" rtlCol="0" fromWordArt="0" anchor="t" anchorCtr="0" forceAA="0" compatLnSpc="1">
                                      <a:noAutofit/>
                                    </wps:bodyPr>
                                  </wps:wsp>
                                </wpg:grpSp>
                                <wps:wsp>
                                  <wps:cNvPr id="604" name="文本框 7"/>
                                  <wps:cNvSpPr txBox="1"/>
                                  <wps:spPr>
                                    <a:xfrm>
                                      <a:off x="4452" y="9642"/>
                                      <a:ext cx="311" cy="348"/>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BC2B081" w14:textId="77777777" w:rsidR="002622F6" w:rsidRDefault="00000000">
                                        <w:pPr>
                                          <w:rPr>
                                            <w:rFonts w:cs="Times New Roman"/>
                                            <w:sz w:val="18"/>
                                            <w:szCs w:val="21"/>
                                          </w:rPr>
                                        </w:pPr>
                                        <w:r>
                                          <w:rPr>
                                            <w:rFonts w:eastAsia="华文中宋" w:cs="Times New Roman" w:hint="eastAsia"/>
                                            <w:i/>
                                            <w:iCs/>
                                            <w:kern w:val="0"/>
                                            <w:sz w:val="18"/>
                                            <w:szCs w:val="18"/>
                                          </w:rPr>
                                          <w:t>E</w:t>
                                        </w:r>
                                      </w:p>
                                    </w:txbxContent>
                                  </wps:txbx>
                                  <wps:bodyPr rot="0" spcFirstLastPara="0" vertOverflow="overflow" horzOverflow="overflow" vert="horz" wrap="square" lIns="0" tIns="0" rIns="0" bIns="0" numCol="1" spcCol="0" rtlCol="0" fromWordArt="0" anchor="t" anchorCtr="0" forceAA="0" compatLnSpc="1">
                                    <a:noAutofit/>
                                  </wps:bodyPr>
                                </wps:wsp>
                              </wpg:grpSp>
                              <wps:wsp>
                                <wps:cNvPr id="606" name="文本框 7"/>
                                <wps:cNvSpPr txBox="1"/>
                                <wps:spPr>
                                  <a:xfrm>
                                    <a:off x="6493" y="9639"/>
                                    <a:ext cx="311" cy="348"/>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4CEED2F" w14:textId="77777777" w:rsidR="002622F6" w:rsidRDefault="00000000">
                                      <w:pPr>
                                        <w:rPr>
                                          <w:rFonts w:cs="Times New Roman"/>
                                          <w:sz w:val="18"/>
                                          <w:szCs w:val="21"/>
                                        </w:rPr>
                                      </w:pPr>
                                      <w:r>
                                        <w:rPr>
                                          <w:rFonts w:eastAsia="华文中宋" w:cs="Times New Roman" w:hint="eastAsia"/>
                                          <w:i/>
                                          <w:iCs/>
                                          <w:kern w:val="0"/>
                                          <w:sz w:val="18"/>
                                          <w:szCs w:val="18"/>
                                        </w:rPr>
                                        <w:t>E</w:t>
                                      </w:r>
                                    </w:p>
                                  </w:txbxContent>
                                </wps:txbx>
                                <wps:bodyPr rot="0" spcFirstLastPara="0" vertOverflow="overflow" horzOverflow="overflow" vert="horz" wrap="square" lIns="0" tIns="0" rIns="0" bIns="0" numCol="1" spcCol="0" rtlCol="0" fromWordArt="0" anchor="t" anchorCtr="0" forceAA="0" compatLnSpc="1">
                                  <a:noAutofit/>
                                </wps:bodyPr>
                              </wps:wsp>
                            </wpg:grpSp>
                            <wps:wsp>
                              <wps:cNvPr id="608" name="文本框 7"/>
                              <wps:cNvSpPr txBox="1"/>
                              <wps:spPr>
                                <a:xfrm>
                                  <a:off x="8557" y="9639"/>
                                  <a:ext cx="311" cy="348"/>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259DB32" w14:textId="77777777" w:rsidR="002622F6" w:rsidRDefault="00000000">
                                    <w:pPr>
                                      <w:rPr>
                                        <w:rFonts w:cs="Times New Roman"/>
                                        <w:sz w:val="18"/>
                                        <w:szCs w:val="21"/>
                                      </w:rPr>
                                    </w:pPr>
                                    <w:r>
                                      <w:rPr>
                                        <w:rFonts w:eastAsia="华文中宋" w:cs="Times New Roman" w:hint="eastAsia"/>
                                        <w:i/>
                                        <w:iCs/>
                                        <w:kern w:val="0"/>
                                        <w:sz w:val="18"/>
                                        <w:szCs w:val="18"/>
                                      </w:rPr>
                                      <w:t>E</w:t>
                                    </w:r>
                                  </w:p>
                                </w:txbxContent>
                              </wps:txbx>
                              <wps:bodyPr rot="0" spcFirstLastPara="0" vertOverflow="overflow" horzOverflow="overflow" vert="horz" wrap="square" lIns="0" tIns="0" rIns="0" bIns="0" numCol="1" spcCol="0" rtlCol="0" fromWordArt="0" anchor="t" anchorCtr="0" forceAA="0" compatLnSpc="1">
                                <a:noAutofit/>
                              </wps:bodyPr>
                            </wps:wsp>
                          </wpg:grpSp>
                          <wps:wsp>
                            <wps:cNvPr id="610" name="直接连接符 10"/>
                            <wps:cNvCnPr/>
                            <wps:spPr>
                              <a:xfrm>
                                <a:off x="9618" y="9807"/>
                                <a:ext cx="1" cy="510"/>
                              </a:xfrm>
                              <a:prstGeom prst="line">
                                <a:avLst/>
                              </a:prstGeom>
                              <a:ln w="6350">
                                <a:solidFill>
                                  <a:srgbClr val="00B050"/>
                                </a:solidFill>
                                <a:prstDash val="sysDash"/>
                              </a:ln>
                            </wps:spPr>
                            <wps:style>
                              <a:lnRef idx="2">
                                <a:schemeClr val="accent1"/>
                              </a:lnRef>
                              <a:fillRef idx="0">
                                <a:srgbClr val="FFFFFF"/>
                              </a:fillRef>
                              <a:effectRef idx="0">
                                <a:srgbClr val="FFFFFF"/>
                              </a:effectRef>
                              <a:fontRef idx="minor">
                                <a:schemeClr val="tx1"/>
                              </a:fontRef>
                            </wps:style>
                            <wps:bodyPr/>
                          </wps:wsp>
                        </wpg:grpSp>
                      </wpg:grpSp>
                      <wps:wsp>
                        <wps:cNvPr id="618" name="直接连接符 10"/>
                        <wps:cNvCnPr/>
                        <wps:spPr>
                          <a:xfrm>
                            <a:off x="2977" y="9859"/>
                            <a:ext cx="1" cy="510"/>
                          </a:xfrm>
                          <a:prstGeom prst="line">
                            <a:avLst/>
                          </a:prstGeom>
                          <a:ln w="6350">
                            <a:solidFill>
                              <a:srgbClr val="00B050"/>
                            </a:solidFill>
                            <a:prstDash val="sysDash"/>
                          </a:ln>
                        </wps:spPr>
                        <wps:style>
                          <a:lnRef idx="2">
                            <a:schemeClr val="accent1"/>
                          </a:lnRef>
                          <a:fillRef idx="0">
                            <a:srgbClr val="FFFFFF"/>
                          </a:fillRef>
                          <a:effectRef idx="0">
                            <a:srgbClr val="FFFFFF"/>
                          </a:effectRef>
                          <a:fontRef idx="minor">
                            <a:schemeClr val="tx1"/>
                          </a:fontRef>
                        </wps:style>
                        <wps:bodyPr/>
                      </wps:wsp>
                    </wpg:wgp>
                  </a:graphicData>
                </a:graphic>
              </wp:anchor>
            </w:drawing>
          </mc:Choice>
          <mc:Fallback>
            <w:pict>
              <v:group w14:anchorId="67C8170B" id="组合 620" o:spid="_x0000_s1778" style="position:absolute;left:0;text-align:left;margin-left:11.95pt;margin-top:18.8pt;width:401.3pt;height:76.2pt;z-index:251639808;mso-position-horizontal-relative:text;mso-position-vertical-relative:text" coordorigin="2322,9358" coordsize="8026,15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">
                <v:group id="组合 616" o:spid="_x0000_s1779" style="position:absolute;left:2322;top:9358;width:8026;height:1524" coordorigin="2322,9708" coordsize="8026,15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">
                  <v:line id="直接连接符 10" o:spid="_x0000_s1780" style="position:absolute;visibility:visible;mso-wrap-style:square" from="4642,10204" to="4699,102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" strokecolor="black [3213]" strokeweight=".5pt">
                    <v:stroke joinstyle="miter"/>
                  </v:line>
                  <v:group id="组合 611" o:spid="_x0000_s1781" style="position:absolute;left:2322;top:9708;width:8026;height:1524" coordorigin="4502,9311" coordsize="8026,15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">
                    <v:group id="组合 609" o:spid="_x0000_s1782" style="position:absolute;left:4502;top:9311;width:8026;height:1524" coordorigin="2286,9311" coordsize="8026,15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">
                      <v:group id="组合 607" o:spid="_x0000_s1783" style="position:absolute;left:2286;top:9311;width:8026;height:1524" coordorigin="2286,9311" coordsize="8026,15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">
                        <v:group id="组合 605" o:spid="_x0000_s1784" style="position:absolute;left:2286;top:9311;width:8026;height:1524" coordorigin="2286,9311" coordsize="8026,15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">
                          <v:group id="组合 603" o:spid="_x0000_s1785" style="position:absolute;left:2286;top:9311;width:8026;height:1524" coordorigin="2286,9311" coordsize="8026,15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">
                            <v:group id="组合 592" o:spid="_x0000_s1786" style="position:absolute;left:2286;top:9311;width:8026;height:1524" coordorigin="2286,9311" coordsize="8026,15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">
                              <v:group id="组合 588" o:spid="_x0000_s1787" style="position:absolute;left:2286;top:9311;width:8026;height:1524" coordorigin="2286,9311" coordsize="8026,15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">
                                <v:group id="组合 586" o:spid="_x0000_s1788" style="position:absolute;left:2286;top:9311;width:8026;height:1524" coordorigin="2286,9311" coordsize="8026,15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">
                                  <v:group id="组合 570" o:spid="_x0000_s1789" style="position:absolute;left:2286;top:9311;width:8026;height:1524" coordorigin="2286,9311" coordsize="8026,15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">
                                    <v:group id="组合 102" o:spid="_x0000_s1790" style="position:absolute;left:2286;top:9311;width:8026;height:1524" coordorigin="2286,9311" coordsize="8026,15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">
                                      <v:group id="组合 334" o:spid="_x0000_s1791" style="position:absolute;left:2286;top:9311;width:8026;height:1524" coordorigin="2288,4509" coordsize="8026,13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">
                                        <v:group id="组合 82" o:spid="_x0000_s1792" style="position:absolute;left:2288;top:4509;width:8026;height:1395" coordorigin="2288,4509" coordsize="8026,13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">
                                          <v:group id="组合 80" o:spid="_x0000_s1793" style="position:absolute;left:2288;top:4509;width:8026;height:1395" coordorigin="2288,4509" coordsize="8026,13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">
                                            <v:group id="组合 78" o:spid="_x0000_s1794" style="position:absolute;left:2288;top:4536;width:8026;height:1368" coordorigin="2288,4536" coordsize="8026,13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">
                                              <v:group id="组合 74" o:spid="_x0000_s1795" style="position:absolute;left:2288;top:4536;width:8026;height:1368" coordorigin="1977,5562" coordsize="8026,13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">
                                                <v:shape id="文本框 103" o:spid="_x0000_s1796" type="#_x0000_t202" style="position:absolute;left:2864;top:6657;width:7009;height:2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" filled="f" stroked="f" strokeweight=".5pt">
                                                  <v:textbox inset="0,0,0,0">
                                                    <w:txbxContent>
                                                      <w:p w14:paraId="46D69B5F" w14:textId="77777777" w:rsidR="002622F6" w:rsidRDefault="00000000">
                                                        <w:pPr>
                                                          <w:tabs>
                                                            <w:tab w:val="left" w:pos="4156"/>
                                                          </w:tabs>
                                                          <w:adjustRightInd w:val="0"/>
                                                          <w:snapToGrid w:val="0"/>
                                                          <w:spacing w:line="300" w:lineRule="auto"/>
                                                          <w:jc w:val="left"/>
                                                          <w:textAlignment w:val="center"/>
                                                          <w:rPr>
                                                            <w:rFonts w:cs="Times New Roman"/>
                                                            <w:color w:val="000000" w:themeColor="text1"/>
                                                          </w:rPr>
                                                        </w:pPr>
                                                        <w:r>
                                                          <w:rPr>
                                                            <w:rFonts w:cs="Times New Roman"/>
                                                            <w:color w:val="000000" w:themeColor="text1"/>
                                                          </w:rPr>
                                                          <w:t>A</w:t>
                                                        </w:r>
                                                        <w:r>
                                                          <w:rPr>
                                                            <w:rFonts w:cs="Times New Roman" w:hint="eastAsia"/>
                                                            <w:color w:val="000000" w:themeColor="text1"/>
                                                          </w:rPr>
                                                          <w:t xml:space="preserve">  </w:t>
                                                        </w:r>
                                                        <w:r>
                                                          <w:rPr>
                                                            <w:rFonts w:cs="Times New Roman"/>
                                                            <w:color w:val="000000" w:themeColor="text1"/>
                                                          </w:rPr>
                                                          <w:t xml:space="preserve">               </w:t>
                                                        </w:r>
                                                        <w:r>
                                                          <w:rPr>
                                                            <w:rFonts w:cs="Times New Roman"/>
                                                            <w:color w:val="000000" w:themeColor="text1"/>
                                                            <w:kern w:val="0"/>
                                                          </w:rPr>
                                                          <w:t xml:space="preserve"> </w:t>
                                                        </w:r>
                                                        <w:r>
                                                          <w:rPr>
                                                            <w:rFonts w:cs="Times New Roman"/>
                                                            <w:color w:val="000000" w:themeColor="text1"/>
                                                          </w:rPr>
                                                          <w:t>B</w:t>
                                                        </w:r>
                                                        <w:r>
                                                          <w:rPr>
                                                            <w:rFonts w:cs="Times New Roman" w:hint="eastAsia"/>
                                                            <w:color w:val="000000" w:themeColor="text1"/>
                                                          </w:rPr>
                                                          <w:t xml:space="preserve">  </w:t>
                                                        </w:r>
                                                        <w:r>
                                                          <w:rPr>
                                                            <w:rFonts w:cs="Times New Roman"/>
                                                            <w:color w:val="000000" w:themeColor="text1"/>
                                                          </w:rPr>
                                                          <w:t xml:space="preserve">                C</w:t>
                                                        </w:r>
                                                        <w:r>
                                                          <w:rPr>
                                                            <w:rFonts w:cs="Times New Roman"/>
                                                            <w:color w:val="000000" w:themeColor="text1"/>
                                                          </w:rPr>
                                                          <w:tab/>
                                                          <w:t xml:space="preserve">               D</w:t>
                                                        </w:r>
                                                      </w:p>
                                                    </w:txbxContent>
                                                  </v:textbox>
                                                </v:shape>
                                                <v:group id="组合 124" o:spid="_x0000_s1797" style="position:absolute;left:1977;top:5562;width:8026;height:1368" coordorigin="1977,5874" coordsize="8026,13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">
                                                  <v:group id="组合 51" o:spid="_x0000_s1798" style="position:absolute;left:1977;top:5874;width:1904;height:1190" coordorigin="2503,4448" coordsize="2239,11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">
                                                    <v:rect id="矩形 23" o:spid="_x0000_s1799" style="position:absolute;left:2503;top:5007;width:297;height:3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" fillcolor="white [3212]" stroked="f" strokeweight="1pt">
                                                      <v:textbox>
                                                        <w:txbxContent>
                                                          <w:p w14:paraId="2F6E64FC" w14:textId="77777777" w:rsidR="002622F6" w:rsidRDefault="002622F6">
                                                            <w:pPr>
                                                              <w:jc w:val="center"/>
                                                              <w:rPr>
                                                                <w:rFonts w:cs="Times New Roman"/>
                                                              </w:rPr>
                                                            </w:pPr>
                                                          </w:p>
                                                        </w:txbxContent>
                                                      </v:textbox>
                                                    </v:rect>
                                                    <v:group id="组合 28" o:spid="_x0000_s1800" style="position:absolute;left:2545;top:4448;width:2197;height:1190" coordorigin="2545,4448" coordsize="2197,11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">
                                                      <v:rect id="矩形 23" o:spid="_x0000_s1801" style="position:absolute;left:2545;top:4905;width:260;height:4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" fillcolor="white [3212]" stroked="f" strokeweight="1pt">
                                                        <v:textbox>
                                                          <w:txbxContent>
                                                            <w:p w14:paraId="59BA6FB9" w14:textId="77777777" w:rsidR="002622F6" w:rsidRDefault="002622F6">
                                                              <w:pPr>
                                                                <w:jc w:val="center"/>
                                                                <w:rPr>
                                                                  <w:rFonts w:cs="Times New Roman"/>
                                                                </w:rPr>
                                                              </w:pPr>
                                                            </w:p>
                                                          </w:txbxContent>
                                                        </v:textbox>
                                                      </v:rect>
                                                      <v:group id="组合 10" o:spid="_x0000_s1802" style="position:absolute;left:2610;top:4448;width:2132;height:1190" coordorigin="2610,4448" coordsize="2132,11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">
                                                        <v:shape id="文本框 6" o:spid="_x0000_s1803" type="#_x0000_t202" style="position:absolute;left:4375;top:5331;width:367;height:3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" filled="f" stroked="f" strokeweight=".5pt">
                                                          <v:textbox inset="0,0,0,0">
                                                            <w:txbxContent>
                                                              <w:p w14:paraId="6668323D" w14:textId="77777777" w:rsidR="002622F6" w:rsidRDefault="00000000">
                                                                <w:pPr>
                                                                  <w:rPr>
                                                                    <w:rFonts w:cs="Times New Roman"/>
                                                                    <w:i/>
                                                                    <w:iCs/>
                                                                    <w:sz w:val="18"/>
                                                                    <w:szCs w:val="21"/>
                                                                  </w:rPr>
                                                                </w:pPr>
                                                                <w:r>
                                                                  <w:rPr>
                                                                    <w:rFonts w:cs="Times New Roman" w:hint="eastAsia"/>
                                                                    <w:i/>
                                                                    <w:iCs/>
                                                                    <w:sz w:val="18"/>
                                                                    <w:szCs w:val="21"/>
                                                                  </w:rPr>
                                                                  <w:t>Q</w:t>
                                                                </w:r>
                                                              </w:p>
                                                            </w:txbxContent>
                                                          </v:textbox>
                                                        </v:shape>
                                                        <v:group id="组合 9" o:spid="_x0000_s1804" style="position:absolute;left:2610;top:4448;width:1894;height:1110" coordorigin="2610,4448" coordsize="1894,1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">
                                                          <v:shape id="文本框 5" o:spid="_x0000_s1805" type="#_x0000_t202" style="position:absolute;left:2610;top:5251;width:256;height:3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" filled="f" stroked="f" strokeweight=".5pt">
                                                            <v:textbox inset="0,0,0,0">
                                                              <w:txbxContent>
                                                                <w:p w14:paraId="594C101A" w14:textId="77777777" w:rsidR="002622F6" w:rsidRDefault="00000000">
                                                                  <w:pPr>
                                                                    <w:rPr>
                                                                      <w:rFonts w:cs="Times New Roman"/>
                                                                      <w:i/>
                                                                      <w:iCs/>
                                                                      <w:sz w:val="18"/>
                                                                      <w:szCs w:val="21"/>
                                                                    </w:rPr>
                                                                  </w:pPr>
                                                                  <w:r>
                                                                    <w:rPr>
                                                                      <w:rFonts w:cs="Times New Roman"/>
                                                                      <w:i/>
                                                                      <w:iCs/>
                                                                      <w:sz w:val="18"/>
                                                                      <w:szCs w:val="21"/>
                                                                    </w:rPr>
                                                                    <w:t>O</w:t>
                                                                  </w:r>
                                                                </w:p>
                                                              </w:txbxContent>
                                                            </v:textbox>
                                                          </v:shape>
                                                          <v:group id="组合 8" o:spid="_x0000_s1806" style="position:absolute;left:2803;top:4448;width:1701;height:905" coordorigin="2803,4448" coordsize="1701,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">
                                                            <v:group id="组合 4" o:spid="_x0000_s1807" style="position:absolute;left:2803;top:4559;width:1701;height:794" coordorigin="2803,4559" coordsize="1701,7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">
                                                              <v:shape id="直接箭头连接符 2" o:spid="_x0000_s1808" type="#_x0000_t32" style="position:absolute;left:2803;top:5347;width:1701;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" strokecolor="black [3213]" strokeweight=".5pt">
                                                                <v:stroke endarrow="block" endarrowwidth="narrow" joinstyle="miter"/>
                                                              </v:shape>
                                                              <v:shape id="直接箭头连接符 3" o:spid="_x0000_s1809" type="#_x0000_t32" style="position:absolute;left:2803;top:4559;width:1;height:794;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" strokecolor="black [3213]" strokeweight=".5pt">
                                                                <v:stroke endarrow="block" endarrowwidth="narrow" joinstyle="miter"/>
                                                              </v:shape>
                                                            </v:group>
                                                            <v:shape id="文本框 7" o:spid="_x0000_s1810" type="#_x0000_t202" style="position:absolute;left:2871;top:4448;width:595;height:3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" filled="f" stroked="f" strokeweight=".5pt">
                                                              <v:textbox inset="0,0,0,0">
                                                                <w:txbxContent>
                                                                  <w:p w14:paraId="2149329B" w14:textId="77777777" w:rsidR="002622F6" w:rsidRDefault="00000000">
                                                                    <w:pPr>
                                                                      <w:rPr>
                                                                        <w:rFonts w:cs="Times New Roman"/>
                                                                        <w:sz w:val="18"/>
                                                                        <w:szCs w:val="21"/>
                                                                      </w:rPr>
                                                                    </w:pPr>
                                                                    <w:r>
                                                                      <w:rPr>
                                                                        <w:rFonts w:eastAsia="华文中宋" w:cs="Times New Roman" w:hint="eastAsia"/>
                                                                        <w:i/>
                                                                        <w:iCs/>
                                                                        <w:kern w:val="0"/>
                                                                        <w:sz w:val="18"/>
                                                                        <w:szCs w:val="18"/>
                                                                      </w:rPr>
                                                                      <w:t>U</w:t>
                                                                    </w:r>
                                                                  </w:p>
                                                                </w:txbxContent>
                                                              </v:textbox>
                                                            </v:shape>
                                                          </v:group>
                                                        </v:group>
                                                      </v:group>
                                                    </v:group>
                                                  </v:group>
                                                  <v:group id="组合 80" o:spid="_x0000_s1811" style="position:absolute;left:3954;top:5889;width:1931;height:1353" coordorigin="2410,4447" coordsize="2243,13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">
                                                    <v:rect id="矩形 23" o:spid="_x0000_s1812" style="position:absolute;left:2410;top:5315;width:401;height:4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" fillcolor="white [3212]" stroked="f" strokeweight="1pt"/>
                                                    <v:group id="组合 10" o:spid="_x0000_s1813" style="position:absolute;left:2610;top:4447;width:2043;height:1191" coordorigin="2610,4447" coordsize="2043,11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">
                                                      <v:shape id="文本框 6" o:spid="_x0000_s1814" type="#_x0000_t202" style="position:absolute;left:4375;top:5331;width:278;height:3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" filled="f" stroked="f" strokeweight=".5pt">
                                                        <v:textbox inset="0,0,0,0">
                                                          <w:txbxContent>
                                                            <w:p w14:paraId="4B9C5415" w14:textId="77777777" w:rsidR="002622F6" w:rsidRDefault="00000000">
                                                              <w:pPr>
                                                                <w:rPr>
                                                                  <w:rFonts w:cs="Times New Roman"/>
                                                                  <w:i/>
                                                                  <w:iCs/>
                                                                  <w:sz w:val="18"/>
                                                                  <w:szCs w:val="21"/>
                                                                </w:rPr>
                                                              </w:pPr>
                                                              <w:r>
                                                                <w:rPr>
                                                                  <w:rFonts w:cs="Times New Roman" w:hint="eastAsia"/>
                                                                  <w:i/>
                                                                  <w:iCs/>
                                                                  <w:sz w:val="18"/>
                                                                  <w:szCs w:val="21"/>
                                                                </w:rPr>
                                                                <w:t>Q</w:t>
                                                              </w:r>
                                                            </w:p>
                                                          </w:txbxContent>
                                                        </v:textbox>
                                                      </v:shape>
                                                      <v:group id="组合 9" o:spid="_x0000_s1815" style="position:absolute;left:2610;top:4447;width:1894;height:1111" coordorigin="2610,4447" coordsize="1894,11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">
                                                        <v:shape id="文本框 5" o:spid="_x0000_s1816" type="#_x0000_t202" style="position:absolute;left:2610;top:5251;width:257;height:3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" filled="f" stroked="f" strokeweight=".5pt">
                                                          <v:textbox inset="0,0,0,0">
                                                            <w:txbxContent>
                                                              <w:p w14:paraId="425F71B7" w14:textId="77777777" w:rsidR="002622F6" w:rsidRDefault="00000000">
                                                                <w:pPr>
                                                                  <w:rPr>
                                                                    <w:rFonts w:cs="Times New Roman"/>
                                                                    <w:i/>
                                                                    <w:iCs/>
                                                                    <w:sz w:val="18"/>
                                                                    <w:szCs w:val="21"/>
                                                                  </w:rPr>
                                                                </w:pPr>
                                                                <w:r>
                                                                  <w:rPr>
                                                                    <w:rFonts w:cs="Times New Roman"/>
                                                                    <w:i/>
                                                                    <w:iCs/>
                                                                    <w:sz w:val="18"/>
                                                                    <w:szCs w:val="21"/>
                                                                  </w:rPr>
                                                                  <w:t>O</w:t>
                                                                </w:r>
                                                              </w:p>
                                                            </w:txbxContent>
                                                          </v:textbox>
                                                        </v:shape>
                                                        <v:group id="组合 8" o:spid="_x0000_s1817" style="position:absolute;left:2803;top:4447;width:1701;height:902" coordorigin="2803,4447" coordsize="1701,9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">
                                                          <v:group id="组合 4" o:spid="_x0000_s1818" style="position:absolute;left:2803;top:4555;width:1701;height:794" coordorigin="2803,4555" coordsize="1701,7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">
                                                            <v:shape id="直接箭头连接符 2" o:spid="_x0000_s1819" type="#_x0000_t32" style="position:absolute;left:2803;top:5347;width:1701;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" strokecolor="black [3213]" strokeweight=".5pt">
                                                              <v:stroke endarrow="block" endarrowwidth="narrow" joinstyle="miter"/>
                                                            </v:shape>
                                                            <v:shape id="直接箭头连接符 3" o:spid="_x0000_s1820" type="#_x0000_t32" style="position:absolute;left:2810;top:4555;width:1;height:794;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" strokecolor="black [3213]" strokeweight=".5pt">
                                                              <v:stroke endarrow="block" endarrowwidth="narrow" joinstyle="miter"/>
                                                            </v:shape>
                                                          </v:group>
                                                          <v:shape id="文本框 7" o:spid="_x0000_s1821" type="#_x0000_t202" style="position:absolute;left:2875;top:4447;width:597;height:3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" filled="f" stroked="f" strokeweight=".5pt">
                                                            <v:textbox inset="0,0,0,0">
                                                              <w:txbxContent>
                                                                <w:p w14:paraId="5666F7DB" w14:textId="77777777" w:rsidR="002622F6" w:rsidRDefault="00000000">
                                                                  <w:pPr>
                                                                    <w:rPr>
                                                                      <w:rFonts w:cs="Times New Roman"/>
                                                                      <w:sz w:val="18"/>
                                                                      <w:szCs w:val="21"/>
                                                                    </w:rPr>
                                                                  </w:pPr>
                                                                  <w:r>
                                                                    <w:rPr>
                                                                      <w:rFonts w:eastAsia="华文中宋" w:cs="Times New Roman" w:hint="eastAsia"/>
                                                                      <w:i/>
                                                                      <w:iCs/>
                                                                      <w:kern w:val="0"/>
                                                                      <w:sz w:val="18"/>
                                                                      <w:szCs w:val="18"/>
                                                                    </w:rPr>
                                                                    <w:t>U</w:t>
                                                                  </w:r>
                                                                </w:p>
                                                              </w:txbxContent>
                                                            </v:textbox>
                                                          </v:shape>
                                                        </v:group>
                                                      </v:group>
                                                    </v:group>
                                                  </v:group>
                                                  <v:group id="组合 98" o:spid="_x0000_s1822" style="position:absolute;left:6142;top:5882;width:1752;height:1194" coordorigin="7145,6564" coordsize="2016,11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">
                                                    <v:rect id="矩形 23" o:spid="_x0000_s1823" style="position:absolute;left:7145;top:6919;width:241;height:5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" fillcolor="white [3212]" stroked="f" strokeweight="1pt"/>
                                                    <v:group id="组合 58" o:spid="_x0000_s1824" style="position:absolute;left:7188;top:6564;width:1973;height:1194" coordorigin="2610,4444" coordsize="1973,11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">
                                                      <v:rect id="矩形 23" o:spid="_x0000_s1825" style="position:absolute;left:4122;top:4894;width:260;height:44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" fillcolor="white [3212]" stroked="f" strokeweight="1pt"/>
                                                      <v:group id="组合 10" o:spid="_x0000_s1826" style="position:absolute;left:2610;top:4444;width:1973;height:1194" coordorigin="2610,4444" coordsize="1973,11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">
                                                        <v:shape id="文本框 6" o:spid="_x0000_s1827" type="#_x0000_t202" style="position:absolute;left:4375;top:5301;width:208;height:3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" filled="f" stroked="f" strokeweight=".5pt">
                                                          <v:textbox inset="0,0,0,0">
                                                            <w:txbxContent>
                                                              <w:p w14:paraId="67509CD4" w14:textId="77777777" w:rsidR="002622F6" w:rsidRDefault="00000000">
                                                                <w:pPr>
                                                                  <w:rPr>
                                                                    <w:rFonts w:cs="Times New Roman"/>
                                                                    <w:i/>
                                                                    <w:iCs/>
                                                                    <w:sz w:val="18"/>
                                                                    <w:szCs w:val="21"/>
                                                                  </w:rPr>
                                                                </w:pPr>
                                                                <w:r>
                                                                  <w:rPr>
                                                                    <w:rFonts w:cs="Times New Roman" w:hint="eastAsia"/>
                                                                    <w:i/>
                                                                    <w:iCs/>
                                                                    <w:sz w:val="18"/>
                                                                    <w:szCs w:val="21"/>
                                                                  </w:rPr>
                                                                  <w:t>Q</w:t>
                                                                </w:r>
                                                              </w:p>
                                                            </w:txbxContent>
                                                          </v:textbox>
                                                        </v:shape>
                                                        <v:group id="组合 9" o:spid="_x0000_s1828" style="position:absolute;left:2610;top:4444;width:1894;height:1106" coordorigin="2610,4444" coordsize="1894,11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">
                                                          <v:shape id="文本框 5" o:spid="_x0000_s1829" type="#_x0000_t202" style="position:absolute;left:2610;top:5243;width:253;height:3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" filled="f" stroked="f" strokeweight=".5pt">
                                                            <v:textbox inset="0,0,0,0">
                                                              <w:txbxContent>
                                                                <w:p w14:paraId="1FE8BE40" w14:textId="77777777" w:rsidR="002622F6" w:rsidRDefault="00000000">
                                                                  <w:pPr>
                                                                    <w:rPr>
                                                                      <w:rFonts w:cs="Times New Roman"/>
                                                                      <w:i/>
                                                                      <w:iCs/>
                                                                      <w:sz w:val="18"/>
                                                                      <w:szCs w:val="21"/>
                                                                    </w:rPr>
                                                                  </w:pPr>
                                                                  <w:r>
                                                                    <w:rPr>
                                                                      <w:rFonts w:cs="Times New Roman"/>
                                                                      <w:i/>
                                                                      <w:iCs/>
                                                                      <w:sz w:val="18"/>
                                                                      <w:szCs w:val="21"/>
                                                                    </w:rPr>
                                                                    <w:t>O</w:t>
                                                                  </w:r>
                                                                </w:p>
                                                              </w:txbxContent>
                                                            </v:textbox>
                                                          </v:shape>
                                                          <v:group id="组合 8" o:spid="_x0000_s1830" style="position:absolute;left:2803;top:4444;width:1701;height:909" coordorigin="2803,4444" coordsize="1701,9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">
                                                            <v:group id="组合 4" o:spid="_x0000_s1831" style="position:absolute;left:2803;top:4559;width:1701;height:794" coordorigin="2803,4559" coordsize="1701,7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">
                                                              <v:shape id="直接箭头连接符 2" o:spid="_x0000_s1832" type="#_x0000_t32" style="position:absolute;left:2803;top:5347;width:1701;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" strokecolor="black [3213]" strokeweight=".5pt">
                                                                <v:stroke endarrow="block" endarrowwidth="narrow" joinstyle="miter"/>
                                                              </v:shape>
                                                              <v:shape id="直接箭头连接符 3" o:spid="_x0000_s1833" type="#_x0000_t32" style="position:absolute;left:2803;top:4559;width:1;height:794;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" strokecolor="black [3213]" strokeweight=".5pt">
                                                                <v:stroke endarrow="block" endarrowwidth="narrow" joinstyle="miter"/>
                                                              </v:shape>
                                                            </v:group>
                                                            <v:shape id="文本框 7" o:spid="_x0000_s1834" type="#_x0000_t202" style="position:absolute;left:2874;top:4444;width:558;height: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" filled="f" stroked="f" strokeweight=".5pt">
                                                              <v:textbox inset="0,0,0,0">
                                                                <w:txbxContent>
                                                                  <w:p w14:paraId="6654B4D3" w14:textId="77777777" w:rsidR="002622F6" w:rsidRDefault="00000000">
                                                                    <w:pPr>
                                                                      <w:rPr>
                                                                        <w:rFonts w:cs="Times New Roman"/>
                                                                        <w:sz w:val="18"/>
                                                                        <w:szCs w:val="21"/>
                                                                      </w:rPr>
                                                                    </w:pPr>
                                                                    <w:r>
                                                                      <w:rPr>
                                                                        <w:rFonts w:eastAsia="华文中宋" w:cs="Times New Roman" w:hint="eastAsia"/>
                                                                        <w:i/>
                                                                        <w:iCs/>
                                                                        <w:sz w:val="18"/>
                                                                        <w:szCs w:val="21"/>
                                                                      </w:rPr>
                                                                      <w:t>U</w:t>
                                                                    </w:r>
                                                                  </w:p>
                                                                </w:txbxContent>
                                                              </v:textbox>
                                                            </v:shape>
                                                          </v:group>
                                                        </v:group>
                                                      </v:group>
                                                    </v:group>
                                                  </v:group>
                                                  <v:group id="组合 51" o:spid="_x0000_s1835" style="position:absolute;left:8153;top:5908;width:1850;height:1171" coordorigin="2503,4467" coordsize="2175,11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">
                                                    <v:rect id="矩形 23" o:spid="_x0000_s1836" style="position:absolute;left:2503;top:5007;width:297;height:3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" fillcolor="white [3212]" stroked="f" strokeweight="1pt"/>
                                                    <v:group id="组合 28" o:spid="_x0000_s1837" style="position:absolute;left:2518;top:4467;width:2160;height:1171" coordorigin="2518,4467" coordsize="2160,11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">
                                                      <v:rect id="矩形 23" o:spid="_x0000_s1838" style="position:absolute;left:2518;top:4871;width:287;height:4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" fillcolor="white [3212]" stroked="f" strokeweight="1pt"/>
                                                      <v:group id="组合 10" o:spid="_x0000_s1839" style="position:absolute;left:2601;top:4467;width:2077;height:1171" coordorigin="2601,4467" coordsize="2077,11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">
                                                        <v:shape id="文本框 6" o:spid="_x0000_s1840" type="#_x0000_t202" style="position:absolute;left:4375;top:5331;width:303;height:3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" filled="f" stroked="f" strokeweight=".5pt">
                                                          <v:textbox inset="0,0,0,0">
                                                            <w:txbxContent>
                                                              <w:p w14:paraId="455F32B3" w14:textId="77777777" w:rsidR="002622F6" w:rsidRDefault="00000000">
                                                                <w:pPr>
                                                                  <w:rPr>
                                                                    <w:rFonts w:cs="Times New Roman"/>
                                                                    <w:i/>
                                                                    <w:iCs/>
                                                                  </w:rPr>
                                                                </w:pPr>
                                                                <w:r>
                                                                  <w:rPr>
                                                                    <w:rFonts w:cs="Times New Roman" w:hint="eastAsia"/>
                                                                    <w:i/>
                                                                    <w:iCs/>
                                                                    <w:sz w:val="18"/>
                                                                    <w:szCs w:val="21"/>
                                                                  </w:rPr>
                                                                  <w:t>Q</w:t>
                                                                </w:r>
                                                                <w:r>
                                                                  <w:rPr>
                                                                    <w:rFonts w:cs="Times New Roman" w:hint="eastAsia"/>
                                                                    <w:i/>
                                                                    <w:iCs/>
                                                                  </w:rPr>
                                                                  <w:t>Q</w:t>
                                                                </w:r>
                                                              </w:p>
                                                            </w:txbxContent>
                                                          </v:textbox>
                                                        </v:shape>
                                                        <v:group id="组合 9" o:spid="_x0000_s1841" style="position:absolute;left:2601;top:4467;width:1903;height:1075" coordorigin="2601,4467" coordsize="1903,10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">
                                                          <v:shape id="文本框 5" o:spid="_x0000_s1842" type="#_x0000_t202" style="position:absolute;left:2601;top:5235;width:256;height:3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" filled="f" stroked="f" strokeweight=".5pt">
                                                            <v:textbox inset="0,0,0,0">
                                                              <w:txbxContent>
                                                                <w:p w14:paraId="68BF6037" w14:textId="77777777" w:rsidR="002622F6" w:rsidRDefault="00000000">
                                                                  <w:pPr>
                                                                    <w:rPr>
                                                                      <w:rFonts w:cs="Times New Roman"/>
                                                                      <w:i/>
                                                                      <w:iCs/>
                                                                      <w:sz w:val="18"/>
                                                                      <w:szCs w:val="21"/>
                                                                    </w:rPr>
                                                                  </w:pPr>
                                                                  <w:r>
                                                                    <w:rPr>
                                                                      <w:rFonts w:cs="Times New Roman"/>
                                                                      <w:i/>
                                                                      <w:iCs/>
                                                                      <w:sz w:val="18"/>
                                                                      <w:szCs w:val="21"/>
                                                                    </w:rPr>
                                                                    <w:t>O</w:t>
                                                                  </w:r>
                                                                </w:p>
                                                              </w:txbxContent>
                                                            </v:textbox>
                                                          </v:shape>
                                                          <v:group id="组合 8" o:spid="_x0000_s1843" style="position:absolute;left:2803;top:4467;width:1701;height:892" coordorigin="2803,4467" coordsize="1701,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">
                                                            <v:group id="组合 4" o:spid="_x0000_s1844" style="position:absolute;left:2803;top:4565;width:1701;height:794" coordorigin="2803,4565" coordsize="1701,7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">
                                                              <v:shape id="直接箭头连接符 2" o:spid="_x0000_s1845" type="#_x0000_t32" style="position:absolute;left:2803;top:5347;width:1701;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" strokecolor="black [3213]" strokeweight=".5pt">
                                                                <v:stroke endarrow="block" endarrowwidth="narrow" joinstyle="miter"/>
                                                              </v:shape>
                                                              <v:shape id="直接箭头连接符 3" o:spid="_x0000_s1846" type="#_x0000_t32" style="position:absolute;left:2803;top:4565;width:1;height:794;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" strokecolor="black [3213]" strokeweight=".5pt">
                                                                <v:stroke endarrow="block" endarrowwidth="narrow" joinstyle="miter"/>
                                                              </v:shape>
                                                            </v:group>
                                                            <v:shape id="文本框 7" o:spid="_x0000_s1847" type="#_x0000_t202" style="position:absolute;left:2883;top:4467;width:594;height:2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" filled="f" stroked="f" strokeweight=".5pt">
                                                              <v:textbox inset="0,0,0,0">
                                                                <w:txbxContent>
                                                                  <w:p w14:paraId="4069CB06" w14:textId="77777777" w:rsidR="002622F6" w:rsidRDefault="00000000">
                                                                    <w:pPr>
                                                                      <w:rPr>
                                                                        <w:rFonts w:cs="Times New Roman"/>
                                                                        <w:sz w:val="18"/>
                                                                        <w:szCs w:val="21"/>
                                                                      </w:rPr>
                                                                    </w:pPr>
                                                                    <w:r>
                                                                      <w:rPr>
                                                                        <w:rFonts w:eastAsia="华文中宋" w:cs="Times New Roman" w:hint="eastAsia"/>
                                                                        <w:i/>
                                                                        <w:iCs/>
                                                                        <w:sz w:val="18"/>
                                                                        <w:szCs w:val="21"/>
                                                                      </w:rPr>
                                                                      <w:t>U</w:t>
                                                                    </w:r>
                                                                  </w:p>
                                                                </w:txbxContent>
                                                              </v:textbox>
                                                            </v:shape>
                                                          </v:group>
                                                        </v:group>
                                                      </v:group>
                                                    </v:group>
                                                  </v:group>
                                                </v:group>
                                              </v:group>
                                              <v:shape id="弧形 75" o:spid="_x0000_s1848" style="position:absolute;left:2480;top:5037;width:934;height:794;rotation:-90;visibility:visible;mso-wrap-style:square;v-text-anchor:top" coordsize="10000,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" path="m5000,nsc7761,,10000,2239,10000,5000r-5000,l5000,xem5000,nfc7761,,10000,2239,10000,5000e" filled="f" strokecolor="#4874cb [3204]" strokeweight=".5pt">
                                                <v:stroke joinstyle="miter"/>
                                                <v:path arrowok="t" o:connecttype="custom" o:connectlocs="467,0;934,397" o:connectangles="0,0"/>
                                              </v:shape>
                                            </v:group>
                                            <v:shape id="弧形 79" o:spid="_x0000_s1849" style="position:absolute;left:4489;top:4636;width:934;height:680;rotation:90;flip:x;visibility:visible;mso-wrap-style:square;v-text-anchor:top" coordsize="10000,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" path="m5000,nsc6355,,7652,550,8594,1524v942,974,1448,2289,1403,3644l5000,5000,5000,xem5000,nfc6355,,7652,550,8594,1524v942,974,1448,2289,1403,3644e" filled="f" strokecolor="#4874cb [3204]" strokeweight=".5pt">
                                              <v:stroke joinstyle="miter"/>
                                              <v:path arrowok="t" o:connecttype="custom" o:connectlocs="467,0;803,104;934,351" o:connectangles="0,0,0"/>
                                            </v:shape>
                                          </v:group>
                                          <v:line id="直接连接符 81" o:spid="_x0000_s1850" style="position:absolute;flip:y;visibility:visible;mso-wrap-style:square" from="6663,4967" to="7400,54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" strokecolor="#4874cb [3204]" strokeweight=".5pt">
                                            <v:stroke joinstyle="miter"/>
                                          </v:line>
                                        </v:group>
                                        <v:line id="直接连接符 83" o:spid="_x0000_s1851" style="position:absolute;visibility:visible;mso-wrap-style:square" from="8719,4963" to="9456,54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" strokecolor="#4874cb [3204]" strokeweight=".5pt">
                                          <v:stroke joinstyle="miter"/>
                                        </v:line>
                                      </v:group>
                                      <v:line id="直接连接符 10" o:spid="_x0000_s1852" style="position:absolute;visibility:visible;mso-wrap-style:square" from="2541,9806" to="2938,98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" strokecolor="#00b050" strokeweight=".5pt">
                                        <v:stroke dashstyle="3 1" joinstyle="miter"/>
                                      </v:line>
                                    </v:group>
                                    <v:line id="直接连接符 10" o:spid="_x0000_s1853" style="position:absolute;visibility:visible;mso-wrap-style:square" from="6661,9801" to="7409,98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" strokecolor="#00b050" strokeweight=".5pt">
                                      <v:stroke dashstyle="3 1" joinstyle="miter"/>
                                    </v:line>
                                  </v:group>
                                  <v:line id="直接连接符 10" o:spid="_x0000_s1854" style="position:absolute;visibility:visible;mso-wrap-style:square" from="8721,9805" to="8778,98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" strokecolor="black [3213]" strokeweight=".5pt">
                                    <v:stroke joinstyle="miter"/>
                                  </v:line>
                                </v:group>
                                <v:line id="直接连接符 10" o:spid="_x0000_s1855" style="position:absolute;visibility:visible;mso-wrap-style:square" from="6651,9805" to="6708,98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" strokecolor="black [3213]" strokeweight=".5pt">
                                  <v:stroke joinstyle="miter"/>
                                </v:line>
                              </v:group>
                              <v:line id="直接连接符 10" o:spid="_x0000_s1856" style="position:absolute;visibility:visible;mso-wrap-style:square" from="2541,9805" to="2598,98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" strokecolor="black [3213]" strokeweight=".5pt">
                                <v:stroke joinstyle="miter"/>
                              </v:line>
                            </v:group>
                            <v:shape id="文本框 7" o:spid="_x0000_s1857" type="#_x0000_t202" style="position:absolute;left:2383;top:9629;width:218;height:3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" filled="f" stroked="f" strokeweight=".5pt">
                              <v:textbox inset="0,0,0,0">
                                <w:txbxContent>
                                  <w:p w14:paraId="1BB27D8B" w14:textId="77777777" w:rsidR="002622F6" w:rsidRDefault="00000000">
                                    <w:pPr>
                                      <w:rPr>
                                        <w:rFonts w:cs="Times New Roman"/>
                                        <w:sz w:val="18"/>
                                        <w:szCs w:val="21"/>
                                      </w:rPr>
                                    </w:pPr>
                                    <w:r>
                                      <w:rPr>
                                        <w:rFonts w:eastAsia="华文中宋" w:cs="Times New Roman" w:hint="eastAsia"/>
                                        <w:i/>
                                        <w:iCs/>
                                        <w:kern w:val="0"/>
                                        <w:sz w:val="18"/>
                                        <w:szCs w:val="18"/>
                                      </w:rPr>
                                      <w:t>E</w:t>
                                    </w:r>
                                  </w:p>
                                </w:txbxContent>
                              </v:textbox>
                            </v:shape>
                          </v:group>
                          <v:shape id="文本框 7" o:spid="_x0000_s1858" type="#_x0000_t202" style="position:absolute;left:4452;top:9642;width:311;height:3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" filled="f" stroked="f" strokeweight=".5pt">
                            <v:textbox inset="0,0,0,0">
                              <w:txbxContent>
                                <w:p w14:paraId="3BC2B081" w14:textId="77777777" w:rsidR="002622F6" w:rsidRDefault="00000000">
                                  <w:pPr>
                                    <w:rPr>
                                      <w:rFonts w:cs="Times New Roman"/>
                                      <w:sz w:val="18"/>
                                      <w:szCs w:val="21"/>
                                    </w:rPr>
                                  </w:pPr>
                                  <w:r>
                                    <w:rPr>
                                      <w:rFonts w:eastAsia="华文中宋" w:cs="Times New Roman" w:hint="eastAsia"/>
                                      <w:i/>
                                      <w:iCs/>
                                      <w:kern w:val="0"/>
                                      <w:sz w:val="18"/>
                                      <w:szCs w:val="18"/>
                                    </w:rPr>
                                    <w:t>E</w:t>
                                  </w:r>
                                </w:p>
                              </w:txbxContent>
                            </v:textbox>
                          </v:shape>
                        </v:group>
                        <v:shape id="文本框 7" o:spid="_x0000_s1859" type="#_x0000_t202" style="position:absolute;left:6493;top:9639;width:311;height:3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" filled="f" stroked="f" strokeweight=".5pt">
                          <v:textbox inset="0,0,0,0">
                            <w:txbxContent>
                              <w:p w14:paraId="34CEED2F" w14:textId="77777777" w:rsidR="002622F6" w:rsidRDefault="00000000">
                                <w:pPr>
                                  <w:rPr>
                                    <w:rFonts w:cs="Times New Roman"/>
                                    <w:sz w:val="18"/>
                                    <w:szCs w:val="21"/>
                                  </w:rPr>
                                </w:pPr>
                                <w:r>
                                  <w:rPr>
                                    <w:rFonts w:eastAsia="华文中宋" w:cs="Times New Roman" w:hint="eastAsia"/>
                                    <w:i/>
                                    <w:iCs/>
                                    <w:kern w:val="0"/>
                                    <w:sz w:val="18"/>
                                    <w:szCs w:val="18"/>
                                  </w:rPr>
                                  <w:t>E</w:t>
                                </w:r>
                              </w:p>
                            </w:txbxContent>
                          </v:textbox>
                        </v:shape>
                      </v:group>
                      <v:shape id="文本框 7" o:spid="_x0000_s1860" type="#_x0000_t202" style="position:absolute;left:8557;top:9639;width:311;height:3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" filled="f" stroked="f" strokeweight=".5pt">
                        <v:textbox inset="0,0,0,0">
                          <w:txbxContent>
                            <w:p w14:paraId="7259DB32" w14:textId="77777777" w:rsidR="002622F6" w:rsidRDefault="00000000">
                              <w:pPr>
                                <w:rPr>
                                  <w:rFonts w:cs="Times New Roman"/>
                                  <w:sz w:val="18"/>
                                  <w:szCs w:val="21"/>
                                </w:rPr>
                              </w:pPr>
                              <w:r>
                                <w:rPr>
                                  <w:rFonts w:eastAsia="华文中宋" w:cs="Times New Roman" w:hint="eastAsia"/>
                                  <w:i/>
                                  <w:iCs/>
                                  <w:kern w:val="0"/>
                                  <w:sz w:val="18"/>
                                  <w:szCs w:val="18"/>
                                </w:rPr>
                                <w:t>E</w:t>
                              </w:r>
                            </w:p>
                          </w:txbxContent>
                        </v:textbox>
                      </v:shape>
                    </v:group>
                    <v:line id="直接连接符 10" o:spid="_x0000_s1861" style="position:absolute;visibility:visible;mso-wrap-style:square" from="9618,9807" to="9619,103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" strokecolor="#00b050" strokeweight=".5pt">
                      <v:stroke dashstyle="3 1" joinstyle="miter"/>
                    </v:line>
                  </v:group>
                </v:group>
                <v:line id="直接连接符 10" o:spid="_x0000_s1862" style="position:absolute;visibility:visible;mso-wrap-style:square" from="2977,9859" to="2978,103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" strokecolor="#00b050" strokeweight=".5pt">
                  <v:stroke dashstyle="3 1" joinstyle="miter"/>
                </v:line>
              </v:group>
            </w:pict>
          </mc:Fallback>
        </mc:AlternateContent>
      </w:r>
      <w:r>
        <w:rPr>
          <w:rFonts w:eastAsia="华文中宋" w:hint="eastAsia"/>
        </w:rPr>
        <w:t>(3</w:t>
      </w:r>
      <w:r>
        <w:rPr>
          <w:rFonts w:eastAsia="华文中宋" w:hint="eastAsia"/>
        </w:rPr>
        <w:t>分</w:t>
      </w:r>
      <w:r>
        <w:rPr>
          <w:rFonts w:eastAsia="华文中宋" w:hint="eastAsia"/>
        </w:rPr>
        <w:t>)</w:t>
      </w:r>
      <w:r>
        <w:rPr>
          <w:rFonts w:eastAsia="华文中宋" w:hint="eastAsia"/>
        </w:rPr>
        <w:t>充电过程中，该电容器的电压</w:t>
      </w:r>
      <w:r>
        <w:rPr>
          <w:rFonts w:eastAsia="华文中宋" w:hint="eastAsia"/>
          <w:i/>
          <w:iCs/>
        </w:rPr>
        <w:t>U</w:t>
      </w:r>
      <w:r>
        <w:rPr>
          <w:rFonts w:eastAsia="华文中宋" w:hint="eastAsia"/>
        </w:rPr>
        <w:t>与所带的电荷量</w:t>
      </w:r>
      <w:r>
        <w:rPr>
          <w:rFonts w:eastAsia="华文中宋" w:hint="eastAsia"/>
          <w:i/>
          <w:iCs/>
        </w:rPr>
        <w:t>Q</w:t>
      </w:r>
      <w:r>
        <w:rPr>
          <w:rFonts w:eastAsia="华文中宋" w:hint="eastAsia"/>
        </w:rPr>
        <w:t>的关系图像可能的是</w:t>
      </w:r>
      <w:r>
        <w:rPr>
          <w:rFonts w:eastAsia="华文中宋" w:hint="eastAsia"/>
          <w:u w:val="single"/>
        </w:rPr>
        <w:t xml:space="preserve">      </w:t>
      </w:r>
      <w:r>
        <w:rPr>
          <w:rFonts w:eastAsia="华文中宋" w:hint="eastAsia"/>
        </w:rPr>
        <w:t>；</w:t>
      </w:r>
    </w:p>
    <w:p w14:paraId="5443D716" w14:textId="77777777" w:rsidR="002622F6" w:rsidRDefault="002622F6">
      <w:pPr>
        <w:adjustRightInd w:val="0"/>
        <w:snapToGrid w:val="0"/>
        <w:spacing w:line="300" w:lineRule="auto"/>
        <w:ind w:leftChars="50" w:left="315" w:hangingChars="100" w:hanging="210"/>
        <w:jc w:val="left"/>
        <w:textAlignment w:val="center"/>
        <w:rPr>
          <w:rFonts w:eastAsia="华文中宋"/>
        </w:rPr>
      </w:pPr>
    </w:p>
    <w:p w14:paraId="499F433B" w14:textId="77777777" w:rsidR="002622F6" w:rsidRDefault="002622F6">
      <w:pPr>
        <w:adjustRightInd w:val="0"/>
        <w:snapToGrid w:val="0"/>
        <w:spacing w:line="300" w:lineRule="auto"/>
        <w:ind w:leftChars="50" w:left="315" w:hangingChars="100" w:hanging="210"/>
        <w:jc w:val="left"/>
        <w:textAlignment w:val="center"/>
        <w:rPr>
          <w:rFonts w:eastAsia="华文中宋"/>
        </w:rPr>
      </w:pPr>
    </w:p>
    <w:p w14:paraId="7DE2F8E9" w14:textId="77777777" w:rsidR="002622F6" w:rsidRDefault="002622F6">
      <w:pPr>
        <w:adjustRightInd w:val="0"/>
        <w:snapToGrid w:val="0"/>
        <w:spacing w:line="300" w:lineRule="auto"/>
        <w:ind w:leftChars="50" w:left="315" w:hangingChars="100" w:hanging="210"/>
        <w:jc w:val="left"/>
        <w:textAlignment w:val="center"/>
        <w:rPr>
          <w:rFonts w:eastAsia="华文中宋"/>
        </w:rPr>
      </w:pPr>
    </w:p>
    <w:p w14:paraId="0773F19E" w14:textId="77777777" w:rsidR="002622F6" w:rsidRDefault="002622F6">
      <w:pPr>
        <w:adjustRightInd w:val="0"/>
        <w:snapToGrid w:val="0"/>
        <w:spacing w:line="300" w:lineRule="auto"/>
        <w:ind w:leftChars="50" w:left="315" w:hangingChars="100" w:hanging="210"/>
        <w:jc w:val="left"/>
        <w:textAlignment w:val="center"/>
        <w:rPr>
          <w:rFonts w:eastAsia="华文中宋"/>
        </w:rPr>
      </w:pPr>
    </w:p>
    <w:p w14:paraId="0608EE54" w14:textId="77777777" w:rsidR="002622F6" w:rsidRDefault="002622F6">
      <w:pPr>
        <w:adjustRightInd w:val="0"/>
        <w:snapToGrid w:val="0"/>
        <w:spacing w:line="300" w:lineRule="auto"/>
        <w:ind w:leftChars="50" w:left="315" w:hangingChars="100" w:hanging="210"/>
        <w:jc w:val="left"/>
        <w:textAlignment w:val="center"/>
        <w:rPr>
          <w:rFonts w:eastAsia="华文中宋"/>
        </w:rPr>
      </w:pPr>
    </w:p>
    <w:p w14:paraId="1FABBB46" w14:textId="77777777" w:rsidR="002622F6" w:rsidRDefault="00000000">
      <w:pPr>
        <w:adjustRightInd w:val="0"/>
        <w:snapToGrid w:val="0"/>
        <w:spacing w:line="300" w:lineRule="auto"/>
        <w:ind w:leftChars="50" w:left="105" w:firstLine="11"/>
        <w:jc w:val="left"/>
        <w:textAlignment w:val="center"/>
        <w:rPr>
          <w:rFonts w:eastAsia="华文中宋"/>
        </w:rPr>
      </w:pPr>
      <w:r>
        <w:rPr>
          <w:rFonts w:eastAsia="华文中宋" w:hint="eastAsia"/>
        </w:rPr>
        <w:t>(2)(3</w:t>
      </w:r>
      <w:r>
        <w:rPr>
          <w:rFonts w:eastAsia="华文中宋" w:hint="eastAsia"/>
        </w:rPr>
        <w:t>分</w:t>
      </w:r>
      <w:r>
        <w:rPr>
          <w:rFonts w:eastAsia="华文中宋" w:hint="eastAsia"/>
        </w:rPr>
        <w:t>)</w:t>
      </w:r>
      <w:r>
        <w:rPr>
          <w:rFonts w:eastAsia="华文中宋" w:hint="eastAsia"/>
        </w:rPr>
        <w:t>该电容器充满电时，储存的电场能为</w:t>
      </w:r>
      <w:r>
        <w:rPr>
          <w:rFonts w:eastAsia="华文中宋" w:hint="eastAsia"/>
          <w:u w:val="single"/>
        </w:rPr>
        <w:t xml:space="preserve">      </w:t>
      </w:r>
      <w:r>
        <w:rPr>
          <w:rFonts w:eastAsia="华文中宋" w:hint="eastAsia"/>
        </w:rPr>
        <w:t>；</w:t>
      </w:r>
    </w:p>
    <w:p w14:paraId="1A3C2D18" w14:textId="77777777" w:rsidR="002622F6" w:rsidRDefault="00000000">
      <w:pPr>
        <w:adjustRightInd w:val="0"/>
        <w:snapToGrid w:val="0"/>
        <w:spacing w:line="300" w:lineRule="auto"/>
        <w:ind w:leftChars="50" w:left="315" w:hangingChars="100" w:hanging="210"/>
        <w:jc w:val="left"/>
        <w:textAlignment w:val="center"/>
        <w:rPr>
          <w:rFonts w:eastAsia="华文中宋"/>
        </w:rPr>
      </w:pPr>
      <w:r>
        <w:rPr>
          <w:rFonts w:eastAsia="华文中宋" w:hint="eastAsia"/>
        </w:rPr>
        <w:t>(3)</w:t>
      </w:r>
      <w:r>
        <w:rPr>
          <w:rFonts w:eastAsia="华文中宋" w:hint="eastAsia"/>
        </w:rPr>
        <w:t>当有声音对着话筒时，</w:t>
      </w:r>
      <w:r>
        <w:rPr>
          <w:rFonts w:eastAsia="华文中宋" w:hint="eastAsia"/>
          <w:i/>
          <w:iCs/>
        </w:rPr>
        <w:t>M</w:t>
      </w:r>
      <w:r>
        <w:rPr>
          <w:rFonts w:eastAsia="华文中宋" w:hint="eastAsia"/>
        </w:rPr>
        <w:t>振动而</w:t>
      </w:r>
      <w:r>
        <w:rPr>
          <w:rFonts w:eastAsia="华文中宋" w:hint="eastAsia"/>
          <w:i/>
          <w:iCs/>
        </w:rPr>
        <w:t>N</w:t>
      </w:r>
      <w:r>
        <w:rPr>
          <w:rFonts w:eastAsia="华文中宋" w:hint="eastAsia"/>
        </w:rPr>
        <w:t>不动。若某段时间内</w:t>
      </w:r>
      <w:r>
        <w:rPr>
          <w:rFonts w:eastAsia="华文中宋" w:hint="eastAsia"/>
          <w:i/>
          <w:iCs/>
        </w:rPr>
        <w:t>M</w:t>
      </w:r>
      <w:r>
        <w:rPr>
          <w:rFonts w:eastAsia="华文中宋" w:hint="eastAsia"/>
        </w:rPr>
        <w:t>远离</w:t>
      </w:r>
      <w:r>
        <w:rPr>
          <w:rFonts w:eastAsia="华文中宋" w:hint="eastAsia"/>
          <w:i/>
          <w:iCs/>
        </w:rPr>
        <w:t>N</w:t>
      </w:r>
      <w:r>
        <w:rPr>
          <w:rFonts w:eastAsia="华文中宋" w:hint="eastAsia"/>
        </w:rPr>
        <w:t>，则过程中</w:t>
      </w:r>
    </w:p>
    <w:p w14:paraId="119AC232" w14:textId="77777777" w:rsidR="002622F6" w:rsidRDefault="00000000">
      <w:pPr>
        <w:adjustRightInd w:val="0"/>
        <w:snapToGrid w:val="0"/>
        <w:spacing w:line="300" w:lineRule="auto"/>
        <w:ind w:leftChars="50" w:left="315" w:hangingChars="100" w:hanging="210"/>
        <w:jc w:val="left"/>
        <w:textAlignment w:val="center"/>
        <w:rPr>
          <w:rFonts w:eastAsia="华文中宋"/>
        </w:rPr>
      </w:pPr>
      <w:r>
        <w:rPr>
          <w:rFonts w:eastAsia="等线" w:cs="Times New Roman"/>
        </w:rPr>
        <w:t>①</w:t>
      </w:r>
      <w:r>
        <w:rPr>
          <w:rFonts w:eastAsia="华文中宋" w:hint="eastAsia"/>
        </w:rPr>
        <w:t>(2</w:t>
      </w:r>
      <w:r>
        <w:rPr>
          <w:rFonts w:eastAsia="华文中宋" w:hint="eastAsia"/>
        </w:rPr>
        <w:t>分</w:t>
      </w:r>
      <w:r>
        <w:rPr>
          <w:rFonts w:eastAsia="华文中宋" w:hint="eastAsia"/>
        </w:rPr>
        <w:t>)</w:t>
      </w:r>
      <w:r>
        <w:rPr>
          <w:rFonts w:eastAsia="华文中宋" w:hint="eastAsia"/>
        </w:rPr>
        <w:t>该电容器的电容</w:t>
      </w:r>
      <w:r>
        <w:rPr>
          <w:rFonts w:eastAsia="华文中宋" w:hint="eastAsia"/>
          <w:u w:val="single"/>
        </w:rPr>
        <w:t xml:space="preserve">      </w:t>
      </w:r>
      <w:r>
        <w:rPr>
          <w:rFonts w:eastAsia="华文中宋" w:hint="eastAsia"/>
        </w:rPr>
        <w:t>；</w:t>
      </w:r>
    </w:p>
    <w:p w14:paraId="7918AEC9" w14:textId="77777777" w:rsidR="002622F6" w:rsidRDefault="00000000">
      <w:pPr>
        <w:numPr>
          <w:ilvl w:val="0"/>
          <w:numId w:val="2"/>
        </w:numPr>
        <w:adjustRightInd w:val="0"/>
        <w:snapToGrid w:val="0"/>
        <w:spacing w:line="300" w:lineRule="auto"/>
        <w:ind w:leftChars="150" w:left="315"/>
        <w:jc w:val="left"/>
        <w:textAlignment w:val="center"/>
        <w:rPr>
          <w:rFonts w:eastAsia="华文中宋"/>
        </w:rPr>
      </w:pPr>
      <w:r>
        <w:rPr>
          <w:rFonts w:eastAsia="华文中宋" w:hint="eastAsia"/>
        </w:rPr>
        <w:t>增大</w:t>
      </w:r>
      <w:r>
        <w:rPr>
          <w:rFonts w:eastAsia="华文中宋" w:hint="eastAsia"/>
        </w:rPr>
        <w:t xml:space="preserve">  </w:t>
      </w:r>
      <w:r>
        <w:rPr>
          <w:rFonts w:eastAsia="华文中宋" w:hint="eastAsia"/>
        </w:rPr>
        <w:tab/>
      </w:r>
      <w:r>
        <w:rPr>
          <w:rFonts w:eastAsia="华文中宋" w:hint="eastAsia"/>
        </w:rPr>
        <w:tab/>
      </w:r>
      <w:r>
        <w:rPr>
          <w:rFonts w:eastAsia="华文中宋" w:hint="eastAsia"/>
        </w:rPr>
        <w:tab/>
      </w:r>
      <w:r>
        <w:rPr>
          <w:rFonts w:eastAsia="华文中宋" w:hint="eastAsia"/>
        </w:rPr>
        <w:tab/>
        <w:t xml:space="preserve">  </w:t>
      </w:r>
      <w:r>
        <w:rPr>
          <w:rFonts w:eastAsia="华文中宋" w:hint="eastAsia"/>
        </w:rPr>
        <w:tab/>
        <w:t>B</w:t>
      </w:r>
      <w:r>
        <w:rPr>
          <w:rFonts w:eastAsia="华文中宋"/>
        </w:rPr>
        <w:t>．</w:t>
      </w:r>
      <w:r>
        <w:rPr>
          <w:rFonts w:eastAsia="华文中宋" w:hint="eastAsia"/>
        </w:rPr>
        <w:t>不变</w:t>
      </w:r>
      <w:r>
        <w:rPr>
          <w:rFonts w:eastAsia="华文中宋" w:hint="eastAsia"/>
        </w:rPr>
        <w:tab/>
      </w:r>
      <w:r>
        <w:rPr>
          <w:rFonts w:eastAsia="华文中宋" w:hint="eastAsia"/>
        </w:rPr>
        <w:tab/>
      </w:r>
      <w:r>
        <w:rPr>
          <w:rFonts w:eastAsia="华文中宋" w:hint="eastAsia"/>
        </w:rPr>
        <w:tab/>
      </w:r>
      <w:r>
        <w:rPr>
          <w:rFonts w:eastAsia="华文中宋" w:hint="eastAsia"/>
        </w:rPr>
        <w:tab/>
      </w:r>
      <w:r>
        <w:rPr>
          <w:rFonts w:eastAsia="华文中宋" w:hint="eastAsia"/>
        </w:rPr>
        <w:tab/>
      </w:r>
      <w:r>
        <w:rPr>
          <w:rFonts w:eastAsia="华文中宋" w:hint="eastAsia"/>
        </w:rPr>
        <w:tab/>
        <w:t>C</w:t>
      </w:r>
      <w:r>
        <w:rPr>
          <w:rFonts w:eastAsia="华文中宋"/>
        </w:rPr>
        <w:t>．</w:t>
      </w:r>
      <w:r>
        <w:rPr>
          <w:rFonts w:eastAsia="华文中宋" w:hint="eastAsia"/>
        </w:rPr>
        <w:t>减小</w:t>
      </w:r>
      <w:r>
        <w:rPr>
          <w:rFonts w:eastAsia="华文中宋" w:hint="eastAsia"/>
        </w:rPr>
        <w:t xml:space="preserve"> </w:t>
      </w:r>
    </w:p>
    <w:p w14:paraId="42F63ED2" w14:textId="77777777" w:rsidR="002622F6" w:rsidRDefault="00000000">
      <w:pPr>
        <w:adjustRightInd w:val="0"/>
        <w:snapToGrid w:val="0"/>
        <w:spacing w:line="300" w:lineRule="auto"/>
        <w:ind w:leftChars="50" w:left="315" w:hangingChars="100" w:hanging="210"/>
        <w:jc w:val="left"/>
        <w:textAlignment w:val="center"/>
        <w:rPr>
          <w:rFonts w:eastAsia="华文中宋"/>
        </w:rPr>
      </w:pPr>
      <w:r>
        <w:rPr>
          <w:rFonts w:eastAsia="等线" w:cs="Times New Roman"/>
        </w:rPr>
        <w:t>②</w:t>
      </w:r>
      <w:r>
        <w:rPr>
          <w:rFonts w:eastAsia="华文中宋" w:hint="eastAsia"/>
        </w:rPr>
        <w:t>(2</w:t>
      </w:r>
      <w:r>
        <w:rPr>
          <w:rFonts w:eastAsia="华文中宋" w:hint="eastAsia"/>
        </w:rPr>
        <w:t>分</w:t>
      </w:r>
      <w:r>
        <w:rPr>
          <w:rFonts w:eastAsia="华文中宋" w:hint="eastAsia"/>
        </w:rPr>
        <w:t>)</w:t>
      </w:r>
      <w:r>
        <w:rPr>
          <w:rFonts w:eastAsia="华文中宋" w:hint="eastAsia"/>
        </w:rPr>
        <w:t>通过电阻</w:t>
      </w:r>
      <w:r>
        <w:rPr>
          <w:rFonts w:eastAsia="华文中宋" w:hint="eastAsia"/>
          <w:i/>
          <w:iCs/>
        </w:rPr>
        <w:t>R</w:t>
      </w:r>
      <w:r>
        <w:rPr>
          <w:rFonts w:eastAsia="华文中宋" w:hint="eastAsia"/>
        </w:rPr>
        <w:t>的电流</w:t>
      </w:r>
      <w:r>
        <w:rPr>
          <w:rFonts w:eastAsia="华文中宋" w:hint="eastAsia"/>
          <w:u w:val="single"/>
        </w:rPr>
        <w:t xml:space="preserve">      </w:t>
      </w:r>
      <w:r>
        <w:rPr>
          <w:rFonts w:eastAsia="华文中宋" w:hint="eastAsia"/>
        </w:rPr>
        <w:t>。</w:t>
      </w:r>
    </w:p>
    <w:p w14:paraId="7BD4C40B" w14:textId="77777777" w:rsidR="002622F6" w:rsidRDefault="00000000">
      <w:pPr>
        <w:numPr>
          <w:ilvl w:val="0"/>
          <w:numId w:val="3"/>
        </w:numPr>
        <w:adjustRightInd w:val="0"/>
        <w:snapToGrid w:val="0"/>
        <w:spacing w:line="300" w:lineRule="auto"/>
        <w:ind w:leftChars="150" w:left="315"/>
        <w:jc w:val="left"/>
        <w:textAlignment w:val="center"/>
        <w:rPr>
          <w:rFonts w:eastAsia="华文中宋"/>
        </w:rPr>
      </w:pPr>
      <w:r>
        <w:rPr>
          <w:rFonts w:eastAsia="华文中宋" w:hint="eastAsia"/>
        </w:rPr>
        <w:t>方向由</w:t>
      </w:r>
      <w:r>
        <w:rPr>
          <w:rFonts w:eastAsia="华文中宋" w:hint="eastAsia"/>
          <w:i/>
          <w:iCs/>
        </w:rPr>
        <w:t>a</w:t>
      </w:r>
      <w:r>
        <w:rPr>
          <w:rFonts w:eastAsia="华文中宋" w:hint="eastAsia"/>
        </w:rPr>
        <w:t>到</w:t>
      </w:r>
      <w:r>
        <w:rPr>
          <w:rFonts w:eastAsia="华文中宋" w:hint="eastAsia"/>
          <w:i/>
          <w:iCs/>
        </w:rPr>
        <w:t>b</w:t>
      </w:r>
      <w:r>
        <w:rPr>
          <w:rFonts w:eastAsia="华文中宋" w:hint="eastAsia"/>
        </w:rPr>
        <w:t xml:space="preserve">  </w:t>
      </w:r>
      <w:r>
        <w:rPr>
          <w:rFonts w:eastAsia="华文中宋" w:hint="eastAsia"/>
        </w:rPr>
        <w:tab/>
      </w:r>
      <w:r>
        <w:rPr>
          <w:rFonts w:eastAsia="华文中宋" w:hint="eastAsia"/>
        </w:rPr>
        <w:tab/>
      </w:r>
      <w:r>
        <w:rPr>
          <w:rFonts w:eastAsia="华文中宋" w:hint="eastAsia"/>
        </w:rPr>
        <w:tab/>
        <w:t xml:space="preserve">  </w:t>
      </w:r>
      <w:r>
        <w:rPr>
          <w:rFonts w:eastAsia="华文中宋" w:hint="eastAsia"/>
        </w:rPr>
        <w:tab/>
        <w:t>B</w:t>
      </w:r>
      <w:r>
        <w:rPr>
          <w:rFonts w:eastAsia="华文中宋"/>
        </w:rPr>
        <w:t>．</w:t>
      </w:r>
      <w:r>
        <w:rPr>
          <w:rFonts w:eastAsia="华文中宋" w:hint="eastAsia"/>
        </w:rPr>
        <w:t>为零</w:t>
      </w:r>
      <w:r>
        <w:rPr>
          <w:rFonts w:eastAsia="华文中宋" w:hint="eastAsia"/>
        </w:rPr>
        <w:t xml:space="preserve">  </w:t>
      </w:r>
      <w:r>
        <w:rPr>
          <w:rFonts w:eastAsia="华文中宋" w:hint="eastAsia"/>
        </w:rPr>
        <w:tab/>
      </w:r>
      <w:r>
        <w:rPr>
          <w:rFonts w:eastAsia="华文中宋" w:hint="eastAsia"/>
        </w:rPr>
        <w:tab/>
      </w:r>
      <w:r>
        <w:rPr>
          <w:rFonts w:eastAsia="华文中宋" w:hint="eastAsia"/>
        </w:rPr>
        <w:tab/>
      </w:r>
      <w:r>
        <w:rPr>
          <w:rFonts w:eastAsia="华文中宋" w:hint="eastAsia"/>
        </w:rPr>
        <w:tab/>
      </w:r>
      <w:r>
        <w:rPr>
          <w:rFonts w:eastAsia="华文中宋" w:hint="eastAsia"/>
        </w:rPr>
        <w:tab/>
        <w:t>C</w:t>
      </w:r>
      <w:r>
        <w:rPr>
          <w:rFonts w:eastAsia="华文中宋"/>
        </w:rPr>
        <w:t>．</w:t>
      </w:r>
      <w:r>
        <w:rPr>
          <w:rFonts w:eastAsia="华文中宋" w:hint="eastAsia"/>
        </w:rPr>
        <w:t>方向由</w:t>
      </w:r>
      <w:r>
        <w:rPr>
          <w:rFonts w:eastAsia="华文中宋" w:hint="eastAsia"/>
          <w:i/>
          <w:iCs/>
        </w:rPr>
        <w:t>b</w:t>
      </w:r>
      <w:r>
        <w:rPr>
          <w:rFonts w:eastAsia="华文中宋" w:hint="eastAsia"/>
        </w:rPr>
        <w:t>到</w:t>
      </w:r>
      <w:r>
        <w:rPr>
          <w:rFonts w:eastAsia="华文中宋" w:hint="eastAsia"/>
          <w:i/>
          <w:iCs/>
        </w:rPr>
        <w:t>a</w:t>
      </w:r>
    </w:p>
    <w:p w14:paraId="2C71DE52" w14:textId="77777777" w:rsidR="002622F6" w:rsidRDefault="002622F6">
      <w:pPr>
        <w:adjustRightInd w:val="0"/>
        <w:snapToGrid w:val="0"/>
        <w:spacing w:line="300" w:lineRule="auto"/>
        <w:ind w:leftChars="150" w:left="315"/>
        <w:jc w:val="left"/>
        <w:textAlignment w:val="center"/>
        <w:rPr>
          <w:rFonts w:eastAsia="华文中宋"/>
        </w:rPr>
      </w:pPr>
    </w:p>
    <w:p w14:paraId="276AC13D" w14:textId="77777777" w:rsidR="002622F6" w:rsidRDefault="00000000">
      <w:pPr>
        <w:numPr>
          <w:ilvl w:val="0"/>
          <w:numId w:val="4"/>
        </w:numPr>
        <w:adjustRightInd w:val="0"/>
        <w:snapToGrid w:val="0"/>
        <w:spacing w:line="300" w:lineRule="auto"/>
        <w:ind w:left="360" w:hangingChars="150" w:hanging="360"/>
        <w:jc w:val="left"/>
        <w:textAlignment w:val="center"/>
        <w:rPr>
          <w:rFonts w:eastAsia="华文中宋"/>
        </w:rPr>
      </w:pPr>
      <w:r>
        <w:rPr>
          <w:noProof/>
          <w:sz w:val="24"/>
        </w:rPr>
        <w:lastRenderedPageBreak/>
        <mc:AlternateContent>
          <mc:Choice Requires="wpg">
            <w:drawing>
              <wp:anchor distT="0" distB="0" distL="114300" distR="114300" simplePos="0" relativeHeight="251636736" behindDoc="0" locked="0" layoutInCell="1" allowOverlap="1" wp14:anchorId="78510804" wp14:editId="77150AED">
                <wp:simplePos x="0" y="0"/>
                <wp:positionH relativeFrom="column">
                  <wp:posOffset>3604895</wp:posOffset>
                </wp:positionH>
                <wp:positionV relativeFrom="paragraph">
                  <wp:posOffset>29845</wp:posOffset>
                </wp:positionV>
                <wp:extent cx="1927225" cy="1103630"/>
                <wp:effectExtent l="0" t="0" r="0" b="0"/>
                <wp:wrapSquare wrapText="bothSides"/>
                <wp:docPr id="434" name="组合 434"/>
                <wp:cNvGraphicFramePr/>
                <a:graphic xmlns:a="http://schemas.openxmlformats.org/drawingml/2006/main">
                  <a:graphicData uri="http://schemas.microsoft.com/office/word/2010/wordprocessingGroup">
                    <wpg:wgp>
                      <wpg:cNvGrpSpPr/>
                      <wpg:grpSpPr>
                        <a:xfrm>
                          <a:off x="0" y="0"/>
                          <a:ext cx="1927225" cy="1103630"/>
                          <a:chOff x="7565" y="9087"/>
                          <a:chExt cx="3035" cy="1738"/>
                        </a:xfrm>
                      </wpg:grpSpPr>
                      <pic:pic xmlns:pic="http://schemas.openxmlformats.org/drawingml/2006/picture">
                        <pic:nvPicPr>
                          <pic:cNvPr id="438" name="图片 17" descr="IMG_256"/>
                          <pic:cNvPicPr>
                            <a:picLocks noChangeAspect="1"/>
                          </pic:cNvPicPr>
                        </pic:nvPicPr>
                        <pic:blipFill>
                          <a:blip r:embed="rId376"/>
                          <a:stretch>
                            <a:fillRect/>
                          </a:stretch>
                        </pic:blipFill>
                        <pic:spPr>
                          <a:xfrm>
                            <a:off x="7565" y="9087"/>
                            <a:ext cx="887" cy="1522"/>
                          </a:xfrm>
                          <a:prstGeom prst="rect">
                            <a:avLst/>
                          </a:prstGeom>
                          <a:noFill/>
                          <a:ln w="9525">
                            <a:noFill/>
                          </a:ln>
                        </pic:spPr>
                      </pic:pic>
                      <wpg:grpSp>
                        <wpg:cNvPr id="439" name="组合 142"/>
                        <wpg:cNvGrpSpPr/>
                        <wpg:grpSpPr>
                          <a:xfrm>
                            <a:off x="8465" y="9104"/>
                            <a:ext cx="2135" cy="1721"/>
                            <a:chOff x="8495" y="12536"/>
                            <a:chExt cx="2135" cy="1721"/>
                          </a:xfrm>
                        </wpg:grpSpPr>
                        <wpg:grpSp>
                          <wpg:cNvPr id="444" name="组合 139"/>
                          <wpg:cNvGrpSpPr/>
                          <wpg:grpSpPr>
                            <a:xfrm>
                              <a:off x="8622" y="12573"/>
                              <a:ext cx="2008" cy="1684"/>
                              <a:chOff x="8622" y="12261"/>
                              <a:chExt cx="2008" cy="1684"/>
                            </a:xfrm>
                          </wpg:grpSpPr>
                          <wpg:grpSp>
                            <wpg:cNvPr id="448" name="组合 136"/>
                            <wpg:cNvGrpSpPr/>
                            <wpg:grpSpPr>
                              <a:xfrm>
                                <a:off x="8622" y="12261"/>
                                <a:ext cx="2008" cy="1530"/>
                                <a:chOff x="8622" y="12261"/>
                                <a:chExt cx="2008" cy="1530"/>
                              </a:xfrm>
                            </wpg:grpSpPr>
                            <wpg:grpSp>
                              <wpg:cNvPr id="449" name="组合 133"/>
                              <wpg:cNvGrpSpPr/>
                              <wpg:grpSpPr>
                                <a:xfrm>
                                  <a:off x="8622" y="12487"/>
                                  <a:ext cx="2009" cy="1020"/>
                                  <a:chOff x="8519" y="10927"/>
                                  <a:chExt cx="2009" cy="1020"/>
                                </a:xfrm>
                              </wpg:grpSpPr>
                              <wpg:grpSp>
                                <wpg:cNvPr id="450" name="组合 131"/>
                                <wpg:cNvGrpSpPr/>
                                <wpg:grpSpPr>
                                  <a:xfrm>
                                    <a:off x="8519" y="10927"/>
                                    <a:ext cx="1598" cy="1020"/>
                                    <a:chOff x="8519" y="10927"/>
                                    <a:chExt cx="1598" cy="1020"/>
                                  </a:xfrm>
                                </wpg:grpSpPr>
                                <wps:wsp>
                                  <wps:cNvPr id="451" name="直接连接符 121"/>
                                  <wps:cNvCnPr/>
                                  <wps:spPr>
                                    <a:xfrm>
                                      <a:off x="9863" y="11078"/>
                                      <a:ext cx="1" cy="170"/>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g:grpSp>
                                  <wpg:cNvPr id="452" name="组合 130"/>
                                  <wpg:cNvGrpSpPr/>
                                  <wpg:grpSpPr>
                                    <a:xfrm>
                                      <a:off x="8519" y="10927"/>
                                      <a:ext cx="1599" cy="1020"/>
                                      <a:chOff x="8519" y="10927"/>
                                      <a:chExt cx="1599" cy="1020"/>
                                    </a:xfrm>
                                  </wpg:grpSpPr>
                                  <wpg:grpSp>
                                    <wpg:cNvPr id="454" name="组合 120"/>
                                    <wpg:cNvGrpSpPr/>
                                    <wpg:grpSpPr>
                                      <a:xfrm>
                                        <a:off x="9608" y="11169"/>
                                        <a:ext cx="510" cy="482"/>
                                        <a:chOff x="9643" y="11239"/>
                                        <a:chExt cx="566" cy="482"/>
                                      </a:xfrm>
                                    </wpg:grpSpPr>
                                    <wps:wsp>
                                      <wps:cNvPr id="455" name="平行四边形 118"/>
                                      <wps:cNvSpPr/>
                                      <wps:spPr>
                                        <a:xfrm>
                                          <a:off x="9643" y="11239"/>
                                          <a:ext cx="567" cy="170"/>
                                        </a:xfrm>
                                        <a:prstGeom prst="parallelogram">
                                          <a:avLst>
                                            <a:gd name="adj" fmla="val 44705"/>
                                          </a:avLst>
                                        </a:prstGeom>
                                        <a:noFill/>
                                        <a:ln w="635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458" name="平行四边形 119"/>
                                      <wps:cNvSpPr/>
                                      <wps:spPr>
                                        <a:xfrm>
                                          <a:off x="9643" y="11551"/>
                                          <a:ext cx="567" cy="170"/>
                                        </a:xfrm>
                                        <a:prstGeom prst="parallelogram">
                                          <a:avLst>
                                            <a:gd name="adj" fmla="val 44117"/>
                                          </a:avLst>
                                        </a:prstGeom>
                                        <a:noFill/>
                                        <a:ln w="635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grpSp>
                                    <wpg:cNvPr id="460" name="组合 124"/>
                                    <wpg:cNvGrpSpPr/>
                                    <wpg:grpSpPr>
                                      <a:xfrm>
                                        <a:off x="8519" y="10927"/>
                                        <a:ext cx="1350" cy="1020"/>
                                        <a:chOff x="8519" y="10927"/>
                                        <a:chExt cx="1350" cy="1020"/>
                                      </a:xfrm>
                                    </wpg:grpSpPr>
                                    <wps:wsp>
                                      <wps:cNvPr id="461" name="矩形 88"/>
                                      <wps:cNvSpPr/>
                                      <wps:spPr>
                                        <a:xfrm>
                                          <a:off x="8565" y="10927"/>
                                          <a:ext cx="567" cy="1020"/>
                                        </a:xfrm>
                                        <a:prstGeom prst="rect">
                                          <a:avLst/>
                                        </a:prstGeom>
                                        <a:noFill/>
                                        <a:ln w="635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cNvPr id="462" name="组合 123"/>
                                      <wpg:cNvGrpSpPr/>
                                      <wpg:grpSpPr>
                                        <a:xfrm>
                                          <a:off x="8519" y="11083"/>
                                          <a:ext cx="1350" cy="716"/>
                                          <a:chOff x="8519" y="11083"/>
                                          <a:chExt cx="1350" cy="716"/>
                                        </a:xfrm>
                                      </wpg:grpSpPr>
                                      <wpg:grpSp>
                                        <wpg:cNvPr id="463" name="组合 117"/>
                                        <wpg:cNvGrpSpPr/>
                                        <wpg:grpSpPr>
                                          <a:xfrm>
                                            <a:off x="8519" y="11083"/>
                                            <a:ext cx="1351" cy="716"/>
                                            <a:chOff x="8519" y="11083"/>
                                            <a:chExt cx="1351" cy="716"/>
                                          </a:xfrm>
                                        </wpg:grpSpPr>
                                        <wpg:grpSp>
                                          <wpg:cNvPr id="464" name="组合 115"/>
                                          <wpg:cNvGrpSpPr/>
                                          <wpg:grpSpPr>
                                            <a:xfrm>
                                              <a:off x="8519" y="11089"/>
                                              <a:ext cx="1348" cy="710"/>
                                              <a:chOff x="8519" y="11089"/>
                                              <a:chExt cx="1348" cy="710"/>
                                            </a:xfrm>
                                          </wpg:grpSpPr>
                                          <wpg:grpSp>
                                            <wpg:cNvPr id="465" name="组合 96"/>
                                            <wpg:cNvGrpSpPr/>
                                            <wpg:grpSpPr>
                                              <a:xfrm>
                                                <a:off x="8563" y="11170"/>
                                                <a:ext cx="1304" cy="629"/>
                                                <a:chOff x="8563" y="11170"/>
                                                <a:chExt cx="1304" cy="629"/>
                                              </a:xfrm>
                                            </wpg:grpSpPr>
                                            <wps:wsp>
                                              <wps:cNvPr id="466" name="直接连接符 89"/>
                                              <wps:cNvCnPr/>
                                              <wps:spPr>
                                                <a:xfrm>
                                                  <a:off x="8563" y="11170"/>
                                                  <a:ext cx="567" cy="1"/>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467" name="直接连接符 91"/>
                                              <wps:cNvCnPr/>
                                              <wps:spPr>
                                                <a:xfrm>
                                                  <a:off x="8563" y="11327"/>
                                                  <a:ext cx="567" cy="1"/>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477" name="直接连接符 92"/>
                                              <wps:cNvCnPr/>
                                              <wps:spPr>
                                                <a:xfrm>
                                                  <a:off x="8563" y="11484"/>
                                                  <a:ext cx="567" cy="1"/>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483" name="直接连接符 94"/>
                                              <wps:cNvCnPr/>
                                              <wps:spPr>
                                                <a:xfrm>
                                                  <a:off x="8563" y="11641"/>
                                                  <a:ext cx="567" cy="1"/>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484" name="直接连接符 95"/>
                                              <wps:cNvCnPr/>
                                              <wps:spPr>
                                                <a:xfrm>
                                                  <a:off x="8563" y="11798"/>
                                                  <a:ext cx="1304" cy="1"/>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g:grpSp>
                                          <wpg:grpSp>
                                            <wpg:cNvPr id="485" name="组合 108"/>
                                            <wpg:cNvGrpSpPr/>
                                            <wpg:grpSpPr>
                                              <a:xfrm>
                                                <a:off x="8519" y="11089"/>
                                                <a:ext cx="84" cy="708"/>
                                                <a:chOff x="8359" y="11089"/>
                                                <a:chExt cx="84" cy="708"/>
                                              </a:xfrm>
                                            </wpg:grpSpPr>
                                            <wps:wsp>
                                              <wps:cNvPr id="486" name="弧形 98"/>
                                              <wps:cNvSpPr/>
                                              <wps:spPr>
                                                <a:xfrm rot="16200000">
                                                  <a:off x="8359" y="11089"/>
                                                  <a:ext cx="85" cy="85"/>
                                                </a:xfrm>
                                                <a:prstGeom prst="arc">
                                                  <a:avLst>
                                                    <a:gd name="adj1" fmla="val 10567907"/>
                                                    <a:gd name="adj2" fmla="val 0"/>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487" name="弧形 99"/>
                                              <wps:cNvSpPr/>
                                              <wps:spPr>
                                                <a:xfrm rot="16200000">
                                                  <a:off x="8359" y="11713"/>
                                                  <a:ext cx="85" cy="85"/>
                                                </a:xfrm>
                                                <a:prstGeom prst="arc">
                                                  <a:avLst>
                                                    <a:gd name="adj1" fmla="val 10567907"/>
                                                    <a:gd name="adj2" fmla="val 0"/>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488" name="弧形 100"/>
                                              <wps:cNvSpPr/>
                                              <wps:spPr>
                                                <a:xfrm rot="16200000">
                                                  <a:off x="8359" y="11245"/>
                                                  <a:ext cx="85" cy="85"/>
                                                </a:xfrm>
                                                <a:prstGeom prst="arc">
                                                  <a:avLst>
                                                    <a:gd name="adj1" fmla="val 10567907"/>
                                                    <a:gd name="adj2" fmla="val 0"/>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489" name="弧形 101"/>
                                              <wps:cNvSpPr/>
                                              <wps:spPr>
                                                <a:xfrm rot="16200000">
                                                  <a:off x="8359" y="11557"/>
                                                  <a:ext cx="85" cy="85"/>
                                                </a:xfrm>
                                                <a:prstGeom prst="arc">
                                                  <a:avLst>
                                                    <a:gd name="adj1" fmla="val 10567907"/>
                                                    <a:gd name="adj2" fmla="val 0"/>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490" name="弧形 102"/>
                                              <wps:cNvSpPr/>
                                              <wps:spPr>
                                                <a:xfrm rot="16200000">
                                                  <a:off x="8359" y="11401"/>
                                                  <a:ext cx="85" cy="85"/>
                                                </a:xfrm>
                                                <a:prstGeom prst="arc">
                                                  <a:avLst>
                                                    <a:gd name="adj1" fmla="val 10567907"/>
                                                    <a:gd name="adj2" fmla="val 0"/>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g:grpSp>
                                          <wpg:grpSp>
                                            <wpg:cNvPr id="491" name="组合 109"/>
                                            <wpg:cNvGrpSpPr/>
                                            <wpg:grpSpPr>
                                              <a:xfrm rot="10800000">
                                                <a:off x="9093" y="11173"/>
                                                <a:ext cx="85" cy="558"/>
                                                <a:chOff x="8359" y="11240"/>
                                                <a:chExt cx="85" cy="558"/>
                                              </a:xfrm>
                                            </wpg:grpSpPr>
                                            <wps:wsp>
                                              <wps:cNvPr id="492" name="弧形 99"/>
                                              <wps:cNvSpPr/>
                                              <wps:spPr>
                                                <a:xfrm rot="16200000">
                                                  <a:off x="8359" y="11713"/>
                                                  <a:ext cx="85" cy="85"/>
                                                </a:xfrm>
                                                <a:prstGeom prst="arc">
                                                  <a:avLst>
                                                    <a:gd name="adj1" fmla="val 10567907"/>
                                                    <a:gd name="adj2" fmla="val 0"/>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493" name="弧形 100"/>
                                              <wps:cNvSpPr/>
                                              <wps:spPr>
                                                <a:xfrm rot="16200000">
                                                  <a:off x="8359" y="11240"/>
                                                  <a:ext cx="85" cy="85"/>
                                                </a:xfrm>
                                                <a:prstGeom prst="arc">
                                                  <a:avLst>
                                                    <a:gd name="adj1" fmla="val 10567907"/>
                                                    <a:gd name="adj2" fmla="val 0"/>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494" name="弧形 101"/>
                                              <wps:cNvSpPr/>
                                              <wps:spPr>
                                                <a:xfrm rot="16200000">
                                                  <a:off x="8359" y="11557"/>
                                                  <a:ext cx="85" cy="85"/>
                                                </a:xfrm>
                                                <a:prstGeom prst="arc">
                                                  <a:avLst>
                                                    <a:gd name="adj1" fmla="val 10567907"/>
                                                    <a:gd name="adj2" fmla="val 0"/>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495" name="弧形 102"/>
                                              <wps:cNvSpPr/>
                                              <wps:spPr>
                                                <a:xfrm rot="16200000">
                                                  <a:off x="8359" y="11401"/>
                                                  <a:ext cx="85" cy="85"/>
                                                </a:xfrm>
                                                <a:prstGeom prst="arc">
                                                  <a:avLst>
                                                    <a:gd name="adj1" fmla="val 10567907"/>
                                                    <a:gd name="adj2" fmla="val 0"/>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g:grpSp>
                                        </wpg:grpSp>
                                        <wps:wsp>
                                          <wps:cNvPr id="496" name="直接连接符 116"/>
                                          <wps:cNvCnPr/>
                                          <wps:spPr>
                                            <a:xfrm>
                                              <a:off x="9133" y="11083"/>
                                              <a:ext cx="737" cy="1"/>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g:grpSp>
                                      <wps:wsp>
                                        <wps:cNvPr id="497" name="直接连接符 122"/>
                                        <wps:cNvCnPr/>
                                        <wps:spPr>
                                          <a:xfrm>
                                            <a:off x="9863" y="11654"/>
                                            <a:ext cx="1" cy="142"/>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g:grpSp>
                                  </wpg:grpSp>
                                  <wpg:grpSp>
                                    <wpg:cNvPr id="498" name="组合 129"/>
                                    <wpg:cNvGrpSpPr/>
                                    <wpg:grpSpPr>
                                      <a:xfrm>
                                        <a:off x="9703" y="11345"/>
                                        <a:ext cx="309" cy="226"/>
                                        <a:chOff x="9713" y="11345"/>
                                        <a:chExt cx="309" cy="226"/>
                                      </a:xfrm>
                                    </wpg:grpSpPr>
                                    <wps:wsp>
                                      <wps:cNvPr id="499" name="直接箭头连接符 125"/>
                                      <wps:cNvCnPr/>
                                      <wps:spPr>
                                        <a:xfrm>
                                          <a:off x="9713" y="11345"/>
                                          <a:ext cx="1" cy="227"/>
                                        </a:xfrm>
                                        <a:prstGeom prst="straightConnector1">
                                          <a:avLst/>
                                        </a:prstGeom>
                                        <a:ln w="6350">
                                          <a:solidFill>
                                            <a:schemeClr val="tx1"/>
                                          </a:solidFill>
                                          <a:tailEnd type="triangle" w="sm" len="med"/>
                                        </a:ln>
                                      </wps:spPr>
                                      <wps:style>
                                        <a:lnRef idx="2">
                                          <a:schemeClr val="accent1"/>
                                        </a:lnRef>
                                        <a:fillRef idx="0">
                                          <a:srgbClr val="FFFFFF"/>
                                        </a:fillRef>
                                        <a:effectRef idx="0">
                                          <a:srgbClr val="FFFFFF"/>
                                        </a:effectRef>
                                        <a:fontRef idx="minor">
                                          <a:schemeClr val="tx1"/>
                                        </a:fontRef>
                                      </wps:style>
                                      <wps:bodyPr/>
                                    </wps:wsp>
                                    <wps:wsp>
                                      <wps:cNvPr id="500" name="直接箭头连接符 126"/>
                                      <wps:cNvCnPr/>
                                      <wps:spPr>
                                        <a:xfrm>
                                          <a:off x="9816" y="11345"/>
                                          <a:ext cx="1" cy="227"/>
                                        </a:xfrm>
                                        <a:prstGeom prst="straightConnector1">
                                          <a:avLst/>
                                        </a:prstGeom>
                                        <a:ln w="6350">
                                          <a:solidFill>
                                            <a:schemeClr val="tx1"/>
                                          </a:solidFill>
                                          <a:tailEnd type="triangle" w="sm" len="med"/>
                                        </a:ln>
                                      </wps:spPr>
                                      <wps:style>
                                        <a:lnRef idx="2">
                                          <a:schemeClr val="accent1"/>
                                        </a:lnRef>
                                        <a:fillRef idx="0">
                                          <a:srgbClr val="FFFFFF"/>
                                        </a:fillRef>
                                        <a:effectRef idx="0">
                                          <a:srgbClr val="FFFFFF"/>
                                        </a:effectRef>
                                        <a:fontRef idx="minor">
                                          <a:schemeClr val="tx1"/>
                                        </a:fontRef>
                                      </wps:style>
                                      <wps:bodyPr/>
                                    </wps:wsp>
                                    <wps:wsp>
                                      <wps:cNvPr id="501" name="直接箭头连接符 127"/>
                                      <wps:cNvCnPr/>
                                      <wps:spPr>
                                        <a:xfrm>
                                          <a:off x="9919" y="11345"/>
                                          <a:ext cx="1" cy="227"/>
                                        </a:xfrm>
                                        <a:prstGeom prst="straightConnector1">
                                          <a:avLst/>
                                        </a:prstGeom>
                                        <a:ln w="6350">
                                          <a:solidFill>
                                            <a:schemeClr val="tx1"/>
                                          </a:solidFill>
                                          <a:tailEnd type="triangle" w="sm" len="med"/>
                                        </a:ln>
                                      </wps:spPr>
                                      <wps:style>
                                        <a:lnRef idx="2">
                                          <a:schemeClr val="accent1"/>
                                        </a:lnRef>
                                        <a:fillRef idx="0">
                                          <a:srgbClr val="FFFFFF"/>
                                        </a:fillRef>
                                        <a:effectRef idx="0">
                                          <a:srgbClr val="FFFFFF"/>
                                        </a:effectRef>
                                        <a:fontRef idx="minor">
                                          <a:schemeClr val="tx1"/>
                                        </a:fontRef>
                                      </wps:style>
                                      <wps:bodyPr/>
                                    </wps:wsp>
                                    <wps:wsp>
                                      <wps:cNvPr id="502" name="直接箭头连接符 128"/>
                                      <wps:cNvCnPr/>
                                      <wps:spPr>
                                        <a:xfrm>
                                          <a:off x="10022" y="11345"/>
                                          <a:ext cx="1" cy="227"/>
                                        </a:xfrm>
                                        <a:prstGeom prst="straightConnector1">
                                          <a:avLst/>
                                        </a:prstGeom>
                                        <a:ln w="6350">
                                          <a:solidFill>
                                            <a:schemeClr val="tx1"/>
                                          </a:solidFill>
                                          <a:tailEnd type="triangle" w="sm" len="med"/>
                                        </a:ln>
                                      </wps:spPr>
                                      <wps:style>
                                        <a:lnRef idx="2">
                                          <a:schemeClr val="accent1"/>
                                        </a:lnRef>
                                        <a:fillRef idx="0">
                                          <a:srgbClr val="FFFFFF"/>
                                        </a:fillRef>
                                        <a:effectRef idx="0">
                                          <a:srgbClr val="FFFFFF"/>
                                        </a:effectRef>
                                        <a:fontRef idx="minor">
                                          <a:schemeClr val="tx1"/>
                                        </a:fontRef>
                                      </wps:style>
                                      <wps:bodyPr/>
                                    </wps:wsp>
                                  </wpg:grpSp>
                                </wpg:grpSp>
                              </wpg:grpSp>
                              <wps:wsp>
                                <wps:cNvPr id="503" name="文本框 7"/>
                                <wps:cNvSpPr txBox="1"/>
                                <wps:spPr>
                                  <a:xfrm>
                                    <a:off x="10124" y="11219"/>
                                    <a:ext cx="404" cy="356"/>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FCA7473" w14:textId="77777777" w:rsidR="002622F6" w:rsidRDefault="00000000">
                                      <w:pPr>
                                        <w:rPr>
                                          <w:rFonts w:cs="Times New Roman"/>
                                          <w:sz w:val="18"/>
                                          <w:szCs w:val="21"/>
                                        </w:rPr>
                                      </w:pPr>
                                      <w:r>
                                        <w:rPr>
                                          <w:rFonts w:eastAsia="华文中宋" w:cs="Times New Roman" w:hint="eastAsia"/>
                                          <w:i/>
                                          <w:iCs/>
                                          <w:sz w:val="18"/>
                                          <w:szCs w:val="21"/>
                                        </w:rPr>
                                        <w:t>E</w:t>
                                      </w:r>
                                    </w:p>
                                  </w:txbxContent>
                                </wps:txbx>
                                <wps:bodyPr rot="0" spcFirstLastPara="0" vertOverflow="overflow" horzOverflow="overflow" vert="horz" wrap="square" lIns="0" tIns="0" rIns="0" bIns="0" numCol="1" spcCol="0" rtlCol="0" fromWordArt="0" anchor="t" anchorCtr="0" forceAA="0" compatLnSpc="1">
                                  <a:noAutofit/>
                                </wps:bodyPr>
                              </wps:wsp>
                            </wpg:grpSp>
                            <wps:wsp>
                              <wps:cNvPr id="504" name="直接箭头连接符 135"/>
                              <wps:cNvCnPr/>
                              <wps:spPr>
                                <a:xfrm>
                                  <a:off x="8951" y="12261"/>
                                  <a:ext cx="1" cy="1531"/>
                                </a:xfrm>
                                <a:prstGeom prst="straightConnector1">
                                  <a:avLst/>
                                </a:prstGeom>
                                <a:ln w="6350">
                                  <a:solidFill>
                                    <a:schemeClr val="tx1"/>
                                  </a:solidFill>
                                  <a:prstDash val="dash"/>
                                  <a:tailEnd type="triangle" w="sm" len="med"/>
                                </a:ln>
                              </wps:spPr>
                              <wps:style>
                                <a:lnRef idx="2">
                                  <a:schemeClr val="accent1"/>
                                </a:lnRef>
                                <a:fillRef idx="0">
                                  <a:srgbClr val="FFFFFF"/>
                                </a:fillRef>
                                <a:effectRef idx="0">
                                  <a:srgbClr val="FFFFFF"/>
                                </a:effectRef>
                                <a:fontRef idx="minor">
                                  <a:schemeClr val="tx1"/>
                                </a:fontRef>
                              </wps:style>
                              <wps:bodyPr/>
                            </wps:wsp>
                          </wpg:grpSp>
                          <wps:wsp>
                            <wps:cNvPr id="505" name="文本框 7"/>
                            <wps:cNvSpPr txBox="1"/>
                            <wps:spPr>
                              <a:xfrm>
                                <a:off x="8782" y="13623"/>
                                <a:ext cx="212" cy="32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A697EDD" w14:textId="77777777" w:rsidR="002622F6" w:rsidRDefault="00000000">
                                  <w:pPr>
                                    <w:rPr>
                                      <w:rFonts w:cs="Times New Roman"/>
                                      <w:sz w:val="18"/>
                                      <w:szCs w:val="21"/>
                                    </w:rPr>
                                  </w:pPr>
                                  <w:r>
                                    <w:rPr>
                                      <w:rFonts w:eastAsia="华文中宋" w:cs="Times New Roman" w:hint="eastAsia"/>
                                      <w:i/>
                                      <w:iCs/>
                                      <w:sz w:val="18"/>
                                      <w:szCs w:val="21"/>
                                    </w:rPr>
                                    <w:t>B</w:t>
                                  </w:r>
                                </w:p>
                              </w:txbxContent>
                            </wps:txbx>
                            <wps:bodyPr rot="0" spcFirstLastPara="0" vertOverflow="overflow" horzOverflow="overflow" vert="horz" wrap="square" lIns="0" tIns="0" rIns="0" bIns="0" numCol="1" spcCol="0" rtlCol="0" fromWordArt="0" anchor="t" anchorCtr="0" forceAA="0" compatLnSpc="1">
                              <a:noAutofit/>
                            </wps:bodyPr>
                          </wps:wsp>
                        </wpg:grpSp>
                        <wps:wsp>
                          <wps:cNvPr id="506" name="弧形 140"/>
                          <wps:cNvSpPr/>
                          <wps:spPr>
                            <a:xfrm>
                              <a:off x="8495" y="12536"/>
                              <a:ext cx="340" cy="1587"/>
                            </a:xfrm>
                            <a:prstGeom prst="arc">
                              <a:avLst>
                                <a:gd name="adj1" fmla="val 16499777"/>
                                <a:gd name="adj2" fmla="val 5105486"/>
                              </a:avLst>
                            </a:prstGeom>
                            <a:ln w="6350">
                              <a:solidFill>
                                <a:schemeClr val="tx1"/>
                              </a:solidFill>
                              <a:prstDash val="dash"/>
                              <a:tailEnd type="triangle" w="sm" len="med"/>
                            </a:ln>
                          </wps:spPr>
                          <wps:style>
                            <a:lnRef idx="2">
                              <a:schemeClr val="accent1"/>
                            </a:lnRef>
                            <a:fillRef idx="0">
                              <a:srgbClr val="FFFFFF"/>
                            </a:fillRef>
                            <a:effectRef idx="0">
                              <a:srgbClr val="FFFFFF"/>
                            </a:effectRef>
                            <a:fontRef idx="minor">
                              <a:schemeClr val="tx1"/>
                            </a:fontRef>
                          </wps:style>
                          <wps:bodyPr/>
                        </wps:wsp>
                        <wps:wsp>
                          <wps:cNvPr id="507" name="弧形 141"/>
                          <wps:cNvSpPr/>
                          <wps:spPr>
                            <a:xfrm flipH="1">
                              <a:off x="9068" y="12550"/>
                              <a:ext cx="340" cy="1587"/>
                            </a:xfrm>
                            <a:prstGeom prst="arc">
                              <a:avLst>
                                <a:gd name="adj1" fmla="val 16499777"/>
                                <a:gd name="adj2" fmla="val 5105486"/>
                              </a:avLst>
                            </a:prstGeom>
                            <a:ln w="6350">
                              <a:solidFill>
                                <a:schemeClr val="tx1"/>
                              </a:solidFill>
                              <a:prstDash val="dash"/>
                              <a:tailEnd type="triangle" w="sm" len="med"/>
                            </a:ln>
                          </wps:spPr>
                          <wps:style>
                            <a:lnRef idx="2">
                              <a:schemeClr val="accent1"/>
                            </a:lnRef>
                            <a:fillRef idx="0">
                              <a:srgbClr val="FFFFFF"/>
                            </a:fillRef>
                            <a:effectRef idx="0">
                              <a:srgbClr val="FFFFFF"/>
                            </a:effectRef>
                            <a:fontRef idx="minor">
                              <a:schemeClr val="tx1"/>
                            </a:fontRef>
                          </wps:style>
                          <wps:bodyPr/>
                        </wps:wsp>
                      </wpg:grpSp>
                    </wpg:wgp>
                  </a:graphicData>
                </a:graphic>
              </wp:anchor>
            </w:drawing>
          </mc:Choice>
          <mc:Fallback>
            <w:pict>
              <v:group w14:anchorId="78510804" id="组合 434" o:spid="_x0000_s1863" style="position:absolute;left:0;text-align:left;margin-left:283.85pt;margin-top:2.35pt;width:151.75pt;height:86.9pt;z-index:251636736;mso-position-horizontal-relative:text;mso-position-vertical-relative:text" coordorigin="7565,9087" coordsize="3035,1738"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">
                <v:shape id="图片 17" o:spid="_x0000_s1864" type="#_x0000_t75" alt="IMG_256" style="position:absolute;left:7565;top:9087;width:887;height:152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">
                  <v:imagedata r:id="rId377" o:title="IMG_256"/>
                </v:shape>
                <v:group id="组合 142" o:spid="_x0000_s1865" style="position:absolute;left:8465;top:9104;width:2135;height:1721" coordorigin="8495,12536" coordsize="2135,17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">
                  <v:group id="组合 139" o:spid="_x0000_s1866" style="position:absolute;left:8622;top:12573;width:2008;height:1684" coordorigin="8622,12261" coordsize="2008,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">
                    <v:group id="组合 136" o:spid="_x0000_s1867" style="position:absolute;left:8622;top:12261;width:2008;height:1530" coordorigin="8622,12261" coordsize="2008,15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">
                      <v:group id="组合 133" o:spid="_x0000_s1868" style="position:absolute;left:8622;top:12487;width:2009;height:1020" coordorigin="8519,10927" coordsize="2009,10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">
                        <v:group id="组合 131" o:spid="_x0000_s1869" style="position:absolute;left:8519;top:10927;width:1598;height:1020" coordorigin="8519,10927" coordsize="1598,10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">
                          <v:line id="直接连接符 121" o:spid="_x0000_s1870" style="position:absolute;visibility:visible;mso-wrap-style:square" from="9863,11078" to="9864,112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" strokecolor="black [3213]" strokeweight=".5pt">
                            <v:stroke joinstyle="miter"/>
                          </v:line>
                          <v:group id="组合 130" o:spid="_x0000_s1871" style="position:absolute;left:8519;top:10927;width:1599;height:1020" coordorigin="8519,10927" coordsize="1599,10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">
                            <v:group id="组合 120" o:spid="_x0000_s1872" style="position:absolute;left:9608;top:11169;width:510;height:482" coordorigin="9643,11239" coordsize="566,4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">
                              <v:shape id="平行四边形 118" o:spid="_x0000_s1873" type="#_x0000_t7" style="position:absolute;left:9643;top:11239;width:567;height:17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" adj="2895" filled="f" strokecolor="black [3213]" strokeweight=".5pt"/>
                              <v:shape id="平行四边形 119" o:spid="_x0000_s1874" type="#_x0000_t7" style="position:absolute;left:9643;top:11551;width:567;height:17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" adj="2857" filled="f" strokecolor="black [3213]" strokeweight=".5pt"/>
                            </v:group>
                            <v:group id="组合 124" o:spid="_x0000_s1875" style="position:absolute;left:8519;top:10927;width:1350;height:1020" coordorigin="8519,10927" coordsize="1350,10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">
                              <v:rect id="矩形 88" o:spid="_x0000_s1876" style="position:absolute;left:8565;top:10927;width:567;height:10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" filled="f" strokecolor="black [3213]" strokeweight=".5pt"/>
                              <v:group id="组合 123" o:spid="_x0000_s1877" style="position:absolute;left:8519;top:11083;width:1350;height:716" coordorigin="8519,11083" coordsize="1350,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">
                                <v:group id="组合 117" o:spid="_x0000_s1878" style="position:absolute;left:8519;top:11083;width:1351;height:716" coordorigin="8519,11083" coordsize="1351,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">
                                  <v:group id="组合 115" o:spid="_x0000_s1879" style="position:absolute;left:8519;top:11089;width:1348;height:710" coordorigin="8519,11089" coordsize="1348,7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">
                                    <v:group id="组合 96" o:spid="_x0000_s1880" style="position:absolute;left:8563;top:11170;width:1304;height:629" coordorigin="8563,11170" coordsize="1304,6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">
                                      <v:line id="直接连接符 89" o:spid="_x0000_s1881" style="position:absolute;visibility:visible;mso-wrap-style:square" from="8563,11170" to="9130,111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" strokecolor="black [3213]" strokeweight=".5pt">
                                        <v:stroke joinstyle="miter"/>
                                      </v:line>
                                      <v:line id="直接连接符 91" o:spid="_x0000_s1882" style="position:absolute;visibility:visible;mso-wrap-style:square" from="8563,11327" to="9130,113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" strokecolor="black [3213]" strokeweight=".5pt">
                                        <v:stroke joinstyle="miter"/>
                                      </v:line>
                                      <v:line id="直接连接符 92" o:spid="_x0000_s1883" style="position:absolute;visibility:visible;mso-wrap-style:square" from="8563,11484" to="9130,114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" strokecolor="black [3213]" strokeweight=".5pt">
                                        <v:stroke joinstyle="miter"/>
                                      </v:line>
                                      <v:line id="直接连接符 94" o:spid="_x0000_s1884" style="position:absolute;visibility:visible;mso-wrap-style:square" from="8563,11641" to="9130,116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" strokecolor="black [3213]" strokeweight=".5pt">
                                        <v:stroke joinstyle="miter"/>
                                      </v:line>
                                      <v:line id="直接连接符 95" o:spid="_x0000_s1885" style="position:absolute;visibility:visible;mso-wrap-style:square" from="8563,11798" to="9867,117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" strokecolor="black [3213]" strokeweight=".5pt">
                                        <v:stroke joinstyle="miter"/>
                                      </v:line>
                                    </v:group>
                                    <v:group id="_x0000_s1886" style="position:absolute;left:8519;top:11089;width:84;height:708" coordorigin="8359,11089" coordsize="84,7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">
                                      <v:shape id="弧形 98" o:spid="_x0000_s1887" style="position:absolute;left:8359;top:11089;width:85;height:85;rotation:-90;visibility:visible;mso-wrap-style:square;v-text-anchor:top" coordsize="10000,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" path="m,5294nsc-125,3450,766,1685,2323,690,3880,-305,5856,-372,7477,516v1621,888,2629,2589,2629,4437l5059,5059,,5294xem,5294nfc-125,3450,766,1685,2323,690,3880,-305,5856,-372,7477,516v1621,888,2629,2589,2629,4437e" filled="f" strokecolor="black [3213]" strokeweight=".5pt">
                                        <v:stroke joinstyle="miter"/>
                                        <v:path arrowok="t" o:connecttype="custom" o:connectlocs="0,45;20,6;64,4;86,42" o:connectangles="0,0,0,0"/>
                                      </v:shape>
                                      <v:shape id="弧形 99" o:spid="_x0000_s1888" style="position:absolute;left:8359;top:11713;width:85;height:85;rotation:-90;visibility:visible;mso-wrap-style:square;v-text-anchor:top" coordsize="10000,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" path="m,5294nsc-125,3450,766,1685,2323,690,3880,-305,5856,-372,7477,516v1621,888,2629,2589,2629,4437l5059,5059,,5294xem,5294nfc-125,3450,766,1685,2323,690,3880,-305,5856,-372,7477,516v1621,888,2629,2589,2629,4437e" filled="f" strokecolor="black [3213]" strokeweight=".5pt">
                                        <v:stroke joinstyle="miter"/>
                                        <v:path arrowok="t" o:connecttype="custom" o:connectlocs="0,45;20,6;64,4;86,42" o:connectangles="0,0,0,0"/>
                                      </v:shape>
                                      <v:shape id="弧形 100" o:spid="_x0000_s1889" style="position:absolute;left:8359;top:11245;width:85;height:85;rotation:-90;visibility:visible;mso-wrap-style:square;v-text-anchor:top" coordsize="10000,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" path="m,5294nsc-125,3450,766,1685,2323,690,3880,-305,5856,-372,7477,516v1621,888,2629,2589,2629,4437l5059,5059,,5294xem,5294nfc-125,3450,766,1685,2323,690,3880,-305,5856,-372,7477,516v1621,888,2629,2589,2629,4437e" filled="f" strokecolor="black [3213]" strokeweight=".5pt">
                                        <v:stroke joinstyle="miter"/>
                                        <v:path arrowok="t" o:connecttype="custom" o:connectlocs="0,45;20,6;64,4;86,42" o:connectangles="0,0,0,0"/>
                                      </v:shape>
                                      <v:shape id="弧形 101" o:spid="_x0000_s1890" style="position:absolute;left:8359;top:11557;width:85;height:85;rotation:-90;visibility:visible;mso-wrap-style:square;v-text-anchor:top" coordsize="10000,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" path="m,5294nsc-125,3450,766,1685,2323,690,3880,-305,5856,-372,7477,516v1621,888,2629,2589,2629,4437l5059,5059,,5294xem,5294nfc-125,3450,766,1685,2323,690,3880,-305,5856,-372,7477,516v1621,888,2629,2589,2629,4437e" filled="f" strokecolor="black [3213]" strokeweight=".5pt">
                                        <v:stroke joinstyle="miter"/>
                                        <v:path arrowok="t" o:connecttype="custom" o:connectlocs="0,45;20,6;64,4;86,42" o:connectangles="0,0,0,0"/>
                                      </v:shape>
                                      <v:shape id="弧形 102" o:spid="_x0000_s1891" style="position:absolute;left:8359;top:11401;width:85;height:85;rotation:-90;visibility:visible;mso-wrap-style:square;v-text-anchor:top" coordsize="10000,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" path="m,5294nsc-125,3450,766,1685,2323,690,3880,-305,5856,-372,7477,516v1621,888,2629,2589,2629,4437l5059,5059,,5294xem,5294nfc-125,3450,766,1685,2323,690,3880,-305,5856,-372,7477,516v1621,888,2629,2589,2629,4437e" filled="f" strokecolor="black [3213]" strokeweight=".5pt">
                                        <v:stroke joinstyle="miter"/>
                                        <v:path arrowok="t" o:connecttype="custom" o:connectlocs="0,45;20,6;64,4;86,42" o:connectangles="0,0,0,0"/>
                                      </v:shape>
                                    </v:group>
                                    <v:group id="组合 109" o:spid="_x0000_s1892" style="position:absolute;left:9093;top:11173;width:85;height:558;rotation:180" coordorigin="8359,11240" coordsize="85,5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">
                                      <v:shape id="弧形 99" o:spid="_x0000_s1893" style="position:absolute;left:8359;top:11713;width:85;height:85;rotation:-90;visibility:visible;mso-wrap-style:square;v-text-anchor:top" coordsize="10000,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" path="m,5294nsc-125,3450,766,1685,2323,690,3880,-305,5856,-372,7477,516v1621,888,2629,2589,2629,4437l5059,5059,,5294xem,5294nfc-125,3450,766,1685,2323,690,3880,-305,5856,-372,7477,516v1621,888,2629,2589,2629,4437e" filled="f" strokecolor="black [3213]" strokeweight=".5pt">
                                        <v:stroke joinstyle="miter"/>
                                        <v:path arrowok="t" o:connecttype="custom" o:connectlocs="0,45;20,6;64,4;86,42" o:connectangles="0,0,0,0"/>
                                      </v:shape>
                                      <v:shape id="弧形 100" o:spid="_x0000_s1894" style="position:absolute;left:8359;top:11240;width:85;height:85;rotation:-90;visibility:visible;mso-wrap-style:square;v-text-anchor:top" coordsize="10000,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" path="m,5294nsc-125,3450,766,1685,2323,690,3880,-305,5856,-372,7477,516v1621,888,2629,2589,2629,4437l5059,5059,,5294xem,5294nfc-125,3450,766,1685,2323,690,3880,-305,5856,-372,7477,516v1621,888,2629,2589,2629,4437e" filled="f" strokecolor="black [3213]" strokeweight=".5pt">
                                        <v:stroke joinstyle="miter"/>
                                        <v:path arrowok="t" o:connecttype="custom" o:connectlocs="0,45;20,6;64,4;86,42" o:connectangles="0,0,0,0"/>
                                      </v:shape>
                                      <v:shape id="弧形 101" o:spid="_x0000_s1895" style="position:absolute;left:8359;top:11557;width:85;height:85;rotation:-90;visibility:visible;mso-wrap-style:square;v-text-anchor:top" coordsize="10000,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" path="m,5294nsc-125,3450,766,1685,2323,690,3880,-305,5856,-372,7477,516v1621,888,2629,2589,2629,4437l5059,5059,,5294xem,5294nfc-125,3450,766,1685,2323,690,3880,-305,5856,-372,7477,516v1621,888,2629,2589,2629,4437e" filled="f" strokecolor="black [3213]" strokeweight=".5pt">
                                        <v:stroke joinstyle="miter"/>
                                        <v:path arrowok="t" o:connecttype="custom" o:connectlocs="0,45;20,6;64,4;86,42" o:connectangles="0,0,0,0"/>
                                      </v:shape>
                                      <v:shape id="弧形 102" o:spid="_x0000_s1896" style="position:absolute;left:8359;top:11401;width:85;height:85;rotation:-90;visibility:visible;mso-wrap-style:square;v-text-anchor:top" coordsize="10000,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" path="m,5294nsc-125,3450,766,1685,2323,690,3880,-305,5856,-372,7477,516v1621,888,2629,2589,2629,4437l5059,5059,,5294xem,5294nfc-125,3450,766,1685,2323,690,3880,-305,5856,-372,7477,516v1621,888,2629,2589,2629,4437e" filled="f" strokecolor="black [3213]" strokeweight=".5pt">
                                        <v:stroke joinstyle="miter"/>
                                        <v:path arrowok="t" o:connecttype="custom" o:connectlocs="0,45;20,6;64,4;86,42" o:connectangles="0,0,0,0"/>
                                      </v:shape>
                                    </v:group>
                                  </v:group>
                                  <v:line id="直接连接符 116" o:spid="_x0000_s1897" style="position:absolute;visibility:visible;mso-wrap-style:square" from="9133,11083" to="9870,110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" strokecolor="black [3213]" strokeweight=".5pt">
                                    <v:stroke joinstyle="miter"/>
                                  </v:line>
                                </v:group>
                                <v:line id="直接连接符 122" o:spid="_x0000_s1898" style="position:absolute;visibility:visible;mso-wrap-style:square" from="9863,11654" to="9864,117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" strokecolor="black [3213]" strokeweight=".5pt">
                                  <v:stroke joinstyle="miter"/>
                                </v:line>
                              </v:group>
                            </v:group>
                            <v:group id="组合 129" o:spid="_x0000_s1899" style="position:absolute;left:9703;top:11345;width:309;height:226" coordorigin="9713,11345" coordsize="309,2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">
                              <v:shape id="直接箭头连接符 125" o:spid="_x0000_s1900" type="#_x0000_t32" style="position:absolute;left:9713;top:11345;width:1;height:22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" strokecolor="black [3213]" strokeweight=".5pt">
                                <v:stroke endarrow="block" endarrowwidth="narrow" joinstyle="miter"/>
                              </v:shape>
                              <v:shape id="直接箭头连接符 126" o:spid="_x0000_s1901" type="#_x0000_t32" style="position:absolute;left:9816;top:11345;width:1;height:22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" strokecolor="black [3213]" strokeweight=".5pt">
                                <v:stroke endarrow="block" endarrowwidth="narrow" joinstyle="miter"/>
                              </v:shape>
                              <v:shape id="直接箭头连接符 127" o:spid="_x0000_s1902" type="#_x0000_t32" style="position:absolute;left:9919;top:11345;width:1;height:22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" strokecolor="black [3213]" strokeweight=".5pt">
                                <v:stroke endarrow="block" endarrowwidth="narrow" joinstyle="miter"/>
                              </v:shape>
                              <v:shape id="直接箭头连接符 128" o:spid="_x0000_s1903" type="#_x0000_t32" style="position:absolute;left:10022;top:11345;width:1;height:22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" strokecolor="black [3213]" strokeweight=".5pt">
                                <v:stroke endarrow="block" endarrowwidth="narrow" joinstyle="miter"/>
                              </v:shape>
                            </v:group>
                          </v:group>
                        </v:group>
                        <v:shape id="文本框 7" o:spid="_x0000_s1904" type="#_x0000_t202" style="position:absolute;left:10124;top:11219;width:404;height: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" filled="f" stroked="f" strokeweight=".5pt">
                          <v:textbox inset="0,0,0,0">
                            <w:txbxContent>
                              <w:p w14:paraId="7FCA7473" w14:textId="77777777" w:rsidR="002622F6" w:rsidRDefault="00000000">
                                <w:pPr>
                                  <w:rPr>
                                    <w:rFonts w:cs="Times New Roman"/>
                                    <w:sz w:val="18"/>
                                    <w:szCs w:val="21"/>
                                  </w:rPr>
                                </w:pPr>
                                <w:r>
                                  <w:rPr>
                                    <w:rFonts w:eastAsia="华文中宋" w:cs="Times New Roman" w:hint="eastAsia"/>
                                    <w:i/>
                                    <w:iCs/>
                                    <w:sz w:val="18"/>
                                    <w:szCs w:val="21"/>
                                  </w:rPr>
                                  <w:t>E</w:t>
                                </w:r>
                              </w:p>
                            </w:txbxContent>
                          </v:textbox>
                        </v:shape>
                      </v:group>
                      <v:shape id="直接箭头连接符 135" o:spid="_x0000_s1905" type="#_x0000_t32" style="position:absolute;left:8951;top:12261;width:1;height:153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" strokecolor="black [3213]" strokeweight=".5pt">
                        <v:stroke dashstyle="dash" endarrow="block" endarrowwidth="narrow" joinstyle="miter"/>
                      </v:shape>
                    </v:group>
                    <v:shape id="文本框 7" o:spid="_x0000_s1906" type="#_x0000_t202" style="position:absolute;left:8782;top:13623;width:212;height:3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" filled="f" stroked="f" strokeweight=".5pt">
                      <v:textbox inset="0,0,0,0">
                        <w:txbxContent>
                          <w:p w14:paraId="4A697EDD" w14:textId="77777777" w:rsidR="002622F6" w:rsidRDefault="00000000">
                            <w:pPr>
                              <w:rPr>
                                <w:rFonts w:cs="Times New Roman"/>
                                <w:sz w:val="18"/>
                                <w:szCs w:val="21"/>
                              </w:rPr>
                            </w:pPr>
                            <w:r>
                              <w:rPr>
                                <w:rFonts w:eastAsia="华文中宋" w:cs="Times New Roman" w:hint="eastAsia"/>
                                <w:i/>
                                <w:iCs/>
                                <w:sz w:val="18"/>
                                <w:szCs w:val="21"/>
                              </w:rPr>
                              <w:t>B</w:t>
                            </w:r>
                          </w:p>
                        </w:txbxContent>
                      </v:textbox>
                    </v:shape>
                  </v:group>
                  <v:shape id="弧形 140" o:spid="_x0000_s1907" style="position:absolute;left:8495;top:12536;width:340;height:1587;visibility:visible;mso-wrap-style:square;v-text-anchor:top" coordsize="10000,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" path="m6882,372nsc9466,598,11448,2764,11446,5360v-2,2596,-1987,4759,-4572,4981l5000,5003,6882,372xem6882,372nfc9466,598,11448,2764,11446,5360v-2,2596,-1987,4759,-4572,4981e" filled="f" strokecolor="black [3213]" strokeweight=".5pt">
                    <v:stroke dashstyle="dash" endarrow="block" endarrowwidth="narrow" joinstyle="miter"/>
                    <v:path arrowok="t" o:connecttype="custom" o:connectlocs="234,59;389,851;234,1641" o:connectangles="0,0,0"/>
                  </v:shape>
                  <v:shape id="弧形 141" o:spid="_x0000_s1908" style="position:absolute;left:9068;top:12550;width:340;height:1587;flip:x;visibility:visible;mso-wrap-style:square;v-text-anchor:top" coordsize="10000,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" path="m6882,372nsc9466,598,11448,2764,11446,5360v-2,2596,-1987,4759,-4572,4981l5000,5003,6882,372xem6882,372nfc9466,598,11448,2764,11446,5360v-2,2596,-1987,4759,-4572,4981e" filled="f" strokecolor="black [3213]" strokeweight=".5pt">
                    <v:stroke dashstyle="dash" endarrow="block" endarrowwidth="narrow" joinstyle="miter"/>
                    <v:path arrowok="t" o:connecttype="custom" o:connectlocs="234,59;389,851;234,1641" o:connectangles="0,0,0"/>
                  </v:shape>
                </v:group>
                <w10:wrap type="square"/>
              </v:group>
            </w:pict>
          </mc:Fallback>
        </mc:AlternateContent>
      </w:r>
      <w:r>
        <w:rPr>
          <w:rFonts w:eastAsia="华文中宋" w:hint="eastAsia"/>
        </w:rPr>
        <w:t>(4</w:t>
      </w:r>
      <w:r>
        <w:rPr>
          <w:rFonts w:eastAsia="华文中宋" w:hint="eastAsia"/>
        </w:rPr>
        <w:t>分</w:t>
      </w:r>
      <w:r>
        <w:rPr>
          <w:rFonts w:eastAsia="华文中宋" w:hint="eastAsia"/>
        </w:rPr>
        <w:t>)</w:t>
      </w:r>
      <w:r>
        <w:rPr>
          <w:rFonts w:eastAsia="华文中宋" w:cs="Times New Roman" w:hint="eastAsia"/>
        </w:rPr>
        <w:t>(</w:t>
      </w:r>
      <w:r>
        <w:rPr>
          <w:rFonts w:eastAsia="华文中宋" w:cs="Times New Roman" w:hint="eastAsia"/>
        </w:rPr>
        <w:t>多选</w:t>
      </w:r>
      <w:r>
        <w:rPr>
          <w:rFonts w:eastAsia="华文中宋" w:cs="Times New Roman" w:hint="eastAsia"/>
        </w:rPr>
        <w:t>)</w:t>
      </w:r>
      <w:r>
        <w:rPr>
          <w:rFonts w:eastAsia="华文中宋"/>
        </w:rPr>
        <w:t>无线话筒</w:t>
      </w:r>
      <w:r>
        <w:rPr>
          <w:rFonts w:eastAsia="华文中宋" w:hint="eastAsia"/>
        </w:rPr>
        <w:t>是</w:t>
      </w:r>
      <w:r>
        <w:rPr>
          <w:rFonts w:eastAsia="华文中宋"/>
          <w:i/>
          <w:iCs/>
        </w:rPr>
        <w:t>LC</w:t>
      </w:r>
      <w:r>
        <w:rPr>
          <w:rFonts w:eastAsia="华文中宋"/>
        </w:rPr>
        <w:t>振荡电路</w:t>
      </w:r>
      <w:r>
        <w:rPr>
          <w:rFonts w:eastAsia="华文中宋" w:hint="eastAsia"/>
        </w:rPr>
        <w:t>的典型应用</w:t>
      </w:r>
      <w:r>
        <w:rPr>
          <w:rFonts w:eastAsia="华文中宋"/>
        </w:rPr>
        <w:t>。</w:t>
      </w:r>
      <w:r>
        <w:rPr>
          <w:rFonts w:eastAsia="华文中宋" w:hint="eastAsia"/>
        </w:rPr>
        <w:t>某时刻，无线话筒内部</w:t>
      </w:r>
      <w:r>
        <w:rPr>
          <w:rFonts w:eastAsia="华文中宋"/>
          <w:i/>
          <w:iCs/>
        </w:rPr>
        <w:t>LC</w:t>
      </w:r>
      <w:r>
        <w:rPr>
          <w:rFonts w:eastAsia="华文中宋"/>
        </w:rPr>
        <w:t>振荡电路</w:t>
      </w:r>
      <w:r>
        <w:rPr>
          <w:rFonts w:eastAsia="华文中宋" w:hint="eastAsia"/>
        </w:rPr>
        <w:t>中的</w:t>
      </w:r>
      <w:r>
        <w:rPr>
          <w:rFonts w:eastAsia="华文中宋"/>
        </w:rPr>
        <w:t>磁场方向、电场方向如图所示</w:t>
      </w:r>
      <w:r>
        <w:rPr>
          <w:rFonts w:eastAsia="华文中宋" w:hint="eastAsia"/>
        </w:rPr>
        <w:t>。此时，该电路中正在减小的物理量有</w:t>
      </w:r>
      <w:r>
        <w:rPr>
          <w:rFonts w:eastAsia="华文中宋" w:hint="eastAsia"/>
          <w:u w:val="single"/>
        </w:rPr>
        <w:t xml:space="preserve">      </w:t>
      </w:r>
      <w:r>
        <w:rPr>
          <w:rFonts w:eastAsia="华文中宋" w:hint="eastAsia"/>
        </w:rPr>
        <w:t>。</w:t>
      </w:r>
    </w:p>
    <w:p w14:paraId="458405A5" w14:textId="77777777" w:rsidR="002622F6" w:rsidRDefault="00000000">
      <w:pPr>
        <w:adjustRightInd w:val="0"/>
        <w:snapToGrid w:val="0"/>
        <w:spacing w:line="300" w:lineRule="auto"/>
        <w:ind w:leftChars="150" w:left="315"/>
        <w:jc w:val="left"/>
        <w:textAlignment w:val="center"/>
        <w:rPr>
          <w:rFonts w:eastAsia="华文中宋"/>
        </w:rPr>
      </w:pPr>
      <w:r>
        <w:rPr>
          <w:rFonts w:eastAsia="华文中宋" w:hint="eastAsia"/>
        </w:rPr>
        <w:t>A</w:t>
      </w:r>
      <w:r>
        <w:rPr>
          <w:rFonts w:eastAsia="华文中宋"/>
        </w:rPr>
        <w:t>．</w:t>
      </w:r>
      <w:r>
        <w:rPr>
          <w:rFonts w:eastAsia="华文中宋" w:hint="eastAsia"/>
        </w:rPr>
        <w:t>振荡电流</w:t>
      </w:r>
      <w:r>
        <w:rPr>
          <w:rFonts w:eastAsia="华文中宋" w:hint="eastAsia"/>
        </w:rPr>
        <w:t xml:space="preserve">    </w:t>
      </w:r>
      <w:r>
        <w:rPr>
          <w:rFonts w:eastAsia="华文中宋" w:hint="eastAsia"/>
        </w:rPr>
        <w:tab/>
        <w:t xml:space="preserve"> </w:t>
      </w:r>
      <w:r>
        <w:rPr>
          <w:rFonts w:eastAsia="华文中宋" w:hint="eastAsia"/>
        </w:rPr>
        <w:tab/>
      </w:r>
      <w:r>
        <w:rPr>
          <w:rFonts w:eastAsia="华文中宋" w:hint="eastAsia"/>
        </w:rPr>
        <w:tab/>
      </w:r>
      <w:r>
        <w:rPr>
          <w:rFonts w:eastAsia="华文中宋" w:hint="eastAsia"/>
        </w:rPr>
        <w:tab/>
        <w:t>B</w:t>
      </w:r>
      <w:r>
        <w:rPr>
          <w:rFonts w:eastAsia="华文中宋"/>
        </w:rPr>
        <w:t>．</w:t>
      </w:r>
      <w:r>
        <w:rPr>
          <w:rFonts w:eastAsia="华文中宋" w:hint="eastAsia"/>
        </w:rPr>
        <w:t>电场能</w:t>
      </w:r>
      <w:r>
        <w:rPr>
          <w:rFonts w:eastAsia="华文中宋" w:hint="eastAsia"/>
        </w:rPr>
        <w:t xml:space="preserve">     </w:t>
      </w:r>
    </w:p>
    <w:p w14:paraId="74D96587" w14:textId="77777777" w:rsidR="002622F6" w:rsidRDefault="00000000">
      <w:pPr>
        <w:adjustRightInd w:val="0"/>
        <w:snapToGrid w:val="0"/>
        <w:spacing w:line="300" w:lineRule="auto"/>
        <w:ind w:leftChars="150" w:left="315"/>
        <w:jc w:val="left"/>
        <w:textAlignment w:val="center"/>
        <w:rPr>
          <w:rFonts w:eastAsia="华文中宋"/>
        </w:rPr>
      </w:pPr>
      <w:r>
        <w:rPr>
          <w:rFonts w:eastAsia="华文中宋" w:hint="eastAsia"/>
        </w:rPr>
        <w:t>C</w:t>
      </w:r>
      <w:r>
        <w:rPr>
          <w:rFonts w:eastAsia="华文中宋"/>
        </w:rPr>
        <w:t>．</w:t>
      </w:r>
      <w:r>
        <w:rPr>
          <w:rFonts w:eastAsia="华文中宋" w:hint="eastAsia"/>
        </w:rPr>
        <w:t>电容器的电荷量</w:t>
      </w:r>
      <w:r>
        <w:rPr>
          <w:rFonts w:eastAsia="华文中宋" w:hint="eastAsia"/>
        </w:rPr>
        <w:tab/>
      </w:r>
      <w:r>
        <w:rPr>
          <w:rFonts w:eastAsia="华文中宋" w:hint="eastAsia"/>
        </w:rPr>
        <w:tab/>
      </w:r>
      <w:r>
        <w:rPr>
          <w:rFonts w:eastAsia="华文中宋" w:hint="eastAsia"/>
        </w:rPr>
        <w:tab/>
        <w:t>D</w:t>
      </w:r>
      <w:r>
        <w:rPr>
          <w:rFonts w:eastAsia="华文中宋"/>
        </w:rPr>
        <w:t>．</w:t>
      </w:r>
      <w:r>
        <w:rPr>
          <w:rFonts w:eastAsia="华文中宋" w:hint="eastAsia"/>
        </w:rPr>
        <w:t>磁场能</w:t>
      </w:r>
      <w:r>
        <w:rPr>
          <w:rFonts w:eastAsia="华文中宋" w:hint="eastAsia"/>
        </w:rPr>
        <w:t xml:space="preserve">    </w:t>
      </w:r>
      <w:r>
        <w:rPr>
          <w:rFonts w:eastAsia="华文中宋" w:hint="eastAsia"/>
        </w:rPr>
        <w:tab/>
      </w:r>
    </w:p>
    <w:p w14:paraId="5318DD09" w14:textId="77777777" w:rsidR="002622F6" w:rsidRDefault="00000000">
      <w:pPr>
        <w:adjustRightInd w:val="0"/>
        <w:snapToGrid w:val="0"/>
        <w:spacing w:line="300" w:lineRule="auto"/>
        <w:jc w:val="center"/>
        <w:rPr>
          <w:rFonts w:ascii="黑体" w:eastAsia="黑体" w:hAnsi="黑体" w:cs="黑体" w:hint="eastAsia"/>
          <w:b/>
          <w:bCs/>
          <w:sz w:val="24"/>
          <w:szCs w:val="28"/>
        </w:rPr>
      </w:pPr>
      <w:r>
        <w:rPr>
          <w:rFonts w:ascii="黑体" w:eastAsia="黑体" w:hAnsi="黑体" w:cs="黑体" w:hint="eastAsia"/>
          <w:b/>
          <w:bCs/>
          <w:sz w:val="24"/>
          <w:szCs w:val="28"/>
        </w:rPr>
        <w:t>二  放射性元素</w:t>
      </w:r>
      <w:r>
        <w:rPr>
          <w:rFonts w:eastAsia="黑体" w:cs="Times New Roman" w:hint="eastAsia"/>
          <w:b/>
          <w:bCs/>
          <w:sz w:val="24"/>
          <w:szCs w:val="28"/>
        </w:rPr>
        <w:t>（</w:t>
      </w:r>
      <w:r>
        <w:rPr>
          <w:rFonts w:eastAsia="黑体" w:cs="Times New Roman"/>
          <w:b/>
          <w:bCs/>
          <w:sz w:val="24"/>
          <w:szCs w:val="28"/>
        </w:rPr>
        <w:t>1</w:t>
      </w:r>
      <w:r>
        <w:rPr>
          <w:rFonts w:eastAsia="黑体" w:cs="Times New Roman" w:hint="eastAsia"/>
          <w:b/>
          <w:bCs/>
          <w:sz w:val="24"/>
          <w:szCs w:val="28"/>
        </w:rPr>
        <w:t>6</w:t>
      </w:r>
      <w:r>
        <w:rPr>
          <w:rFonts w:ascii="黑体" w:eastAsia="黑体" w:hAnsi="黑体" w:cs="黑体" w:hint="eastAsia"/>
          <w:b/>
          <w:bCs/>
          <w:sz w:val="24"/>
          <w:szCs w:val="28"/>
        </w:rPr>
        <w:t>分）</w:t>
      </w:r>
    </w:p>
    <w:p w14:paraId="7BE478CF" w14:textId="77777777" w:rsidR="002622F6" w:rsidRDefault="00000000">
      <w:pPr>
        <w:adjustRightInd w:val="0"/>
        <w:snapToGrid w:val="0"/>
        <w:spacing w:beforeLines="50" w:before="156" w:line="300" w:lineRule="auto"/>
        <w:ind w:firstLineChars="200" w:firstLine="420"/>
        <w:rPr>
          <w:rFonts w:ascii="楷体" w:eastAsia="楷体" w:hAnsi="楷体" w:cs="楷体" w:hint="eastAsia"/>
          <w:szCs w:val="21"/>
        </w:rPr>
      </w:pPr>
      <w:r>
        <w:rPr>
          <w:rFonts w:ascii="楷体" w:eastAsia="楷体" w:hAnsi="楷体" w:cs="楷体" w:hint="eastAsia"/>
          <w:color w:val="0D0D0D"/>
          <w:szCs w:val="21"/>
        </w:rPr>
        <w:t>放射性元素的衰变具有自发性和规律性，对人类认识原子核和利用核能的帮助很大。</w:t>
      </w:r>
    </w:p>
    <w:p w14:paraId="06FB958A" w14:textId="77777777" w:rsidR="002622F6" w:rsidRDefault="00000000">
      <w:pPr>
        <w:adjustRightInd w:val="0"/>
        <w:snapToGrid w:val="0"/>
        <w:spacing w:line="300" w:lineRule="auto"/>
        <w:ind w:left="315" w:hangingChars="150" w:hanging="315"/>
        <w:rPr>
          <w:rFonts w:eastAsia="华文中宋"/>
          <w:color w:val="0D0D0D" w:themeColor="text1" w:themeTint="F2"/>
        </w:rPr>
      </w:pPr>
      <w:r>
        <w:rPr>
          <w:noProof/>
        </w:rPr>
        <mc:AlternateContent>
          <mc:Choice Requires="wpg">
            <w:drawing>
              <wp:anchor distT="0" distB="0" distL="114300" distR="114300" simplePos="0" relativeHeight="251625472" behindDoc="0" locked="0" layoutInCell="1" allowOverlap="1" wp14:anchorId="37F4C008" wp14:editId="355B8C20">
                <wp:simplePos x="0" y="0"/>
                <wp:positionH relativeFrom="column">
                  <wp:posOffset>4319905</wp:posOffset>
                </wp:positionH>
                <wp:positionV relativeFrom="paragraph">
                  <wp:posOffset>50800</wp:posOffset>
                </wp:positionV>
                <wp:extent cx="948690" cy="1064895"/>
                <wp:effectExtent l="4445" t="4445" r="12065" b="10160"/>
                <wp:wrapSquare wrapText="bothSides"/>
                <wp:docPr id="94" name="组合 94"/>
                <wp:cNvGraphicFramePr/>
                <a:graphic xmlns:a="http://schemas.openxmlformats.org/drawingml/2006/main">
                  <a:graphicData uri="http://schemas.microsoft.com/office/word/2010/wordprocessingGroup">
                    <wpg:wgp>
                      <wpg:cNvGrpSpPr/>
                      <wpg:grpSpPr>
                        <a:xfrm>
                          <a:off x="0" y="0"/>
                          <a:ext cx="948690" cy="1064895"/>
                          <a:chOff x="8886" y="7373"/>
                          <a:chExt cx="1494" cy="1677"/>
                        </a:xfrm>
                      </wpg:grpSpPr>
                      <wpg:grpSp>
                        <wpg:cNvPr id="93" name="组合 93"/>
                        <wpg:cNvGrpSpPr/>
                        <wpg:grpSpPr>
                          <a:xfrm>
                            <a:off x="8886" y="7373"/>
                            <a:ext cx="1494" cy="1677"/>
                            <a:chOff x="8886" y="7373"/>
                            <a:chExt cx="1494" cy="1677"/>
                          </a:xfrm>
                        </wpg:grpSpPr>
                        <wpg:grpSp>
                          <wpg:cNvPr id="90" name="组合 90"/>
                          <wpg:cNvGrpSpPr/>
                          <wpg:grpSpPr>
                            <a:xfrm>
                              <a:off x="8886" y="7373"/>
                              <a:ext cx="1494" cy="1677"/>
                              <a:chOff x="8886" y="7373"/>
                              <a:chExt cx="1494" cy="1677"/>
                            </a:xfrm>
                          </wpg:grpSpPr>
                          <wpg:grpSp>
                            <wpg:cNvPr id="89" name="组合 89"/>
                            <wpg:cNvGrpSpPr/>
                            <wpg:grpSpPr>
                              <a:xfrm>
                                <a:off x="8886" y="7373"/>
                                <a:ext cx="1494" cy="1677"/>
                                <a:chOff x="8886" y="7373"/>
                                <a:chExt cx="1494" cy="1677"/>
                              </a:xfrm>
                            </wpg:grpSpPr>
                            <wpg:grpSp>
                              <wpg:cNvPr id="69" name="组合 69"/>
                              <wpg:cNvGrpSpPr/>
                              <wpg:grpSpPr>
                                <a:xfrm>
                                  <a:off x="8886" y="7373"/>
                                  <a:ext cx="1494" cy="1677"/>
                                  <a:chOff x="8924" y="2426"/>
                                  <a:chExt cx="1494" cy="1677"/>
                                </a:xfrm>
                              </wpg:grpSpPr>
                              <wpg:grpSp>
                                <wpg:cNvPr id="65" name="组合 65"/>
                                <wpg:cNvGrpSpPr/>
                                <wpg:grpSpPr>
                                  <a:xfrm>
                                    <a:off x="8924" y="2426"/>
                                    <a:ext cx="1494" cy="1677"/>
                                    <a:chOff x="8924" y="2426"/>
                                    <a:chExt cx="1494" cy="1677"/>
                                  </a:xfrm>
                                </wpg:grpSpPr>
                                <wpg:grpSp>
                                  <wpg:cNvPr id="38" name="组合 38"/>
                                  <wpg:cNvGrpSpPr/>
                                  <wpg:grpSpPr>
                                    <a:xfrm>
                                      <a:off x="8924" y="2426"/>
                                      <a:ext cx="1494" cy="1677"/>
                                      <a:chOff x="8924" y="2486"/>
                                      <a:chExt cx="1494" cy="1677"/>
                                    </a:xfrm>
                                  </wpg:grpSpPr>
                                  <wpg:grpSp>
                                    <wpg:cNvPr id="35" name="组合 35"/>
                                    <wpg:cNvGrpSpPr/>
                                    <wpg:grpSpPr>
                                      <a:xfrm>
                                        <a:off x="8924" y="2486"/>
                                        <a:ext cx="1494" cy="1677"/>
                                        <a:chOff x="8924" y="2486"/>
                                        <a:chExt cx="1494" cy="1677"/>
                                      </a:xfrm>
                                    </wpg:grpSpPr>
                                    <wpg:grpSp>
                                      <wpg:cNvPr id="59" name="组合 59"/>
                                      <wpg:cNvGrpSpPr/>
                                      <wpg:grpSpPr>
                                        <a:xfrm>
                                          <a:off x="8924" y="2486"/>
                                          <a:ext cx="1494" cy="1677"/>
                                          <a:chOff x="9059" y="2023"/>
                                          <a:chExt cx="1494" cy="1677"/>
                                        </a:xfrm>
                                      </wpg:grpSpPr>
                                      <wpg:grpSp>
                                        <wpg:cNvPr id="29" name="组合 29"/>
                                        <wpg:cNvGrpSpPr/>
                                        <wpg:grpSpPr>
                                          <a:xfrm>
                                            <a:off x="9240" y="2023"/>
                                            <a:ext cx="1123" cy="1677"/>
                                            <a:chOff x="8745" y="2144"/>
                                            <a:chExt cx="1123" cy="1677"/>
                                          </a:xfrm>
                                        </wpg:grpSpPr>
                                        <wpg:grpSp>
                                          <wpg:cNvPr id="27" name="组合 27"/>
                                          <wpg:cNvGrpSpPr/>
                                          <wpg:grpSpPr>
                                            <a:xfrm>
                                              <a:off x="8745" y="2144"/>
                                              <a:ext cx="969" cy="1677"/>
                                              <a:chOff x="8745" y="2144"/>
                                              <a:chExt cx="969" cy="1677"/>
                                            </a:xfrm>
                                          </wpg:grpSpPr>
                                          <wpg:grpSp>
                                            <wpg:cNvPr id="25" name="组合 25"/>
                                            <wpg:cNvGrpSpPr/>
                                            <wpg:grpSpPr>
                                              <a:xfrm>
                                                <a:off x="8745" y="2335"/>
                                                <a:ext cx="969" cy="1486"/>
                                                <a:chOff x="8745" y="2335"/>
                                                <a:chExt cx="969" cy="1486"/>
                                              </a:xfrm>
                                            </wpg:grpSpPr>
                                            <wps:wsp>
                                              <wps:cNvPr id="24" name="文本框 24"/>
                                              <wps:cNvSpPr txBox="1"/>
                                              <wps:spPr>
                                                <a:xfrm>
                                                  <a:off x="8745" y="2788"/>
                                                  <a:ext cx="321" cy="267"/>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DED491E" w14:textId="77777777" w:rsidR="002622F6" w:rsidRDefault="00000000">
                                                    <w:pPr>
                                                      <w:rPr>
                                                        <w:rFonts w:cs="Times New Roman"/>
                                                        <w:sz w:val="18"/>
                                                        <w:szCs w:val="20"/>
                                                      </w:rPr>
                                                    </w:pPr>
                                                    <w:r>
                                                      <w:rPr>
                                                        <w:rFonts w:eastAsia="微软雅黑" w:cs="Times New Roman"/>
                                                        <w:sz w:val="18"/>
                                                        <w:szCs w:val="20"/>
                                                      </w:rPr>
                                                      <w:t>Ⅰ</w:t>
                                                    </w:r>
                                                  </w:p>
                                                </w:txbxContent>
                                              </wps:txbx>
                                              <wps:bodyPr rot="0" spcFirstLastPara="0" vertOverflow="overflow" horzOverflow="overflow" vert="horz" wrap="square" lIns="0" tIns="0" rIns="0" bIns="0" numCol="1" spcCol="0" rtlCol="0" fromWordArt="0" anchor="t" anchorCtr="0" forceAA="0" compatLnSpc="1">
                                                <a:noAutofit/>
                                              </wps:bodyPr>
                                            </wps:wsp>
                                            <wpg:grpSp>
                                              <wpg:cNvPr id="21" name="组合 21"/>
                                              <wpg:cNvGrpSpPr/>
                                              <wpg:grpSpPr>
                                                <a:xfrm>
                                                  <a:off x="8953" y="2335"/>
                                                  <a:ext cx="761" cy="1486"/>
                                                  <a:chOff x="8708" y="2352"/>
                                                  <a:chExt cx="761" cy="1486"/>
                                                </a:xfrm>
                                              </wpg:grpSpPr>
                                              <wpg:grpSp>
                                                <wpg:cNvPr id="18" name="组合 18"/>
                                                <wpg:cNvGrpSpPr/>
                                                <wpg:grpSpPr>
                                                  <a:xfrm>
                                                    <a:off x="8708" y="2352"/>
                                                    <a:ext cx="761" cy="1486"/>
                                                    <a:chOff x="8708" y="2352"/>
                                                    <a:chExt cx="761" cy="1486"/>
                                                  </a:xfrm>
                                                </wpg:grpSpPr>
                                                <wpg:grpSp>
                                                  <wpg:cNvPr id="15" name="组合 15"/>
                                                  <wpg:cNvGrpSpPr/>
                                                  <wpg:grpSpPr>
                                                    <a:xfrm>
                                                      <a:off x="8708" y="2352"/>
                                                      <a:ext cx="761" cy="1486"/>
                                                      <a:chOff x="8593" y="2317"/>
                                                      <a:chExt cx="761" cy="1486"/>
                                                    </a:xfrm>
                                                  </wpg:grpSpPr>
                                                  <wpg:grpSp>
                                                    <wpg:cNvPr id="9" name="组合 9"/>
                                                    <wpg:cNvGrpSpPr/>
                                                    <wpg:grpSpPr>
                                                      <a:xfrm>
                                                        <a:off x="8593" y="2371"/>
                                                        <a:ext cx="710" cy="1432"/>
                                                        <a:chOff x="8618" y="2351"/>
                                                        <a:chExt cx="710" cy="1432"/>
                                                      </a:xfrm>
                                                    </wpg:grpSpPr>
                                                    <wpg:grpSp>
                                                      <wpg:cNvPr id="7" name="组合 7"/>
                                                      <wpg:cNvGrpSpPr/>
                                                      <wpg:grpSpPr>
                                                        <a:xfrm>
                                                          <a:off x="8618" y="3266"/>
                                                          <a:ext cx="710" cy="517"/>
                                                          <a:chOff x="8618" y="3266"/>
                                                          <a:chExt cx="710" cy="517"/>
                                                        </a:xfrm>
                                                      </wpg:grpSpPr>
                                                      <wpg:grpSp>
                                                        <wpg:cNvPr id="4" name="组合 4"/>
                                                        <wpg:cNvGrpSpPr/>
                                                        <wpg:grpSpPr>
                                                          <a:xfrm>
                                                            <a:off x="8618" y="3266"/>
                                                            <a:ext cx="710" cy="517"/>
                                                            <a:chOff x="8618" y="3266"/>
                                                            <a:chExt cx="710" cy="517"/>
                                                          </a:xfrm>
                                                        </wpg:grpSpPr>
                                                        <wpg:grpSp>
                                                          <wpg:cNvPr id="2" name="组合 2"/>
                                                          <wpg:cNvGrpSpPr/>
                                                          <wpg:grpSpPr>
                                                            <a:xfrm>
                                                              <a:off x="8618" y="3283"/>
                                                              <a:ext cx="710" cy="500"/>
                                                              <a:chOff x="10445" y="3283"/>
                                                              <a:chExt cx="710" cy="500"/>
                                                            </a:xfrm>
                                                          </wpg:grpSpPr>
                                                          <wps:wsp>
                                                            <wps:cNvPr id="2108586130" name="矩形 1"/>
                                                            <wps:cNvSpPr/>
                                                            <wps:spPr>
                                                              <a:xfrm>
                                                                <a:off x="10445" y="3283"/>
                                                                <a:ext cx="710" cy="500"/>
                                                              </a:xfrm>
                                                              <a:prstGeom prst="rect">
                                                                <a:avLst/>
                                                              </a:prstGeom>
                                                              <a:solidFill>
                                                                <a:schemeClr val="bg1">
                                                                  <a:lumMod val="85000"/>
                                                                </a:schemeClr>
                                                              </a:solidFill>
                                                              <a:ln w="6350"/>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 name="矩形 1"/>
                                                            <wps:cNvSpPr/>
                                                            <wps:spPr>
                                                              <a:xfrm>
                                                                <a:off x="10744" y="3283"/>
                                                                <a:ext cx="113" cy="283"/>
                                                              </a:xfrm>
                                                              <a:prstGeom prst="rect">
                                                                <a:avLst/>
                                                              </a:prstGeom>
                                                              <a:solidFill>
                                                                <a:schemeClr val="bg1"/>
                                                              </a:solidFill>
                                                              <a:ln w="635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3" name="矩形 3"/>
                                                          <wps:cNvSpPr/>
                                                          <wps:spPr>
                                                            <a:xfrm>
                                                              <a:off x="8930" y="3266"/>
                                                              <a:ext cx="96" cy="45"/>
                                                            </a:xfrm>
                                                            <a:prstGeom prst="rect">
                                                              <a:avLst/>
                                                            </a:prstGeom>
                                                            <a:solidFill>
                                                              <a:schemeClr val="bg1"/>
                                                            </a:solidFill>
                                                            <a:ln w="6350">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6" name="弦形 6"/>
                                                        <wps:cNvSpPr/>
                                                        <wps:spPr>
                                                          <a:xfrm rot="6600000">
                                                            <a:off x="8948" y="3535"/>
                                                            <a:ext cx="57" cy="57"/>
                                                          </a:xfrm>
                                                          <a:prstGeom prst="chord">
                                                            <a:avLst>
                                                              <a:gd name="adj1" fmla="val 3251849"/>
                                                              <a:gd name="adj2" fmla="val 16200000"/>
                                                            </a:avLst>
                                                          </a:prstGeom>
                                                          <a:solidFill>
                                                            <a:schemeClr val="tx1"/>
                                                          </a:solid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8" name="直接箭头连接符 8"/>
                                                      <wps:cNvCnPr/>
                                                      <wps:spPr>
                                                        <a:xfrm flipV="1">
                                                          <a:off x="8973" y="2351"/>
                                                          <a:ext cx="1" cy="1208"/>
                                                        </a:xfrm>
                                                        <a:prstGeom prst="straightConnector1">
                                                          <a:avLst/>
                                                        </a:prstGeom>
                                                        <a:ln w="6350">
                                                          <a:solidFill>
                                                            <a:schemeClr val="tx1"/>
                                                          </a:solidFill>
                                                          <a:tailEnd type="triangle" w="sm" len="med"/>
                                                        </a:ln>
                                                      </wps:spPr>
                                                      <wps:style>
                                                        <a:lnRef idx="2">
                                                          <a:schemeClr val="accent1"/>
                                                        </a:lnRef>
                                                        <a:fillRef idx="0">
                                                          <a:srgbClr val="FFFFFF"/>
                                                        </a:fillRef>
                                                        <a:effectRef idx="0">
                                                          <a:srgbClr val="FFFFFF"/>
                                                        </a:effectRef>
                                                        <a:fontRef idx="minor">
                                                          <a:schemeClr val="tx1"/>
                                                        </a:fontRef>
                                                      </wps:style>
                                                      <wps:bodyPr/>
                                                    </wps:wsp>
                                                  </wpg:grpSp>
                                                  <wpg:graphicFrame>
                                                    <wpg:cNvPr id="11" name="图表 6"/>
                                                    <wpg:cNvFrPr/>
                                                    <wpg:xfrm>
                                                      <a:off x="8923" y="2317"/>
                                                      <a:ext cx="431" cy="1062"/>
                                                    </wpg:xfrm>
                                                    <a:graphic>
                                                      <a:graphicData uri="http://schemas.openxmlformats.org/drawingml/2006/chart">
                                                        <c:chart xmlns:c="http://schemas.openxmlformats.org/drawingml/2006/chart" xmlns:r="http://schemas.openxmlformats.org/officeDocument/2006/relationships" r:id="rId378"/>
                                                      </a:graphicData>
                                                    </a:graphic>
                                                  </wpg:graphicFrame>
                                                </wpg:grpSp>
                                                <wps:wsp>
                                                  <wps:cNvPr id="17" name="直接连接符 17"/>
                                                  <wps:cNvCnPr/>
                                                  <wps:spPr>
                                                    <a:xfrm flipV="1">
                                                      <a:off x="9064" y="3167"/>
                                                      <a:ext cx="1" cy="454"/>
                                                    </a:xfrm>
                                                    <a:prstGeom prst="line">
                                                      <a:avLst/>
                                                    </a:prstGeom>
                                                    <a:ln w="9525">
                                                      <a:solidFill>
                                                        <a:schemeClr val="tx1"/>
                                                      </a:solidFill>
                                                    </a:ln>
                                                  </wps:spPr>
                                                  <wps:style>
                                                    <a:lnRef idx="2">
                                                      <a:schemeClr val="accent1"/>
                                                    </a:lnRef>
                                                    <a:fillRef idx="0">
                                                      <a:srgbClr val="FFFFFF"/>
                                                    </a:fillRef>
                                                    <a:effectRef idx="0">
                                                      <a:srgbClr val="FFFFFF"/>
                                                    </a:effectRef>
                                                    <a:fontRef idx="minor">
                                                      <a:schemeClr val="tx1"/>
                                                    </a:fontRef>
                                                  </wps:style>
                                                  <wps:bodyPr/>
                                                </wps:wsp>
                                              </wpg:grpSp>
                                              <wps:wsp>
                                                <wps:cNvPr id="20" name="直接箭头连接符 20"/>
                                                <wps:cNvCnPr/>
                                                <wps:spPr>
                                                  <a:xfrm flipV="1">
                                                    <a:off x="9297" y="2547"/>
                                                    <a:ext cx="45" cy="57"/>
                                                  </a:xfrm>
                                                  <a:prstGeom prst="straightConnector1">
                                                    <a:avLst/>
                                                  </a:prstGeom>
                                                  <a:ln w="6350">
                                                    <a:solidFill>
                                                      <a:schemeClr val="tx1"/>
                                                    </a:solidFill>
                                                    <a:headEnd type="none"/>
                                                    <a:tailEnd type="triangle" w="sm" len="med"/>
                                                  </a:ln>
                                                </wps:spPr>
                                                <wps:style>
                                                  <a:lnRef idx="2">
                                                    <a:schemeClr val="accent1"/>
                                                  </a:lnRef>
                                                  <a:fillRef idx="0">
                                                    <a:srgbClr val="FFFFFF"/>
                                                  </a:fillRef>
                                                  <a:effectRef idx="0">
                                                    <a:srgbClr val="FFFFFF"/>
                                                  </a:effectRef>
                                                  <a:fontRef idx="minor">
                                                    <a:schemeClr val="tx1"/>
                                                  </a:fontRef>
                                                </wps:style>
                                                <wps:bodyPr/>
                                              </wps:wsp>
                                            </wpg:grpSp>
                                          </wpg:grpSp>
                                          <wps:wsp>
                                            <wps:cNvPr id="26" name="文本框 26"/>
                                            <wps:cNvSpPr txBox="1"/>
                                            <wps:spPr>
                                              <a:xfrm>
                                                <a:off x="9249" y="2144"/>
                                                <a:ext cx="315" cy="257"/>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7B3D91A" w14:textId="77777777" w:rsidR="002622F6" w:rsidRDefault="00000000">
                                                  <w:pPr>
                                                    <w:rPr>
                                                      <w:rFonts w:cs="Times New Roman"/>
                                                      <w:sz w:val="18"/>
                                                      <w:szCs w:val="20"/>
                                                    </w:rPr>
                                                  </w:pPr>
                                                  <w:r>
                                                    <w:rPr>
                                                      <w:rFonts w:eastAsia="微软雅黑" w:cs="Times New Roman"/>
                                                      <w:sz w:val="18"/>
                                                      <w:szCs w:val="20"/>
                                                    </w:rPr>
                                                    <w:t>Ⅱ</w:t>
                                                  </w:r>
                                                </w:p>
                                              </w:txbxContent>
                                            </wps:txbx>
                                            <wps:bodyPr rot="0" spcFirstLastPara="0" vertOverflow="overflow" horzOverflow="overflow" vert="horz" wrap="square" lIns="0" tIns="0" rIns="0" bIns="0" numCol="1" spcCol="0" rtlCol="0" fromWordArt="0" anchor="t" anchorCtr="0" forceAA="0" compatLnSpc="1">
                                              <a:noAutofit/>
                                            </wps:bodyPr>
                                          </wps:wsp>
                                        </wpg:grpSp>
                                        <wps:wsp>
                                          <wps:cNvPr id="28" name="文本框 28"/>
                                          <wps:cNvSpPr txBox="1"/>
                                          <wps:spPr>
                                            <a:xfrm>
                                              <a:off x="9553" y="2284"/>
                                              <a:ext cx="315" cy="298"/>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595B5D7" w14:textId="77777777" w:rsidR="002622F6" w:rsidRDefault="00000000">
                                                <w:pPr>
                                                  <w:rPr>
                                                    <w:rFonts w:cs="Times New Roman"/>
                                                    <w:sz w:val="18"/>
                                                    <w:szCs w:val="20"/>
                                                  </w:rPr>
                                                </w:pPr>
                                                <w:r>
                                                  <w:rPr>
                                                    <w:rFonts w:eastAsia="微软雅黑" w:cs="Times New Roman"/>
                                                    <w:sz w:val="18"/>
                                                    <w:szCs w:val="20"/>
                                                  </w:rPr>
                                                  <w:t>Ⅲ</w:t>
                                                </w:r>
                                              </w:p>
                                            </w:txbxContent>
                                          </wps:txbx>
                                          <wps:bodyPr rot="0" spcFirstLastPara="0" vertOverflow="overflow" horzOverflow="overflow" vert="horz" wrap="square" lIns="0" tIns="0" rIns="0" bIns="0" numCol="1" spcCol="0" rtlCol="0" fromWordArt="0" anchor="t" anchorCtr="0" forceAA="0" compatLnSpc="1">
                                            <a:noAutofit/>
                                          </wps:bodyPr>
                                        </wps:wsp>
                                      </wpg:grpSp>
                                      <wps:wsp>
                                        <wps:cNvPr id="58" name="矩形 58"/>
                                        <wps:cNvSpPr/>
                                        <wps:spPr>
                                          <a:xfrm>
                                            <a:off x="9059" y="2023"/>
                                            <a:ext cx="1494" cy="1077"/>
                                          </a:xfrm>
                                          <a:prstGeom prst="rect">
                                            <a:avLst/>
                                          </a:prstGeom>
                                          <a:noFill/>
                                          <a:ln w="6350">
                                            <a:solidFill>
                                              <a:srgbClr val="0070C0"/>
                                            </a:solidFill>
                                            <a:prstDash val="sysDash"/>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grpSp>
                                      <wpg:cNvPr id="14" name="组合 14"/>
                                      <wpg:cNvGrpSpPr/>
                                      <wpg:grpSpPr>
                                        <a:xfrm>
                                          <a:off x="8937" y="2537"/>
                                          <a:ext cx="1478" cy="988"/>
                                          <a:chOff x="8937" y="2537"/>
                                          <a:chExt cx="1478" cy="988"/>
                                        </a:xfrm>
                                      </wpg:grpSpPr>
                                      <wps:wsp>
                                        <wps:cNvPr id="10" name="直接连接符 10"/>
                                        <wps:cNvCnPr/>
                                        <wps:spPr>
                                          <a:xfrm>
                                            <a:off x="8941" y="3207"/>
                                            <a:ext cx="1474" cy="1"/>
                                          </a:xfrm>
                                          <a:prstGeom prst="line">
                                            <a:avLst/>
                                          </a:prstGeom>
                                          <a:ln w="6350">
                                            <a:solidFill>
                                              <a:srgbClr val="00B050"/>
                                            </a:solidFill>
                                            <a:tailEnd type="triangle" w="sm" len="med"/>
                                          </a:ln>
                                        </wps:spPr>
                                        <wps:style>
                                          <a:lnRef idx="2">
                                            <a:schemeClr val="accent1"/>
                                          </a:lnRef>
                                          <a:fillRef idx="0">
                                            <a:srgbClr val="FFFFFF"/>
                                          </a:fillRef>
                                          <a:effectRef idx="0">
                                            <a:srgbClr val="FFFFFF"/>
                                          </a:effectRef>
                                          <a:fontRef idx="minor">
                                            <a:schemeClr val="tx1"/>
                                          </a:fontRef>
                                        </wps:style>
                                        <wps:bodyPr/>
                                      </wps:wsp>
                                      <wps:wsp>
                                        <wps:cNvPr id="5" name="直接连接符 5"/>
                                        <wps:cNvCnPr/>
                                        <wps:spPr>
                                          <a:xfrm>
                                            <a:off x="8937" y="3524"/>
                                            <a:ext cx="1474" cy="1"/>
                                          </a:xfrm>
                                          <a:prstGeom prst="line">
                                            <a:avLst/>
                                          </a:prstGeom>
                                          <a:ln w="6350">
                                            <a:solidFill>
                                              <a:srgbClr val="00B050"/>
                                            </a:solidFill>
                                            <a:tailEnd type="triangle" w="sm" len="med"/>
                                          </a:ln>
                                        </wps:spPr>
                                        <wps:style>
                                          <a:lnRef idx="2">
                                            <a:schemeClr val="accent1"/>
                                          </a:lnRef>
                                          <a:fillRef idx="0">
                                            <a:srgbClr val="FFFFFF"/>
                                          </a:fillRef>
                                          <a:effectRef idx="0">
                                            <a:srgbClr val="FFFFFF"/>
                                          </a:effectRef>
                                          <a:fontRef idx="minor">
                                            <a:schemeClr val="tx1"/>
                                          </a:fontRef>
                                        </wps:style>
                                        <wps:bodyPr/>
                                      </wps:wsp>
                                      <wps:wsp>
                                        <wps:cNvPr id="12" name="直接连接符 12"/>
                                        <wps:cNvCnPr/>
                                        <wps:spPr>
                                          <a:xfrm>
                                            <a:off x="8941" y="2874"/>
                                            <a:ext cx="1474" cy="1"/>
                                          </a:xfrm>
                                          <a:prstGeom prst="line">
                                            <a:avLst/>
                                          </a:prstGeom>
                                          <a:ln w="6350">
                                            <a:solidFill>
                                              <a:srgbClr val="00B050"/>
                                            </a:solidFill>
                                            <a:tailEnd type="triangle" w="sm" len="med"/>
                                          </a:ln>
                                        </wps:spPr>
                                        <wps:style>
                                          <a:lnRef idx="2">
                                            <a:schemeClr val="accent1"/>
                                          </a:lnRef>
                                          <a:fillRef idx="0">
                                            <a:srgbClr val="FFFFFF"/>
                                          </a:fillRef>
                                          <a:effectRef idx="0">
                                            <a:srgbClr val="FFFFFF"/>
                                          </a:effectRef>
                                          <a:fontRef idx="minor">
                                            <a:schemeClr val="tx1"/>
                                          </a:fontRef>
                                        </wps:style>
                                        <wps:bodyPr/>
                                      </wps:wsp>
                                      <wps:wsp>
                                        <wps:cNvPr id="13" name="直接连接符 13"/>
                                        <wps:cNvCnPr/>
                                        <wps:spPr>
                                          <a:xfrm>
                                            <a:off x="8941" y="2537"/>
                                            <a:ext cx="1474" cy="1"/>
                                          </a:xfrm>
                                          <a:prstGeom prst="line">
                                            <a:avLst/>
                                          </a:prstGeom>
                                          <a:ln w="6350">
                                            <a:solidFill>
                                              <a:srgbClr val="00B050"/>
                                            </a:solidFill>
                                            <a:tailEnd type="triangle" w="sm" len="med"/>
                                          </a:ln>
                                        </wps:spPr>
                                        <wps:style>
                                          <a:lnRef idx="2">
                                            <a:schemeClr val="accent1"/>
                                          </a:lnRef>
                                          <a:fillRef idx="0">
                                            <a:srgbClr val="FFFFFF"/>
                                          </a:fillRef>
                                          <a:effectRef idx="0">
                                            <a:srgbClr val="FFFFFF"/>
                                          </a:effectRef>
                                          <a:fontRef idx="minor">
                                            <a:schemeClr val="tx1"/>
                                          </a:fontRef>
                                        </wps:style>
                                        <wps:bodyPr/>
                                      </wps:wsp>
                                    </wpg:grpSp>
                                  </wpg:grpSp>
                                  <wps:wsp>
                                    <wps:cNvPr id="36" name="文本框 36"/>
                                    <wps:cNvSpPr txBox="1"/>
                                    <wps:spPr>
                                      <a:xfrm>
                                        <a:off x="9055" y="2534"/>
                                        <a:ext cx="315" cy="298"/>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F2E407D" w14:textId="77777777" w:rsidR="002622F6" w:rsidRDefault="00000000">
                                          <w:pPr>
                                            <w:rPr>
                                              <w:rFonts w:cs="Times New Roman"/>
                                              <w:i/>
                                              <w:iCs/>
                                              <w:sz w:val="18"/>
                                              <w:szCs w:val="20"/>
                                            </w:rPr>
                                          </w:pPr>
                                          <w:r>
                                            <w:rPr>
                                              <w:rFonts w:cs="Times New Roman" w:hint="eastAsia"/>
                                              <w:i/>
                                              <w:iCs/>
                                              <w:sz w:val="18"/>
                                              <w:szCs w:val="20"/>
                                            </w:rPr>
                                            <w:t>E</w:t>
                                          </w:r>
                                        </w:p>
                                      </w:txbxContent>
                                    </wps:txbx>
                                    <wps:bodyPr rot="0" spcFirstLastPara="0" vertOverflow="overflow" horzOverflow="overflow" vert="horz" wrap="square" lIns="0" tIns="0" rIns="0" bIns="0" numCol="1" spcCol="0" rtlCol="0" fromWordArt="0" anchor="t" anchorCtr="0" forceAA="0" compatLnSpc="1">
                                      <a:noAutofit/>
                                    </wps:bodyPr>
                                  </wps:wsp>
                                </wpg:grpSp>
                                <wps:wsp>
                                  <wps:cNvPr id="48" name="椭圆 48"/>
                                  <wps:cNvSpPr/>
                                  <wps:spPr>
                                    <a:xfrm>
                                      <a:off x="9649" y="3445"/>
                                      <a:ext cx="45" cy="45"/>
                                    </a:xfrm>
                                    <a:prstGeom prst="ellipse">
                                      <a:avLst/>
                                    </a:prstGeom>
                                    <a:solidFill>
                                      <a:schemeClr val="tx1"/>
                                    </a:solidFill>
                                    <a:ln>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68" name="文本框 68"/>
                                <wps:cNvSpPr txBox="1"/>
                                <wps:spPr>
                                  <a:xfrm>
                                    <a:off x="9711" y="3214"/>
                                    <a:ext cx="315" cy="29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A7F38E8" w14:textId="77777777" w:rsidR="002622F6" w:rsidRDefault="00000000">
                                      <w:pPr>
                                        <w:rPr>
                                          <w:rFonts w:cs="Times New Roman"/>
                                          <w:i/>
                                          <w:iCs/>
                                          <w:sz w:val="18"/>
                                          <w:szCs w:val="20"/>
                                        </w:rPr>
                                      </w:pPr>
                                      <w:r>
                                        <w:rPr>
                                          <w:rFonts w:cs="Times New Roman" w:hint="eastAsia"/>
                                          <w:i/>
                                          <w:iCs/>
                                          <w:sz w:val="18"/>
                                          <w:szCs w:val="20"/>
                                        </w:rPr>
                                        <w:t>M</w:t>
                                      </w:r>
                                    </w:p>
                                  </w:txbxContent>
                                </wps:txbx>
                                <wps:bodyPr rot="0" spcFirstLastPara="0" vertOverflow="overflow" horzOverflow="overflow" vert="horz" wrap="square" lIns="0" tIns="0" rIns="0" bIns="0" numCol="1" spcCol="0" rtlCol="0" fromWordArt="0" anchor="t" anchorCtr="0" forceAA="0" compatLnSpc="1">
                                  <a:noAutofit/>
                                </wps:bodyPr>
                              </wps:wsp>
                            </wpg:grpSp>
                            <wpg:graphicFrame>
                              <wpg:cNvPr id="16" name="图表 8"/>
                              <wpg:cNvFrPr/>
                              <wpg:xfrm>
                                <a:off x="8923" y="8119"/>
                                <a:ext cx="731" cy="313"/>
                              </wpg:xfrm>
                              <a:graphic>
                                <a:graphicData uri="http://schemas.openxmlformats.org/drawingml/2006/chart">
                                  <c:chart xmlns:c="http://schemas.openxmlformats.org/drawingml/2006/chart" xmlns:r="http://schemas.openxmlformats.org/officeDocument/2006/relationships" r:id="rId379"/>
                                </a:graphicData>
                              </a:graphic>
                            </wpg:graphicFrame>
                          </wpg:grpSp>
                          <wps:wsp>
                            <wps:cNvPr id="22" name="直接箭头连接符 22"/>
                            <wps:cNvCnPr/>
                            <wps:spPr>
                              <a:xfrm flipH="1" flipV="1">
                                <a:off x="9176" y="8201"/>
                                <a:ext cx="113" cy="23"/>
                              </a:xfrm>
                              <a:prstGeom prst="straightConnector1">
                                <a:avLst/>
                              </a:prstGeom>
                              <a:ln w="6350">
                                <a:solidFill>
                                  <a:schemeClr val="tx1"/>
                                </a:solidFill>
                                <a:headEnd type="none"/>
                                <a:tailEnd type="triangle" w="sm" len="med"/>
                              </a:ln>
                            </wps:spPr>
                            <wps:style>
                              <a:lnRef idx="2">
                                <a:schemeClr val="accent1"/>
                              </a:lnRef>
                              <a:fillRef idx="0">
                                <a:srgbClr val="FFFFFF"/>
                              </a:fillRef>
                              <a:effectRef idx="0">
                                <a:srgbClr val="FFFFFF"/>
                              </a:effectRef>
                              <a:fontRef idx="minor">
                                <a:schemeClr val="tx1"/>
                              </a:fontRef>
                            </wps:style>
                            <wps:bodyPr/>
                          </wps:wsp>
                        </wpg:grpSp>
                        <wps:wsp>
                          <wps:cNvPr id="63" name="椭圆 63"/>
                          <wps:cNvSpPr/>
                          <wps:spPr>
                            <a:xfrm>
                              <a:off x="9171" y="8182"/>
                              <a:ext cx="28" cy="28"/>
                            </a:xfrm>
                            <a:prstGeom prst="ellipse">
                              <a:avLst/>
                            </a:prstGeom>
                            <a:solidFill>
                              <a:schemeClr val="tx1"/>
                            </a:solidFill>
                            <a:ln>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66" name="文本框 66"/>
                        <wps:cNvSpPr txBox="1"/>
                        <wps:spPr>
                          <a:xfrm>
                            <a:off x="9115" y="8155"/>
                            <a:ext cx="315" cy="298"/>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0A222B3" w14:textId="77777777" w:rsidR="002622F6" w:rsidRDefault="00000000">
                              <w:pPr>
                                <w:rPr>
                                  <w:rFonts w:cs="Times New Roman"/>
                                  <w:i/>
                                  <w:iCs/>
                                  <w:sz w:val="18"/>
                                  <w:szCs w:val="20"/>
                                </w:rPr>
                              </w:pPr>
                              <w:r>
                                <w:rPr>
                                  <w:rFonts w:cs="Times New Roman" w:hint="eastAsia"/>
                                  <w:i/>
                                  <w:iCs/>
                                  <w:sz w:val="18"/>
                                  <w:szCs w:val="20"/>
                                </w:rPr>
                                <w:t>N</w:t>
                              </w:r>
                            </w:p>
                          </w:txbxContent>
                        </wps:txbx>
                        <wps:bodyPr rot="0" spcFirstLastPara="0" vertOverflow="overflow" horzOverflow="overflow" vert="horz" wrap="square" lIns="0" tIns="0" rIns="0" bIns="0" numCol="1" spcCol="0" rtlCol="0" fromWordArt="0" anchor="t" anchorCtr="0" forceAA="0" compatLnSpc="1">
                          <a:noAutofit/>
                        </wps:bodyPr>
                      </wps:wsp>
                    </wpg:wgp>
                  </a:graphicData>
                </a:graphic>
              </wp:anchor>
            </w:drawing>
          </mc:Choice>
          <mc:Fallback>
            <w:pict>
              <v:group w14:anchorId="37F4C008" id="组合 94" o:spid="_x0000_s1909" style="position:absolute;left:0;text-align:left;margin-left:340.15pt;margin-top:4pt;width:74.7pt;height:83.85pt;z-index:251625472;mso-position-horizontal-relative:text;mso-position-vertical-relative:text" coordorigin="8886,7373" coordsize="1494,1677" o:gfxdata="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">
                <v:group id="组合 93" o:spid="_x0000_s1910" style="position:absolute;left:8886;top:7373;width:1494;height:1677" coordorigin="8886,7373" coordsize="1494,16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">
                  <v:group id="组合 90" o:spid="_x0000_s1911" style="position:absolute;left:8886;top:7373;width:1494;height:1677" coordorigin="8886,7373" coordsize="1494,16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">
                    <v:group id="组合 89" o:spid="_x0000_s1912" style="position:absolute;left:8886;top:7373;width:1494;height:1677" coordorigin="8886,7373" coordsize="1494,16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">
                      <v:group id="组合 69" o:spid="_x0000_s1913" style="position:absolute;left:8886;top:7373;width:1494;height:1677" coordorigin="8924,2426" coordsize="1494,16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">
                        <v:group id="组合 65" o:spid="_x0000_s1914" style="position:absolute;left:8924;top:2426;width:1494;height:1677" coordorigin="8924,2426" coordsize="1494,16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">
                          <v:group id="组合 38" o:spid="_x0000_s1915" style="position:absolute;left:8924;top:2426;width:1494;height:1677" coordorigin="8924,2486" coordsize="1494,16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">
                            <v:group id="组合 35" o:spid="_x0000_s1916" style="position:absolute;left:8924;top:2486;width:1494;height:1677" coordorigin="8924,2486" coordsize="1494,16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">
                              <v:group id="组合 59" o:spid="_x0000_s1917" style="position:absolute;left:8924;top:2486;width:1494;height:1677" coordorigin="9059,2023" coordsize="1494,16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">
                                <v:group id="组合 29" o:spid="_x0000_s1918" style="position:absolute;left:9240;top:2023;width:1123;height:1677" coordorigin="8745,2144" coordsize="1123,16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">
                                  <v:group id="组合 27" o:spid="_x0000_s1919" style="position:absolute;left:8745;top:2144;width:969;height:1677" coordorigin="8745,2144" coordsize="969,16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">
                                    <v:group id="组合 25" o:spid="_x0000_s1920" style="position:absolute;left:8745;top:2335;width:969;height:1486" coordorigin="8745,2335" coordsize="969,14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">
                                      <v:shape id="文本框 24" o:spid="_x0000_s1921" type="#_x0000_t202" style="position:absolute;left:8745;top:2788;width:321;height:2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" filled="f" stroked="f" strokeweight=".5pt">
                                        <v:textbox inset="0,0,0,0">
                                          <w:txbxContent>
                                            <w:p w14:paraId="1DED491E" w14:textId="77777777" w:rsidR="002622F6" w:rsidRDefault="00000000">
                                              <w:pPr>
                                                <w:rPr>
                                                  <w:rFonts w:cs="Times New Roman"/>
                                                  <w:sz w:val="18"/>
                                                  <w:szCs w:val="20"/>
                                                </w:rPr>
                                              </w:pPr>
                                              <w:r>
                                                <w:rPr>
                                                  <w:rFonts w:eastAsia="微软雅黑" w:cs="Times New Roman"/>
                                                  <w:sz w:val="18"/>
                                                  <w:szCs w:val="20"/>
                                                </w:rPr>
                                                <w:t>Ⅰ</w:t>
                                              </w:r>
                                            </w:p>
                                          </w:txbxContent>
                                        </v:textbox>
                                      </v:shape>
                                      <v:group id="组合 21" o:spid="_x0000_s1922" style="position:absolute;left:8953;top:2335;width:761;height:1486" coordorigin="8708,2352" coordsize="761,14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">
                                        <v:group id="组合 18" o:spid="_x0000_s1923" style="position:absolute;left:8708;top:2352;width:761;height:1486" coordorigin="8708,2352" coordsize="761,14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">
                                          <v:group id="组合 15" o:spid="_x0000_s1924" style="position:absolute;left:8708;top:2352;width:761;height:1486" coordorigin="8593,2317" coordsize="761,14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">
                                            <v:group id="组合 9" o:spid="_x0000_s1925" style="position:absolute;left:8593;top:2371;width:710;height:1432" coordorigin="8618,2351" coordsize="710,1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">
                                              <v:group id="组合 7" o:spid="_x0000_s1926" style="position:absolute;left:8618;top:3266;width:710;height:517" coordorigin="8618,3266" coordsize="710,5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">
                                                <v:group id="组合 4" o:spid="_x0000_s1927" style="position:absolute;left:8618;top:3266;width:710;height:517" coordorigin="8618,3266" coordsize="710,5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">
                                                  <v:group id="组合 2" o:spid="_x0000_s1928" style="position:absolute;left:8618;top:3283;width:710;height:500" coordorigin="10445,3283" coordsize="710,5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">
                                                    <v:rect id="矩形 1" o:spid="_x0000_s1929" style="position:absolute;left:10445;top:3283;width:710;height:5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" fillcolor="#d8d8d8 [2732]" strokecolor="#09101f [484]" strokeweight=".5pt"/>
                                                    <v:rect id="矩形 1" o:spid="_x0000_s1930" style="position:absolute;left:10744;top:3283;width:113;height:28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" fillcolor="white [3212]" strokecolor="black [3213]" strokeweight=".5pt"/>
                                                  </v:group>
                                                  <v:rect id="矩形 3" o:spid="_x0000_s1931" style="position:absolute;left:8930;top:3266;width:96;height:4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" fillcolor="white [3212]" stroked="f" strokeweight=".5pt"/>
                                                </v:group>
                                                <v:shape id="弦形 6" o:spid="_x0000_s1932" style="position:absolute;left:8948;top:3535;width:57;height:57;rotation:110;visibility:visible;mso-wrap-style:square;v-text-anchor:middle" coordsize="10000,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" path="m7895,9123c6109,10411,3697,10404,1918,9106,139,7808,-602,5512,81,3419,764,1325,2716,-91,4918,-91l7895,9123xe" fillcolor="black [3213]" stroked="f" strokeweight="1pt">
                                                  <v:stroke joinstyle="miter"/>
                                                  <v:path arrowok="t" o:connecttype="custom" o:connectlocs="45,52;11,52;0,19;28,-1;45,52" o:connectangles="0,0,0,0,0"/>
                                                </v:shape>
                                              </v:group>
                                              <v:shape id="直接箭头连接符 8" o:spid="_x0000_s1933" type="#_x0000_t32" style="position:absolute;left:8973;top:2351;width:1;height:120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" strokecolor="black [3213]" strokeweight=".5pt">
                                                <v:stroke endarrow="block" endarrowwidth="narrow" joinstyle="miter"/>
                                              </v:shape>
                                            </v:group>
                                            <v:shape id="图表 6" o:spid="_x0000_s1934" type="#_x0000_t75" style="position:absolute;left:8924;top:2510;width:288;height:81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">
                                              <v:imagedata r:id="rId380" o:title=""/>
                                              <o:lock v:ext="edit" aspectratio="f"/>
                                            </v:shape>
                                          </v:group>
                                          <v:line id="直接连接符 17" o:spid="_x0000_s1935" style="position:absolute;flip:y;visibility:visible;mso-wrap-style:square" from="9064,3167" to="9065,36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" strokecolor="black [3213]">
                                            <v:stroke joinstyle="miter"/>
                                          </v:line>
                                        </v:group>
                                        <v:shape id="直接箭头连接符 20" o:spid="_x0000_s1936" type="#_x0000_t32" style="position:absolute;left:9297;top:2547;width:45;height:5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" strokecolor="black [3213]" strokeweight=".5pt">
                                          <v:stroke endarrow="block" endarrowwidth="narrow" joinstyle="miter"/>
                                        </v:shape>
                                      </v:group>
                                    </v:group>
                                    <v:shape id="文本框 26" o:spid="_x0000_s1937" type="#_x0000_t202" style="position:absolute;left:9249;top:2144;width:315;height:2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" filled="f" stroked="f" strokeweight=".5pt">
                                      <v:textbox inset="0,0,0,0">
                                        <w:txbxContent>
                                          <w:p w14:paraId="27B3D91A" w14:textId="77777777" w:rsidR="002622F6" w:rsidRDefault="00000000">
                                            <w:pPr>
                                              <w:rPr>
                                                <w:rFonts w:cs="Times New Roman"/>
                                                <w:sz w:val="18"/>
                                                <w:szCs w:val="20"/>
                                              </w:rPr>
                                            </w:pPr>
                                            <w:r>
                                              <w:rPr>
                                                <w:rFonts w:eastAsia="微软雅黑" w:cs="Times New Roman"/>
                                                <w:sz w:val="18"/>
                                                <w:szCs w:val="20"/>
                                              </w:rPr>
                                              <w:t>Ⅱ</w:t>
                                            </w:r>
                                          </w:p>
                                        </w:txbxContent>
                                      </v:textbox>
                                    </v:shape>
                                  </v:group>
                                  <v:shape id="文本框 28" o:spid="_x0000_s1938" type="#_x0000_t202" style="position:absolute;left:9553;top:2284;width:315;height:2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" filled="f" stroked="f" strokeweight=".5pt">
                                    <v:textbox inset="0,0,0,0">
                                      <w:txbxContent>
                                        <w:p w14:paraId="4595B5D7" w14:textId="77777777" w:rsidR="002622F6" w:rsidRDefault="00000000">
                                          <w:pPr>
                                            <w:rPr>
                                              <w:rFonts w:cs="Times New Roman"/>
                                              <w:sz w:val="18"/>
                                              <w:szCs w:val="20"/>
                                            </w:rPr>
                                          </w:pPr>
                                          <w:r>
                                            <w:rPr>
                                              <w:rFonts w:eastAsia="微软雅黑" w:cs="Times New Roman"/>
                                              <w:sz w:val="18"/>
                                              <w:szCs w:val="20"/>
                                            </w:rPr>
                                            <w:t>Ⅲ</w:t>
                                          </w:r>
                                        </w:p>
                                      </w:txbxContent>
                                    </v:textbox>
                                  </v:shape>
                                </v:group>
                                <v:rect id="矩形 58" o:spid="_x0000_s1939" style="position:absolute;left:9059;top:2023;width:1494;height:10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" filled="f" strokecolor="#0070c0" strokeweight=".5pt">
                                  <v:stroke dashstyle="3 1"/>
                                </v:rect>
                              </v:group>
                              <v:group id="组合 14" o:spid="_x0000_s1940" style="position:absolute;left:8937;top:2537;width:1478;height:988" coordorigin="8937,2537" coordsize="1478,9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">
                                <v:line id="直接连接符 10" o:spid="_x0000_s1941" style="position:absolute;visibility:visible;mso-wrap-style:square" from="8941,3207" to="10415,3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" strokecolor="#00b050" strokeweight=".5pt">
                                  <v:stroke endarrow="block" endarrowwidth="narrow" joinstyle="miter"/>
                                </v:line>
                                <v:line id="直接连接符 5" o:spid="_x0000_s1942" style="position:absolute;visibility:visible;mso-wrap-style:square" from="8937,3524" to="10411,35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" strokecolor="#00b050" strokeweight=".5pt">
                                  <v:stroke endarrow="block" endarrowwidth="narrow" joinstyle="miter"/>
                                </v:line>
                                <v:line id="直接连接符 12" o:spid="_x0000_s1943" style="position:absolute;visibility:visible;mso-wrap-style:square" from="8941,2874" to="10415,28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" strokecolor="#00b050" strokeweight=".5pt">
                                  <v:stroke endarrow="block" endarrowwidth="narrow" joinstyle="miter"/>
                                </v:line>
                                <v:line id="直接连接符 13" o:spid="_x0000_s1944" style="position:absolute;visibility:visible;mso-wrap-style:square" from="8941,2537" to="10415,25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" strokecolor="#00b050" strokeweight=".5pt">
                                  <v:stroke endarrow="block" endarrowwidth="narrow" joinstyle="miter"/>
                                </v:line>
                              </v:group>
                            </v:group>
                            <v:shape id="文本框 36" o:spid="_x0000_s1945" type="#_x0000_t202" style="position:absolute;left:9055;top:2534;width:315;height:2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" filled="f" stroked="f" strokeweight=".5pt">
                              <v:textbox inset="0,0,0,0">
                                <w:txbxContent>
                                  <w:p w14:paraId="5F2E407D" w14:textId="77777777" w:rsidR="002622F6" w:rsidRDefault="00000000">
                                    <w:pPr>
                                      <w:rPr>
                                        <w:rFonts w:cs="Times New Roman"/>
                                        <w:i/>
                                        <w:iCs/>
                                        <w:sz w:val="18"/>
                                        <w:szCs w:val="20"/>
                                      </w:rPr>
                                    </w:pPr>
                                    <w:r>
                                      <w:rPr>
                                        <w:rFonts w:cs="Times New Roman" w:hint="eastAsia"/>
                                        <w:i/>
                                        <w:iCs/>
                                        <w:sz w:val="18"/>
                                        <w:szCs w:val="20"/>
                                      </w:rPr>
                                      <w:t>E</w:t>
                                    </w:r>
                                  </w:p>
                                </w:txbxContent>
                              </v:textbox>
                            </v:shape>
                          </v:group>
                          <v:oval id="椭圆 48" o:spid="_x0000_s1946" style="position:absolute;left:9649;top:3445;width:45;height:4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" fillcolor="black [3213]" strokecolor="black [3213]" strokeweight="1pt">
                            <v:stroke joinstyle="miter"/>
                          </v:oval>
                        </v:group>
                        <v:shape id="文本框 68" o:spid="_x0000_s1947" type="#_x0000_t202" style="position:absolute;left:9711;top:3214;width:315;height:2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" filled="f" stroked="f" strokeweight=".5pt">
                          <v:textbox inset="0,0,0,0">
                            <w:txbxContent>
                              <w:p w14:paraId="4A7F38E8" w14:textId="77777777" w:rsidR="002622F6" w:rsidRDefault="00000000">
                                <w:pPr>
                                  <w:rPr>
                                    <w:rFonts w:cs="Times New Roman"/>
                                    <w:i/>
                                    <w:iCs/>
                                    <w:sz w:val="18"/>
                                    <w:szCs w:val="20"/>
                                  </w:rPr>
                                </w:pPr>
                                <w:r>
                                  <w:rPr>
                                    <w:rFonts w:cs="Times New Roman" w:hint="eastAsia"/>
                                    <w:i/>
                                    <w:iCs/>
                                    <w:sz w:val="18"/>
                                    <w:szCs w:val="20"/>
                                  </w:rPr>
                                  <w:t>M</w:t>
                                </w:r>
                              </w:p>
                            </w:txbxContent>
                          </v:textbox>
                        </v:shape>
                      </v:group>
                      <v:shape id="图表 8" o:spid="_x0000_s1948" type="#_x0000_t75" style="position:absolute;left:9164;top:8160;width:490;height:26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">
                        <v:imagedata r:id="rId381" o:title=""/>
                        <o:lock v:ext="edit" aspectratio="f"/>
                      </v:shape>
                    </v:group>
                    <v:shape id="直接箭头连接符 22" o:spid="_x0000_s1949" type="#_x0000_t32" style="position:absolute;left:9176;top:8201;width:113;height:2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" strokecolor="black [3213]" strokeweight=".5pt">
                      <v:stroke endarrow="block" endarrowwidth="narrow" joinstyle="miter"/>
                    </v:shape>
                  </v:group>
                  <v:oval id="椭圆 63" o:spid="_x0000_s1950" style="position:absolute;left:9171;top:8182;width:28;height:2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" fillcolor="black [3213]" strokecolor="black [3213]" strokeweight="1pt">
                    <v:stroke joinstyle="miter"/>
                  </v:oval>
                </v:group>
                <v:shape id="文本框 66" o:spid="_x0000_s1951" type="#_x0000_t202" style="position:absolute;left:9115;top:8155;width:315;height:2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" filled="f" stroked="f" strokeweight=".5pt">
                  <v:textbox inset="0,0,0,0">
                    <w:txbxContent>
                      <w:p w14:paraId="40A222B3" w14:textId="77777777" w:rsidR="002622F6" w:rsidRDefault="00000000">
                        <w:pPr>
                          <w:rPr>
                            <w:rFonts w:cs="Times New Roman"/>
                            <w:i/>
                            <w:iCs/>
                            <w:sz w:val="18"/>
                            <w:szCs w:val="20"/>
                          </w:rPr>
                        </w:pPr>
                        <w:r>
                          <w:rPr>
                            <w:rFonts w:cs="Times New Roman" w:hint="eastAsia"/>
                            <w:i/>
                            <w:iCs/>
                            <w:sz w:val="18"/>
                            <w:szCs w:val="20"/>
                          </w:rPr>
                          <w:t>N</w:t>
                        </w:r>
                      </w:p>
                    </w:txbxContent>
                  </v:textbox>
                </v:shape>
                <w10:wrap type="square"/>
              </v:group>
            </w:pict>
          </mc:Fallback>
        </mc:AlternateContent>
      </w:r>
      <w:r>
        <w:rPr>
          <w:rFonts w:eastAsia="华文中宋" w:hint="eastAsia"/>
        </w:rPr>
        <w:t>1</w:t>
      </w:r>
      <w:r>
        <w:rPr>
          <w:rFonts w:eastAsia="华文中宋" w:cs="华文中宋"/>
        </w:rPr>
        <w:t>．</w:t>
      </w:r>
      <w:r>
        <w:rPr>
          <w:rFonts w:eastAsia="华文中宋" w:hint="eastAsia"/>
        </w:rPr>
        <w:t>某放射性样品竖直向上发出三种射线，通过虚线区域内方向水平向右、场强大小为</w:t>
      </w:r>
      <w:r>
        <w:rPr>
          <w:rFonts w:eastAsia="华文中宋" w:hint="eastAsia"/>
          <w:i/>
          <w:iCs/>
        </w:rPr>
        <w:t>E</w:t>
      </w:r>
      <w:r>
        <w:rPr>
          <w:rFonts w:eastAsia="华文中宋" w:hint="eastAsia"/>
        </w:rPr>
        <w:t>的匀强</w:t>
      </w:r>
      <w:r>
        <w:rPr>
          <w:rFonts w:eastAsia="华文中宋" w:hint="eastAsia"/>
          <w:color w:val="0D0D0D" w:themeColor="text1" w:themeTint="F2"/>
        </w:rPr>
        <w:t>电场，呈现如图所示的三种不同轨迹</w:t>
      </w:r>
      <w:r>
        <w:rPr>
          <w:rFonts w:eastAsia="华文中宋" w:hint="eastAsia"/>
          <w:color w:val="0D0D0D" w:themeColor="text1" w:themeTint="F2"/>
        </w:rPr>
        <w:t xml:space="preserve"> </w:t>
      </w:r>
      <w:r>
        <w:rPr>
          <w:rFonts w:eastAsia="微软雅黑" w:cs="Times New Roman"/>
          <w:color w:val="0D0D0D" w:themeColor="text1" w:themeTint="F2"/>
        </w:rPr>
        <w:t>Ⅰ</w:t>
      </w:r>
      <w:r>
        <w:rPr>
          <w:rFonts w:eastAsia="华文中宋" w:hint="eastAsia"/>
          <w:color w:val="0D0D0D" w:themeColor="text1" w:themeTint="F2"/>
        </w:rPr>
        <w:t>、</w:t>
      </w:r>
      <w:r>
        <w:rPr>
          <w:rFonts w:eastAsia="微软雅黑" w:cs="Times New Roman"/>
          <w:color w:val="0D0D0D" w:themeColor="text1" w:themeTint="F2"/>
        </w:rPr>
        <w:t>Ⅱ</w:t>
      </w:r>
      <w:r>
        <w:rPr>
          <w:rFonts w:eastAsia="华文中宋" w:hint="eastAsia"/>
          <w:color w:val="0D0D0D" w:themeColor="text1" w:themeTint="F2"/>
        </w:rPr>
        <w:t>、</w:t>
      </w:r>
      <w:r>
        <w:rPr>
          <w:rFonts w:eastAsia="微软雅黑" w:cs="Times New Roman"/>
          <w:color w:val="0D0D0D" w:themeColor="text1" w:themeTint="F2"/>
        </w:rPr>
        <w:t>Ⅲ</w:t>
      </w:r>
      <w:r>
        <w:rPr>
          <w:rFonts w:eastAsia="华文中宋" w:hint="eastAsia"/>
          <w:color w:val="0D0D0D" w:themeColor="text1" w:themeTint="F2"/>
        </w:rPr>
        <w:t>。</w:t>
      </w:r>
    </w:p>
    <w:p w14:paraId="7CA477D1" w14:textId="77777777" w:rsidR="002622F6" w:rsidRDefault="00000000">
      <w:pPr>
        <w:pStyle w:val="ab"/>
        <w:adjustRightInd w:val="0"/>
        <w:snapToGrid w:val="0"/>
        <w:spacing w:line="300" w:lineRule="auto"/>
        <w:ind w:leftChars="50" w:left="105"/>
        <w:rPr>
          <w:rFonts w:eastAsia="华文中宋"/>
          <w:color w:val="0D0D0D" w:themeColor="text1" w:themeTint="F2"/>
        </w:rPr>
      </w:pPr>
      <w:r>
        <w:rPr>
          <w:rFonts w:eastAsia="华文中宋" w:hint="eastAsia"/>
          <w:color w:val="0D0D0D" w:themeColor="text1" w:themeTint="F2"/>
        </w:rPr>
        <w:t>(1)(2</w:t>
      </w:r>
      <w:r>
        <w:rPr>
          <w:rFonts w:eastAsia="华文中宋" w:hint="eastAsia"/>
          <w:color w:val="0D0D0D" w:themeColor="text1" w:themeTint="F2"/>
        </w:rPr>
        <w:t>分</w:t>
      </w:r>
      <w:r>
        <w:rPr>
          <w:rFonts w:eastAsia="华文中宋" w:hint="eastAsia"/>
          <w:color w:val="0D0D0D" w:themeColor="text1" w:themeTint="F2"/>
        </w:rPr>
        <w:t>)</w:t>
      </w:r>
      <w:r>
        <w:rPr>
          <w:rFonts w:eastAsia="华文中宋" w:hint="eastAsia"/>
          <w:color w:val="0D0D0D" w:themeColor="text1" w:themeTint="F2"/>
        </w:rPr>
        <w:t>轨迹</w:t>
      </w:r>
      <w:r>
        <w:rPr>
          <w:rFonts w:eastAsia="华文中宋" w:hint="eastAsia"/>
          <w:color w:val="0D0D0D" w:themeColor="text1" w:themeTint="F2"/>
        </w:rPr>
        <w:t xml:space="preserve"> </w:t>
      </w:r>
      <w:r>
        <w:rPr>
          <w:rFonts w:eastAsia="微软雅黑" w:cs="Times New Roman"/>
          <w:color w:val="0D0D0D" w:themeColor="text1" w:themeTint="F2"/>
        </w:rPr>
        <w:t>Ⅰ</w:t>
      </w:r>
      <w:r>
        <w:rPr>
          <w:rFonts w:eastAsia="华文中宋" w:hint="eastAsia"/>
          <w:color w:val="0D0D0D" w:themeColor="text1" w:themeTint="F2"/>
        </w:rPr>
        <w:t>、</w:t>
      </w:r>
      <w:r>
        <w:rPr>
          <w:rFonts w:eastAsia="微软雅黑" w:cs="Times New Roman"/>
          <w:color w:val="0D0D0D" w:themeColor="text1" w:themeTint="F2"/>
        </w:rPr>
        <w:t>Ⅱ</w:t>
      </w:r>
      <w:r>
        <w:rPr>
          <w:rFonts w:eastAsia="华文中宋" w:hint="eastAsia"/>
          <w:color w:val="0D0D0D" w:themeColor="text1" w:themeTint="F2"/>
        </w:rPr>
        <w:t>、</w:t>
      </w:r>
      <w:r>
        <w:rPr>
          <w:rFonts w:eastAsia="微软雅黑" w:cs="Times New Roman"/>
          <w:color w:val="0D0D0D" w:themeColor="text1" w:themeTint="F2"/>
        </w:rPr>
        <w:t>Ⅲ</w:t>
      </w:r>
      <w:r>
        <w:rPr>
          <w:rFonts w:eastAsia="华文中宋" w:hint="eastAsia"/>
          <w:color w:val="0D0D0D" w:themeColor="text1" w:themeTint="F2"/>
        </w:rPr>
        <w:t>分别对应</w:t>
      </w:r>
      <w:r>
        <w:rPr>
          <w:rFonts w:eastAsia="华文中宋" w:hint="eastAsia"/>
          <w:color w:val="0D0D0D" w:themeColor="text1" w:themeTint="F2"/>
        </w:rPr>
        <w:t>______</w:t>
      </w:r>
      <w:r>
        <w:rPr>
          <w:rFonts w:eastAsia="华文中宋" w:hint="eastAsia"/>
          <w:color w:val="0D0D0D" w:themeColor="text1" w:themeTint="F2"/>
        </w:rPr>
        <w:t>；</w:t>
      </w:r>
    </w:p>
    <w:p w14:paraId="4C957EF7" w14:textId="77777777" w:rsidR="002622F6" w:rsidRDefault="00000000">
      <w:pPr>
        <w:adjustRightInd w:val="0"/>
        <w:snapToGrid w:val="0"/>
        <w:spacing w:line="300" w:lineRule="auto"/>
        <w:ind w:leftChars="150" w:left="315"/>
        <w:rPr>
          <w:rFonts w:eastAsia="华文中宋" w:cs="华文中宋"/>
          <w:color w:val="0D0D0D" w:themeColor="text1" w:themeTint="F2"/>
        </w:rPr>
      </w:pPr>
      <w:r>
        <w:rPr>
          <w:rFonts w:eastAsia="华文中宋" w:hint="eastAsia"/>
          <w:color w:val="0D0D0D" w:themeColor="text1" w:themeTint="F2"/>
        </w:rPr>
        <w:t>A</w:t>
      </w:r>
      <w:r>
        <w:rPr>
          <w:rFonts w:eastAsia="华文中宋" w:cs="华文中宋"/>
          <w:color w:val="0D0D0D" w:themeColor="text1" w:themeTint="F2"/>
        </w:rPr>
        <w:t>．</w:t>
      </w:r>
      <w:r>
        <w:rPr>
          <w:rFonts w:eastAsia="华文中宋" w:cs="Times New Roman"/>
          <w:color w:val="0D0D0D" w:themeColor="text1" w:themeTint="F2"/>
        </w:rPr>
        <w:t>α</w:t>
      </w:r>
      <w:r>
        <w:rPr>
          <w:rFonts w:eastAsia="华文中宋" w:cs="华文中宋" w:hint="eastAsia"/>
          <w:color w:val="0D0D0D" w:themeColor="text1" w:themeTint="F2"/>
        </w:rPr>
        <w:t>、</w:t>
      </w:r>
      <w:r>
        <w:rPr>
          <w:rFonts w:eastAsia="华文中宋" w:cs="Times New Roman"/>
          <w:color w:val="0D0D0D" w:themeColor="text1" w:themeTint="F2"/>
        </w:rPr>
        <w:t>β</w:t>
      </w:r>
      <w:r>
        <w:rPr>
          <w:rFonts w:eastAsia="华文中宋" w:cs="华文中宋" w:hint="eastAsia"/>
          <w:color w:val="0D0D0D" w:themeColor="text1" w:themeTint="F2"/>
        </w:rPr>
        <w:t>、</w:t>
      </w:r>
      <w:r>
        <w:rPr>
          <w:rFonts w:eastAsia="华文中宋" w:cs="Times New Roman"/>
          <w:color w:val="0D0D0D" w:themeColor="text1" w:themeTint="F2"/>
        </w:rPr>
        <w:t>γ</w:t>
      </w:r>
      <w:r>
        <w:rPr>
          <w:rFonts w:eastAsia="华文中宋" w:hint="eastAsia"/>
          <w:color w:val="0D0D0D" w:themeColor="text1" w:themeTint="F2"/>
        </w:rPr>
        <w:t>射线</w:t>
      </w:r>
      <w:r>
        <w:rPr>
          <w:rFonts w:eastAsia="华文中宋" w:cs="华文中宋" w:hint="eastAsia"/>
          <w:color w:val="0D0D0D" w:themeColor="text1" w:themeTint="F2"/>
        </w:rPr>
        <w:t xml:space="preserve">        </w:t>
      </w:r>
      <w:r>
        <w:rPr>
          <w:rFonts w:eastAsia="华文中宋" w:cs="华文中宋" w:hint="eastAsia"/>
          <w:color w:val="0D0D0D" w:themeColor="text1" w:themeTint="F2"/>
        </w:rPr>
        <w:tab/>
      </w:r>
      <w:r>
        <w:rPr>
          <w:rFonts w:eastAsia="华文中宋" w:cs="华文中宋" w:hint="eastAsia"/>
          <w:color w:val="0D0D0D" w:themeColor="text1" w:themeTint="F2"/>
        </w:rPr>
        <w:tab/>
      </w:r>
      <w:r>
        <w:rPr>
          <w:rFonts w:eastAsia="华文中宋" w:hint="eastAsia"/>
          <w:color w:val="0D0D0D" w:themeColor="text1" w:themeTint="F2"/>
        </w:rPr>
        <w:t>B</w:t>
      </w:r>
      <w:r>
        <w:rPr>
          <w:rFonts w:eastAsia="华文中宋" w:cs="华文中宋"/>
          <w:color w:val="0D0D0D" w:themeColor="text1" w:themeTint="F2"/>
        </w:rPr>
        <w:t>．</w:t>
      </w:r>
      <w:r>
        <w:rPr>
          <w:rFonts w:eastAsia="华文中宋" w:cs="Times New Roman"/>
          <w:color w:val="0D0D0D" w:themeColor="text1" w:themeTint="F2"/>
        </w:rPr>
        <w:t>β</w:t>
      </w:r>
      <w:r>
        <w:rPr>
          <w:rFonts w:eastAsia="华文中宋" w:cs="华文中宋" w:hint="eastAsia"/>
          <w:color w:val="0D0D0D" w:themeColor="text1" w:themeTint="F2"/>
        </w:rPr>
        <w:t>、</w:t>
      </w:r>
      <w:r>
        <w:rPr>
          <w:rFonts w:eastAsia="华文中宋" w:cs="Times New Roman"/>
          <w:color w:val="0D0D0D" w:themeColor="text1" w:themeTint="F2"/>
        </w:rPr>
        <w:t>α</w:t>
      </w:r>
      <w:r>
        <w:rPr>
          <w:rFonts w:eastAsia="华文中宋" w:cs="华文中宋" w:hint="eastAsia"/>
          <w:color w:val="0D0D0D" w:themeColor="text1" w:themeTint="F2"/>
        </w:rPr>
        <w:t>、</w:t>
      </w:r>
      <w:r>
        <w:rPr>
          <w:rFonts w:eastAsia="华文中宋" w:cs="Times New Roman"/>
          <w:color w:val="0D0D0D" w:themeColor="text1" w:themeTint="F2"/>
        </w:rPr>
        <w:t>γ</w:t>
      </w:r>
      <w:r>
        <w:rPr>
          <w:rFonts w:eastAsia="华文中宋" w:hint="eastAsia"/>
          <w:color w:val="0D0D0D" w:themeColor="text1" w:themeTint="F2"/>
        </w:rPr>
        <w:t>射线</w:t>
      </w:r>
      <w:r>
        <w:rPr>
          <w:rFonts w:eastAsia="华文中宋" w:cs="华文中宋" w:hint="eastAsia"/>
          <w:color w:val="0D0D0D" w:themeColor="text1" w:themeTint="F2"/>
        </w:rPr>
        <w:t xml:space="preserve">   </w:t>
      </w:r>
    </w:p>
    <w:p w14:paraId="1E34B541" w14:textId="77777777" w:rsidR="002622F6" w:rsidRDefault="00000000">
      <w:pPr>
        <w:adjustRightInd w:val="0"/>
        <w:snapToGrid w:val="0"/>
        <w:spacing w:line="300" w:lineRule="auto"/>
        <w:ind w:leftChars="150" w:left="315"/>
        <w:rPr>
          <w:rFonts w:eastAsia="华文中宋" w:cs="华文中宋"/>
          <w:color w:val="0D0D0D" w:themeColor="text1" w:themeTint="F2"/>
        </w:rPr>
      </w:pPr>
      <w:r>
        <w:rPr>
          <w:rFonts w:eastAsia="华文中宋" w:hint="eastAsia"/>
          <w:color w:val="0D0D0D" w:themeColor="text1" w:themeTint="F2"/>
        </w:rPr>
        <w:t>C</w:t>
      </w:r>
      <w:r>
        <w:rPr>
          <w:rFonts w:eastAsia="华文中宋" w:cs="华文中宋"/>
          <w:color w:val="0D0D0D" w:themeColor="text1" w:themeTint="F2"/>
        </w:rPr>
        <w:t>．</w:t>
      </w:r>
      <w:r>
        <w:rPr>
          <w:rFonts w:eastAsia="华文中宋" w:cs="Times New Roman"/>
          <w:color w:val="0D0D0D" w:themeColor="text1" w:themeTint="F2"/>
        </w:rPr>
        <w:t>α</w:t>
      </w:r>
      <w:r>
        <w:rPr>
          <w:rFonts w:eastAsia="华文中宋" w:cs="华文中宋" w:hint="eastAsia"/>
          <w:color w:val="0D0D0D" w:themeColor="text1" w:themeTint="F2"/>
        </w:rPr>
        <w:t>、</w:t>
      </w:r>
      <w:r>
        <w:rPr>
          <w:rFonts w:eastAsia="华文中宋" w:cs="Times New Roman"/>
          <w:color w:val="0D0D0D" w:themeColor="text1" w:themeTint="F2"/>
        </w:rPr>
        <w:t>γ</w:t>
      </w:r>
      <w:r>
        <w:rPr>
          <w:rFonts w:eastAsia="华文中宋" w:cs="华文中宋" w:hint="eastAsia"/>
          <w:color w:val="0D0D0D" w:themeColor="text1" w:themeTint="F2"/>
        </w:rPr>
        <w:t>、</w:t>
      </w:r>
      <w:r>
        <w:rPr>
          <w:rFonts w:eastAsia="华文中宋" w:cs="Times New Roman"/>
          <w:color w:val="0D0D0D" w:themeColor="text1" w:themeTint="F2"/>
        </w:rPr>
        <w:t>β</w:t>
      </w:r>
      <w:r>
        <w:rPr>
          <w:rFonts w:eastAsia="华文中宋" w:hint="eastAsia"/>
          <w:color w:val="0D0D0D" w:themeColor="text1" w:themeTint="F2"/>
        </w:rPr>
        <w:t>射线</w:t>
      </w:r>
      <w:r>
        <w:rPr>
          <w:rFonts w:eastAsia="华文中宋" w:cs="华文中宋" w:hint="eastAsia"/>
          <w:color w:val="0D0D0D" w:themeColor="text1" w:themeTint="F2"/>
        </w:rPr>
        <w:t xml:space="preserve">        </w:t>
      </w:r>
      <w:r>
        <w:rPr>
          <w:rFonts w:eastAsia="华文中宋" w:cs="华文中宋" w:hint="eastAsia"/>
          <w:color w:val="0D0D0D" w:themeColor="text1" w:themeTint="F2"/>
        </w:rPr>
        <w:tab/>
      </w:r>
      <w:r>
        <w:rPr>
          <w:rFonts w:eastAsia="华文中宋" w:cs="华文中宋" w:hint="eastAsia"/>
          <w:color w:val="0D0D0D" w:themeColor="text1" w:themeTint="F2"/>
        </w:rPr>
        <w:tab/>
      </w:r>
      <w:r>
        <w:rPr>
          <w:rFonts w:eastAsia="华文中宋" w:hint="eastAsia"/>
          <w:color w:val="0D0D0D" w:themeColor="text1" w:themeTint="F2"/>
        </w:rPr>
        <w:t>D</w:t>
      </w:r>
      <w:r>
        <w:rPr>
          <w:rFonts w:eastAsia="华文中宋" w:cs="华文中宋"/>
          <w:color w:val="0D0D0D" w:themeColor="text1" w:themeTint="F2"/>
        </w:rPr>
        <w:t>．</w:t>
      </w:r>
      <w:r>
        <w:rPr>
          <w:rFonts w:eastAsia="华文中宋" w:cs="Times New Roman"/>
          <w:color w:val="0D0D0D" w:themeColor="text1" w:themeTint="F2"/>
        </w:rPr>
        <w:t>β</w:t>
      </w:r>
      <w:r>
        <w:rPr>
          <w:rFonts w:eastAsia="华文中宋" w:cs="华文中宋" w:hint="eastAsia"/>
          <w:color w:val="0D0D0D" w:themeColor="text1" w:themeTint="F2"/>
        </w:rPr>
        <w:t>、</w:t>
      </w:r>
      <w:r>
        <w:rPr>
          <w:rFonts w:eastAsia="华文中宋" w:cs="Times New Roman"/>
          <w:color w:val="0D0D0D" w:themeColor="text1" w:themeTint="F2"/>
        </w:rPr>
        <w:t>γ</w:t>
      </w:r>
      <w:r>
        <w:rPr>
          <w:rFonts w:eastAsia="华文中宋" w:cs="华文中宋" w:hint="eastAsia"/>
          <w:color w:val="0D0D0D" w:themeColor="text1" w:themeTint="F2"/>
        </w:rPr>
        <w:t>、</w:t>
      </w:r>
      <w:r>
        <w:rPr>
          <w:rFonts w:eastAsia="华文中宋" w:cs="Times New Roman"/>
          <w:color w:val="0D0D0D" w:themeColor="text1" w:themeTint="F2"/>
        </w:rPr>
        <w:t>α</w:t>
      </w:r>
      <w:r>
        <w:rPr>
          <w:rFonts w:eastAsia="华文中宋" w:hint="eastAsia"/>
          <w:color w:val="0D0D0D" w:themeColor="text1" w:themeTint="F2"/>
        </w:rPr>
        <w:t>射线</w:t>
      </w:r>
    </w:p>
    <w:p w14:paraId="671A4B30" w14:textId="77777777" w:rsidR="002622F6" w:rsidRDefault="00000000">
      <w:pPr>
        <w:adjustRightInd w:val="0"/>
        <w:snapToGrid w:val="0"/>
        <w:spacing w:line="300" w:lineRule="auto"/>
        <w:ind w:leftChars="50" w:left="315" w:hangingChars="100" w:hanging="210"/>
        <w:rPr>
          <w:rFonts w:eastAsia="华文中宋" w:cs="华文中宋"/>
          <w:color w:val="0D0D0D" w:themeColor="text1" w:themeTint="F2"/>
        </w:rPr>
      </w:pPr>
      <w:r>
        <w:rPr>
          <w:rFonts w:eastAsia="华文中宋" w:hint="eastAsia"/>
          <w:color w:val="0D0D0D" w:themeColor="text1" w:themeTint="F2"/>
        </w:rPr>
        <w:t>(2)(3</w:t>
      </w:r>
      <w:r>
        <w:rPr>
          <w:rFonts w:eastAsia="华文中宋" w:hint="eastAsia"/>
          <w:color w:val="0D0D0D" w:themeColor="text1" w:themeTint="F2"/>
        </w:rPr>
        <w:t>分</w:t>
      </w:r>
      <w:r>
        <w:rPr>
          <w:rFonts w:eastAsia="华文中宋" w:hint="eastAsia"/>
          <w:color w:val="0D0D0D" w:themeColor="text1" w:themeTint="F2"/>
        </w:rPr>
        <w:t>)</w:t>
      </w:r>
      <w:r>
        <w:rPr>
          <w:rFonts w:eastAsia="华文中宋" w:hint="eastAsia"/>
          <w:color w:val="0D0D0D" w:themeColor="text1" w:themeTint="F2"/>
        </w:rPr>
        <w:t>已知轨迹</w:t>
      </w:r>
      <w:r>
        <w:rPr>
          <w:rFonts w:eastAsia="华文中宋" w:hint="eastAsia"/>
          <w:color w:val="0D0D0D" w:themeColor="text1" w:themeTint="F2"/>
        </w:rPr>
        <w:t xml:space="preserve"> </w:t>
      </w:r>
      <w:r>
        <w:rPr>
          <w:rFonts w:eastAsia="微软雅黑" w:cs="Times New Roman"/>
          <w:color w:val="0D0D0D" w:themeColor="text1" w:themeTint="F2"/>
        </w:rPr>
        <w:t>Ⅰ</w:t>
      </w:r>
      <w:r>
        <w:rPr>
          <w:rFonts w:eastAsia="微软雅黑" w:cs="Times New Roman" w:hint="eastAsia"/>
          <w:color w:val="0D0D0D" w:themeColor="text1" w:themeTint="F2"/>
        </w:rPr>
        <w:t xml:space="preserve"> </w:t>
      </w:r>
      <w:r>
        <w:rPr>
          <w:rFonts w:eastAsia="华文中宋" w:hint="eastAsia"/>
          <w:color w:val="0D0D0D" w:themeColor="text1" w:themeTint="F2"/>
        </w:rPr>
        <w:t>上</w:t>
      </w:r>
      <w:r>
        <w:rPr>
          <w:rFonts w:eastAsia="华文中宋" w:hint="eastAsia"/>
          <w:i/>
          <w:iCs/>
          <w:color w:val="0D0D0D" w:themeColor="text1" w:themeTint="F2"/>
        </w:rPr>
        <w:t>M</w:t>
      </w:r>
      <w:r>
        <w:rPr>
          <w:rFonts w:eastAsia="华文中宋" w:hint="eastAsia"/>
          <w:color w:val="0D0D0D" w:themeColor="text1" w:themeTint="F2"/>
        </w:rPr>
        <w:t>、</w:t>
      </w:r>
      <w:r>
        <w:rPr>
          <w:rFonts w:eastAsia="华文中宋" w:hint="eastAsia"/>
          <w:i/>
          <w:iCs/>
          <w:color w:val="0D0D0D" w:themeColor="text1" w:themeTint="F2"/>
        </w:rPr>
        <w:t>N</w:t>
      </w:r>
      <w:r>
        <w:rPr>
          <w:rFonts w:eastAsia="华文中宋" w:hint="eastAsia"/>
          <w:color w:val="0D0D0D" w:themeColor="text1" w:themeTint="F2"/>
        </w:rPr>
        <w:t>两点间距离为</w:t>
      </w:r>
      <w:r>
        <w:rPr>
          <w:rFonts w:eastAsia="华文中宋" w:hint="eastAsia"/>
          <w:i/>
          <w:iCs/>
          <w:color w:val="0D0D0D" w:themeColor="text1" w:themeTint="F2"/>
        </w:rPr>
        <w:t>x</w:t>
      </w:r>
      <w:r>
        <w:rPr>
          <w:rFonts w:eastAsia="华文中宋" w:hint="eastAsia"/>
          <w:color w:val="0D0D0D" w:themeColor="text1" w:themeTint="F2"/>
        </w:rPr>
        <w:t>，线段</w:t>
      </w:r>
      <w:r>
        <w:rPr>
          <w:rFonts w:eastAsia="华文中宋" w:hint="eastAsia"/>
          <w:i/>
          <w:iCs/>
          <w:color w:val="0D0D0D" w:themeColor="text1" w:themeTint="F2"/>
        </w:rPr>
        <w:t>MN</w:t>
      </w:r>
      <w:r>
        <w:rPr>
          <w:rFonts w:eastAsia="华文中宋" w:hint="eastAsia"/>
          <w:color w:val="0D0D0D" w:themeColor="text1" w:themeTint="F2"/>
        </w:rPr>
        <w:t>与轨迹</w:t>
      </w:r>
      <w:r>
        <w:rPr>
          <w:rFonts w:eastAsia="华文中宋" w:hint="eastAsia"/>
          <w:color w:val="0D0D0D" w:themeColor="text1" w:themeTint="F2"/>
        </w:rPr>
        <w:t xml:space="preserve"> </w:t>
      </w:r>
      <w:r>
        <w:rPr>
          <w:rFonts w:eastAsia="微软雅黑" w:cs="Times New Roman"/>
          <w:color w:val="0D0D0D" w:themeColor="text1" w:themeTint="F2"/>
        </w:rPr>
        <w:t>Ⅱ</w:t>
      </w:r>
      <w:r>
        <w:rPr>
          <w:rFonts w:eastAsia="微软雅黑" w:cs="Times New Roman" w:hint="eastAsia"/>
          <w:color w:val="0D0D0D" w:themeColor="text1" w:themeTint="F2"/>
        </w:rPr>
        <w:t xml:space="preserve"> </w:t>
      </w:r>
      <w:r>
        <w:rPr>
          <w:rFonts w:eastAsia="华文中宋" w:hint="eastAsia"/>
          <w:color w:val="0D0D0D" w:themeColor="text1" w:themeTint="F2"/>
        </w:rPr>
        <w:t>夹角为</w:t>
      </w:r>
      <w:r>
        <w:rPr>
          <w:rFonts w:eastAsia="华文中宋" w:cs="Times New Roman"/>
          <w:i/>
          <w:iCs/>
          <w:color w:val="0D0D0D" w:themeColor="text1" w:themeTint="F2"/>
        </w:rPr>
        <w:t>θ</w:t>
      </w:r>
      <w:r>
        <w:rPr>
          <w:rFonts w:eastAsia="华文中宋" w:cs="Times New Roman" w:hint="eastAsia"/>
          <w:i/>
          <w:iCs/>
          <w:color w:val="0D0D0D" w:themeColor="text1" w:themeTint="F2"/>
        </w:rPr>
        <w:t xml:space="preserve"> </w:t>
      </w:r>
      <w:r>
        <w:rPr>
          <w:rFonts w:eastAsia="华文中宋" w:cs="Times New Roman" w:hint="eastAsia"/>
          <w:color w:val="0D0D0D" w:themeColor="text1" w:themeTint="F2"/>
        </w:rPr>
        <w:t>(</w:t>
      </w:r>
      <w:r>
        <w:rPr>
          <w:rFonts w:eastAsia="华文中宋" w:cs="Times New Roman"/>
          <w:i/>
          <w:iCs/>
          <w:color w:val="0D0D0D" w:themeColor="text1" w:themeTint="F2"/>
        </w:rPr>
        <w:t>θ</w:t>
      </w:r>
      <w:r>
        <w:rPr>
          <w:rFonts w:eastAsia="华文中宋" w:cs="Times New Roman" w:hint="eastAsia"/>
          <w:i/>
          <w:iCs/>
          <w:color w:val="0D0D0D" w:themeColor="text1" w:themeTint="F2"/>
        </w:rPr>
        <w:t>&lt;</w:t>
      </w:r>
      <m:oMath>
        <m:f>
          <m:fPr>
            <m:ctrlPr>
              <w:rPr>
                <w:rFonts w:ascii="Cambria Math" w:hAnsi="Cambria Math" w:cs="Times New Roman"/>
                <w:i/>
                <w:iCs/>
                <w:color w:val="0D0D0D" w:themeColor="text1" w:themeTint="F2"/>
                <w:sz w:val="28"/>
                <w:szCs w:val="36"/>
              </w:rPr>
            </m:ctrlPr>
          </m:fPr>
          <m:num>
            <m:r>
              <m:rPr>
                <m:nor/>
              </m:rPr>
              <w:rPr>
                <w:rFonts w:cs="Times New Roman"/>
                <w:color w:val="0D0D0D" w:themeColor="text1" w:themeTint="F2"/>
                <w:sz w:val="28"/>
                <w:szCs w:val="36"/>
              </w:rPr>
              <m:t>π</m:t>
            </m:r>
          </m:num>
          <m:den>
            <m:r>
              <m:rPr>
                <m:nor/>
              </m:rPr>
              <w:rPr>
                <w:rFonts w:cs="Times New Roman"/>
                <w:color w:val="0D0D0D" w:themeColor="text1" w:themeTint="F2"/>
                <w:sz w:val="28"/>
                <w:szCs w:val="36"/>
              </w:rPr>
              <m:t>2</m:t>
            </m:r>
          </m:den>
        </m:f>
      </m:oMath>
      <w:r>
        <w:rPr>
          <w:rFonts w:eastAsia="华文中宋" w:cs="Times New Roman" w:hint="eastAsia"/>
          <w:color w:val="0D0D0D" w:themeColor="text1" w:themeTint="F2"/>
        </w:rPr>
        <w:t>)</w:t>
      </w:r>
      <w:r>
        <w:rPr>
          <w:rFonts w:eastAsia="华文中宋" w:hint="eastAsia"/>
          <w:color w:val="0D0D0D" w:themeColor="text1" w:themeTint="F2"/>
        </w:rPr>
        <w:t>。则</w:t>
      </w:r>
      <w:r>
        <w:rPr>
          <w:rFonts w:eastAsia="华文中宋" w:hint="eastAsia"/>
          <w:i/>
          <w:iCs/>
          <w:color w:val="0D0D0D" w:themeColor="text1" w:themeTint="F2"/>
        </w:rPr>
        <w:t>M</w:t>
      </w:r>
      <w:r>
        <w:rPr>
          <w:rFonts w:eastAsia="华文中宋" w:hint="eastAsia"/>
          <w:color w:val="0D0D0D" w:themeColor="text1" w:themeTint="F2"/>
        </w:rPr>
        <w:t>、</w:t>
      </w:r>
      <w:r>
        <w:rPr>
          <w:rFonts w:eastAsia="华文中宋" w:hint="eastAsia"/>
          <w:i/>
          <w:iCs/>
          <w:color w:val="0D0D0D" w:themeColor="text1" w:themeTint="F2"/>
        </w:rPr>
        <w:t>N</w:t>
      </w:r>
      <w:r>
        <w:rPr>
          <w:rFonts w:eastAsia="华文中宋" w:hint="eastAsia"/>
          <w:color w:val="0D0D0D" w:themeColor="text1" w:themeTint="F2"/>
        </w:rPr>
        <w:t>两点间电势差</w:t>
      </w:r>
      <w:r>
        <w:rPr>
          <w:rFonts w:eastAsia="华文中宋" w:hint="eastAsia"/>
          <w:i/>
          <w:iCs/>
          <w:color w:val="0D0D0D" w:themeColor="text1" w:themeTint="F2"/>
        </w:rPr>
        <w:t>U</w:t>
      </w:r>
      <w:r>
        <w:rPr>
          <w:rFonts w:eastAsia="华文中宋" w:hint="eastAsia"/>
          <w:i/>
          <w:iCs/>
          <w:color w:val="0D0D0D" w:themeColor="text1" w:themeTint="F2"/>
          <w:vertAlign w:val="subscript"/>
        </w:rPr>
        <w:t xml:space="preserve">MN </w:t>
      </w:r>
      <w:r>
        <w:rPr>
          <w:rFonts w:eastAsia="华文中宋" w:hint="eastAsia"/>
          <w:color w:val="0D0D0D" w:themeColor="text1" w:themeTint="F2"/>
        </w:rPr>
        <w:t>= ______</w:t>
      </w:r>
      <w:r>
        <w:rPr>
          <w:rFonts w:eastAsia="华文中宋" w:hint="eastAsia"/>
          <w:color w:val="0D0D0D" w:themeColor="text1" w:themeTint="F2"/>
        </w:rPr>
        <w:t>；</w:t>
      </w:r>
      <w:r>
        <w:rPr>
          <w:rFonts w:eastAsia="华文中宋" w:hint="eastAsia"/>
          <w:color w:val="0D0D0D" w:themeColor="text1" w:themeTint="F2"/>
        </w:rPr>
        <w:t xml:space="preserve">  </w:t>
      </w:r>
    </w:p>
    <w:p w14:paraId="76C362B3" w14:textId="77777777" w:rsidR="002622F6" w:rsidRDefault="00000000">
      <w:pPr>
        <w:adjustRightInd w:val="0"/>
        <w:snapToGrid w:val="0"/>
        <w:spacing w:line="300" w:lineRule="auto"/>
        <w:ind w:leftChars="50" w:left="315" w:rightChars="850" w:right="1785" w:hangingChars="100" w:hanging="210"/>
        <w:rPr>
          <w:rFonts w:eastAsia="华文中宋" w:cs="华文中宋"/>
          <w:color w:val="0D0D0D" w:themeColor="text1" w:themeTint="F2"/>
        </w:rPr>
      </w:pPr>
      <w:r>
        <w:rPr>
          <w:noProof/>
          <w:color w:val="0D0D0D" w:themeColor="text1" w:themeTint="F2"/>
        </w:rPr>
        <mc:AlternateContent>
          <mc:Choice Requires="wpg">
            <w:drawing>
              <wp:anchor distT="0" distB="0" distL="114300" distR="114300" simplePos="0" relativeHeight="251626496" behindDoc="0" locked="0" layoutInCell="1" allowOverlap="1" wp14:anchorId="6244D79B" wp14:editId="141B7062">
                <wp:simplePos x="0" y="0"/>
                <wp:positionH relativeFrom="column">
                  <wp:posOffset>4321175</wp:posOffset>
                </wp:positionH>
                <wp:positionV relativeFrom="paragraph">
                  <wp:posOffset>20955</wp:posOffset>
                </wp:positionV>
                <wp:extent cx="1919605" cy="1440180"/>
                <wp:effectExtent l="4445" t="0" r="0" b="0"/>
                <wp:wrapNone/>
                <wp:docPr id="71" name="组合 71"/>
                <wp:cNvGraphicFramePr/>
                <a:graphic xmlns:a="http://schemas.openxmlformats.org/drawingml/2006/main">
                  <a:graphicData uri="http://schemas.microsoft.com/office/word/2010/wordprocessingGroup">
                    <wpg:wgp>
                      <wpg:cNvGrpSpPr/>
                      <wpg:grpSpPr>
                        <a:xfrm>
                          <a:off x="0" y="0"/>
                          <a:ext cx="1919605" cy="1440180"/>
                          <a:chOff x="9026" y="5409"/>
                          <a:chExt cx="3023" cy="2268"/>
                        </a:xfrm>
                      </wpg:grpSpPr>
                      <wpg:grpSp>
                        <wpg:cNvPr id="62" name="组合 62"/>
                        <wpg:cNvGrpSpPr/>
                        <wpg:grpSpPr>
                          <a:xfrm>
                            <a:off x="9026" y="5409"/>
                            <a:ext cx="3023" cy="2268"/>
                            <a:chOff x="9058" y="3849"/>
                            <a:chExt cx="3023" cy="2268"/>
                          </a:xfrm>
                        </wpg:grpSpPr>
                        <wps:wsp>
                          <wps:cNvPr id="57" name="弧形 57"/>
                          <wps:cNvSpPr/>
                          <wps:spPr>
                            <a:xfrm flipH="1">
                              <a:off x="9813" y="3849"/>
                              <a:ext cx="2268" cy="2268"/>
                            </a:xfrm>
                            <a:prstGeom prst="arc">
                              <a:avLst>
                                <a:gd name="adj1" fmla="val 19586284"/>
                                <a:gd name="adj2" fmla="val 0"/>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g:grpSp>
                          <wpg:cNvPr id="61" name="组合 61"/>
                          <wpg:cNvGrpSpPr/>
                          <wpg:grpSpPr>
                            <a:xfrm>
                              <a:off x="9058" y="3907"/>
                              <a:ext cx="1494" cy="1665"/>
                              <a:chOff x="8923" y="3907"/>
                              <a:chExt cx="1494" cy="1665"/>
                            </a:xfrm>
                          </wpg:grpSpPr>
                          <wpg:grpSp>
                            <wpg:cNvPr id="56" name="组合 56"/>
                            <wpg:cNvGrpSpPr/>
                            <wpg:grpSpPr>
                              <a:xfrm>
                                <a:off x="9103" y="3907"/>
                                <a:ext cx="1115" cy="1665"/>
                                <a:chOff x="9253" y="3746"/>
                                <a:chExt cx="1115" cy="1665"/>
                              </a:xfrm>
                            </wpg:grpSpPr>
                            <wpg:grpSp>
                              <wpg:cNvPr id="30" name="组合 30"/>
                              <wpg:cNvGrpSpPr/>
                              <wpg:grpSpPr>
                                <a:xfrm>
                                  <a:off x="9380" y="3746"/>
                                  <a:ext cx="988" cy="1665"/>
                                  <a:chOff x="8870" y="2156"/>
                                  <a:chExt cx="988" cy="1665"/>
                                </a:xfrm>
                              </wpg:grpSpPr>
                              <wpg:grpSp>
                                <wpg:cNvPr id="31" name="组合 27"/>
                                <wpg:cNvGrpSpPr/>
                                <wpg:grpSpPr>
                                  <a:xfrm>
                                    <a:off x="8870" y="2156"/>
                                    <a:ext cx="793" cy="1665"/>
                                    <a:chOff x="8870" y="2156"/>
                                    <a:chExt cx="793" cy="1665"/>
                                  </a:xfrm>
                                </wpg:grpSpPr>
                                <wpg:grpSp>
                                  <wpg:cNvPr id="32" name="组合 25"/>
                                  <wpg:cNvGrpSpPr/>
                                  <wpg:grpSpPr>
                                    <a:xfrm>
                                      <a:off x="8870" y="2407"/>
                                      <a:ext cx="793" cy="1414"/>
                                      <a:chOff x="8870" y="2407"/>
                                      <a:chExt cx="793" cy="1414"/>
                                    </a:xfrm>
                                  </wpg:grpSpPr>
                                  <wpg:grpSp>
                                    <wpg:cNvPr id="33" name="组合 23"/>
                                    <wpg:cNvGrpSpPr/>
                                    <wpg:grpSpPr>
                                      <a:xfrm>
                                        <a:off x="8953" y="2407"/>
                                        <a:ext cx="710" cy="1414"/>
                                        <a:chOff x="8708" y="2424"/>
                                        <a:chExt cx="710" cy="1414"/>
                                      </a:xfrm>
                                    </wpg:grpSpPr>
                                    <wpg:grpSp>
                                      <wpg:cNvPr id="34" name="组合 21"/>
                                      <wpg:cNvGrpSpPr/>
                                      <wpg:grpSpPr>
                                        <a:xfrm>
                                          <a:off x="8708" y="2424"/>
                                          <a:ext cx="710" cy="1414"/>
                                          <a:chOff x="8708" y="2424"/>
                                          <a:chExt cx="710" cy="1414"/>
                                        </a:xfrm>
                                      </wpg:grpSpPr>
                                      <wpg:grpSp>
                                        <wpg:cNvPr id="37" name="组合 18"/>
                                        <wpg:cNvGrpSpPr/>
                                        <wpg:grpSpPr>
                                          <a:xfrm>
                                            <a:off x="8708" y="2424"/>
                                            <a:ext cx="710" cy="1414"/>
                                            <a:chOff x="8708" y="2424"/>
                                            <a:chExt cx="710" cy="1414"/>
                                          </a:xfrm>
                                        </wpg:grpSpPr>
                                        <wpg:grpSp>
                                          <wpg:cNvPr id="39" name="组合 9"/>
                                          <wpg:cNvGrpSpPr/>
                                          <wpg:grpSpPr>
                                            <a:xfrm>
                                              <a:off x="8708" y="2424"/>
                                              <a:ext cx="710" cy="1414"/>
                                              <a:chOff x="8618" y="2369"/>
                                              <a:chExt cx="710" cy="1414"/>
                                            </a:xfrm>
                                          </wpg:grpSpPr>
                                          <wpg:grpSp>
                                            <wpg:cNvPr id="40" name="组合 7"/>
                                            <wpg:cNvGrpSpPr/>
                                            <wpg:grpSpPr>
                                              <a:xfrm>
                                                <a:off x="8618" y="3266"/>
                                                <a:ext cx="710" cy="517"/>
                                                <a:chOff x="8618" y="3266"/>
                                                <a:chExt cx="710" cy="517"/>
                                              </a:xfrm>
                                            </wpg:grpSpPr>
                                            <wpg:grpSp>
                                              <wpg:cNvPr id="41" name="组合 4"/>
                                              <wpg:cNvGrpSpPr/>
                                              <wpg:grpSpPr>
                                                <a:xfrm>
                                                  <a:off x="8618" y="3266"/>
                                                  <a:ext cx="710" cy="517"/>
                                                  <a:chOff x="8618" y="3266"/>
                                                  <a:chExt cx="710" cy="517"/>
                                                </a:xfrm>
                                              </wpg:grpSpPr>
                                              <wpg:grpSp>
                                                <wpg:cNvPr id="42" name="组合 2"/>
                                                <wpg:cNvGrpSpPr/>
                                                <wpg:grpSpPr>
                                                  <a:xfrm>
                                                    <a:off x="8618" y="3283"/>
                                                    <a:ext cx="710" cy="500"/>
                                                    <a:chOff x="10445" y="3283"/>
                                                    <a:chExt cx="710" cy="500"/>
                                                  </a:xfrm>
                                                </wpg:grpSpPr>
                                                <wps:wsp>
                                                  <wps:cNvPr id="43" name="矩形 1"/>
                                                  <wps:cNvSpPr/>
                                                  <wps:spPr>
                                                    <a:xfrm>
                                                      <a:off x="10445" y="3283"/>
                                                      <a:ext cx="710" cy="500"/>
                                                    </a:xfrm>
                                                    <a:prstGeom prst="rect">
                                                      <a:avLst/>
                                                    </a:prstGeom>
                                                    <a:solidFill>
                                                      <a:schemeClr val="bg1">
                                                        <a:lumMod val="85000"/>
                                                      </a:schemeClr>
                                                    </a:solidFill>
                                                    <a:ln w="6350"/>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44" name="矩形 1"/>
                                                  <wps:cNvSpPr/>
                                                  <wps:spPr>
                                                    <a:xfrm>
                                                      <a:off x="10744" y="3283"/>
                                                      <a:ext cx="113" cy="283"/>
                                                    </a:xfrm>
                                                    <a:prstGeom prst="rect">
                                                      <a:avLst/>
                                                    </a:prstGeom>
                                                    <a:solidFill>
                                                      <a:schemeClr val="bg1"/>
                                                    </a:solidFill>
                                                    <a:ln w="635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45" name="矩形 3"/>
                                                <wps:cNvSpPr/>
                                                <wps:spPr>
                                                  <a:xfrm>
                                                    <a:off x="8925" y="3266"/>
                                                    <a:ext cx="102" cy="45"/>
                                                  </a:xfrm>
                                                  <a:prstGeom prst="rect">
                                                    <a:avLst/>
                                                  </a:prstGeom>
                                                  <a:solidFill>
                                                    <a:schemeClr val="bg1"/>
                                                  </a:solidFill>
                                                  <a:ln w="6350">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46" name="弦形 6"/>
                                              <wps:cNvSpPr/>
                                              <wps:spPr>
                                                <a:xfrm rot="6600000">
                                                  <a:off x="8948" y="3535"/>
                                                  <a:ext cx="57" cy="57"/>
                                                </a:xfrm>
                                                <a:prstGeom prst="chord">
                                                  <a:avLst>
                                                    <a:gd name="adj1" fmla="val 3251849"/>
                                                    <a:gd name="adj2" fmla="val 16200000"/>
                                                  </a:avLst>
                                                </a:prstGeom>
                                                <a:solidFill>
                                                  <a:schemeClr val="tx1"/>
                                                </a:solid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47" name="直接箭头连接符 8"/>
                                            <wps:cNvCnPr/>
                                            <wps:spPr>
                                              <a:xfrm flipV="1">
                                                <a:off x="8973" y="2369"/>
                                                <a:ext cx="1" cy="1191"/>
                                              </a:xfrm>
                                              <a:prstGeom prst="straightConnector1">
                                                <a:avLst/>
                                              </a:prstGeom>
                                              <a:ln w="6350">
                                                <a:solidFill>
                                                  <a:schemeClr val="tx1"/>
                                                </a:solidFill>
                                                <a:tailEnd type="triangle" w="sm" len="med"/>
                                              </a:ln>
                                            </wps:spPr>
                                            <wps:style>
                                              <a:lnRef idx="2">
                                                <a:schemeClr val="accent1"/>
                                              </a:lnRef>
                                              <a:fillRef idx="0">
                                                <a:srgbClr val="FFFFFF"/>
                                              </a:fillRef>
                                              <a:effectRef idx="0">
                                                <a:srgbClr val="FFFFFF"/>
                                              </a:effectRef>
                                              <a:fontRef idx="minor">
                                                <a:schemeClr val="tx1"/>
                                              </a:fontRef>
                                            </wps:style>
                                            <wps:bodyPr/>
                                          </wps:wsp>
                                        </wpg:grpSp>
                                        <wps:wsp>
                                          <wps:cNvPr id="49" name="直接连接符 17"/>
                                          <wps:cNvCnPr/>
                                          <wps:spPr>
                                            <a:xfrm flipV="1">
                                              <a:off x="9064" y="3167"/>
                                              <a:ext cx="1" cy="454"/>
                                            </a:xfrm>
                                            <a:prstGeom prst="line">
                                              <a:avLst/>
                                            </a:prstGeom>
                                            <a:ln w="9525">
                                              <a:solidFill>
                                                <a:schemeClr val="tx1"/>
                                              </a:solidFill>
                                            </a:ln>
                                          </wps:spPr>
                                          <wps:style>
                                            <a:lnRef idx="2">
                                              <a:schemeClr val="accent1"/>
                                            </a:lnRef>
                                            <a:fillRef idx="0">
                                              <a:srgbClr val="FFFFFF"/>
                                            </a:fillRef>
                                            <a:effectRef idx="0">
                                              <a:srgbClr val="FFFFFF"/>
                                            </a:effectRef>
                                            <a:fontRef idx="minor">
                                              <a:schemeClr val="tx1"/>
                                            </a:fontRef>
                                          </wps:style>
                                          <wps:bodyPr/>
                                        </wps:wsp>
                                      </wpg:grpSp>
                                      <wps:wsp>
                                        <wps:cNvPr id="50" name="直接箭头连接符 20"/>
                                        <wps:cNvCnPr/>
                                        <wps:spPr>
                                          <a:xfrm flipV="1">
                                            <a:off x="9283" y="2547"/>
                                            <a:ext cx="45" cy="57"/>
                                          </a:xfrm>
                                          <a:prstGeom prst="straightConnector1">
                                            <a:avLst/>
                                          </a:prstGeom>
                                          <a:ln w="6350">
                                            <a:solidFill>
                                              <a:schemeClr val="tx1"/>
                                            </a:solidFill>
                                            <a:headEnd type="none"/>
                                            <a:tailEnd type="triangle" w="sm" len="med"/>
                                          </a:ln>
                                        </wps:spPr>
                                        <wps:style>
                                          <a:lnRef idx="2">
                                            <a:schemeClr val="accent1"/>
                                          </a:lnRef>
                                          <a:fillRef idx="0">
                                            <a:srgbClr val="FFFFFF"/>
                                          </a:fillRef>
                                          <a:effectRef idx="0">
                                            <a:srgbClr val="FFFFFF"/>
                                          </a:effectRef>
                                          <a:fontRef idx="minor">
                                            <a:schemeClr val="tx1"/>
                                          </a:fontRef>
                                        </wps:style>
                                        <wps:bodyPr/>
                                      </wps:wsp>
                                    </wpg:grpSp>
                                    <wps:wsp>
                                      <wps:cNvPr id="51" name="直接箭头连接符 22"/>
                                      <wps:cNvCnPr/>
                                      <wps:spPr>
                                        <a:xfrm flipH="1" flipV="1">
                                          <a:off x="8717" y="2997"/>
                                          <a:ext cx="113" cy="0"/>
                                        </a:xfrm>
                                        <a:prstGeom prst="straightConnector1">
                                          <a:avLst/>
                                        </a:prstGeom>
                                        <a:ln w="6350">
                                          <a:solidFill>
                                            <a:schemeClr val="tx1"/>
                                          </a:solidFill>
                                          <a:headEnd type="none"/>
                                          <a:tailEnd type="triangle" w="sm" len="med"/>
                                        </a:ln>
                                      </wps:spPr>
                                      <wps:style>
                                        <a:lnRef idx="2">
                                          <a:schemeClr val="accent1"/>
                                        </a:lnRef>
                                        <a:fillRef idx="0">
                                          <a:srgbClr val="FFFFFF"/>
                                        </a:fillRef>
                                        <a:effectRef idx="0">
                                          <a:srgbClr val="FFFFFF"/>
                                        </a:effectRef>
                                        <a:fontRef idx="minor">
                                          <a:schemeClr val="tx1"/>
                                        </a:fontRef>
                                      </wps:style>
                                      <wps:bodyPr/>
                                    </wps:wsp>
                                  </wpg:grpSp>
                                  <wps:wsp>
                                    <wps:cNvPr id="52" name="文本框 24"/>
                                    <wps:cNvSpPr txBox="1"/>
                                    <wps:spPr>
                                      <a:xfrm>
                                        <a:off x="8870" y="2815"/>
                                        <a:ext cx="315" cy="257"/>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B9D6ECC" w14:textId="77777777" w:rsidR="002622F6" w:rsidRDefault="00000000">
                                          <w:pPr>
                                            <w:rPr>
                                              <w:rFonts w:cs="Times New Roman"/>
                                              <w:sz w:val="18"/>
                                              <w:szCs w:val="20"/>
                                            </w:rPr>
                                          </w:pPr>
                                          <w:r>
                                            <w:rPr>
                                              <w:rFonts w:eastAsia="微软雅黑" w:cs="Times New Roman"/>
                                              <w:sz w:val="18"/>
                                              <w:szCs w:val="20"/>
                                            </w:rPr>
                                            <w:t>Ⅰ</w:t>
                                          </w:r>
                                        </w:p>
                                      </w:txbxContent>
                                    </wps:txbx>
                                    <wps:bodyPr rot="0" spcFirstLastPara="0" vertOverflow="overflow" horzOverflow="overflow" vert="horz" wrap="square" lIns="0" tIns="0" rIns="0" bIns="0" numCol="1" spcCol="0" rtlCol="0" fromWordArt="0" anchor="t" anchorCtr="0" forceAA="0" compatLnSpc="1">
                                      <a:noAutofit/>
                                    </wps:bodyPr>
                                  </wps:wsp>
                                </wpg:grpSp>
                                <wps:wsp>
                                  <wps:cNvPr id="53" name="文本框 26"/>
                                  <wps:cNvSpPr txBox="1"/>
                                  <wps:spPr>
                                    <a:xfrm>
                                      <a:off x="9243" y="2156"/>
                                      <a:ext cx="315" cy="257"/>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4E16D82" w14:textId="77777777" w:rsidR="002622F6" w:rsidRDefault="00000000">
                                        <w:pPr>
                                          <w:rPr>
                                            <w:rFonts w:cs="Times New Roman"/>
                                            <w:sz w:val="18"/>
                                            <w:szCs w:val="20"/>
                                          </w:rPr>
                                        </w:pPr>
                                        <w:r>
                                          <w:rPr>
                                            <w:rFonts w:eastAsia="微软雅黑" w:cs="Times New Roman"/>
                                            <w:sz w:val="18"/>
                                            <w:szCs w:val="20"/>
                                          </w:rPr>
                                          <w:t>Ⅱ</w:t>
                                        </w:r>
                                      </w:p>
                                      <w:p w14:paraId="0733170E" w14:textId="77777777" w:rsidR="002622F6" w:rsidRDefault="002622F6">
                                        <w:pPr>
                                          <w:rPr>
                                            <w:rFonts w:cs="Times New Roman"/>
                                            <w:sz w:val="18"/>
                                            <w:szCs w:val="20"/>
                                          </w:rPr>
                                        </w:pPr>
                                      </w:p>
                                    </w:txbxContent>
                                  </wps:txbx>
                                  <wps:bodyPr rot="0" spcFirstLastPara="0" vertOverflow="overflow" horzOverflow="overflow" vert="horz" wrap="square" lIns="0" tIns="0" rIns="0" bIns="0" numCol="1" spcCol="0" rtlCol="0" fromWordArt="0" anchor="t" anchorCtr="0" forceAA="0" compatLnSpc="1">
                                    <a:noAutofit/>
                                  </wps:bodyPr>
                                </wps:wsp>
                              </wpg:grpSp>
                              <wps:wsp>
                                <wps:cNvPr id="54" name="文本框 28"/>
                                <wps:cNvSpPr txBox="1"/>
                                <wps:spPr>
                                  <a:xfrm>
                                    <a:off x="9543" y="2297"/>
                                    <a:ext cx="315" cy="257"/>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ABD0728" w14:textId="77777777" w:rsidR="002622F6" w:rsidRDefault="00000000">
                                      <w:pPr>
                                        <w:rPr>
                                          <w:rFonts w:cs="Times New Roman"/>
                                          <w:sz w:val="18"/>
                                          <w:szCs w:val="20"/>
                                        </w:rPr>
                                      </w:pPr>
                                      <w:r>
                                        <w:rPr>
                                          <w:rFonts w:eastAsia="微软雅黑" w:cs="Times New Roman"/>
                                          <w:sz w:val="18"/>
                                          <w:szCs w:val="20"/>
                                        </w:rPr>
                                        <w:t>Ⅲ</w:t>
                                      </w:r>
                                    </w:p>
                                    <w:p w14:paraId="30C85CA1" w14:textId="77777777" w:rsidR="002622F6" w:rsidRDefault="002622F6"/>
                                  </w:txbxContent>
                                </wps:txbx>
                                <wps:bodyPr rot="0" spcFirstLastPara="0" vertOverflow="overflow" horzOverflow="overflow" vert="horz" wrap="square" lIns="0" tIns="0" rIns="0" bIns="0" numCol="1" spcCol="0" rtlCol="0" fromWordArt="0" anchor="t" anchorCtr="0" forceAA="0" compatLnSpc="1">
                                  <a:noAutofit/>
                                </wps:bodyPr>
                              </wps:wsp>
                            </wpg:grpSp>
                            <wps:wsp>
                              <wps:cNvPr id="55" name="弧形 55"/>
                              <wps:cNvSpPr/>
                              <wps:spPr>
                                <a:xfrm>
                                  <a:off x="9253" y="4567"/>
                                  <a:ext cx="567" cy="567"/>
                                </a:xfrm>
                                <a:prstGeom prst="arc">
                                  <a:avLst>
                                    <a:gd name="adj1" fmla="val 15626870"/>
                                    <a:gd name="adj2" fmla="val 0"/>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g:grpSp>
                          <wps:wsp>
                            <wps:cNvPr id="60" name="矩形 60"/>
                            <wps:cNvSpPr/>
                            <wps:spPr>
                              <a:xfrm>
                                <a:off x="8923" y="3907"/>
                                <a:ext cx="1494" cy="1077"/>
                              </a:xfrm>
                              <a:prstGeom prst="rect">
                                <a:avLst/>
                              </a:prstGeom>
                              <a:noFill/>
                              <a:ln w="6350">
                                <a:solidFill>
                                  <a:srgbClr val="0070C0"/>
                                </a:solidFill>
                                <a:prstDash val="sysDash"/>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grpSp>
                      <wps:wsp>
                        <wps:cNvPr id="70" name="文本框 24"/>
                        <wps:cNvSpPr txBox="1"/>
                        <wps:spPr>
                          <a:xfrm>
                            <a:off x="9166" y="5513"/>
                            <a:ext cx="315" cy="257"/>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EA77B4E" w14:textId="77777777" w:rsidR="002622F6" w:rsidRDefault="00000000">
                              <w:pPr>
                                <w:rPr>
                                  <w:rFonts w:cs="Times New Roman"/>
                                  <w:i/>
                                  <w:iCs/>
                                  <w:sz w:val="18"/>
                                  <w:szCs w:val="20"/>
                                </w:rPr>
                              </w:pPr>
                              <w:r>
                                <w:rPr>
                                  <w:rFonts w:cs="Times New Roman" w:hint="eastAsia"/>
                                  <w:i/>
                                  <w:iCs/>
                                  <w:sz w:val="18"/>
                                  <w:szCs w:val="20"/>
                                </w:rPr>
                                <w:t>B</w:t>
                              </w:r>
                            </w:p>
                          </w:txbxContent>
                        </wps:txbx>
                        <wps:bodyPr rot="0" spcFirstLastPara="0" vertOverflow="overflow" horzOverflow="overflow" vert="horz" wrap="square" lIns="0" tIns="0" rIns="0" bIns="0" numCol="1" spcCol="0" rtlCol="0" fromWordArt="0" anchor="t" anchorCtr="0" forceAA="0" compatLnSpc="1">
                          <a:noAutofit/>
                        </wps:bodyPr>
                      </wps:wsp>
                    </wpg:wgp>
                  </a:graphicData>
                </a:graphic>
              </wp:anchor>
            </w:drawing>
          </mc:Choice>
          <mc:Fallback>
            <w:pict>
              <v:group w14:anchorId="6244D79B" id="组合 71" o:spid="_x0000_s1952" style="position:absolute;left:0;text-align:left;margin-left:340.25pt;margin-top:1.65pt;width:151.15pt;height:113.4pt;z-index:251626496;mso-position-horizontal-relative:text;mso-position-vertical-relative:text" coordorigin="9026,5409" coordsize="3023,22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">
                <v:group id="组合 62" o:spid="_x0000_s1953" style="position:absolute;left:9026;top:5409;width:3023;height:2268" coordorigin="9058,3849" coordsize="3023,2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">
                  <v:shape id="弧形 57" o:spid="_x0000_s1954" style="position:absolute;left:9813;top:3849;width:2268;height:2268;flip:x;visibility:visible;mso-wrap-style:square;v-text-anchor:top" coordsize="10000,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" path="m9167,2235nsc9711,3054,10001,4016,10001,4999r-5001,1l9167,2235xem9167,2235nfc9711,3054,10001,4016,10001,4999e" filled="f" strokecolor="black [3213]" strokeweight=".5pt">
                    <v:stroke joinstyle="miter"/>
                    <v:path arrowok="t" o:connecttype="custom" o:connectlocs="2079,507;2268,1134" o:connectangles="0,0"/>
                  </v:shape>
                  <v:group id="组合 61" o:spid="_x0000_s1955" style="position:absolute;left:9058;top:3907;width:1494;height:1665" coordorigin="8923,3907" coordsize="1494,16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">
                    <v:group id="组合 56" o:spid="_x0000_s1956" style="position:absolute;left:9103;top:3907;width:1115;height:1665" coordorigin="9253,3746" coordsize="1115,16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">
                      <v:group id="组合 30" o:spid="_x0000_s1957" style="position:absolute;left:9380;top:3746;width:988;height:1665" coordorigin="8870,2156" coordsize="988,16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">
                        <v:group id="组合 27" o:spid="_x0000_s1958" style="position:absolute;left:8870;top:2156;width:793;height:1665" coordorigin="8870,2156" coordsize="793,16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">
                          <v:group id="组合 25" o:spid="_x0000_s1959" style="position:absolute;left:8870;top:2407;width:793;height:1414" coordorigin="8870,2407" coordsize="793,14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">
                            <v:group id="组合 23" o:spid="_x0000_s1960" style="position:absolute;left:8953;top:2407;width:710;height:1414" coordorigin="8708,2424" coordsize="710,14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">
                              <v:group id="组合 21" o:spid="_x0000_s1961" style="position:absolute;left:8708;top:2424;width:710;height:1414" coordorigin="8708,2424" coordsize="710,14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">
                                <v:group id="组合 18" o:spid="_x0000_s1962" style="position:absolute;left:8708;top:2424;width:710;height:1414" coordorigin="8708,2424" coordsize="710,14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">
                                  <v:group id="组合 9" o:spid="_x0000_s1963" style="position:absolute;left:8708;top:2424;width:710;height:1414" coordorigin="8618,2369" coordsize="710,14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">
                                    <v:group id="组合 7" o:spid="_x0000_s1964" style="position:absolute;left:8618;top:3266;width:710;height:517" coordorigin="8618,3266" coordsize="710,5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">
                                      <v:group id="组合 4" o:spid="_x0000_s1965" style="position:absolute;left:8618;top:3266;width:710;height:517" coordorigin="8618,3266" coordsize="710,5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">
                                        <v:group id="组合 2" o:spid="_x0000_s1966" style="position:absolute;left:8618;top:3283;width:710;height:500" coordorigin="10445,3283" coordsize="710,5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">
                                          <v:rect id="矩形 1" o:spid="_x0000_s1967" style="position:absolute;left:10445;top:3283;width:710;height:5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" fillcolor="#d8d8d8 [2732]" strokecolor="#09101f [484]" strokeweight=".5pt"/>
                                          <v:rect id="矩形 1" o:spid="_x0000_s1968" style="position:absolute;left:10744;top:3283;width:113;height:28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" fillcolor="white [3212]" strokecolor="black [3213]" strokeweight=".5pt"/>
                                        </v:group>
                                        <v:rect id="矩形 3" o:spid="_x0000_s1969" style="position:absolute;left:8925;top:3266;width:102;height:4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" fillcolor="white [3212]" stroked="f" strokeweight=".5pt"/>
                                      </v:group>
                                      <v:shape id="弦形 6" o:spid="_x0000_s1970" style="position:absolute;left:8948;top:3535;width:57;height:57;rotation:110;visibility:visible;mso-wrap-style:square;v-text-anchor:middle" coordsize="10000,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" path="m7895,9123c6109,10411,3697,10404,1918,9106,139,7808,-602,5512,81,3419,764,1325,2716,-91,4918,-91l7895,9123xe" fillcolor="black [3213]" stroked="f" strokeweight="1pt">
                                        <v:stroke joinstyle="miter"/>
                                        <v:path arrowok="t" o:connecttype="custom" o:connectlocs="45,52;11,52;0,19;28,-1;45,52" o:connectangles="0,0,0,0,0"/>
                                      </v:shape>
                                    </v:group>
                                    <v:shape id="直接箭头连接符 8" o:spid="_x0000_s1971" type="#_x0000_t32" style="position:absolute;left:8973;top:2369;width:1;height:119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" strokecolor="black [3213]" strokeweight=".5pt">
                                      <v:stroke endarrow="block" endarrowwidth="narrow" joinstyle="miter"/>
                                    </v:shape>
                                  </v:group>
                                  <v:line id="直接连接符 17" o:spid="_x0000_s1972" style="position:absolute;flip:y;visibility:visible;mso-wrap-style:square" from="9064,3167" to="9065,36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" strokecolor="black [3213]">
                                    <v:stroke joinstyle="miter"/>
                                  </v:line>
                                </v:group>
                                <v:shape id="直接箭头连接符 20" o:spid="_x0000_s1973" type="#_x0000_t32" style="position:absolute;left:9283;top:2547;width:45;height:5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" strokecolor="black [3213]" strokeweight=".5pt">
                                  <v:stroke endarrow="block" endarrowwidth="narrow" joinstyle="miter"/>
                                </v:shape>
                              </v:group>
                              <v:shape id="直接箭头连接符 22" o:spid="_x0000_s1974" type="#_x0000_t32" style="position:absolute;left:8717;top:2997;width:113;height: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" strokecolor="black [3213]" strokeweight=".5pt">
                                <v:stroke endarrow="block" endarrowwidth="narrow" joinstyle="miter"/>
                              </v:shape>
                            </v:group>
                            <v:shape id="文本框 24" o:spid="_x0000_s1975" type="#_x0000_t202" style="position:absolute;left:8870;top:2815;width:315;height:2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" filled="f" stroked="f" strokeweight=".5pt">
                              <v:textbox inset="0,0,0,0">
                                <w:txbxContent>
                                  <w:p w14:paraId="2B9D6ECC" w14:textId="77777777" w:rsidR="002622F6" w:rsidRDefault="00000000">
                                    <w:pPr>
                                      <w:rPr>
                                        <w:rFonts w:cs="Times New Roman"/>
                                        <w:sz w:val="18"/>
                                        <w:szCs w:val="20"/>
                                      </w:rPr>
                                    </w:pPr>
                                    <w:r>
                                      <w:rPr>
                                        <w:rFonts w:eastAsia="微软雅黑" w:cs="Times New Roman"/>
                                        <w:sz w:val="18"/>
                                        <w:szCs w:val="20"/>
                                      </w:rPr>
                                      <w:t>Ⅰ</w:t>
                                    </w:r>
                                  </w:p>
                                </w:txbxContent>
                              </v:textbox>
                            </v:shape>
                          </v:group>
                          <v:shape id="文本框 26" o:spid="_x0000_s1976" type="#_x0000_t202" style="position:absolute;left:9243;top:2156;width:315;height:2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" filled="f" stroked="f" strokeweight=".5pt">
                            <v:textbox inset="0,0,0,0">
                              <w:txbxContent>
                                <w:p w14:paraId="74E16D82" w14:textId="77777777" w:rsidR="002622F6" w:rsidRDefault="00000000">
                                  <w:pPr>
                                    <w:rPr>
                                      <w:rFonts w:cs="Times New Roman"/>
                                      <w:sz w:val="18"/>
                                      <w:szCs w:val="20"/>
                                    </w:rPr>
                                  </w:pPr>
                                  <w:r>
                                    <w:rPr>
                                      <w:rFonts w:eastAsia="微软雅黑" w:cs="Times New Roman"/>
                                      <w:sz w:val="18"/>
                                      <w:szCs w:val="20"/>
                                    </w:rPr>
                                    <w:t>Ⅱ</w:t>
                                  </w:r>
                                </w:p>
                                <w:p w14:paraId="0733170E" w14:textId="77777777" w:rsidR="002622F6" w:rsidRDefault="002622F6">
                                  <w:pPr>
                                    <w:rPr>
                                      <w:rFonts w:cs="Times New Roman"/>
                                      <w:sz w:val="18"/>
                                      <w:szCs w:val="20"/>
                                    </w:rPr>
                                  </w:pPr>
                                </w:p>
                              </w:txbxContent>
                            </v:textbox>
                          </v:shape>
                        </v:group>
                        <v:shape id="文本框 28" o:spid="_x0000_s1977" type="#_x0000_t202" style="position:absolute;left:9543;top:2297;width:315;height:2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" filled="f" stroked="f" strokeweight=".5pt">
                          <v:textbox inset="0,0,0,0">
                            <w:txbxContent>
                              <w:p w14:paraId="2ABD0728" w14:textId="77777777" w:rsidR="002622F6" w:rsidRDefault="00000000">
                                <w:pPr>
                                  <w:rPr>
                                    <w:rFonts w:cs="Times New Roman"/>
                                    <w:sz w:val="18"/>
                                    <w:szCs w:val="20"/>
                                  </w:rPr>
                                </w:pPr>
                                <w:r>
                                  <w:rPr>
                                    <w:rFonts w:eastAsia="微软雅黑" w:cs="Times New Roman"/>
                                    <w:sz w:val="18"/>
                                    <w:szCs w:val="20"/>
                                  </w:rPr>
                                  <w:t>Ⅲ</w:t>
                                </w:r>
                              </w:p>
                              <w:p w14:paraId="30C85CA1" w14:textId="77777777" w:rsidR="002622F6" w:rsidRDefault="002622F6"/>
                            </w:txbxContent>
                          </v:textbox>
                        </v:shape>
                      </v:group>
                      <v:shape id="弧形 55" o:spid="_x0000_s1978" style="position:absolute;left:9253;top:4567;width:567;height:567;visibility:visible;mso-wrap-style:square;v-text-anchor:top" coordsize="10000,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" path="m4162,71nsc5615,-174,7103,234,8228,1186v1125,952,1774,2351,1774,3825l5009,5009,4162,71xem4162,71nfc5615,-174,7103,234,8228,1186v1125,952,1774,2351,1774,3825e" filled="f" strokecolor="black [3213]" strokeweight=".5pt">
                        <v:stroke joinstyle="miter"/>
                        <v:path arrowok="t" o:connecttype="custom" o:connectlocs="236,4;467,67;567,284" o:connectangles="0,0,0"/>
                      </v:shape>
                    </v:group>
                    <v:rect id="矩形 60" o:spid="_x0000_s1979" style="position:absolute;left:8923;top:3907;width:1494;height:10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" filled="f" strokecolor="#0070c0" strokeweight=".5pt">
                      <v:stroke dashstyle="3 1"/>
                    </v:rect>
                  </v:group>
                </v:group>
                <v:shape id="文本框 24" o:spid="_x0000_s1980" type="#_x0000_t202" style="position:absolute;left:9166;top:5513;width:315;height:2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" filled="f" stroked="f" strokeweight=".5pt">
                  <v:textbox inset="0,0,0,0">
                    <w:txbxContent>
                      <w:p w14:paraId="4EA77B4E" w14:textId="77777777" w:rsidR="002622F6" w:rsidRDefault="00000000">
                        <w:pPr>
                          <w:rPr>
                            <w:rFonts w:cs="Times New Roman"/>
                            <w:i/>
                            <w:iCs/>
                            <w:sz w:val="18"/>
                            <w:szCs w:val="20"/>
                          </w:rPr>
                        </w:pPr>
                        <w:r>
                          <w:rPr>
                            <w:rFonts w:cs="Times New Roman" w:hint="eastAsia"/>
                            <w:i/>
                            <w:iCs/>
                            <w:sz w:val="18"/>
                            <w:szCs w:val="20"/>
                          </w:rPr>
                          <w:t>B</w:t>
                        </w:r>
                      </w:p>
                    </w:txbxContent>
                  </v:textbox>
                </v:shape>
              </v:group>
            </w:pict>
          </mc:Fallback>
        </mc:AlternateContent>
      </w:r>
      <w:r>
        <w:rPr>
          <w:rFonts w:eastAsia="华文中宋" w:cs="华文中宋" w:hint="eastAsia"/>
          <w:color w:val="0D0D0D" w:themeColor="text1" w:themeTint="F2"/>
        </w:rPr>
        <w:t>(3)</w:t>
      </w:r>
      <w:r>
        <w:rPr>
          <w:rFonts w:eastAsia="华文中宋" w:cs="华文中宋" w:hint="eastAsia"/>
          <w:color w:val="0D0D0D" w:themeColor="text1" w:themeTint="F2"/>
        </w:rPr>
        <w:t>移去匀强电场，在虚线区域内加上匀强磁场，使</w:t>
      </w:r>
      <w:r>
        <w:rPr>
          <w:rFonts w:eastAsia="华文中宋" w:cs="华文中宋" w:hint="eastAsia"/>
          <w:color w:val="0D0D0D" w:themeColor="text1" w:themeTint="F2"/>
        </w:rPr>
        <w:t xml:space="preserve"> </w:t>
      </w:r>
      <w:r>
        <w:rPr>
          <w:rFonts w:eastAsia="微软雅黑" w:cs="Times New Roman"/>
          <w:color w:val="0D0D0D" w:themeColor="text1" w:themeTint="F2"/>
        </w:rPr>
        <w:t>Ⅰ</w:t>
      </w:r>
      <w:r>
        <w:rPr>
          <w:rFonts w:eastAsia="华文中宋" w:hint="eastAsia"/>
          <w:color w:val="0D0D0D" w:themeColor="text1" w:themeTint="F2"/>
        </w:rPr>
        <w:t>、</w:t>
      </w:r>
      <w:r>
        <w:rPr>
          <w:rFonts w:eastAsia="微软雅黑" w:cs="Times New Roman"/>
          <w:color w:val="0D0D0D" w:themeColor="text1" w:themeTint="F2"/>
        </w:rPr>
        <w:t>Ⅲ</w:t>
      </w:r>
      <w:r>
        <w:rPr>
          <w:rFonts w:eastAsia="微软雅黑" w:cs="Times New Roman" w:hint="eastAsia"/>
          <w:color w:val="0D0D0D" w:themeColor="text1" w:themeTint="F2"/>
        </w:rPr>
        <w:t xml:space="preserve"> </w:t>
      </w:r>
      <w:r>
        <w:rPr>
          <w:rFonts w:eastAsia="华文中宋" w:hint="eastAsia"/>
          <w:color w:val="0D0D0D" w:themeColor="text1" w:themeTint="F2"/>
        </w:rPr>
        <w:t>对应的射线仍在纸面内分别向左和向右偏转，如图所示。</w:t>
      </w:r>
    </w:p>
    <w:p w14:paraId="40AE6D4E" w14:textId="77777777" w:rsidR="002622F6" w:rsidRDefault="00000000">
      <w:pPr>
        <w:adjustRightInd w:val="0"/>
        <w:snapToGrid w:val="0"/>
        <w:spacing w:line="300" w:lineRule="auto"/>
        <w:ind w:leftChars="50" w:left="315" w:rightChars="850" w:right="1785" w:hangingChars="100" w:hanging="210"/>
        <w:rPr>
          <w:rFonts w:eastAsia="华文中宋"/>
          <w:color w:val="0D0D0D" w:themeColor="text1" w:themeTint="F2"/>
        </w:rPr>
      </w:pPr>
      <w:r>
        <w:rPr>
          <w:rFonts w:eastAsia="华文中宋"/>
          <w:color w:val="0D0D0D" w:themeColor="text1" w:themeTint="F2"/>
        </w:rPr>
        <w:t>①</w:t>
      </w:r>
      <w:r>
        <w:rPr>
          <w:rFonts w:eastAsia="华文中宋" w:hint="eastAsia"/>
          <w:color w:val="0D0D0D" w:themeColor="text1" w:themeTint="F2"/>
        </w:rPr>
        <w:t>(2</w:t>
      </w:r>
      <w:r>
        <w:rPr>
          <w:rFonts w:eastAsia="华文中宋" w:hint="eastAsia"/>
          <w:color w:val="0D0D0D" w:themeColor="text1" w:themeTint="F2"/>
        </w:rPr>
        <w:t>分</w:t>
      </w:r>
      <w:r>
        <w:rPr>
          <w:rFonts w:eastAsia="华文中宋" w:hint="eastAsia"/>
          <w:color w:val="0D0D0D" w:themeColor="text1" w:themeTint="F2"/>
        </w:rPr>
        <w:t>)</w:t>
      </w:r>
      <w:r>
        <w:rPr>
          <w:rFonts w:eastAsia="华文中宋" w:hint="eastAsia"/>
          <w:color w:val="0D0D0D" w:themeColor="text1" w:themeTint="F2"/>
        </w:rPr>
        <w:t>匀强磁场的方向</w:t>
      </w:r>
      <w:r>
        <w:rPr>
          <w:rFonts w:eastAsia="华文中宋" w:hint="eastAsia"/>
          <w:color w:val="0D0D0D" w:themeColor="text1" w:themeTint="F2"/>
        </w:rPr>
        <w:t>______</w:t>
      </w:r>
      <w:r>
        <w:rPr>
          <w:rFonts w:eastAsia="华文中宋" w:hint="eastAsia"/>
          <w:color w:val="0D0D0D" w:themeColor="text1" w:themeTint="F2"/>
        </w:rPr>
        <w:t>；</w:t>
      </w:r>
    </w:p>
    <w:p w14:paraId="7EA421F9" w14:textId="77777777" w:rsidR="002622F6" w:rsidRDefault="00000000">
      <w:pPr>
        <w:numPr>
          <w:ilvl w:val="0"/>
          <w:numId w:val="5"/>
        </w:numPr>
        <w:tabs>
          <w:tab w:val="left" w:pos="2940"/>
        </w:tabs>
        <w:adjustRightInd w:val="0"/>
        <w:snapToGrid w:val="0"/>
        <w:spacing w:line="300" w:lineRule="auto"/>
        <w:ind w:leftChars="150" w:left="315" w:rightChars="850" w:right="1785"/>
        <w:rPr>
          <w:rFonts w:eastAsia="华文中宋" w:cs="华文中宋"/>
          <w:color w:val="0D0D0D" w:themeColor="text1" w:themeTint="F2"/>
        </w:rPr>
      </w:pPr>
      <w:r>
        <w:rPr>
          <w:rFonts w:eastAsia="华文中宋" w:cs="华文中宋" w:hint="eastAsia"/>
          <w:color w:val="0D0D0D" w:themeColor="text1" w:themeTint="F2"/>
        </w:rPr>
        <w:t>水平向右</w:t>
      </w:r>
      <w:r>
        <w:rPr>
          <w:rFonts w:eastAsia="华文中宋" w:cs="华文中宋" w:hint="eastAsia"/>
          <w:color w:val="0D0D0D" w:themeColor="text1" w:themeTint="F2"/>
        </w:rPr>
        <w:t xml:space="preserve">      </w:t>
      </w:r>
      <w:r>
        <w:rPr>
          <w:rFonts w:eastAsia="华文中宋" w:cs="华文中宋" w:hint="eastAsia"/>
          <w:color w:val="0D0D0D" w:themeColor="text1" w:themeTint="F2"/>
        </w:rPr>
        <w:tab/>
      </w:r>
      <w:r>
        <w:rPr>
          <w:rFonts w:eastAsia="华文中宋" w:cs="华文中宋" w:hint="eastAsia"/>
          <w:color w:val="0D0D0D" w:themeColor="text1" w:themeTint="F2"/>
        </w:rPr>
        <w:tab/>
        <w:t>B</w:t>
      </w:r>
      <w:r>
        <w:rPr>
          <w:rFonts w:eastAsia="华文中宋" w:cs="华文中宋"/>
          <w:color w:val="0D0D0D" w:themeColor="text1" w:themeTint="F2"/>
        </w:rPr>
        <w:t>．</w:t>
      </w:r>
      <w:r>
        <w:rPr>
          <w:rFonts w:eastAsia="华文中宋" w:cs="华文中宋" w:hint="eastAsia"/>
          <w:color w:val="0D0D0D" w:themeColor="text1" w:themeTint="F2"/>
        </w:rPr>
        <w:t>垂直纸面向外</w:t>
      </w:r>
      <w:r>
        <w:rPr>
          <w:rFonts w:eastAsia="华文中宋" w:cs="华文中宋" w:hint="eastAsia"/>
          <w:color w:val="0D0D0D" w:themeColor="text1" w:themeTint="F2"/>
        </w:rPr>
        <w:t xml:space="preserve"> </w:t>
      </w:r>
    </w:p>
    <w:p w14:paraId="79B84916" w14:textId="77777777" w:rsidR="002622F6" w:rsidRDefault="00000000">
      <w:pPr>
        <w:adjustRightInd w:val="0"/>
        <w:snapToGrid w:val="0"/>
        <w:spacing w:line="300" w:lineRule="auto"/>
        <w:ind w:leftChars="150" w:left="315" w:rightChars="850" w:right="1785"/>
        <w:rPr>
          <w:rFonts w:eastAsia="华文中宋" w:cs="华文中宋"/>
          <w:color w:val="0D0D0D" w:themeColor="text1" w:themeTint="F2"/>
        </w:rPr>
      </w:pPr>
      <w:r>
        <w:rPr>
          <w:rFonts w:eastAsia="华文中宋" w:cs="华文中宋" w:hint="eastAsia"/>
          <w:color w:val="0D0D0D" w:themeColor="text1" w:themeTint="F2"/>
        </w:rPr>
        <w:t>C</w:t>
      </w:r>
      <w:r>
        <w:rPr>
          <w:rFonts w:eastAsia="华文中宋" w:cs="华文中宋"/>
          <w:color w:val="0D0D0D" w:themeColor="text1" w:themeTint="F2"/>
        </w:rPr>
        <w:t>．</w:t>
      </w:r>
      <w:r>
        <w:rPr>
          <w:rFonts w:eastAsia="华文中宋" w:cs="华文中宋" w:hint="eastAsia"/>
          <w:color w:val="0D0D0D" w:themeColor="text1" w:themeTint="F2"/>
        </w:rPr>
        <w:t>水平向左</w:t>
      </w:r>
      <w:r>
        <w:rPr>
          <w:rFonts w:eastAsia="华文中宋" w:cs="华文中宋" w:hint="eastAsia"/>
          <w:color w:val="0D0D0D" w:themeColor="text1" w:themeTint="F2"/>
        </w:rPr>
        <w:t xml:space="preserve">    </w:t>
      </w:r>
      <w:r>
        <w:rPr>
          <w:rFonts w:eastAsia="华文中宋" w:cs="华文中宋" w:hint="eastAsia"/>
          <w:color w:val="0D0D0D" w:themeColor="text1" w:themeTint="F2"/>
        </w:rPr>
        <w:tab/>
      </w:r>
      <w:r>
        <w:rPr>
          <w:rFonts w:eastAsia="华文中宋" w:cs="华文中宋" w:hint="eastAsia"/>
          <w:color w:val="0D0D0D" w:themeColor="text1" w:themeTint="F2"/>
        </w:rPr>
        <w:tab/>
      </w:r>
      <w:r>
        <w:rPr>
          <w:rFonts w:eastAsia="华文中宋" w:cs="华文中宋" w:hint="eastAsia"/>
          <w:color w:val="0D0D0D" w:themeColor="text1" w:themeTint="F2"/>
        </w:rPr>
        <w:tab/>
      </w:r>
      <w:r>
        <w:rPr>
          <w:rFonts w:eastAsia="华文中宋" w:cs="华文中宋" w:hint="eastAsia"/>
          <w:color w:val="0D0D0D" w:themeColor="text1" w:themeTint="F2"/>
        </w:rPr>
        <w:tab/>
        <w:t>D</w:t>
      </w:r>
      <w:r>
        <w:rPr>
          <w:rFonts w:eastAsia="华文中宋" w:cs="华文中宋"/>
          <w:color w:val="0D0D0D" w:themeColor="text1" w:themeTint="F2"/>
        </w:rPr>
        <w:t>．</w:t>
      </w:r>
      <w:r>
        <w:rPr>
          <w:rFonts w:eastAsia="华文中宋" w:cs="华文中宋" w:hint="eastAsia"/>
          <w:color w:val="0D0D0D" w:themeColor="text1" w:themeTint="F2"/>
        </w:rPr>
        <w:t>垂直纸面向里</w:t>
      </w:r>
    </w:p>
    <w:p w14:paraId="2DD8C61B" w14:textId="77777777" w:rsidR="002622F6" w:rsidRDefault="00000000">
      <w:pPr>
        <w:adjustRightInd w:val="0"/>
        <w:snapToGrid w:val="0"/>
        <w:spacing w:line="300" w:lineRule="auto"/>
        <w:ind w:leftChars="50" w:left="315" w:rightChars="-44" w:right="-92" w:hangingChars="100" w:hanging="210"/>
        <w:rPr>
          <w:rFonts w:eastAsia="华文中宋"/>
          <w:color w:val="0D0D0D" w:themeColor="text1" w:themeTint="F2"/>
        </w:rPr>
      </w:pPr>
      <w:r>
        <w:rPr>
          <w:rFonts w:eastAsia="等线" w:cs="Times New Roman"/>
          <w:color w:val="0D0D0D" w:themeColor="text1" w:themeTint="F2"/>
        </w:rPr>
        <w:t>②</w:t>
      </w:r>
      <w:r>
        <w:rPr>
          <w:rFonts w:eastAsia="华文中宋" w:hint="eastAsia"/>
          <w:color w:val="0D0D0D" w:themeColor="text1" w:themeTint="F2"/>
        </w:rPr>
        <w:t>(3</w:t>
      </w:r>
      <w:r>
        <w:rPr>
          <w:rFonts w:eastAsia="华文中宋" w:hint="eastAsia"/>
          <w:color w:val="0D0D0D" w:themeColor="text1" w:themeTint="F2"/>
        </w:rPr>
        <w:t>分</w:t>
      </w:r>
      <w:r>
        <w:rPr>
          <w:rFonts w:eastAsia="华文中宋" w:hint="eastAsia"/>
          <w:color w:val="0D0D0D" w:themeColor="text1" w:themeTint="F2"/>
        </w:rPr>
        <w:t>)</w:t>
      </w:r>
      <w:r>
        <w:rPr>
          <w:rFonts w:eastAsia="华文中宋" w:hint="eastAsia"/>
          <w:color w:val="0D0D0D" w:themeColor="text1" w:themeTint="F2"/>
        </w:rPr>
        <w:t>已知</w:t>
      </w:r>
      <w:r>
        <w:rPr>
          <w:rFonts w:eastAsia="华文中宋" w:cs="Times New Roman"/>
          <w:color w:val="0D0D0D" w:themeColor="text1" w:themeTint="F2"/>
        </w:rPr>
        <w:t>α</w:t>
      </w:r>
      <w:r>
        <w:rPr>
          <w:rFonts w:eastAsia="华文中宋" w:hint="eastAsia"/>
          <w:color w:val="0D0D0D" w:themeColor="text1" w:themeTint="F2"/>
        </w:rPr>
        <w:t>、</w:t>
      </w:r>
      <w:r>
        <w:rPr>
          <w:rFonts w:eastAsia="华文中宋" w:cs="Times New Roman"/>
          <w:color w:val="0D0D0D" w:themeColor="text1" w:themeTint="F2"/>
        </w:rPr>
        <w:t>β</w:t>
      </w:r>
      <w:r>
        <w:rPr>
          <w:rFonts w:eastAsia="华文中宋" w:hint="eastAsia"/>
          <w:color w:val="0D0D0D" w:themeColor="text1" w:themeTint="F2"/>
        </w:rPr>
        <w:t>粒子的质量之比约为</w:t>
      </w:r>
      <w:r>
        <w:rPr>
          <w:rFonts w:eastAsia="华文中宋" w:hint="eastAsia"/>
          <w:color w:val="0D0D0D" w:themeColor="text1" w:themeTint="F2"/>
        </w:rPr>
        <w:t>7300:1</w:t>
      </w:r>
      <w:r>
        <w:rPr>
          <w:rFonts w:eastAsia="华文中宋" w:hint="eastAsia"/>
          <w:color w:val="0D0D0D" w:themeColor="text1" w:themeTint="F2"/>
        </w:rPr>
        <w:t>，电荷量大小之比约为</w:t>
      </w:r>
      <w:r>
        <w:rPr>
          <w:rFonts w:eastAsia="华文中宋" w:hint="eastAsia"/>
          <w:color w:val="0D0D0D" w:themeColor="text1" w:themeTint="F2"/>
        </w:rPr>
        <w:t>2:1</w:t>
      </w:r>
      <w:r>
        <w:rPr>
          <w:rFonts w:eastAsia="华文中宋" w:hint="eastAsia"/>
          <w:color w:val="0D0D0D" w:themeColor="text1" w:themeTint="F2"/>
        </w:rPr>
        <w:t>，在磁场中运动的速率之比约为</w:t>
      </w:r>
      <w:r>
        <w:rPr>
          <w:rFonts w:eastAsia="华文中宋" w:hint="eastAsia"/>
          <w:color w:val="0D0D0D" w:themeColor="text1" w:themeTint="F2"/>
        </w:rPr>
        <w:t>1:10</w:t>
      </w:r>
      <w:r>
        <w:rPr>
          <w:rFonts w:eastAsia="华文中宋" w:hint="eastAsia"/>
          <w:color w:val="0D0D0D" w:themeColor="text1" w:themeTint="F2"/>
        </w:rPr>
        <w:t>，则</w:t>
      </w:r>
      <w:r>
        <w:rPr>
          <w:rFonts w:eastAsia="华文中宋" w:cs="Times New Roman"/>
          <w:color w:val="0D0D0D" w:themeColor="text1" w:themeTint="F2"/>
        </w:rPr>
        <w:t>α</w:t>
      </w:r>
      <w:r>
        <w:rPr>
          <w:rFonts w:eastAsia="华文中宋" w:hint="eastAsia"/>
          <w:color w:val="0D0D0D" w:themeColor="text1" w:themeTint="F2"/>
        </w:rPr>
        <w:t>、</w:t>
      </w:r>
      <w:r>
        <w:rPr>
          <w:rFonts w:eastAsia="华文中宋" w:cs="Times New Roman"/>
          <w:color w:val="0D0D0D" w:themeColor="text1" w:themeTint="F2"/>
        </w:rPr>
        <w:t>β</w:t>
      </w:r>
      <w:r>
        <w:rPr>
          <w:rFonts w:eastAsia="华文中宋" w:hint="eastAsia"/>
          <w:color w:val="0D0D0D" w:themeColor="text1" w:themeTint="F2"/>
        </w:rPr>
        <w:t>粒子此时做匀速圆周运动的半径之比约为</w:t>
      </w:r>
      <w:r>
        <w:rPr>
          <w:rFonts w:eastAsia="华文中宋" w:hint="eastAsia"/>
          <w:color w:val="0D0D0D" w:themeColor="text1" w:themeTint="F2"/>
        </w:rPr>
        <w:t>______</w:t>
      </w:r>
      <w:r>
        <w:rPr>
          <w:rFonts w:eastAsia="华文中宋" w:hint="eastAsia"/>
          <w:color w:val="0D0D0D" w:themeColor="text1" w:themeTint="F2"/>
        </w:rPr>
        <w:t>。</w:t>
      </w:r>
    </w:p>
    <w:p w14:paraId="7034D00C" w14:textId="77777777" w:rsidR="002622F6" w:rsidRDefault="002622F6">
      <w:pPr>
        <w:adjustRightInd w:val="0"/>
        <w:snapToGrid w:val="0"/>
        <w:spacing w:line="300" w:lineRule="auto"/>
        <w:rPr>
          <w:rFonts w:eastAsia="华文中宋"/>
          <w:color w:val="0D0D0D" w:themeColor="text1" w:themeTint="F2"/>
        </w:rPr>
      </w:pPr>
    </w:p>
    <w:p w14:paraId="351E5F2F" w14:textId="77777777" w:rsidR="002622F6" w:rsidRDefault="00000000">
      <w:pPr>
        <w:adjustRightInd w:val="0"/>
        <w:snapToGrid w:val="0"/>
        <w:spacing w:line="300" w:lineRule="auto"/>
        <w:rPr>
          <w:rFonts w:hAnsi="Cambria Math"/>
          <w:color w:val="0D0D0D" w:themeColor="text1" w:themeTint="F2"/>
        </w:rPr>
      </w:pPr>
      <w:r>
        <w:rPr>
          <w:rFonts w:eastAsia="华文中宋" w:hint="eastAsia"/>
          <w:color w:val="0D0D0D" w:themeColor="text1" w:themeTint="F2"/>
        </w:rPr>
        <w:t>2</w:t>
      </w:r>
      <w:r>
        <w:rPr>
          <w:rFonts w:eastAsia="华文中宋" w:cs="华文中宋"/>
          <w:color w:val="0D0D0D" w:themeColor="text1" w:themeTint="F2"/>
        </w:rPr>
        <w:t>．</w:t>
      </w:r>
      <w:r>
        <w:rPr>
          <w:rFonts w:eastAsia="华文中宋" w:hint="eastAsia"/>
          <w:color w:val="0D0D0D" w:themeColor="text1" w:themeTint="F2"/>
        </w:rPr>
        <w:t>“祝融号”火星探测车用放射性元素</w:t>
      </w:r>
      <m:oMath>
        <m:sPre>
          <m:sPrePr>
            <m:ctrlPr>
              <w:rPr>
                <w:rFonts w:ascii="Cambria Math" w:hAnsi="Cambria Math" w:cs="Times New Roman"/>
                <w:i/>
                <w:color w:val="0D0D0D" w:themeColor="text1" w:themeTint="F2"/>
              </w:rPr>
            </m:ctrlPr>
          </m:sPrePr>
          <m:sub>
            <m:r>
              <m:rPr>
                <m:nor/>
              </m:rPr>
              <w:rPr>
                <w:rFonts w:cs="Times New Roman"/>
                <w:color w:val="0D0D0D" w:themeColor="text1" w:themeTint="F2"/>
              </w:rPr>
              <m:t>94</m:t>
            </m:r>
          </m:sub>
          <m:sup>
            <m:r>
              <m:rPr>
                <m:nor/>
              </m:rPr>
              <w:rPr>
                <w:rFonts w:cs="Times New Roman"/>
                <w:color w:val="0D0D0D" w:themeColor="text1" w:themeTint="F2"/>
              </w:rPr>
              <m:t>238</m:t>
            </m:r>
          </m:sup>
          <m:e>
            <m:r>
              <m:rPr>
                <m:nor/>
              </m:rPr>
              <w:rPr>
                <w:rFonts w:cs="Times New Roman"/>
                <w:color w:val="0D0D0D" w:themeColor="text1" w:themeTint="F2"/>
              </w:rPr>
              <m:t>Pu</m:t>
            </m:r>
          </m:e>
        </m:sPre>
      </m:oMath>
      <w:r>
        <w:rPr>
          <w:rFonts w:eastAsia="华文中宋" w:hint="eastAsia"/>
          <w:color w:val="0D0D0D" w:themeColor="text1" w:themeTint="F2"/>
        </w:rPr>
        <w:t>作为电池燃料，其核反应方程为</w:t>
      </w:r>
      <m:oMath>
        <m:sPre>
          <m:sPrePr>
            <m:ctrlPr>
              <w:rPr>
                <w:rFonts w:ascii="Cambria Math" w:hAnsi="Cambria Math" w:cs="Times New Roman"/>
                <w:i/>
                <w:color w:val="0D0D0D" w:themeColor="text1" w:themeTint="F2"/>
              </w:rPr>
            </m:ctrlPr>
          </m:sPrePr>
          <m:sub>
            <w:bookmarkStart w:id="8" w:name="OLE_LINK1"/>
            <m:r>
              <m:rPr>
                <m:nor/>
              </m:rPr>
              <w:rPr>
                <w:rFonts w:cs="Times New Roman"/>
                <w:color w:val="0D0D0D" w:themeColor="text1" w:themeTint="F2"/>
              </w:rPr>
              <m:t>94</m:t>
            </m:r>
          </m:sub>
          <m:sup>
            <m:r>
              <m:rPr>
                <m:nor/>
              </m:rPr>
              <w:rPr>
                <w:rFonts w:cs="Times New Roman"/>
                <w:color w:val="0D0D0D" w:themeColor="text1" w:themeTint="F2"/>
              </w:rPr>
              <m:t>238</m:t>
            </m:r>
          </m:sup>
          <m:e>
            <m:r>
              <m:rPr>
                <m:nor/>
              </m:rPr>
              <w:rPr>
                <w:rFonts w:cs="Times New Roman"/>
                <w:color w:val="0D0D0D" w:themeColor="text1" w:themeTint="F2"/>
              </w:rPr>
              <m:t>Pu</m:t>
            </m:r>
            <w:bookmarkEnd w:id="8"/>
          </m:e>
        </m:sPre>
      </m:oMath>
      <w:r>
        <w:rPr>
          <w:rFonts w:ascii="等线" w:eastAsia="等线" w:hAnsi="等线" w:cs="等线" w:hint="eastAsia"/>
          <w:color w:val="0D0D0D" w:themeColor="text1" w:themeTint="F2"/>
        </w:rPr>
        <w:t>→</w:t>
      </w:r>
      <m:oMath>
        <m:sPre>
          <m:sPrePr>
            <m:ctrlPr>
              <w:rPr>
                <w:rFonts w:ascii="Cambria Math" w:hAnsi="Cambria Math" w:cs="Times New Roman"/>
                <w:i/>
                <w:color w:val="0D0D0D" w:themeColor="text1" w:themeTint="F2"/>
              </w:rPr>
            </m:ctrlPr>
          </m:sPrePr>
          <m:sub>
            <m:r>
              <m:rPr>
                <m:nor/>
              </m:rPr>
              <w:rPr>
                <w:rFonts w:cs="Times New Roman"/>
                <w:color w:val="0D0D0D" w:themeColor="text1" w:themeTint="F2"/>
              </w:rPr>
              <m:t>92</m:t>
            </m:r>
          </m:sub>
          <m:sup>
            <m:r>
              <m:rPr>
                <m:nor/>
              </m:rPr>
              <w:rPr>
                <w:rFonts w:cs="Times New Roman"/>
                <w:color w:val="0D0D0D" w:themeColor="text1" w:themeTint="F2"/>
              </w:rPr>
              <m:t>234</m:t>
            </m:r>
          </m:sup>
          <m:e>
            <m:r>
              <m:rPr>
                <m:nor/>
              </m:rPr>
              <w:rPr>
                <w:rFonts w:cs="Times New Roman"/>
                <w:color w:val="0D0D0D" w:themeColor="text1" w:themeTint="F2"/>
              </w:rPr>
              <m:t>U</m:t>
            </m:r>
          </m:e>
        </m:sPre>
      </m:oMath>
      <w:r>
        <w:rPr>
          <w:rFonts w:hAnsi="Cambria Math" w:hint="eastAsia"/>
          <w:color w:val="0D0D0D" w:themeColor="text1" w:themeTint="F2"/>
        </w:rPr>
        <w:t>+</w:t>
      </w:r>
      <m:oMath>
        <m:sPre>
          <m:sPrePr>
            <m:ctrlPr>
              <w:rPr>
                <w:rFonts w:ascii="Cambria Math" w:hAnsi="Cambria Math" w:cs="Times New Roman"/>
                <w:i/>
                <w:color w:val="0D0D0D" w:themeColor="text1" w:themeTint="F2"/>
              </w:rPr>
            </m:ctrlPr>
          </m:sPrePr>
          <m:sub>
            <w:bookmarkStart w:id="9" w:name="OLE_LINK2"/>
            <m:r>
              <m:rPr>
                <m:nor/>
              </m:rPr>
              <w:rPr>
                <w:rFonts w:cs="Times New Roman"/>
                <w:color w:val="0D0D0D" w:themeColor="text1" w:themeTint="F2"/>
              </w:rPr>
              <m:t>2</m:t>
            </m:r>
          </m:sub>
          <m:sup>
            <m:r>
              <m:rPr>
                <m:nor/>
              </m:rPr>
              <w:rPr>
                <w:rFonts w:cs="Times New Roman"/>
                <w:color w:val="0D0D0D" w:themeColor="text1" w:themeTint="F2"/>
              </w:rPr>
              <m:t>4</m:t>
            </m:r>
          </m:sup>
          <m:e>
            <m:r>
              <m:rPr>
                <m:nor/>
              </m:rPr>
              <w:rPr>
                <w:rFonts w:cs="Times New Roman"/>
                <w:color w:val="0D0D0D" w:themeColor="text1" w:themeTint="F2"/>
              </w:rPr>
              <m:t>He</m:t>
            </m:r>
            <w:bookmarkEnd w:id="9"/>
          </m:e>
        </m:sPre>
      </m:oMath>
      <w:r>
        <w:rPr>
          <w:rFonts w:hAnsi="Cambria Math" w:hint="eastAsia"/>
          <w:color w:val="0D0D0D" w:themeColor="text1" w:themeTint="F2"/>
        </w:rPr>
        <w:t>。</w:t>
      </w:r>
    </w:p>
    <w:p w14:paraId="69366D9B" w14:textId="77777777" w:rsidR="002622F6" w:rsidRDefault="00000000">
      <w:pPr>
        <w:adjustRightInd w:val="0"/>
        <w:snapToGrid w:val="0"/>
        <w:spacing w:line="300" w:lineRule="auto"/>
        <w:ind w:leftChars="50" w:left="315" w:hangingChars="100" w:hanging="210"/>
        <w:rPr>
          <w:rFonts w:eastAsia="华文中宋" w:cs="华文中宋"/>
          <w:color w:val="0D0D0D" w:themeColor="text1" w:themeTint="F2"/>
        </w:rPr>
      </w:pPr>
      <w:r>
        <w:rPr>
          <w:rFonts w:eastAsia="华文中宋" w:cs="华文中宋" w:hint="eastAsia"/>
          <w:color w:val="0D0D0D" w:themeColor="text1" w:themeTint="F2"/>
        </w:rPr>
        <w:t>(1)</w:t>
      </w:r>
      <w:r>
        <w:rPr>
          <w:rFonts w:eastAsia="华文中宋" w:hint="eastAsia"/>
          <w:color w:val="0D0D0D" w:themeColor="text1" w:themeTint="F2"/>
        </w:rPr>
        <w:t>(3</w:t>
      </w:r>
      <w:r>
        <w:rPr>
          <w:rFonts w:eastAsia="华文中宋" w:hint="eastAsia"/>
          <w:color w:val="0D0D0D" w:themeColor="text1" w:themeTint="F2"/>
        </w:rPr>
        <w:t>分</w:t>
      </w:r>
      <w:r>
        <w:rPr>
          <w:rFonts w:eastAsia="华文中宋" w:hint="eastAsia"/>
          <w:color w:val="0D0D0D" w:themeColor="text1" w:themeTint="F2"/>
        </w:rPr>
        <w:t>)</w:t>
      </w:r>
      <w:r>
        <w:rPr>
          <w:rFonts w:eastAsia="华文中宋" w:hint="eastAsia"/>
          <w:color w:val="0D0D0D" w:themeColor="text1" w:themeTint="F2"/>
        </w:rPr>
        <w:t>已知</w:t>
      </w:r>
      <m:oMath>
        <m:sPre>
          <m:sPrePr>
            <m:ctrlPr>
              <w:rPr>
                <w:rFonts w:ascii="Cambria Math" w:hAnsi="Cambria Math" w:cs="Times New Roman"/>
                <w:i/>
                <w:color w:val="0D0D0D" w:themeColor="text1" w:themeTint="F2"/>
              </w:rPr>
            </m:ctrlPr>
          </m:sPrePr>
          <m:sub>
            <m:r>
              <m:rPr>
                <m:nor/>
              </m:rPr>
              <w:rPr>
                <w:rFonts w:cs="Times New Roman"/>
                <w:color w:val="0D0D0D" w:themeColor="text1" w:themeTint="F2"/>
              </w:rPr>
              <m:t>94</m:t>
            </m:r>
          </m:sub>
          <m:sup>
            <m:r>
              <m:rPr>
                <m:nor/>
              </m:rPr>
              <w:rPr>
                <w:rFonts w:cs="Times New Roman"/>
                <w:color w:val="0D0D0D" w:themeColor="text1" w:themeTint="F2"/>
              </w:rPr>
              <m:t>238</m:t>
            </m:r>
          </m:sup>
          <m:e>
            <m:r>
              <m:rPr>
                <m:nor/>
              </m:rPr>
              <w:rPr>
                <w:rFonts w:cs="Times New Roman"/>
                <w:color w:val="0D0D0D" w:themeColor="text1" w:themeTint="F2"/>
              </w:rPr>
              <m:t>Pu</m:t>
            </m:r>
          </m:e>
        </m:sPre>
      </m:oMath>
      <w:r>
        <w:rPr>
          <w:rFonts w:eastAsia="华文中宋" w:hint="eastAsia"/>
          <w:color w:val="0D0D0D" w:themeColor="text1" w:themeTint="F2"/>
        </w:rPr>
        <w:t>的半衰期约为</w:t>
      </w:r>
      <w:r>
        <w:rPr>
          <w:rFonts w:eastAsia="华文中宋" w:hint="eastAsia"/>
          <w:color w:val="0D0D0D" w:themeColor="text1" w:themeTint="F2"/>
        </w:rPr>
        <w:t>88</w:t>
      </w:r>
      <w:r>
        <w:rPr>
          <w:rFonts w:eastAsia="华文中宋" w:hint="eastAsia"/>
          <w:color w:val="0D0D0D" w:themeColor="text1" w:themeTint="F2"/>
        </w:rPr>
        <w:t>年。则</w:t>
      </w:r>
      <w:r>
        <w:rPr>
          <w:rFonts w:eastAsia="华文中宋" w:cs="华文中宋" w:hint="eastAsia"/>
          <w:color w:val="0D0D0D" w:themeColor="text1" w:themeTint="F2"/>
        </w:rPr>
        <w:t>一块含</w:t>
      </w:r>
      <m:oMath>
        <m:sPre>
          <m:sPrePr>
            <m:ctrlPr>
              <w:rPr>
                <w:rFonts w:ascii="Cambria Math" w:hAnsi="Cambria Math" w:cs="Times New Roman"/>
                <w:i/>
                <w:color w:val="0D0D0D" w:themeColor="text1" w:themeTint="F2"/>
              </w:rPr>
            </m:ctrlPr>
          </m:sPrePr>
          <m:sub>
            <m:r>
              <m:rPr>
                <m:nor/>
              </m:rPr>
              <w:rPr>
                <w:rFonts w:cs="Times New Roman"/>
                <w:color w:val="0D0D0D" w:themeColor="text1" w:themeTint="F2"/>
              </w:rPr>
              <m:t>94</m:t>
            </m:r>
          </m:sub>
          <m:sup>
            <m:r>
              <m:rPr>
                <m:nor/>
              </m:rPr>
              <w:rPr>
                <w:rFonts w:cs="Times New Roman"/>
                <w:color w:val="0D0D0D" w:themeColor="text1" w:themeTint="F2"/>
              </w:rPr>
              <m:t>238</m:t>
            </m:r>
          </m:sup>
          <m:e>
            <m:r>
              <m:rPr>
                <m:nor/>
              </m:rPr>
              <w:rPr>
                <w:rFonts w:cs="Times New Roman"/>
                <w:color w:val="0D0D0D" w:themeColor="text1" w:themeTint="F2"/>
              </w:rPr>
              <m:t>Pu</m:t>
            </m:r>
          </m:e>
        </m:sPre>
      </m:oMath>
      <w:r>
        <w:rPr>
          <w:rFonts w:eastAsia="华文中宋" w:cs="华文中宋" w:hint="eastAsia"/>
          <w:color w:val="0D0D0D" w:themeColor="text1" w:themeTint="F2"/>
        </w:rPr>
        <w:t>的矿石，经过</w:t>
      </w:r>
      <w:r>
        <w:rPr>
          <w:rFonts w:eastAsia="华文中宋" w:cs="华文中宋" w:hint="eastAsia"/>
          <w:color w:val="0D0D0D" w:themeColor="text1" w:themeTint="F2"/>
        </w:rPr>
        <w:t>176</w:t>
      </w:r>
      <w:r>
        <w:rPr>
          <w:rFonts w:eastAsia="华文中宋" w:cs="华文中宋" w:hint="eastAsia"/>
          <w:color w:val="0D0D0D" w:themeColor="text1" w:themeTint="F2"/>
        </w:rPr>
        <w:t>年，发生衰变的</w:t>
      </w:r>
      <m:oMath>
        <m:sPre>
          <m:sPrePr>
            <m:ctrlPr>
              <w:rPr>
                <w:rFonts w:ascii="Cambria Math" w:hAnsi="Cambria Math" w:cs="Times New Roman"/>
                <w:i/>
                <w:color w:val="0D0D0D" w:themeColor="text1" w:themeTint="F2"/>
              </w:rPr>
            </m:ctrlPr>
          </m:sPrePr>
          <m:sub>
            <m:r>
              <m:rPr>
                <m:nor/>
              </m:rPr>
              <w:rPr>
                <w:rFonts w:cs="Times New Roman"/>
                <w:color w:val="0D0D0D" w:themeColor="text1" w:themeTint="F2"/>
              </w:rPr>
              <m:t>94</m:t>
            </m:r>
          </m:sub>
          <m:sup>
            <m:r>
              <m:rPr>
                <m:nor/>
              </m:rPr>
              <w:rPr>
                <w:rFonts w:cs="Times New Roman"/>
                <w:color w:val="0D0D0D" w:themeColor="text1" w:themeTint="F2"/>
              </w:rPr>
              <m:t>238</m:t>
            </m:r>
          </m:sup>
          <m:e>
            <m:r>
              <m:rPr>
                <m:nor/>
              </m:rPr>
              <w:rPr>
                <w:rFonts w:cs="Times New Roman"/>
                <w:color w:val="0D0D0D" w:themeColor="text1" w:themeTint="F2"/>
              </w:rPr>
              <m:t>Pu</m:t>
            </m:r>
          </m:e>
        </m:sPre>
      </m:oMath>
      <w:r>
        <w:rPr>
          <w:rFonts w:eastAsia="华文中宋" w:cs="华文中宋"/>
          <w:color w:val="0D0D0D" w:themeColor="text1" w:themeTint="F2"/>
        </w:rPr>
        <w:t>元素</w:t>
      </w:r>
      <w:r>
        <w:rPr>
          <w:rFonts w:eastAsia="华文中宋" w:cs="华文中宋" w:hint="eastAsia"/>
          <w:color w:val="0D0D0D" w:themeColor="text1" w:themeTint="F2"/>
        </w:rPr>
        <w:t>质量约为原来的</w:t>
      </w:r>
      <w:r>
        <w:rPr>
          <w:rFonts w:eastAsia="华文中宋" w:hint="eastAsia"/>
          <w:color w:val="0D0D0D" w:themeColor="text1" w:themeTint="F2"/>
        </w:rPr>
        <w:t>______</w:t>
      </w:r>
      <w:r>
        <w:rPr>
          <w:rFonts w:eastAsia="华文中宋" w:hint="eastAsia"/>
          <w:color w:val="0D0D0D" w:themeColor="text1" w:themeTint="F2"/>
        </w:rPr>
        <w:t>；</w:t>
      </w:r>
    </w:p>
    <w:p w14:paraId="6817C3D9" w14:textId="77777777" w:rsidR="002622F6" w:rsidRDefault="00000000">
      <w:pPr>
        <w:adjustRightInd w:val="0"/>
        <w:snapToGrid w:val="0"/>
        <w:spacing w:line="300" w:lineRule="auto"/>
        <w:ind w:leftChars="150" w:left="315"/>
        <w:rPr>
          <w:rFonts w:eastAsia="华文中宋" w:cs="华文中宋"/>
          <w:color w:val="0D0D0D" w:themeColor="text1" w:themeTint="F2"/>
        </w:rPr>
      </w:pPr>
      <w:r>
        <w:rPr>
          <w:rFonts w:eastAsia="华文中宋" w:hint="eastAsia"/>
          <w:color w:val="0D0D0D" w:themeColor="text1" w:themeTint="F2"/>
        </w:rPr>
        <w:t>A</w:t>
      </w:r>
      <w:r>
        <w:rPr>
          <w:rFonts w:eastAsia="华文中宋" w:cs="华文中宋"/>
          <w:color w:val="0D0D0D" w:themeColor="text1" w:themeTint="F2"/>
        </w:rPr>
        <w:t>．</w:t>
      </w:r>
      <w:r>
        <w:rPr>
          <w:rFonts w:eastAsia="华文中宋" w:cs="华文中宋" w:hint="eastAsia"/>
          <w:color w:val="0D0D0D" w:themeColor="text1" w:themeTint="F2"/>
        </w:rPr>
        <w:t xml:space="preserve">25%     </w:t>
      </w:r>
      <w:r>
        <w:rPr>
          <w:rFonts w:eastAsia="华文中宋" w:cs="华文中宋" w:hint="eastAsia"/>
          <w:color w:val="0D0D0D" w:themeColor="text1" w:themeTint="F2"/>
        </w:rPr>
        <w:tab/>
        <w:t xml:space="preserve">  </w:t>
      </w:r>
      <w:r>
        <w:rPr>
          <w:rFonts w:eastAsia="华文中宋" w:cs="华文中宋" w:hint="eastAsia"/>
          <w:color w:val="0D0D0D" w:themeColor="text1" w:themeTint="F2"/>
        </w:rPr>
        <w:tab/>
        <w:t xml:space="preserve"> </w:t>
      </w:r>
      <w:r>
        <w:rPr>
          <w:rFonts w:eastAsia="华文中宋" w:hint="eastAsia"/>
          <w:color w:val="0D0D0D" w:themeColor="text1" w:themeTint="F2"/>
        </w:rPr>
        <w:t>B</w:t>
      </w:r>
      <w:r>
        <w:rPr>
          <w:rFonts w:eastAsia="华文中宋" w:cs="华文中宋"/>
          <w:color w:val="0D0D0D" w:themeColor="text1" w:themeTint="F2"/>
        </w:rPr>
        <w:t>．</w:t>
      </w:r>
      <w:r>
        <w:rPr>
          <w:rFonts w:eastAsia="华文中宋" w:cs="华文中宋" w:hint="eastAsia"/>
          <w:color w:val="0D0D0D" w:themeColor="text1" w:themeTint="F2"/>
        </w:rPr>
        <w:t xml:space="preserve">50%      </w:t>
      </w:r>
      <w:r>
        <w:rPr>
          <w:rFonts w:eastAsia="华文中宋" w:cs="华文中宋" w:hint="eastAsia"/>
          <w:color w:val="0D0D0D" w:themeColor="text1" w:themeTint="F2"/>
        </w:rPr>
        <w:tab/>
        <w:t xml:space="preserve">  </w:t>
      </w:r>
      <w:r>
        <w:rPr>
          <w:rFonts w:eastAsia="华文中宋" w:cs="华文中宋" w:hint="eastAsia"/>
          <w:color w:val="0D0D0D" w:themeColor="text1" w:themeTint="F2"/>
        </w:rPr>
        <w:tab/>
      </w:r>
      <w:r>
        <w:rPr>
          <w:rFonts w:eastAsia="华文中宋" w:hint="eastAsia"/>
          <w:color w:val="0D0D0D" w:themeColor="text1" w:themeTint="F2"/>
        </w:rPr>
        <w:t>C</w:t>
      </w:r>
      <w:r>
        <w:rPr>
          <w:rFonts w:eastAsia="华文中宋" w:cs="华文中宋"/>
          <w:color w:val="0D0D0D" w:themeColor="text1" w:themeTint="F2"/>
        </w:rPr>
        <w:t>．</w:t>
      </w:r>
      <w:r>
        <w:rPr>
          <w:rFonts w:eastAsia="华文中宋" w:cs="华文中宋" w:hint="eastAsia"/>
          <w:color w:val="0D0D0D" w:themeColor="text1" w:themeTint="F2"/>
        </w:rPr>
        <w:t>75%</w:t>
      </w:r>
      <w:r>
        <w:rPr>
          <w:rFonts w:eastAsia="华文中宋" w:cs="华文中宋" w:hint="eastAsia"/>
          <w:color w:val="0D0D0D" w:themeColor="text1" w:themeTint="F2"/>
        </w:rPr>
        <w:tab/>
      </w:r>
      <w:r>
        <w:rPr>
          <w:rFonts w:eastAsia="华文中宋" w:cs="华文中宋" w:hint="eastAsia"/>
          <w:color w:val="0D0D0D" w:themeColor="text1" w:themeTint="F2"/>
        </w:rPr>
        <w:tab/>
      </w:r>
      <w:r>
        <w:rPr>
          <w:rFonts w:eastAsia="华文中宋" w:cs="华文中宋" w:hint="eastAsia"/>
          <w:color w:val="0D0D0D" w:themeColor="text1" w:themeTint="F2"/>
        </w:rPr>
        <w:tab/>
      </w:r>
      <w:r>
        <w:rPr>
          <w:rFonts w:eastAsia="华文中宋" w:cs="华文中宋" w:hint="eastAsia"/>
          <w:color w:val="0D0D0D" w:themeColor="text1" w:themeTint="F2"/>
        </w:rPr>
        <w:tab/>
        <w:t xml:space="preserve">  </w:t>
      </w:r>
      <w:r>
        <w:rPr>
          <w:rFonts w:eastAsia="华文中宋" w:hint="eastAsia"/>
          <w:color w:val="0D0D0D" w:themeColor="text1" w:themeTint="F2"/>
        </w:rPr>
        <w:t>D</w:t>
      </w:r>
      <w:r>
        <w:rPr>
          <w:rFonts w:eastAsia="华文中宋" w:cs="华文中宋"/>
          <w:color w:val="0D0D0D" w:themeColor="text1" w:themeTint="F2"/>
        </w:rPr>
        <w:t>．</w:t>
      </w:r>
      <w:r>
        <w:rPr>
          <w:rFonts w:eastAsia="华文中宋" w:cs="华文中宋" w:hint="eastAsia"/>
          <w:color w:val="0D0D0D" w:themeColor="text1" w:themeTint="F2"/>
        </w:rPr>
        <w:t>100%</w:t>
      </w:r>
    </w:p>
    <w:p w14:paraId="72C1554A" w14:textId="77777777" w:rsidR="002622F6" w:rsidRDefault="00000000">
      <w:pPr>
        <w:numPr>
          <w:ilvl w:val="0"/>
          <w:numId w:val="6"/>
        </w:numPr>
        <w:adjustRightInd w:val="0"/>
        <w:snapToGrid w:val="0"/>
        <w:spacing w:line="300" w:lineRule="auto"/>
        <w:ind w:leftChars="50" w:left="315" w:hangingChars="100" w:hanging="210"/>
        <w:rPr>
          <w:rFonts w:eastAsia="华文中宋" w:cs="华文中宋"/>
          <w:color w:val="0D0D0D" w:themeColor="text1" w:themeTint="F2"/>
          <w:szCs w:val="21"/>
          <w:shd w:val="clear" w:color="auto" w:fill="FFFFFF"/>
        </w:rPr>
      </w:pPr>
      <w:r>
        <w:rPr>
          <w:rFonts w:eastAsia="华文中宋" w:hint="eastAsia"/>
          <w:color w:val="0D0D0D" w:themeColor="text1" w:themeTint="F2"/>
        </w:rPr>
        <w:t>(3</w:t>
      </w:r>
      <w:r>
        <w:rPr>
          <w:rFonts w:eastAsia="华文中宋" w:hint="eastAsia"/>
          <w:color w:val="0D0D0D" w:themeColor="text1" w:themeTint="F2"/>
        </w:rPr>
        <w:t>分</w:t>
      </w:r>
      <w:r>
        <w:rPr>
          <w:rFonts w:eastAsia="华文中宋" w:hint="eastAsia"/>
          <w:color w:val="0D0D0D" w:themeColor="text1" w:themeTint="F2"/>
        </w:rPr>
        <w:t>)</w:t>
      </w:r>
      <w:r>
        <w:rPr>
          <w:rFonts w:eastAsia="华文中宋" w:cs="华文中宋" w:hint="eastAsia"/>
          <w:color w:val="0D0D0D" w:themeColor="text1" w:themeTint="F2"/>
          <w:szCs w:val="21"/>
          <w:shd w:val="clear" w:color="auto" w:fill="FFFFFF"/>
        </w:rPr>
        <w:t>若</w:t>
      </w:r>
      <m:oMath>
        <m:sPre>
          <m:sPrePr>
            <m:ctrlPr>
              <w:rPr>
                <w:rFonts w:ascii="Cambria Math" w:hAnsi="Cambria Math" w:cs="Times New Roman"/>
                <w:i/>
                <w:color w:val="0D0D0D" w:themeColor="text1" w:themeTint="F2"/>
              </w:rPr>
            </m:ctrlPr>
          </m:sPrePr>
          <m:sub>
            <m:r>
              <m:rPr>
                <m:nor/>
              </m:rPr>
              <w:rPr>
                <w:rFonts w:cs="Times New Roman"/>
                <w:color w:val="0D0D0D" w:themeColor="text1" w:themeTint="F2"/>
              </w:rPr>
              <m:t>94</m:t>
            </m:r>
          </m:sub>
          <m:sup>
            <m:r>
              <m:rPr>
                <m:nor/>
              </m:rPr>
              <w:rPr>
                <w:rFonts w:cs="Times New Roman"/>
                <w:color w:val="0D0D0D" w:themeColor="text1" w:themeTint="F2"/>
              </w:rPr>
              <m:t>238</m:t>
            </m:r>
          </m:sup>
          <m:e>
            <m:r>
              <m:rPr>
                <m:nor/>
              </m:rPr>
              <w:rPr>
                <w:rFonts w:cs="Times New Roman"/>
                <w:color w:val="0D0D0D" w:themeColor="text1" w:themeTint="F2"/>
              </w:rPr>
              <m:t>Pu</m:t>
            </m:r>
          </m:e>
        </m:sPre>
      </m:oMath>
      <w:r>
        <w:rPr>
          <w:rFonts w:eastAsia="华文中宋" w:cs="华文中宋" w:hint="eastAsia"/>
          <w:color w:val="0D0D0D" w:themeColor="text1" w:themeTint="F2"/>
          <w:szCs w:val="21"/>
          <w:shd w:val="clear" w:color="auto" w:fill="FFFFFF"/>
        </w:rPr>
        <w:t>、</w:t>
      </w:r>
      <m:oMath>
        <m:sPre>
          <m:sPrePr>
            <m:ctrlPr>
              <w:rPr>
                <w:rFonts w:ascii="Cambria Math" w:hAnsi="Cambria Math" w:cs="Times New Roman"/>
                <w:i/>
                <w:color w:val="0D0D0D" w:themeColor="text1" w:themeTint="F2"/>
              </w:rPr>
            </m:ctrlPr>
          </m:sPrePr>
          <m:sub>
            <m:r>
              <m:rPr>
                <m:nor/>
              </m:rPr>
              <w:rPr>
                <w:rFonts w:cs="Times New Roman"/>
                <w:color w:val="0D0D0D" w:themeColor="text1" w:themeTint="F2"/>
              </w:rPr>
              <m:t>92</m:t>
            </m:r>
          </m:sub>
          <m:sup>
            <m:r>
              <m:rPr>
                <m:nor/>
              </m:rPr>
              <w:rPr>
                <w:rFonts w:cs="Times New Roman"/>
                <w:color w:val="0D0D0D" w:themeColor="text1" w:themeTint="F2"/>
              </w:rPr>
              <m:t>234</m:t>
            </m:r>
          </m:sup>
          <m:e>
            <m:r>
              <m:rPr>
                <m:nor/>
              </m:rPr>
              <w:rPr>
                <w:rFonts w:cs="Times New Roman"/>
                <w:color w:val="0D0D0D" w:themeColor="text1" w:themeTint="F2"/>
              </w:rPr>
              <m:t>U</m:t>
            </m:r>
          </m:e>
        </m:sPre>
      </m:oMath>
      <w:r>
        <w:rPr>
          <w:rFonts w:eastAsia="华文中宋" w:cs="华文中宋" w:hint="eastAsia"/>
          <w:color w:val="0D0D0D" w:themeColor="text1" w:themeTint="F2"/>
          <w:szCs w:val="21"/>
          <w:shd w:val="clear" w:color="auto" w:fill="FFFFFF"/>
        </w:rPr>
        <w:t>、</w:t>
      </w:r>
      <m:oMath>
        <m:sPre>
          <m:sPrePr>
            <m:ctrlPr>
              <w:rPr>
                <w:rFonts w:ascii="Cambria Math" w:hAnsi="Cambria Math" w:cs="Times New Roman"/>
                <w:i/>
                <w:color w:val="0D0D0D" w:themeColor="text1" w:themeTint="F2"/>
              </w:rPr>
            </m:ctrlPr>
          </m:sPrePr>
          <m:sub>
            <m:r>
              <m:rPr>
                <m:nor/>
              </m:rPr>
              <w:rPr>
                <w:rFonts w:cs="Times New Roman"/>
                <w:color w:val="0D0D0D" w:themeColor="text1" w:themeTint="F2"/>
              </w:rPr>
              <m:t>2</m:t>
            </m:r>
          </m:sub>
          <m:sup>
            <m:r>
              <m:rPr>
                <m:nor/>
              </m:rPr>
              <w:rPr>
                <w:rFonts w:cs="Times New Roman"/>
                <w:color w:val="0D0D0D" w:themeColor="text1" w:themeTint="F2"/>
              </w:rPr>
              <m:t>4</m:t>
            </m:r>
          </m:sup>
          <m:e>
            <m:r>
              <m:rPr>
                <m:nor/>
              </m:rPr>
              <w:rPr>
                <w:rFonts w:cs="Times New Roman"/>
                <w:color w:val="0D0D0D" w:themeColor="text1" w:themeTint="F2"/>
              </w:rPr>
              <m:t>He</m:t>
            </m:r>
          </m:e>
        </m:sPre>
      </m:oMath>
      <w:r>
        <w:rPr>
          <w:rFonts w:eastAsia="华文中宋" w:cs="华文中宋" w:hint="eastAsia"/>
          <w:color w:val="0D0D0D" w:themeColor="text1" w:themeTint="F2"/>
          <w:szCs w:val="21"/>
          <w:shd w:val="clear" w:color="auto" w:fill="FFFFFF"/>
        </w:rPr>
        <w:t>的平均结合能分别为</w:t>
      </w:r>
      <w:r>
        <w:rPr>
          <w:rFonts w:eastAsia="华文中宋" w:cs="华文中宋" w:hint="eastAsia"/>
          <w:i/>
          <w:iCs/>
          <w:color w:val="0D0D0D" w:themeColor="text1" w:themeTint="F2"/>
          <w:szCs w:val="21"/>
          <w:shd w:val="clear" w:color="auto" w:fill="FFFFFF"/>
        </w:rPr>
        <w:t>A</w:t>
      </w:r>
      <w:r>
        <w:rPr>
          <w:rFonts w:eastAsia="华文中宋" w:cs="华文中宋" w:hint="eastAsia"/>
          <w:color w:val="0D0D0D" w:themeColor="text1" w:themeTint="F2"/>
          <w:szCs w:val="21"/>
          <w:shd w:val="clear" w:color="auto" w:fill="FFFFFF"/>
        </w:rPr>
        <w:t>、</w:t>
      </w:r>
      <w:r>
        <w:rPr>
          <w:rFonts w:eastAsia="华文中宋" w:cs="华文中宋" w:hint="eastAsia"/>
          <w:i/>
          <w:iCs/>
          <w:color w:val="0D0D0D" w:themeColor="text1" w:themeTint="F2"/>
          <w:szCs w:val="21"/>
          <w:shd w:val="clear" w:color="auto" w:fill="FFFFFF"/>
        </w:rPr>
        <w:t>B</w:t>
      </w:r>
      <w:r>
        <w:rPr>
          <w:rFonts w:eastAsia="华文中宋" w:cs="华文中宋" w:hint="eastAsia"/>
          <w:color w:val="0D0D0D" w:themeColor="text1" w:themeTint="F2"/>
          <w:szCs w:val="21"/>
          <w:shd w:val="clear" w:color="auto" w:fill="FFFFFF"/>
        </w:rPr>
        <w:t>、</w:t>
      </w:r>
      <w:r>
        <w:rPr>
          <w:rFonts w:eastAsia="华文中宋" w:cs="华文中宋" w:hint="eastAsia"/>
          <w:i/>
          <w:iCs/>
          <w:color w:val="0D0D0D" w:themeColor="text1" w:themeTint="F2"/>
          <w:szCs w:val="21"/>
          <w:shd w:val="clear" w:color="auto" w:fill="FFFFFF"/>
        </w:rPr>
        <w:t>C</w:t>
      </w:r>
      <w:r>
        <w:rPr>
          <w:rFonts w:eastAsia="华文中宋" w:cs="华文中宋" w:hint="eastAsia"/>
          <w:color w:val="0D0D0D" w:themeColor="text1" w:themeTint="F2"/>
          <w:szCs w:val="21"/>
          <w:shd w:val="clear" w:color="auto" w:fill="FFFFFF"/>
        </w:rPr>
        <w:t>，则该核反应释放的核能为</w:t>
      </w:r>
      <w:r>
        <w:rPr>
          <w:rFonts w:eastAsia="华文中宋" w:hint="eastAsia"/>
          <w:color w:val="0D0D0D" w:themeColor="text1" w:themeTint="F2"/>
        </w:rPr>
        <w:t>______</w:t>
      </w:r>
      <w:r>
        <w:rPr>
          <w:rFonts w:eastAsia="华文中宋" w:hint="eastAsia"/>
          <w:color w:val="0D0D0D" w:themeColor="text1" w:themeTint="F2"/>
        </w:rPr>
        <w:t>。</w:t>
      </w:r>
    </w:p>
    <w:p w14:paraId="7DF1E294" w14:textId="77777777" w:rsidR="002622F6" w:rsidRDefault="00000000">
      <w:pPr>
        <w:adjustRightInd w:val="0"/>
        <w:snapToGrid w:val="0"/>
        <w:spacing w:line="300" w:lineRule="auto"/>
        <w:ind w:leftChars="150" w:left="315"/>
        <w:rPr>
          <w:rFonts w:eastAsia="华文中宋" w:cs="华文中宋"/>
          <w:i/>
          <w:iCs/>
          <w:color w:val="0D0D0D" w:themeColor="text1" w:themeTint="F2"/>
        </w:rPr>
      </w:pPr>
      <w:r>
        <w:rPr>
          <w:rFonts w:eastAsia="华文中宋" w:hint="eastAsia"/>
          <w:color w:val="0D0D0D" w:themeColor="text1" w:themeTint="F2"/>
        </w:rPr>
        <w:t>A</w:t>
      </w:r>
      <w:r>
        <w:rPr>
          <w:rFonts w:eastAsia="华文中宋" w:cs="华文中宋"/>
          <w:color w:val="0D0D0D" w:themeColor="text1" w:themeTint="F2"/>
        </w:rPr>
        <w:t>．</w:t>
      </w:r>
      <w:r>
        <w:rPr>
          <w:rFonts w:eastAsia="华文中宋" w:cs="华文中宋" w:hint="eastAsia"/>
          <w:i/>
          <w:iCs/>
          <w:color w:val="0D0D0D" w:themeColor="text1" w:themeTint="F2"/>
        </w:rPr>
        <w:t>A</w:t>
      </w:r>
      <w:r>
        <w:rPr>
          <w:rFonts w:eastAsia="微软雅黑" w:cs="Times New Roman"/>
          <w:color w:val="0D0D0D" w:themeColor="text1" w:themeTint="F2"/>
        </w:rPr>
        <w:t>−</w:t>
      </w:r>
      <w:r>
        <w:rPr>
          <w:rFonts w:eastAsia="华文中宋" w:cs="Times New Roman" w:hint="eastAsia"/>
          <w:i/>
          <w:iCs/>
          <w:color w:val="0D0D0D" w:themeColor="text1" w:themeTint="F2"/>
        </w:rPr>
        <w:t>B</w:t>
      </w:r>
      <w:r>
        <w:rPr>
          <w:rFonts w:eastAsia="微软雅黑" w:cs="Times New Roman"/>
          <w:color w:val="0D0D0D" w:themeColor="text1" w:themeTint="F2"/>
        </w:rPr>
        <w:t>−</w:t>
      </w:r>
      <w:r>
        <w:rPr>
          <w:rFonts w:eastAsia="微软雅黑" w:cs="Times New Roman" w:hint="eastAsia"/>
          <w:i/>
          <w:iCs/>
          <w:color w:val="0D0D0D" w:themeColor="text1" w:themeTint="F2"/>
        </w:rPr>
        <w:t>C</w:t>
      </w:r>
      <w:r>
        <w:rPr>
          <w:rFonts w:eastAsia="华文中宋" w:cs="华文中宋" w:hint="eastAsia"/>
          <w:color w:val="0D0D0D" w:themeColor="text1" w:themeTint="F2"/>
        </w:rPr>
        <w:t xml:space="preserve">      </w:t>
      </w:r>
      <w:r>
        <w:rPr>
          <w:rFonts w:eastAsia="华文中宋" w:cs="华文中宋" w:hint="eastAsia"/>
          <w:color w:val="0D0D0D" w:themeColor="text1" w:themeTint="F2"/>
        </w:rPr>
        <w:tab/>
        <w:t xml:space="preserve"> </w:t>
      </w:r>
      <w:r>
        <w:rPr>
          <w:rFonts w:eastAsia="华文中宋" w:hint="eastAsia"/>
          <w:color w:val="0D0D0D" w:themeColor="text1" w:themeTint="F2"/>
        </w:rPr>
        <w:t>B</w:t>
      </w:r>
      <w:r>
        <w:rPr>
          <w:rFonts w:eastAsia="华文中宋" w:cs="华文中宋"/>
          <w:color w:val="0D0D0D" w:themeColor="text1" w:themeTint="F2"/>
        </w:rPr>
        <w:t>．</w:t>
      </w:r>
      <w:r>
        <w:rPr>
          <w:rFonts w:eastAsia="华文中宋" w:cs="Times New Roman" w:hint="eastAsia"/>
          <w:i/>
          <w:iCs/>
          <w:color w:val="0D0D0D" w:themeColor="text1" w:themeTint="F2"/>
        </w:rPr>
        <w:t>B+</w:t>
      </w:r>
      <w:r>
        <w:rPr>
          <w:rFonts w:eastAsia="微软雅黑" w:cs="Times New Roman" w:hint="eastAsia"/>
          <w:i/>
          <w:iCs/>
          <w:color w:val="0D0D0D" w:themeColor="text1" w:themeTint="F2"/>
        </w:rPr>
        <w:t>C</w:t>
      </w:r>
      <w:r>
        <w:rPr>
          <w:rFonts w:eastAsia="微软雅黑" w:cs="Times New Roman"/>
          <w:color w:val="0D0D0D" w:themeColor="text1" w:themeTint="F2"/>
        </w:rPr>
        <w:t>−</w:t>
      </w:r>
      <w:r>
        <w:rPr>
          <w:rFonts w:eastAsia="华文中宋" w:cs="华文中宋" w:hint="eastAsia"/>
          <w:i/>
          <w:iCs/>
          <w:color w:val="0D0D0D" w:themeColor="text1" w:themeTint="F2"/>
        </w:rPr>
        <w:t>A</w:t>
      </w:r>
      <w:r>
        <w:rPr>
          <w:rFonts w:eastAsia="华文中宋" w:cs="华文中宋" w:hint="eastAsia"/>
          <w:color w:val="0D0D0D" w:themeColor="text1" w:themeTint="F2"/>
        </w:rPr>
        <w:t xml:space="preserve">        </w:t>
      </w:r>
      <w:r>
        <w:rPr>
          <w:rFonts w:eastAsia="华文中宋" w:cs="华文中宋" w:hint="eastAsia"/>
          <w:color w:val="0D0D0D" w:themeColor="text1" w:themeTint="F2"/>
        </w:rPr>
        <w:tab/>
      </w:r>
      <w:r>
        <w:rPr>
          <w:rFonts w:eastAsia="华文中宋" w:hint="eastAsia"/>
          <w:color w:val="0D0D0D" w:themeColor="text1" w:themeTint="F2"/>
        </w:rPr>
        <w:t>C</w:t>
      </w:r>
      <w:r>
        <w:rPr>
          <w:rFonts w:eastAsia="华文中宋" w:cs="华文中宋"/>
          <w:color w:val="0D0D0D" w:themeColor="text1" w:themeTint="F2"/>
        </w:rPr>
        <w:t>．</w:t>
      </w:r>
      <w:r>
        <w:rPr>
          <w:rFonts w:eastAsia="华文中宋" w:cs="华文中宋" w:hint="eastAsia"/>
          <w:color w:val="0D0D0D" w:themeColor="text1" w:themeTint="F2"/>
        </w:rPr>
        <w:t>238</w:t>
      </w:r>
      <w:r>
        <w:rPr>
          <w:rFonts w:eastAsia="华文中宋" w:cs="华文中宋" w:hint="eastAsia"/>
          <w:i/>
          <w:iCs/>
          <w:color w:val="0D0D0D" w:themeColor="text1" w:themeTint="F2"/>
        </w:rPr>
        <w:t>A</w:t>
      </w:r>
      <w:r>
        <w:rPr>
          <w:rFonts w:eastAsia="微软雅黑" w:cs="Times New Roman"/>
          <w:color w:val="0D0D0D" w:themeColor="text1" w:themeTint="F2"/>
        </w:rPr>
        <w:t>−</w:t>
      </w:r>
      <w:r>
        <w:rPr>
          <w:rFonts w:eastAsia="微软雅黑" w:cs="Times New Roman" w:hint="eastAsia"/>
          <w:color w:val="0D0D0D" w:themeColor="text1" w:themeTint="F2"/>
        </w:rPr>
        <w:t>234</w:t>
      </w:r>
      <w:r>
        <w:rPr>
          <w:rFonts w:eastAsia="华文中宋" w:cs="Times New Roman" w:hint="eastAsia"/>
          <w:i/>
          <w:iCs/>
          <w:color w:val="0D0D0D" w:themeColor="text1" w:themeTint="F2"/>
        </w:rPr>
        <w:t>B</w:t>
      </w:r>
      <w:r>
        <w:rPr>
          <w:rFonts w:eastAsia="微软雅黑" w:cs="Times New Roman"/>
          <w:color w:val="0D0D0D" w:themeColor="text1" w:themeTint="F2"/>
        </w:rPr>
        <w:t>−</w:t>
      </w:r>
      <w:r>
        <w:rPr>
          <w:rFonts w:eastAsia="微软雅黑" w:cs="Times New Roman" w:hint="eastAsia"/>
          <w:color w:val="0D0D0D" w:themeColor="text1" w:themeTint="F2"/>
        </w:rPr>
        <w:t>4</w:t>
      </w:r>
      <w:r>
        <w:rPr>
          <w:rFonts w:eastAsia="微软雅黑" w:cs="Times New Roman" w:hint="eastAsia"/>
          <w:i/>
          <w:iCs/>
          <w:color w:val="0D0D0D" w:themeColor="text1" w:themeTint="F2"/>
        </w:rPr>
        <w:t xml:space="preserve">C      </w:t>
      </w:r>
      <w:r>
        <w:rPr>
          <w:rFonts w:eastAsia="微软雅黑" w:cs="Times New Roman" w:hint="eastAsia"/>
          <w:color w:val="0D0D0D" w:themeColor="text1" w:themeTint="F2"/>
        </w:rPr>
        <w:t>D</w:t>
      </w:r>
      <w:r>
        <w:rPr>
          <w:rFonts w:eastAsia="华文中宋" w:cs="华文中宋"/>
          <w:color w:val="0D0D0D" w:themeColor="text1" w:themeTint="F2"/>
        </w:rPr>
        <w:t>．</w:t>
      </w:r>
      <w:r>
        <w:rPr>
          <w:rFonts w:eastAsia="微软雅黑" w:cs="Times New Roman" w:hint="eastAsia"/>
          <w:color w:val="0D0D0D" w:themeColor="text1" w:themeTint="F2"/>
        </w:rPr>
        <w:t>234</w:t>
      </w:r>
      <w:r>
        <w:rPr>
          <w:rFonts w:eastAsia="华文中宋" w:cs="Times New Roman" w:hint="eastAsia"/>
          <w:i/>
          <w:iCs/>
          <w:color w:val="0D0D0D" w:themeColor="text1" w:themeTint="F2"/>
        </w:rPr>
        <w:t>B</w:t>
      </w:r>
      <w:r>
        <w:rPr>
          <w:rFonts w:eastAsia="微软雅黑" w:cs="Times New Roman" w:hint="eastAsia"/>
          <w:color w:val="0D0D0D" w:themeColor="text1" w:themeTint="F2"/>
        </w:rPr>
        <w:t>+4</w:t>
      </w:r>
      <w:r>
        <w:rPr>
          <w:rFonts w:eastAsia="微软雅黑" w:cs="Times New Roman" w:hint="eastAsia"/>
          <w:i/>
          <w:iCs/>
          <w:color w:val="0D0D0D" w:themeColor="text1" w:themeTint="F2"/>
        </w:rPr>
        <w:t>C</w:t>
      </w:r>
      <w:r>
        <w:rPr>
          <w:rFonts w:eastAsia="微软雅黑" w:cs="Times New Roman"/>
          <w:color w:val="0D0D0D" w:themeColor="text1" w:themeTint="F2"/>
        </w:rPr>
        <w:t>−</w:t>
      </w:r>
      <w:r>
        <w:rPr>
          <w:rFonts w:eastAsia="华文中宋" w:cs="华文中宋" w:hint="eastAsia"/>
          <w:color w:val="0D0D0D" w:themeColor="text1" w:themeTint="F2"/>
        </w:rPr>
        <w:t>238</w:t>
      </w:r>
      <w:r>
        <w:rPr>
          <w:rFonts w:eastAsia="华文中宋" w:cs="华文中宋" w:hint="eastAsia"/>
          <w:i/>
          <w:iCs/>
          <w:color w:val="0D0D0D" w:themeColor="text1" w:themeTint="F2"/>
        </w:rPr>
        <w:t>A</w:t>
      </w:r>
    </w:p>
    <w:p w14:paraId="438E3AC8" w14:textId="77777777" w:rsidR="002622F6" w:rsidRDefault="002622F6">
      <w:pPr>
        <w:adjustRightInd w:val="0"/>
        <w:snapToGrid w:val="0"/>
        <w:spacing w:line="300" w:lineRule="auto"/>
        <w:jc w:val="center"/>
        <w:rPr>
          <w:rFonts w:ascii="黑体" w:eastAsia="黑体" w:hAnsi="黑体" w:cs="黑体" w:hint="eastAsia"/>
          <w:b/>
          <w:bCs/>
          <w:sz w:val="24"/>
          <w:szCs w:val="32"/>
        </w:rPr>
      </w:pPr>
    </w:p>
    <w:p w14:paraId="4271DD9A" w14:textId="77777777" w:rsidR="002622F6" w:rsidRDefault="002622F6">
      <w:pPr>
        <w:adjustRightInd w:val="0"/>
        <w:snapToGrid w:val="0"/>
        <w:spacing w:line="300" w:lineRule="auto"/>
        <w:jc w:val="center"/>
        <w:rPr>
          <w:rFonts w:ascii="黑体" w:eastAsia="黑体" w:hAnsi="黑体" w:cs="黑体" w:hint="eastAsia"/>
          <w:b/>
          <w:bCs/>
          <w:sz w:val="24"/>
          <w:szCs w:val="32"/>
        </w:rPr>
      </w:pPr>
    </w:p>
    <w:p w14:paraId="254F39B5" w14:textId="77777777" w:rsidR="002622F6" w:rsidRDefault="002622F6">
      <w:pPr>
        <w:adjustRightInd w:val="0"/>
        <w:snapToGrid w:val="0"/>
        <w:spacing w:line="300" w:lineRule="auto"/>
        <w:jc w:val="center"/>
        <w:rPr>
          <w:rFonts w:ascii="黑体" w:eastAsia="黑体" w:hAnsi="黑体" w:cs="黑体" w:hint="eastAsia"/>
          <w:b/>
          <w:bCs/>
          <w:sz w:val="24"/>
          <w:szCs w:val="32"/>
        </w:rPr>
      </w:pPr>
    </w:p>
    <w:p w14:paraId="6B65A9A5" w14:textId="77777777" w:rsidR="002622F6" w:rsidRDefault="002622F6">
      <w:pPr>
        <w:adjustRightInd w:val="0"/>
        <w:snapToGrid w:val="0"/>
        <w:spacing w:line="300" w:lineRule="auto"/>
        <w:jc w:val="center"/>
        <w:rPr>
          <w:rFonts w:ascii="黑体" w:eastAsia="黑体" w:hAnsi="黑体" w:cs="黑体" w:hint="eastAsia"/>
          <w:b/>
          <w:bCs/>
          <w:sz w:val="24"/>
          <w:szCs w:val="32"/>
        </w:rPr>
      </w:pPr>
    </w:p>
    <w:p w14:paraId="362A176D" w14:textId="77777777" w:rsidR="002622F6" w:rsidRDefault="002622F6">
      <w:pPr>
        <w:adjustRightInd w:val="0"/>
        <w:snapToGrid w:val="0"/>
        <w:spacing w:line="300" w:lineRule="auto"/>
        <w:jc w:val="center"/>
        <w:rPr>
          <w:rFonts w:ascii="黑体" w:eastAsia="黑体" w:hAnsi="黑体" w:cs="黑体" w:hint="eastAsia"/>
          <w:b/>
          <w:bCs/>
          <w:sz w:val="24"/>
          <w:szCs w:val="32"/>
        </w:rPr>
      </w:pPr>
    </w:p>
    <w:p w14:paraId="07D18D70" w14:textId="77777777" w:rsidR="002622F6" w:rsidRDefault="002622F6">
      <w:pPr>
        <w:adjustRightInd w:val="0"/>
        <w:snapToGrid w:val="0"/>
        <w:spacing w:line="300" w:lineRule="auto"/>
        <w:jc w:val="center"/>
        <w:rPr>
          <w:rFonts w:ascii="黑体" w:eastAsia="黑体" w:hAnsi="黑体" w:cs="黑体" w:hint="eastAsia"/>
          <w:b/>
          <w:bCs/>
          <w:sz w:val="24"/>
          <w:szCs w:val="32"/>
        </w:rPr>
      </w:pPr>
    </w:p>
    <w:p w14:paraId="0A4C1D85" w14:textId="77777777" w:rsidR="002622F6" w:rsidRDefault="00000000">
      <w:pPr>
        <w:adjustRightInd w:val="0"/>
        <w:snapToGrid w:val="0"/>
        <w:spacing w:line="300" w:lineRule="auto"/>
        <w:jc w:val="center"/>
        <w:rPr>
          <w:rFonts w:ascii="黑体" w:eastAsia="黑体" w:hAnsi="黑体" w:cs="黑体" w:hint="eastAsia"/>
          <w:b/>
          <w:bCs/>
          <w:color w:val="0D0D0D" w:themeColor="text1" w:themeTint="F2"/>
          <w:sz w:val="24"/>
          <w:szCs w:val="32"/>
        </w:rPr>
      </w:pPr>
      <w:r>
        <w:rPr>
          <w:rFonts w:ascii="黑体" w:eastAsia="黑体" w:hAnsi="黑体" w:cs="黑体"/>
          <w:b/>
          <w:bCs/>
          <w:noProof/>
          <w:color w:val="0D0D0D" w:themeColor="text1" w:themeTint="F2"/>
          <w:sz w:val="24"/>
          <w:szCs w:val="32"/>
        </w:rPr>
        <w:lastRenderedPageBreak/>
        <mc:AlternateContent>
          <mc:Choice Requires="wpg">
            <w:drawing>
              <wp:anchor distT="0" distB="0" distL="114300" distR="114300" simplePos="0" relativeHeight="251629568" behindDoc="0" locked="0" layoutInCell="1" allowOverlap="1" wp14:anchorId="37D3609F" wp14:editId="10F94CC6">
                <wp:simplePos x="0" y="0"/>
                <wp:positionH relativeFrom="column">
                  <wp:posOffset>4340860</wp:posOffset>
                </wp:positionH>
                <wp:positionV relativeFrom="paragraph">
                  <wp:posOffset>-244475</wp:posOffset>
                </wp:positionV>
                <wp:extent cx="1583690" cy="1683385"/>
                <wp:effectExtent l="5080" t="0" r="0" b="0"/>
                <wp:wrapNone/>
                <wp:docPr id="175" name="组合 175"/>
                <wp:cNvGraphicFramePr/>
                <a:graphic xmlns:a="http://schemas.openxmlformats.org/drawingml/2006/main">
                  <a:graphicData uri="http://schemas.microsoft.com/office/word/2010/wordprocessingGroup">
                    <wpg:wgp>
                      <wpg:cNvGrpSpPr/>
                      <wpg:grpSpPr>
                        <a:xfrm>
                          <a:off x="0" y="0"/>
                          <a:ext cx="1583690" cy="1683385"/>
                          <a:chOff x="8919" y="1134"/>
                          <a:chExt cx="2494" cy="2651"/>
                        </a:xfrm>
                      </wpg:grpSpPr>
                      <wpg:grpSp>
                        <wpg:cNvPr id="176" name="组合 119"/>
                        <wpg:cNvGrpSpPr/>
                        <wpg:grpSpPr>
                          <a:xfrm>
                            <a:off x="8919" y="1134"/>
                            <a:ext cx="2494" cy="2651"/>
                            <a:chOff x="11558" y="1134"/>
                            <a:chExt cx="2494" cy="2651"/>
                          </a:xfrm>
                        </wpg:grpSpPr>
                        <wpg:grpSp>
                          <wpg:cNvPr id="177" name="组合 28"/>
                          <wpg:cNvGrpSpPr/>
                          <wpg:grpSpPr>
                            <a:xfrm>
                              <a:off x="11558" y="1134"/>
                              <a:ext cx="2494" cy="2349"/>
                              <a:chOff x="11558" y="1114"/>
                              <a:chExt cx="2494" cy="2349"/>
                            </a:xfrm>
                          </wpg:grpSpPr>
                          <wpg:grpSp>
                            <wpg:cNvPr id="178" name="组合 26"/>
                            <wpg:cNvGrpSpPr/>
                            <wpg:grpSpPr>
                              <a:xfrm>
                                <a:off x="11558" y="1114"/>
                                <a:ext cx="2494" cy="2349"/>
                                <a:chOff x="11558" y="1114"/>
                                <a:chExt cx="2494" cy="2349"/>
                              </a:xfrm>
                            </wpg:grpSpPr>
                            <wpg:grpSp>
                              <wpg:cNvPr id="179" name="组合 24"/>
                              <wpg:cNvGrpSpPr/>
                              <wpg:grpSpPr>
                                <a:xfrm>
                                  <a:off x="11558" y="1114"/>
                                  <a:ext cx="2494" cy="2349"/>
                                  <a:chOff x="11558" y="1114"/>
                                  <a:chExt cx="2494" cy="2349"/>
                                </a:xfrm>
                              </wpg:grpSpPr>
                              <wpg:grpSp>
                                <wpg:cNvPr id="180" name="组合 14"/>
                                <wpg:cNvGrpSpPr/>
                                <wpg:grpSpPr>
                                  <a:xfrm>
                                    <a:off x="11558" y="1114"/>
                                    <a:ext cx="2494" cy="2349"/>
                                    <a:chOff x="11508" y="1567"/>
                                    <a:chExt cx="2775" cy="2775"/>
                                  </a:xfrm>
                                </wpg:grpSpPr>
                                <wpg:grpSp>
                                  <wpg:cNvPr id="181" name="组合 4"/>
                                  <wpg:cNvGrpSpPr/>
                                  <wpg:grpSpPr>
                                    <a:xfrm rot="5400000">
                                      <a:off x="12155" y="2215"/>
                                      <a:ext cx="113" cy="1408"/>
                                      <a:chOff x="11514" y="2854"/>
                                      <a:chExt cx="113" cy="1408"/>
                                    </a:xfrm>
                                  </wpg:grpSpPr>
                                  <wps:wsp>
                                    <wps:cNvPr id="566" name="直接连接符 1"/>
                                    <wps:cNvCnPr/>
                                    <wps:spPr>
                                      <a:xfrm flipH="1">
                                        <a:off x="11562" y="2854"/>
                                        <a:ext cx="1" cy="1304"/>
                                      </a:xfrm>
                                      <a:prstGeom prst="line">
                                        <a:avLst/>
                                      </a:prstGeom>
                                      <a:ln w="6350">
                                        <a:solidFill>
                                          <a:schemeClr val="tx1"/>
                                        </a:solidFill>
                                        <a:prstDash val="sysDash"/>
                                      </a:ln>
                                    </wps:spPr>
                                    <wps:style>
                                      <a:lnRef idx="2">
                                        <a:schemeClr val="accent1"/>
                                      </a:lnRef>
                                      <a:fillRef idx="0">
                                        <a:srgbClr val="FFFFFF"/>
                                      </a:fillRef>
                                      <a:effectRef idx="0">
                                        <a:srgbClr val="FFFFFF"/>
                                      </a:effectRef>
                                      <a:fontRef idx="minor">
                                        <a:schemeClr val="tx1"/>
                                      </a:fontRef>
                                    </wps:style>
                                    <wps:bodyPr/>
                                  </wps:wsp>
                                  <wps:wsp>
                                    <wps:cNvPr id="567" name="椭圆 2"/>
                                    <wps:cNvSpPr/>
                                    <wps:spPr>
                                      <a:xfrm>
                                        <a:off x="11514" y="4149"/>
                                        <a:ext cx="113" cy="113"/>
                                      </a:xfrm>
                                      <a:prstGeom prst="ellipse">
                                        <a:avLst/>
                                      </a:prstGeom>
                                      <a:noFill/>
                                      <a:ln w="6350">
                                        <a:solidFill>
                                          <a:schemeClr val="tx1"/>
                                        </a:solidFill>
                                        <a:prstDash val="sysDash"/>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grpSp>
                                  <wpg:cNvPr id="182" name="组合 10"/>
                                  <wpg:cNvGrpSpPr/>
                                  <wpg:grpSpPr>
                                    <a:xfrm>
                                      <a:off x="11562" y="1567"/>
                                      <a:ext cx="2721" cy="2775"/>
                                      <a:chOff x="10212" y="1507"/>
                                      <a:chExt cx="2721" cy="2775"/>
                                    </a:xfrm>
                                  </wpg:grpSpPr>
                                  <wpg:grpSp>
                                    <wpg:cNvPr id="183" name="组合 7"/>
                                    <wpg:cNvGrpSpPr/>
                                    <wpg:grpSpPr>
                                      <a:xfrm>
                                        <a:off x="11310" y="2555"/>
                                        <a:ext cx="526" cy="1727"/>
                                        <a:chOff x="11310" y="2555"/>
                                        <a:chExt cx="526" cy="1727"/>
                                      </a:xfrm>
                                    </wpg:grpSpPr>
                                    <wpg:grpSp>
                                      <wpg:cNvPr id="184" name="组合 3"/>
                                      <wpg:cNvGrpSpPr/>
                                      <wpg:grpSpPr>
                                        <a:xfrm>
                                          <a:off x="11512" y="2854"/>
                                          <a:ext cx="113" cy="1428"/>
                                          <a:chOff x="11512" y="2854"/>
                                          <a:chExt cx="113" cy="1428"/>
                                        </a:xfrm>
                                      </wpg:grpSpPr>
                                      <wps:wsp>
                                        <wps:cNvPr id="571" name="直接连接符 1"/>
                                        <wps:cNvCnPr/>
                                        <wps:spPr>
                                          <a:xfrm flipH="1">
                                            <a:off x="11562" y="2854"/>
                                            <a:ext cx="1" cy="1304"/>
                                          </a:xfrm>
                                          <a:prstGeom prst="line">
                                            <a:avLst/>
                                          </a:prstGeom>
                                          <a:ln w="6350">
                                            <a:solidFill>
                                              <a:schemeClr val="tx1"/>
                                            </a:solidFill>
                                            <a:prstDash val="sysDash"/>
                                          </a:ln>
                                        </wps:spPr>
                                        <wps:style>
                                          <a:lnRef idx="2">
                                            <a:schemeClr val="accent1"/>
                                          </a:lnRef>
                                          <a:fillRef idx="0">
                                            <a:srgbClr val="FFFFFF"/>
                                          </a:fillRef>
                                          <a:effectRef idx="0">
                                            <a:srgbClr val="FFFFFF"/>
                                          </a:effectRef>
                                          <a:fontRef idx="minor">
                                            <a:schemeClr val="tx1"/>
                                          </a:fontRef>
                                        </wps:style>
                                        <wps:bodyPr/>
                                      </wps:wsp>
                                      <wps:wsp>
                                        <wps:cNvPr id="572" name="椭圆 2"/>
                                        <wps:cNvSpPr/>
                                        <wps:spPr>
                                          <a:xfrm>
                                            <a:off x="11512" y="4169"/>
                                            <a:ext cx="113" cy="113"/>
                                          </a:xfrm>
                                          <a:prstGeom prst="ellipse">
                                            <a:avLst/>
                                          </a:prstGeom>
                                          <a:noFill/>
                                          <a:ln w="6350">
                                            <a:solidFill>
                                              <a:schemeClr val="tx1"/>
                                            </a:solidFill>
                                            <a:prstDash val="sysDash"/>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573" name="文本框 5"/>
                                      <wps:cNvSpPr txBox="1"/>
                                      <wps:spPr>
                                        <a:xfrm>
                                          <a:off x="11310" y="2555"/>
                                          <a:ext cx="526" cy="299"/>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2BCF10C" w14:textId="77777777" w:rsidR="002622F6" w:rsidRDefault="00000000">
                                            <w:pPr>
                                              <w:ind w:firstLineChars="100" w:firstLine="180"/>
                                              <w:rPr>
                                                <w:rFonts w:cs="Times New Roman"/>
                                                <w:i/>
                                                <w:iCs/>
                                                <w:sz w:val="18"/>
                                                <w:szCs w:val="21"/>
                                              </w:rPr>
                                            </w:pPr>
                                            <w:r>
                                              <w:rPr>
                                                <w:rFonts w:cs="Times New Roman" w:hint="eastAsia"/>
                                                <w:i/>
                                                <w:iCs/>
                                                <w:sz w:val="18"/>
                                                <w:szCs w:val="21"/>
                                              </w:rPr>
                                              <w:t>O</w:t>
                                            </w:r>
                                          </w:p>
                                        </w:txbxContent>
                                      </wps:txbx>
                                      <wps:bodyPr rot="0" spcFirstLastPara="0" vertOverflow="overflow" horzOverflow="overflow" vert="horz" wrap="square" lIns="0" tIns="0" rIns="0" bIns="0" numCol="1" spcCol="0" rtlCol="0" fromWordArt="0" anchor="t" anchorCtr="0" forceAA="0" compatLnSpc="1">
                                        <a:noAutofit/>
                                      </wps:bodyPr>
                                    </wps:wsp>
                                  </wpg:grpSp>
                                  <wps:wsp>
                                    <wps:cNvPr id="574" name="弧形 9"/>
                                    <wps:cNvSpPr/>
                                    <wps:spPr>
                                      <a:xfrm rot="10800000">
                                        <a:off x="10212" y="1507"/>
                                        <a:ext cx="2721" cy="2721"/>
                                      </a:xfrm>
                                      <a:prstGeom prst="arc">
                                        <a:avLst>
                                          <a:gd name="adj1" fmla="val 16476092"/>
                                          <a:gd name="adj2" fmla="val 21525470"/>
                                        </a:avLst>
                                      </a:prstGeom>
                                      <a:ln w="6350">
                                        <a:solidFill>
                                          <a:schemeClr val="tx1"/>
                                        </a:solidFill>
                                        <a:prstDash val="sysDash"/>
                                      </a:ln>
                                    </wps:spPr>
                                    <wps:style>
                                      <a:lnRef idx="2">
                                        <a:schemeClr val="accent1"/>
                                      </a:lnRef>
                                      <a:fillRef idx="0">
                                        <a:srgbClr val="FFFFFF"/>
                                      </a:fillRef>
                                      <a:effectRef idx="0">
                                        <a:srgbClr val="FFFFFF"/>
                                      </a:effectRef>
                                      <a:fontRef idx="minor">
                                        <a:schemeClr val="tx1"/>
                                      </a:fontRef>
                                    </wps:style>
                                    <wps:txbx>
                                      <w:txbxContent>
                                        <w:p w14:paraId="4F315E9F" w14:textId="77777777" w:rsidR="002622F6" w:rsidRDefault="002622F6">
                                          <w:pPr>
                                            <w:jc w:val="center"/>
                                          </w:pPr>
                                        </w:p>
                                      </w:txbxContent>
                                    </wps:txbx>
                                    <wps:bodyPr/>
                                  </wps:wsp>
                                </wpg:grpSp>
                              </wpg:grpSp>
                              <wpg:grpSp>
                                <wpg:cNvPr id="185" name="组合 23"/>
                                <wpg:cNvGrpSpPr/>
                                <wpg:grpSpPr>
                                  <a:xfrm rot="19920000">
                                    <a:off x="11641" y="2516"/>
                                    <a:ext cx="1264" cy="96"/>
                                    <a:chOff x="11742" y="2402"/>
                                    <a:chExt cx="1264" cy="96"/>
                                  </a:xfrm>
                                </wpg:grpSpPr>
                                <wps:wsp>
                                  <wps:cNvPr id="576" name="直接连接符 1"/>
                                  <wps:cNvCnPr/>
                                  <wps:spPr>
                                    <a:xfrm rot="5400000" flipH="1">
                                      <a:off x="12420" y="1856"/>
                                      <a:ext cx="0" cy="1172"/>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577" name="椭圆 2"/>
                                  <wps:cNvSpPr/>
                                  <wps:spPr>
                                    <a:xfrm rot="5400000">
                                      <a:off x="11744" y="2399"/>
                                      <a:ext cx="96" cy="101"/>
                                    </a:xfrm>
                                    <a:prstGeom prst="ellipse">
                                      <a:avLst/>
                                    </a:prstGeom>
                                    <a:noFill/>
                                    <a:ln w="635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grpSp>
                            <wps:wsp>
                              <wps:cNvPr id="578" name="弧形 25"/>
                              <wps:cNvSpPr/>
                              <wps:spPr>
                                <a:xfrm rot="12180000">
                                  <a:off x="12550" y="2120"/>
                                  <a:ext cx="293" cy="310"/>
                                </a:xfrm>
                                <a:prstGeom prst="arc">
                                  <a:avLst>
                                    <a:gd name="adj1" fmla="val 17528323"/>
                                    <a:gd name="adj2" fmla="val 20586930"/>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g:grpSp>
                          <wps:wsp>
                            <wps:cNvPr id="579" name="文本框 5"/>
                            <wps:cNvSpPr txBox="1"/>
                            <wps:spPr>
                              <a:xfrm>
                                <a:off x="12396" y="2196"/>
                                <a:ext cx="246" cy="299"/>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C47A15E" w14:textId="77777777" w:rsidR="002622F6" w:rsidRDefault="00000000">
                                  <w:r>
                                    <w:rPr>
                                      <w:rFonts w:eastAsia="华文中宋" w:cs="Times New Roman"/>
                                      <w:i/>
                                      <w:iCs/>
                                    </w:rPr>
                                    <w:t>θ</w:t>
                                  </w:r>
                                </w:p>
                              </w:txbxContent>
                            </wps:txbx>
                            <wps:bodyPr rot="0" spcFirstLastPara="0" vertOverflow="overflow" horzOverflow="overflow" vert="horz" wrap="square" lIns="0" tIns="0" rIns="0" bIns="0" numCol="1" spcCol="0" rtlCol="0" fromWordArt="0" anchor="t" anchorCtr="0" forceAA="0" compatLnSpc="1">
                              <a:noAutofit/>
                            </wps:bodyPr>
                          </wps:wsp>
                        </wpg:grpSp>
                        <wps:wsp>
                          <wps:cNvPr id="580" name="文本框 5"/>
                          <wps:cNvSpPr txBox="1"/>
                          <wps:spPr>
                            <a:xfrm>
                              <a:off x="12012" y="3439"/>
                              <a:ext cx="683" cy="347"/>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681EF40" w14:textId="77777777" w:rsidR="002622F6" w:rsidRDefault="00000000">
                                <w:pPr>
                                  <w:ind w:firstLineChars="100" w:firstLine="180"/>
                                  <w:rPr>
                                    <w:rFonts w:cs="Times New Roman"/>
                                    <w:sz w:val="18"/>
                                    <w:szCs w:val="21"/>
                                  </w:rPr>
                                </w:pPr>
                                <w:r>
                                  <w:rPr>
                                    <w:rFonts w:cs="Times New Roman" w:hint="eastAsia"/>
                                    <w:sz w:val="18"/>
                                    <w:szCs w:val="21"/>
                                  </w:rPr>
                                  <w:t>(a)</w:t>
                                </w:r>
                              </w:p>
                            </w:txbxContent>
                          </wps:txbx>
                          <wps:bodyPr rot="0" spcFirstLastPara="0" vertOverflow="overflow" horzOverflow="overflow" vert="horz" wrap="square" lIns="0" tIns="0" rIns="0" bIns="0" numCol="1" spcCol="0" rtlCol="0" fromWordArt="0" anchor="t" anchorCtr="0" forceAA="0" compatLnSpc="1">
                            <a:noAutofit/>
                          </wps:bodyPr>
                        </wps:wsp>
                      </wpg:grpSp>
                      <wpg:grpSp>
                        <wpg:cNvPr id="186" name="组合 134"/>
                        <wpg:cNvGrpSpPr/>
                        <wpg:grpSpPr>
                          <a:xfrm>
                            <a:off x="10045" y="2266"/>
                            <a:ext cx="136" cy="142"/>
                            <a:chOff x="10045" y="2266"/>
                            <a:chExt cx="136" cy="142"/>
                          </a:xfrm>
                        </wpg:grpSpPr>
                        <wps:wsp>
                          <wps:cNvPr id="582" name="直接连接符 132"/>
                          <wps:cNvCnPr/>
                          <wps:spPr>
                            <a:xfrm>
                              <a:off x="10045" y="2266"/>
                              <a:ext cx="1" cy="142"/>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583" name="直接连接符 133"/>
                          <wps:cNvCnPr/>
                          <wps:spPr>
                            <a:xfrm>
                              <a:off x="10051" y="2401"/>
                              <a:ext cx="130" cy="1"/>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g:grpSp>
                    </wpg:wgp>
                  </a:graphicData>
                </a:graphic>
              </wp:anchor>
            </w:drawing>
          </mc:Choice>
          <mc:Fallback>
            <w:pict>
              <v:group w14:anchorId="37D3609F" id="组合 175" o:spid="_x0000_s1981" style="position:absolute;left:0;text-align:left;margin-left:341.8pt;margin-top:-19.25pt;width:124.7pt;height:132.55pt;z-index:251629568;mso-position-horizontal-relative:text;mso-position-vertical-relative:text" coordorigin="8919,1134" coordsize="2494,26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">
                <v:group id="组合 119" o:spid="_x0000_s1982" style="position:absolute;left:8919;top:1134;width:2494;height:2651" coordorigin="11558,1134" coordsize="2494,26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">
                  <v:group id="组合 28" o:spid="_x0000_s1983" style="position:absolute;left:11558;top:1134;width:2494;height:2349" coordorigin="11558,1114" coordsize="2494,23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">
                    <v:group id="组合 26" o:spid="_x0000_s1984" style="position:absolute;left:11558;top:1114;width:2494;height:2349" coordorigin="11558,1114" coordsize="2494,23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">
                      <v:group id="组合 24" o:spid="_x0000_s1985" style="position:absolute;left:11558;top:1114;width:2494;height:2349" coordorigin="11558,1114" coordsize="2494,23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">
                        <v:group id="组合 14" o:spid="_x0000_s1986" style="position:absolute;left:11558;top:1114;width:2494;height:2349" coordorigin="11508,1567" coordsize="2775,27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">
                          <v:group id="组合 4" o:spid="_x0000_s1987" style="position:absolute;left:12155;top:2215;width:113;height:1408;rotation:90" coordorigin="11514,2854" coordsize="113,14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">
                            <v:line id="直接连接符 1" o:spid="_x0000_s1988" style="position:absolute;flip:x;visibility:visible;mso-wrap-style:square" from="11562,2854" to="11563,4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" strokecolor="black [3213]" strokeweight=".5pt">
                              <v:stroke dashstyle="3 1" joinstyle="miter"/>
                            </v:line>
                            <v:oval id="椭圆 2" o:spid="_x0000_s1989" style="position:absolute;left:11514;top:4149;width:113;height:1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" filled="f" strokecolor="black [3213]" strokeweight=".5pt">
                              <v:stroke dashstyle="3 1" joinstyle="miter"/>
                            </v:oval>
                          </v:group>
                          <v:group id="组合 10" o:spid="_x0000_s1990" style="position:absolute;left:11562;top:1567;width:2721;height:2775" coordorigin="10212,1507" coordsize="2721,27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">
                            <v:group id="组合 7" o:spid="_x0000_s1991" style="position:absolute;left:11310;top:2555;width:526;height:1727" coordorigin="11310,2555" coordsize="526,17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">
                              <v:group id="组合 3" o:spid="_x0000_s1992" style="position:absolute;left:11512;top:2854;width:113;height:1428" coordorigin="11512,2854" coordsize="113,14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">
                                <v:line id="直接连接符 1" o:spid="_x0000_s1993" style="position:absolute;flip:x;visibility:visible;mso-wrap-style:square" from="11562,2854" to="11563,4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" strokecolor="black [3213]" strokeweight=".5pt">
                                  <v:stroke dashstyle="3 1" joinstyle="miter"/>
                                </v:line>
                                <v:oval id="椭圆 2" o:spid="_x0000_s1994" style="position:absolute;left:11512;top:4169;width:113;height:1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" filled="f" strokecolor="black [3213]" strokeweight=".5pt">
                                  <v:stroke dashstyle="3 1" joinstyle="miter"/>
                                </v:oval>
                              </v:group>
                              <v:shape id="文本框 5" o:spid="_x0000_s1995" type="#_x0000_t202" style="position:absolute;left:11310;top:2555;width:526;height:2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" filled="f" stroked="f" strokeweight=".5pt">
                                <v:textbox inset="0,0,0,0">
                                  <w:txbxContent>
                                    <w:p w14:paraId="42BCF10C" w14:textId="77777777" w:rsidR="002622F6" w:rsidRDefault="00000000">
                                      <w:pPr>
                                        <w:ind w:firstLineChars="100" w:firstLine="180"/>
                                        <w:rPr>
                                          <w:rFonts w:cs="Times New Roman"/>
                                          <w:i/>
                                          <w:iCs/>
                                          <w:sz w:val="18"/>
                                          <w:szCs w:val="21"/>
                                        </w:rPr>
                                      </w:pPr>
                                      <w:r>
                                        <w:rPr>
                                          <w:rFonts w:cs="Times New Roman" w:hint="eastAsia"/>
                                          <w:i/>
                                          <w:iCs/>
                                          <w:sz w:val="18"/>
                                          <w:szCs w:val="21"/>
                                        </w:rPr>
                                        <w:t>O</w:t>
                                      </w:r>
                                    </w:p>
                                  </w:txbxContent>
                                </v:textbox>
                              </v:shape>
                            </v:group>
                            <v:shape id="弧形 9" o:spid="_x0000_s1996" style="position:absolute;left:10212;top:1507;width:2721;height:2721;rotation:180;visibility:visible;mso-wrap-style:square;v-text-anchor:top" coordsize="10000,100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" adj="-11796480,,5400" path="m5402,15nsc7959,221,9946,2328,10002,4892l5002,5002c5135,3340,5269,1677,5402,15xem5402,15nfc7959,221,9946,2328,10002,4892e" filled="f" strokecolor="black [3213]" strokeweight=".5pt">
                              <v:stroke dashstyle="3 1" joinstyle="miter"/>
                              <v:formulas/>
                              <v:path arrowok="t" o:connecttype="custom" o:connectlocs="1470,4;2722,1331" o:connectangles="0,0" textboxrect="0,0,10000,10000"/>
                              <v:textbox>
                                <w:txbxContent>
                                  <w:p w14:paraId="4F315E9F" w14:textId="77777777" w:rsidR="002622F6" w:rsidRDefault="002622F6">
                                    <w:pPr>
                                      <w:jc w:val="center"/>
                                    </w:pPr>
                                  </w:p>
                                </w:txbxContent>
                              </v:textbox>
                            </v:shape>
                          </v:group>
                        </v:group>
                        <v:group id="组合 23" o:spid="_x0000_s1997" style="position:absolute;left:11641;top:2516;width:1264;height:96;rotation:-28" coordorigin="11742,2402" coordsize="1264,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">
                          <v:line id="直接连接符 1" o:spid="_x0000_s1998" style="position:absolute;rotation:-90;flip:x;visibility:visible;mso-wrap-style:square" from="12420,1856" to="12420,30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" strokecolor="black [3213]" strokeweight=".5pt">
                            <v:stroke joinstyle="miter"/>
                          </v:line>
                          <v:oval id="椭圆 2" o:spid="_x0000_s1999" style="position:absolute;left:11744;top:2399;width:96;height:10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" filled="f" strokecolor="black [3213]" strokeweight=".5pt">
                            <v:stroke joinstyle="miter"/>
                          </v:oval>
                        </v:group>
                      </v:group>
                      <v:shape id="弧形 25" o:spid="_x0000_s2000" style="position:absolute;left:12550;top:2120;width:293;height:310;rotation:-157;visibility:visible;mso-wrap-style:square;v-text-anchor:top" coordsize="10000,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" path="m6962,419nsc8364,986,9435,2153,9876,3596l5017,5000,6962,419xem6962,419nfc8364,986,9435,2153,9876,3596e" filled="f" strokecolor="black [3213]" strokeweight=".5pt">
                        <v:stroke joinstyle="miter"/>
                        <v:path arrowok="t" o:connecttype="custom" o:connectlocs="204,13;289,111" o:connectangles="0,0"/>
                      </v:shape>
                    </v:group>
                    <v:shape id="文本框 5" o:spid="_x0000_s2001" type="#_x0000_t202" style="position:absolute;left:12396;top:2196;width:246;height:2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" filled="f" stroked="f" strokeweight=".5pt">
                      <v:textbox inset="0,0,0,0">
                        <w:txbxContent>
                          <w:p w14:paraId="2C47A15E" w14:textId="77777777" w:rsidR="002622F6" w:rsidRDefault="00000000">
                            <w:r>
                              <w:rPr>
                                <w:rFonts w:eastAsia="华文中宋" w:cs="Times New Roman"/>
                                <w:i/>
                                <w:iCs/>
                              </w:rPr>
                              <w:t>θ</w:t>
                            </w:r>
                          </w:p>
                        </w:txbxContent>
                      </v:textbox>
                    </v:shape>
                  </v:group>
                  <v:shape id="文本框 5" o:spid="_x0000_s2002" type="#_x0000_t202" style="position:absolute;left:12012;top:3439;width:683;height:3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" filled="f" stroked="f" strokeweight=".5pt">
                    <v:textbox inset="0,0,0,0">
                      <w:txbxContent>
                        <w:p w14:paraId="3681EF40" w14:textId="77777777" w:rsidR="002622F6" w:rsidRDefault="00000000">
                          <w:pPr>
                            <w:ind w:firstLineChars="100" w:firstLine="180"/>
                            <w:rPr>
                              <w:rFonts w:cs="Times New Roman"/>
                              <w:sz w:val="18"/>
                              <w:szCs w:val="21"/>
                            </w:rPr>
                          </w:pPr>
                          <w:r>
                            <w:rPr>
                              <w:rFonts w:cs="Times New Roman" w:hint="eastAsia"/>
                              <w:sz w:val="18"/>
                              <w:szCs w:val="21"/>
                            </w:rPr>
                            <w:t>(a)</w:t>
                          </w:r>
                        </w:p>
                      </w:txbxContent>
                    </v:textbox>
                  </v:shape>
                </v:group>
                <v:group id="组合 134" o:spid="_x0000_s2003" style="position:absolute;left:10045;top:2266;width:136;height:142" coordorigin="10045,2266" coordsize="136,1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">
                  <v:line id="直接连接符 132" o:spid="_x0000_s2004" style="position:absolute;visibility:visible;mso-wrap-style:square" from="10045,2266" to="10046,24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" strokecolor="black [3213]" strokeweight=".5pt">
                    <v:stroke joinstyle="miter"/>
                  </v:line>
                  <v:line id="直接连接符 133" o:spid="_x0000_s2005" style="position:absolute;visibility:visible;mso-wrap-style:square" from="10051,2401" to="10181,24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" strokecolor="black [3213]" strokeweight=".5pt">
                    <v:stroke joinstyle="miter"/>
                  </v:line>
                </v:group>
              </v:group>
            </w:pict>
          </mc:Fallback>
        </mc:AlternateContent>
      </w:r>
      <w:r>
        <w:rPr>
          <w:rFonts w:ascii="黑体" w:eastAsia="黑体" w:hAnsi="黑体" w:cs="黑体" w:hint="eastAsia"/>
          <w:b/>
          <w:bCs/>
          <w:color w:val="0D0D0D" w:themeColor="text1" w:themeTint="F2"/>
          <w:sz w:val="24"/>
          <w:szCs w:val="32"/>
        </w:rPr>
        <w:t>三  单摆（</w:t>
      </w:r>
      <w:r>
        <w:rPr>
          <w:rFonts w:eastAsia="黑体" w:cs="Times New Roman"/>
          <w:b/>
          <w:bCs/>
          <w:color w:val="0D0D0D" w:themeColor="text1" w:themeTint="F2"/>
          <w:sz w:val="24"/>
          <w:szCs w:val="32"/>
        </w:rPr>
        <w:t>1</w:t>
      </w:r>
      <w:r>
        <w:rPr>
          <w:rFonts w:eastAsia="黑体" w:cs="Times New Roman" w:hint="eastAsia"/>
          <w:b/>
          <w:bCs/>
          <w:color w:val="0D0D0D" w:themeColor="text1" w:themeTint="F2"/>
          <w:sz w:val="24"/>
          <w:szCs w:val="32"/>
        </w:rPr>
        <w:t>7</w:t>
      </w:r>
      <w:r>
        <w:rPr>
          <w:rFonts w:ascii="黑体" w:eastAsia="黑体" w:hAnsi="黑体" w:cs="黑体" w:hint="eastAsia"/>
          <w:b/>
          <w:bCs/>
          <w:color w:val="0D0D0D" w:themeColor="text1" w:themeTint="F2"/>
          <w:sz w:val="24"/>
          <w:szCs w:val="32"/>
        </w:rPr>
        <w:t>分）</w:t>
      </w:r>
    </w:p>
    <w:p w14:paraId="25153CC7" w14:textId="77777777" w:rsidR="002622F6" w:rsidRDefault="00000000">
      <w:pPr>
        <w:adjustRightInd w:val="0"/>
        <w:snapToGrid w:val="0"/>
        <w:spacing w:beforeLines="50" w:before="156" w:line="300" w:lineRule="auto"/>
        <w:ind w:rightChars="850" w:right="1785" w:firstLineChars="200" w:firstLine="420"/>
        <w:rPr>
          <w:rFonts w:eastAsia="楷体"/>
          <w:color w:val="0D0D0D" w:themeColor="text1" w:themeTint="F2"/>
        </w:rPr>
      </w:pPr>
      <w:r>
        <w:rPr>
          <w:rFonts w:eastAsia="楷体" w:hint="eastAsia"/>
          <w:color w:val="0D0D0D" w:themeColor="text1" w:themeTint="F2"/>
        </w:rPr>
        <w:t>如图</w:t>
      </w:r>
      <w:r>
        <w:rPr>
          <w:rFonts w:eastAsia="楷体" w:hint="eastAsia"/>
          <w:color w:val="0D0D0D" w:themeColor="text1" w:themeTint="F2"/>
        </w:rPr>
        <w:t>(a)</w:t>
      </w:r>
      <w:r>
        <w:rPr>
          <w:rFonts w:eastAsia="楷体" w:hint="eastAsia"/>
          <w:color w:val="0D0D0D" w:themeColor="text1" w:themeTint="F2"/>
        </w:rPr>
        <w:t>所示，将一根不可伸长的轻绳，一端固定在</w:t>
      </w:r>
      <w:r>
        <w:rPr>
          <w:rFonts w:eastAsia="楷体" w:hint="eastAsia"/>
          <w:i/>
          <w:iCs/>
          <w:color w:val="0D0D0D" w:themeColor="text1" w:themeTint="F2"/>
        </w:rPr>
        <w:t>O</w:t>
      </w:r>
      <w:r>
        <w:rPr>
          <w:rFonts w:eastAsia="楷体" w:hint="eastAsia"/>
          <w:color w:val="0D0D0D" w:themeColor="text1" w:themeTint="F2"/>
        </w:rPr>
        <w:t>点，另一端系一质量为</w:t>
      </w:r>
      <w:r>
        <w:rPr>
          <w:rFonts w:eastAsia="楷体" w:hint="eastAsia"/>
          <w:i/>
          <w:iCs/>
          <w:color w:val="0D0D0D" w:themeColor="text1" w:themeTint="F2"/>
        </w:rPr>
        <w:t>m</w:t>
      </w:r>
      <w:r>
        <w:rPr>
          <w:rFonts w:eastAsia="楷体" w:hint="eastAsia"/>
          <w:color w:val="0D0D0D" w:themeColor="text1" w:themeTint="F2"/>
        </w:rPr>
        <w:t>的小球，制作成一个摆长为</w:t>
      </w:r>
      <w:r>
        <w:rPr>
          <w:rFonts w:eastAsia="楷体" w:hint="eastAsia"/>
          <w:i/>
          <w:iCs/>
          <w:color w:val="0D0D0D" w:themeColor="text1" w:themeTint="F2"/>
        </w:rPr>
        <w:t>l</w:t>
      </w:r>
      <w:r>
        <w:rPr>
          <w:rFonts w:eastAsia="楷体" w:hint="eastAsia"/>
          <w:color w:val="0D0D0D" w:themeColor="text1" w:themeTint="F2"/>
        </w:rPr>
        <w:t>的单摆。不计空气阻力，重力加速度大小为</w:t>
      </w:r>
      <w:r>
        <w:rPr>
          <w:rFonts w:eastAsia="楷体" w:hint="eastAsia"/>
          <w:i/>
          <w:iCs/>
          <w:color w:val="0D0D0D" w:themeColor="text1" w:themeTint="F2"/>
        </w:rPr>
        <w:t>g</w:t>
      </w:r>
      <w:r>
        <w:rPr>
          <w:rFonts w:eastAsia="楷体" w:hint="eastAsia"/>
          <w:color w:val="0D0D0D" w:themeColor="text1" w:themeTint="F2"/>
        </w:rPr>
        <w:t>。</w:t>
      </w:r>
    </w:p>
    <w:p w14:paraId="3AC96061" w14:textId="77777777" w:rsidR="002622F6" w:rsidRDefault="00000000">
      <w:pPr>
        <w:numPr>
          <w:ilvl w:val="0"/>
          <w:numId w:val="7"/>
        </w:numPr>
        <w:adjustRightInd w:val="0"/>
        <w:snapToGrid w:val="0"/>
        <w:spacing w:line="300" w:lineRule="auto"/>
        <w:ind w:left="315" w:hangingChars="150" w:hanging="315"/>
        <w:rPr>
          <w:rFonts w:eastAsia="华文中宋"/>
          <w:color w:val="0D0D0D" w:themeColor="text1" w:themeTint="F2"/>
        </w:rPr>
      </w:pPr>
      <w:r>
        <w:rPr>
          <w:rFonts w:eastAsia="华文中宋" w:hint="eastAsia"/>
          <w:color w:val="0D0D0D" w:themeColor="text1" w:themeTint="F2"/>
        </w:rPr>
        <w:t>将小球拉至轻绳水平，由静止释放，经过时间</w:t>
      </w:r>
      <w:r>
        <w:rPr>
          <w:rFonts w:eastAsia="华文中宋" w:hint="eastAsia"/>
          <w:i/>
          <w:iCs/>
          <w:color w:val="0D0D0D" w:themeColor="text1" w:themeTint="F2"/>
        </w:rPr>
        <w:t>t</w:t>
      </w:r>
      <w:r>
        <w:rPr>
          <w:rFonts w:eastAsia="华文中宋" w:hint="eastAsia"/>
          <w:color w:val="0D0D0D" w:themeColor="text1" w:themeTint="F2"/>
        </w:rPr>
        <w:t>小球运动至最低点。</w:t>
      </w:r>
    </w:p>
    <w:p w14:paraId="5A834B05" w14:textId="77777777" w:rsidR="002622F6" w:rsidRDefault="00000000">
      <w:pPr>
        <w:numPr>
          <w:ilvl w:val="0"/>
          <w:numId w:val="8"/>
        </w:numPr>
        <w:adjustRightInd w:val="0"/>
        <w:snapToGrid w:val="0"/>
        <w:spacing w:line="300" w:lineRule="auto"/>
        <w:ind w:leftChars="50" w:left="105"/>
        <w:rPr>
          <w:rFonts w:eastAsia="华文中宋"/>
          <w:color w:val="0D0D0D" w:themeColor="text1" w:themeTint="F2"/>
        </w:rPr>
      </w:pPr>
      <w:r>
        <w:rPr>
          <w:rFonts w:eastAsia="华文中宋" w:hint="eastAsia"/>
          <w:color w:val="0D0D0D" w:themeColor="text1" w:themeTint="F2"/>
        </w:rPr>
        <w:t>(3</w:t>
      </w:r>
      <w:r>
        <w:rPr>
          <w:rFonts w:eastAsia="华文中宋" w:hint="eastAsia"/>
          <w:color w:val="0D0D0D" w:themeColor="text1" w:themeTint="F2"/>
        </w:rPr>
        <w:t>分</w:t>
      </w:r>
      <w:r>
        <w:rPr>
          <w:rFonts w:eastAsia="华文中宋" w:hint="eastAsia"/>
          <w:color w:val="0D0D0D" w:themeColor="text1" w:themeTint="F2"/>
        </w:rPr>
        <w:t>)</w:t>
      </w:r>
      <w:r>
        <w:rPr>
          <w:rFonts w:eastAsia="华文中宋" w:hint="eastAsia"/>
          <w:color w:val="0D0D0D" w:themeColor="text1" w:themeTint="F2"/>
        </w:rPr>
        <w:t>小球在最低点，受到的轻绳拉力大小为</w:t>
      </w:r>
      <w:r>
        <w:rPr>
          <w:rFonts w:eastAsia="华文中宋" w:hint="eastAsia"/>
          <w:color w:val="0D0D0D" w:themeColor="text1" w:themeTint="F2"/>
        </w:rPr>
        <w:t>______</w:t>
      </w:r>
      <w:r>
        <w:rPr>
          <w:rFonts w:eastAsia="华文中宋" w:hint="eastAsia"/>
          <w:color w:val="0D0D0D" w:themeColor="text1" w:themeTint="F2"/>
        </w:rPr>
        <w:t>；</w:t>
      </w:r>
    </w:p>
    <w:p w14:paraId="79E1DA3A" w14:textId="77777777" w:rsidR="002622F6" w:rsidRDefault="00000000">
      <w:pPr>
        <w:tabs>
          <w:tab w:val="left" w:pos="440"/>
          <w:tab w:val="left" w:pos="2200"/>
          <w:tab w:val="left" w:pos="3960"/>
          <w:tab w:val="left" w:pos="5720"/>
        </w:tabs>
        <w:adjustRightInd w:val="0"/>
        <w:snapToGrid w:val="0"/>
        <w:spacing w:line="300" w:lineRule="auto"/>
        <w:ind w:leftChars="150" w:left="315"/>
        <w:rPr>
          <w:rFonts w:eastAsia="华文中宋"/>
          <w:i/>
          <w:iCs/>
          <w:color w:val="0D0D0D" w:themeColor="text1" w:themeTint="F2"/>
        </w:rPr>
      </w:pPr>
      <w:r>
        <w:rPr>
          <w:rFonts w:eastAsia="华文中宋" w:hint="eastAsia"/>
          <w:color w:val="0D0D0D" w:themeColor="text1" w:themeTint="F2"/>
        </w:rPr>
        <w:t>A</w:t>
      </w:r>
      <w:r>
        <w:rPr>
          <w:rFonts w:eastAsia="华文中宋" w:hint="eastAsia"/>
          <w:color w:val="0D0D0D" w:themeColor="text1" w:themeTint="F2"/>
        </w:rPr>
        <w:t>．</w:t>
      </w:r>
      <w:r>
        <w:rPr>
          <w:rFonts w:eastAsia="华文中宋" w:hint="eastAsia"/>
          <w:i/>
          <w:iCs/>
          <w:color w:val="0D0D0D" w:themeColor="text1" w:themeTint="F2"/>
        </w:rPr>
        <w:t>mg</w:t>
      </w:r>
      <w:r>
        <w:rPr>
          <w:rFonts w:eastAsia="华文中宋" w:hint="eastAsia"/>
          <w:i/>
          <w:iCs/>
          <w:color w:val="0D0D0D" w:themeColor="text1" w:themeTint="F2"/>
        </w:rPr>
        <w:tab/>
      </w:r>
      <w:r>
        <w:rPr>
          <w:rFonts w:eastAsia="华文中宋" w:hint="eastAsia"/>
          <w:color w:val="0D0D0D" w:themeColor="text1" w:themeTint="F2"/>
        </w:rPr>
        <w:t>B</w:t>
      </w:r>
      <w:r>
        <w:rPr>
          <w:rFonts w:eastAsia="华文中宋" w:hint="eastAsia"/>
          <w:color w:val="0D0D0D" w:themeColor="text1" w:themeTint="F2"/>
        </w:rPr>
        <w:t>．</w:t>
      </w:r>
      <w:r>
        <w:rPr>
          <w:rFonts w:eastAsia="华文中宋" w:hint="eastAsia"/>
          <w:color w:val="0D0D0D" w:themeColor="text1" w:themeTint="F2"/>
        </w:rPr>
        <w:t>2</w:t>
      </w:r>
      <w:r>
        <w:rPr>
          <w:rFonts w:eastAsia="华文中宋" w:hint="eastAsia"/>
          <w:i/>
          <w:iCs/>
          <w:color w:val="0D0D0D" w:themeColor="text1" w:themeTint="F2"/>
        </w:rPr>
        <w:t>mg</w:t>
      </w:r>
      <w:r>
        <w:rPr>
          <w:rFonts w:eastAsia="华文中宋"/>
          <w:color w:val="0D0D0D" w:themeColor="text1" w:themeTint="F2"/>
        </w:rPr>
        <w:tab/>
      </w:r>
      <w:r>
        <w:rPr>
          <w:rFonts w:eastAsia="华文中宋" w:hint="eastAsia"/>
          <w:color w:val="0D0D0D" w:themeColor="text1" w:themeTint="F2"/>
        </w:rPr>
        <w:t>C</w:t>
      </w:r>
      <w:r>
        <w:rPr>
          <w:rFonts w:eastAsia="华文中宋" w:hint="eastAsia"/>
          <w:color w:val="0D0D0D" w:themeColor="text1" w:themeTint="F2"/>
        </w:rPr>
        <w:t>．</w:t>
      </w:r>
      <w:r>
        <w:rPr>
          <w:rFonts w:eastAsia="华文中宋" w:hint="eastAsia"/>
          <w:color w:val="0D0D0D" w:themeColor="text1" w:themeTint="F2"/>
        </w:rPr>
        <w:t>3</w:t>
      </w:r>
      <w:r>
        <w:rPr>
          <w:rFonts w:eastAsia="华文中宋" w:hint="eastAsia"/>
          <w:i/>
          <w:iCs/>
          <w:color w:val="0D0D0D" w:themeColor="text1" w:themeTint="F2"/>
        </w:rPr>
        <w:t xml:space="preserve">mg          </w:t>
      </w:r>
      <w:r>
        <w:rPr>
          <w:rFonts w:eastAsia="华文中宋" w:hint="eastAsia"/>
          <w:color w:val="0D0D0D" w:themeColor="text1" w:themeTint="F2"/>
        </w:rPr>
        <w:t>D</w:t>
      </w:r>
      <w:r>
        <w:rPr>
          <w:rFonts w:eastAsia="华文中宋" w:hint="eastAsia"/>
          <w:color w:val="0D0D0D" w:themeColor="text1" w:themeTint="F2"/>
        </w:rPr>
        <w:t>．</w:t>
      </w:r>
      <w:r>
        <w:rPr>
          <w:rFonts w:eastAsia="华文中宋" w:hint="eastAsia"/>
          <w:color w:val="0D0D0D" w:themeColor="text1" w:themeTint="F2"/>
        </w:rPr>
        <w:t>4</w:t>
      </w:r>
      <w:r>
        <w:rPr>
          <w:rFonts w:eastAsia="华文中宋" w:hint="eastAsia"/>
          <w:i/>
          <w:iCs/>
          <w:color w:val="0D0D0D" w:themeColor="text1" w:themeTint="F2"/>
        </w:rPr>
        <w:t xml:space="preserve">mg         </w:t>
      </w:r>
      <w:r>
        <w:rPr>
          <w:rFonts w:eastAsia="华文中宋" w:hint="eastAsia"/>
          <w:color w:val="0D0D0D" w:themeColor="text1" w:themeTint="F2"/>
        </w:rPr>
        <w:t>E</w:t>
      </w:r>
      <w:r>
        <w:rPr>
          <w:rFonts w:eastAsia="华文中宋" w:hint="eastAsia"/>
          <w:color w:val="0D0D0D" w:themeColor="text1" w:themeTint="F2"/>
        </w:rPr>
        <w:t>．</w:t>
      </w:r>
      <w:r>
        <w:rPr>
          <w:rFonts w:eastAsia="华文中宋" w:hint="eastAsia"/>
          <w:color w:val="0D0D0D" w:themeColor="text1" w:themeTint="F2"/>
        </w:rPr>
        <w:t>5</w:t>
      </w:r>
      <w:r>
        <w:rPr>
          <w:rFonts w:eastAsia="华文中宋" w:hint="eastAsia"/>
          <w:i/>
          <w:iCs/>
          <w:color w:val="0D0D0D" w:themeColor="text1" w:themeTint="F2"/>
        </w:rPr>
        <w:t>mg</w:t>
      </w:r>
    </w:p>
    <w:p w14:paraId="687DD3FC" w14:textId="77777777" w:rsidR="002622F6" w:rsidRDefault="00000000">
      <w:pPr>
        <w:numPr>
          <w:ilvl w:val="0"/>
          <w:numId w:val="8"/>
        </w:numPr>
        <w:adjustRightInd w:val="0"/>
        <w:snapToGrid w:val="0"/>
        <w:spacing w:line="300" w:lineRule="auto"/>
        <w:ind w:leftChars="50" w:left="105"/>
        <w:rPr>
          <w:rFonts w:eastAsia="华文中宋"/>
          <w:color w:val="0D0D0D" w:themeColor="text1" w:themeTint="F2"/>
        </w:rPr>
      </w:pPr>
      <w:r>
        <w:rPr>
          <w:rFonts w:eastAsia="华文中宋" w:hint="eastAsia"/>
          <w:color w:val="0D0D0D" w:themeColor="text1" w:themeTint="F2"/>
        </w:rPr>
        <w:t>(3</w:t>
      </w:r>
      <w:r>
        <w:rPr>
          <w:rFonts w:eastAsia="华文中宋" w:hint="eastAsia"/>
          <w:color w:val="0D0D0D" w:themeColor="text1" w:themeTint="F2"/>
        </w:rPr>
        <w:t>分</w:t>
      </w:r>
      <w:r>
        <w:rPr>
          <w:rFonts w:eastAsia="华文中宋" w:hint="eastAsia"/>
          <w:color w:val="0D0D0D" w:themeColor="text1" w:themeTint="F2"/>
        </w:rPr>
        <w:t>)</w:t>
      </w:r>
      <w:r>
        <w:rPr>
          <w:rFonts w:eastAsia="华文中宋" w:hint="eastAsia"/>
          <w:color w:val="0D0D0D" w:themeColor="text1" w:themeTint="F2"/>
        </w:rPr>
        <w:t>在时间</w:t>
      </w:r>
      <w:r>
        <w:rPr>
          <w:rFonts w:eastAsia="华文中宋" w:hint="eastAsia"/>
          <w:i/>
          <w:iCs/>
          <w:color w:val="0D0D0D" w:themeColor="text1" w:themeTint="F2"/>
        </w:rPr>
        <w:t>t</w:t>
      </w:r>
      <w:r>
        <w:rPr>
          <w:rFonts w:eastAsia="华文中宋" w:hint="eastAsia"/>
          <w:color w:val="0D0D0D" w:themeColor="text1" w:themeTint="F2"/>
        </w:rPr>
        <w:t>内，轻绳对小球拉力的冲量大小为</w:t>
      </w:r>
      <w:r>
        <w:rPr>
          <w:rFonts w:eastAsia="华文中宋" w:hint="eastAsia"/>
          <w:color w:val="0D0D0D" w:themeColor="text1" w:themeTint="F2"/>
        </w:rPr>
        <w:t>______</w:t>
      </w:r>
      <w:r>
        <w:rPr>
          <w:rFonts w:eastAsia="华文中宋" w:hint="eastAsia"/>
          <w:color w:val="0D0D0D" w:themeColor="text1" w:themeTint="F2"/>
        </w:rPr>
        <w:t>；</w:t>
      </w:r>
    </w:p>
    <w:p w14:paraId="3E3A608F" w14:textId="77777777" w:rsidR="002622F6" w:rsidRDefault="00000000">
      <w:pPr>
        <w:tabs>
          <w:tab w:val="left" w:pos="440"/>
          <w:tab w:val="left" w:pos="2200"/>
          <w:tab w:val="left" w:pos="3960"/>
          <w:tab w:val="left" w:pos="5720"/>
        </w:tabs>
        <w:adjustRightInd w:val="0"/>
        <w:snapToGrid w:val="0"/>
        <w:spacing w:line="300" w:lineRule="auto"/>
        <w:ind w:leftChars="50" w:left="315" w:hangingChars="100" w:hanging="210"/>
        <w:rPr>
          <w:rFonts w:eastAsia="华文中宋"/>
          <w:color w:val="0D0D0D" w:themeColor="text1" w:themeTint="F2"/>
        </w:rPr>
      </w:pPr>
      <w:r>
        <w:rPr>
          <w:rFonts w:eastAsia="华文中宋" w:hint="eastAsia"/>
          <w:color w:val="0D0D0D" w:themeColor="text1" w:themeTint="F2"/>
        </w:rPr>
        <w:t>(3)(3</w:t>
      </w:r>
      <w:r>
        <w:rPr>
          <w:rFonts w:eastAsia="华文中宋" w:hint="eastAsia"/>
          <w:color w:val="0D0D0D" w:themeColor="text1" w:themeTint="F2"/>
        </w:rPr>
        <w:t>分</w:t>
      </w:r>
      <w:r>
        <w:rPr>
          <w:rFonts w:eastAsia="华文中宋" w:hint="eastAsia"/>
          <w:color w:val="0D0D0D" w:themeColor="text1" w:themeTint="F2"/>
        </w:rPr>
        <w:t>)</w:t>
      </w:r>
      <w:r>
        <w:rPr>
          <w:rFonts w:eastAsia="华文中宋" w:hint="eastAsia"/>
          <w:color w:val="0D0D0D" w:themeColor="text1" w:themeTint="F2"/>
        </w:rPr>
        <w:t>当小球摆动至轻绳与水平方向成</w:t>
      </w:r>
      <w:r>
        <w:rPr>
          <w:rFonts w:eastAsia="华文中宋" w:cs="Times New Roman"/>
          <w:i/>
          <w:iCs/>
          <w:color w:val="0D0D0D" w:themeColor="text1" w:themeTint="F2"/>
        </w:rPr>
        <w:t>θ</w:t>
      </w:r>
      <w:r>
        <w:rPr>
          <w:rFonts w:eastAsia="华文中宋" w:cs="Times New Roman" w:hint="eastAsia"/>
          <w:i/>
          <w:iCs/>
          <w:color w:val="0D0D0D" w:themeColor="text1" w:themeTint="F2"/>
        </w:rPr>
        <w:t xml:space="preserve"> </w:t>
      </w:r>
      <w:r>
        <w:rPr>
          <w:rFonts w:eastAsia="华文中宋" w:hint="eastAsia"/>
          <w:color w:val="0D0D0D" w:themeColor="text1" w:themeTint="F2"/>
        </w:rPr>
        <w:t>(</w:t>
      </w:r>
      <w:r>
        <w:rPr>
          <w:rFonts w:eastAsia="华文中宋" w:cs="Times New Roman"/>
          <w:i/>
          <w:iCs/>
          <w:color w:val="0D0D0D" w:themeColor="text1" w:themeTint="F2"/>
        </w:rPr>
        <w:t>θ</w:t>
      </w:r>
      <w:r>
        <w:rPr>
          <w:rFonts w:eastAsia="华文中宋" w:hint="eastAsia"/>
          <w:color w:val="0D0D0D" w:themeColor="text1" w:themeTint="F2"/>
        </w:rPr>
        <w:t>≤</w:t>
      </w:r>
      <m:oMath>
        <m:f>
          <m:fPr>
            <m:ctrlPr>
              <w:rPr>
                <w:rFonts w:ascii="Cambria Math" w:hAnsi="Cambria Math" w:cs="Times New Roman"/>
                <w:i/>
                <w:iCs/>
                <w:color w:val="0D0D0D" w:themeColor="text1" w:themeTint="F2"/>
                <w:sz w:val="28"/>
                <w:szCs w:val="36"/>
              </w:rPr>
            </m:ctrlPr>
          </m:fPr>
          <m:num>
            <m:r>
              <m:rPr>
                <m:nor/>
              </m:rPr>
              <w:rPr>
                <w:rFonts w:cs="Times New Roman"/>
                <w:color w:val="0D0D0D" w:themeColor="text1" w:themeTint="F2"/>
                <w:sz w:val="28"/>
                <w:szCs w:val="36"/>
              </w:rPr>
              <m:t>π</m:t>
            </m:r>
          </m:num>
          <m:den>
            <m:r>
              <m:rPr>
                <m:nor/>
              </m:rPr>
              <w:rPr>
                <w:rFonts w:cs="Times New Roman"/>
                <w:color w:val="0D0D0D" w:themeColor="text1" w:themeTint="F2"/>
                <w:sz w:val="28"/>
                <w:szCs w:val="36"/>
              </w:rPr>
              <m:t>2</m:t>
            </m:r>
          </m:den>
        </m:f>
      </m:oMath>
      <w:r>
        <w:rPr>
          <w:rFonts w:eastAsia="华文中宋" w:hint="eastAsia"/>
          <w:color w:val="0D0D0D" w:themeColor="text1" w:themeTint="F2"/>
        </w:rPr>
        <w:t>)</w:t>
      </w:r>
      <w:r>
        <w:rPr>
          <w:rFonts w:eastAsia="华文中宋" w:hint="eastAsia"/>
          <w:color w:val="0D0D0D" w:themeColor="text1" w:themeTint="F2"/>
        </w:rPr>
        <w:t>角时，其所受重力的瞬时功率大小为</w:t>
      </w:r>
      <w:r>
        <w:rPr>
          <w:rFonts w:eastAsia="华文中宋" w:hint="eastAsia"/>
          <w:color w:val="0D0D0D" w:themeColor="text1" w:themeTint="F2"/>
        </w:rPr>
        <w:t>______</w:t>
      </w:r>
      <w:r>
        <w:rPr>
          <w:rFonts w:eastAsia="华文中宋" w:hint="eastAsia"/>
          <w:color w:val="0D0D0D" w:themeColor="text1" w:themeTint="F2"/>
        </w:rPr>
        <w:t>。</w:t>
      </w:r>
    </w:p>
    <w:p w14:paraId="60972B02" w14:textId="77777777" w:rsidR="002622F6" w:rsidRDefault="00000000">
      <w:pPr>
        <w:tabs>
          <w:tab w:val="left" w:pos="440"/>
          <w:tab w:val="left" w:pos="2200"/>
          <w:tab w:val="left" w:pos="3960"/>
          <w:tab w:val="left" w:pos="5720"/>
        </w:tabs>
        <w:adjustRightInd w:val="0"/>
        <w:snapToGrid w:val="0"/>
        <w:spacing w:line="300" w:lineRule="auto"/>
        <w:ind w:leftChars="50" w:left="105" w:firstLineChars="100" w:firstLine="210"/>
        <w:rPr>
          <w:rFonts w:hAnsi="Cambria Math"/>
          <w:i/>
          <w:color w:val="0D0D0D" w:themeColor="text1" w:themeTint="F2"/>
        </w:rPr>
      </w:pPr>
      <w:r>
        <w:rPr>
          <w:rFonts w:eastAsia="华文中宋" w:hint="eastAsia"/>
          <w:color w:val="0D0D0D" w:themeColor="text1" w:themeTint="F2"/>
        </w:rPr>
        <w:t>A</w:t>
      </w:r>
      <w:r>
        <w:rPr>
          <w:rFonts w:eastAsia="华文中宋" w:hint="eastAsia"/>
          <w:color w:val="0D0D0D" w:themeColor="text1" w:themeTint="F2"/>
        </w:rPr>
        <w:t>．</w:t>
      </w:r>
      <w:r>
        <w:rPr>
          <w:rFonts w:eastAsia="华文中宋" w:hint="eastAsia"/>
          <w:i/>
          <w:iCs/>
          <w:color w:val="0D0D0D" w:themeColor="text1" w:themeTint="F2"/>
        </w:rPr>
        <w:t>mg</w:t>
      </w:r>
      <m:oMath>
        <m:rad>
          <m:radPr>
            <m:degHide m:val="1"/>
            <m:ctrlPr>
              <w:rPr>
                <w:rFonts w:ascii="Cambria Math" w:hAnsi="Cambria Math"/>
                <w:i/>
                <w:color w:val="0D0D0D" w:themeColor="text1" w:themeTint="F2"/>
              </w:rPr>
            </m:ctrlPr>
          </m:radPr>
          <m:deg/>
          <m:e>
            <m:r>
              <m:rPr>
                <m:nor/>
              </m:rPr>
              <w:rPr>
                <w:rFonts w:cs="Times New Roman"/>
                <w:color w:val="0D0D0D" w:themeColor="text1" w:themeTint="F2"/>
              </w:rPr>
              <m:t>2</m:t>
            </m:r>
            <m:r>
              <m:rPr>
                <m:nor/>
              </m:rPr>
              <w:rPr>
                <w:rFonts w:cs="Times New Roman"/>
                <w:i/>
                <w:color w:val="0D0D0D" w:themeColor="text1" w:themeTint="F2"/>
              </w:rPr>
              <m:t>gl</m:t>
            </m:r>
            <m:r>
              <m:rPr>
                <m:nor/>
              </m:rPr>
              <w:rPr>
                <w:rFonts w:cs="Times New Roman"/>
                <w:color w:val="0D0D0D" w:themeColor="text1" w:themeTint="F2"/>
              </w:rPr>
              <m:t>sin</m:t>
            </m:r>
            <m:r>
              <m:rPr>
                <m:nor/>
              </m:rPr>
              <w:rPr>
                <w:rFonts w:eastAsia="华文中宋" w:cs="Times New Roman"/>
                <w:i/>
                <w:color w:val="0D0D0D" w:themeColor="text1" w:themeTint="F2"/>
              </w:rPr>
              <m:t>θ</m:t>
            </m:r>
          </m:e>
        </m:rad>
      </m:oMath>
      <w:r>
        <w:rPr>
          <w:rFonts w:eastAsia="华文中宋"/>
          <w:color w:val="0D0D0D" w:themeColor="text1" w:themeTint="F2"/>
        </w:rPr>
        <w:tab/>
      </w:r>
      <w:r>
        <w:rPr>
          <w:rFonts w:eastAsia="华文中宋" w:hint="eastAsia"/>
          <w:color w:val="0D0D0D" w:themeColor="text1" w:themeTint="F2"/>
        </w:rPr>
        <w:t>B</w:t>
      </w:r>
      <w:r>
        <w:rPr>
          <w:rFonts w:eastAsia="华文中宋" w:hint="eastAsia"/>
          <w:color w:val="0D0D0D" w:themeColor="text1" w:themeTint="F2"/>
        </w:rPr>
        <w:t>．</w:t>
      </w:r>
      <w:r>
        <w:rPr>
          <w:rFonts w:eastAsia="华文中宋" w:hint="eastAsia"/>
          <w:i/>
          <w:iCs/>
          <w:color w:val="0D0D0D" w:themeColor="text1" w:themeTint="F2"/>
        </w:rPr>
        <w:t>mg</w:t>
      </w:r>
      <w:r>
        <w:rPr>
          <w:rFonts w:cs="Times New Roman"/>
          <w:iCs/>
          <w:color w:val="0D0D0D" w:themeColor="text1" w:themeTint="F2"/>
        </w:rPr>
        <w:t>sin</w:t>
      </w:r>
      <w:r>
        <w:rPr>
          <w:rFonts w:eastAsia="华文中宋" w:cs="Times New Roman"/>
          <w:i/>
          <w:iCs/>
          <w:color w:val="0D0D0D" w:themeColor="text1" w:themeTint="F2"/>
        </w:rPr>
        <w:t>θ</w:t>
      </w:r>
      <m:oMath>
        <m:rad>
          <m:radPr>
            <m:degHide m:val="1"/>
            <m:ctrlPr>
              <w:rPr>
                <w:rFonts w:ascii="Cambria Math" w:hAnsi="Cambria Math"/>
                <w:i/>
                <w:color w:val="0D0D0D" w:themeColor="text1" w:themeTint="F2"/>
              </w:rPr>
            </m:ctrlPr>
          </m:radPr>
          <m:deg/>
          <m:e>
            <m:r>
              <m:rPr>
                <m:nor/>
              </m:rPr>
              <w:rPr>
                <w:rFonts w:cs="Times New Roman"/>
                <w:color w:val="0D0D0D" w:themeColor="text1" w:themeTint="F2"/>
              </w:rPr>
              <m:t>2</m:t>
            </m:r>
            <m:r>
              <m:rPr>
                <m:nor/>
              </m:rPr>
              <w:rPr>
                <w:rFonts w:cs="Times New Roman"/>
                <w:i/>
                <w:iCs/>
                <w:color w:val="0D0D0D" w:themeColor="text1" w:themeTint="F2"/>
              </w:rPr>
              <m:t>gl</m:t>
            </m:r>
            <m:r>
              <m:rPr>
                <m:nor/>
              </m:rPr>
              <w:rPr>
                <w:rFonts w:cs="Times New Roman"/>
                <w:color w:val="0D0D0D" w:themeColor="text1" w:themeTint="F2"/>
              </w:rPr>
              <m:t>sin</m:t>
            </m:r>
            <m:r>
              <m:rPr>
                <m:nor/>
              </m:rPr>
              <w:rPr>
                <w:rFonts w:ascii="Cambria Math" w:eastAsia="华文中宋" w:hAnsi="Cambria Math" w:cs="Times New Roman"/>
                <w:i/>
                <w:iCs/>
                <w:color w:val="0D0D0D" w:themeColor="text1" w:themeTint="F2"/>
              </w:rPr>
              <m:t>θ</m:t>
            </m:r>
          </m:e>
        </m:rad>
      </m:oMath>
      <w:r>
        <w:rPr>
          <w:rFonts w:eastAsia="华文中宋" w:cs="Times New Roman" w:hint="eastAsia"/>
          <w:i/>
          <w:iCs/>
          <w:color w:val="0D0D0D" w:themeColor="text1" w:themeTint="F2"/>
        </w:rPr>
        <w:t xml:space="preserve">   </w:t>
      </w:r>
      <w:r>
        <w:rPr>
          <w:rFonts w:eastAsia="华文中宋" w:hint="eastAsia"/>
          <w:color w:val="0D0D0D" w:themeColor="text1" w:themeTint="F2"/>
        </w:rPr>
        <w:t>C</w:t>
      </w:r>
      <w:r>
        <w:rPr>
          <w:rFonts w:eastAsia="华文中宋" w:hint="eastAsia"/>
          <w:color w:val="0D0D0D" w:themeColor="text1" w:themeTint="F2"/>
        </w:rPr>
        <w:t>．</w:t>
      </w:r>
      <w:r>
        <w:rPr>
          <w:rFonts w:eastAsia="华文中宋" w:hint="eastAsia"/>
          <w:i/>
          <w:iCs/>
          <w:color w:val="0D0D0D" w:themeColor="text1" w:themeTint="F2"/>
        </w:rPr>
        <w:t>mg</w:t>
      </w:r>
      <w:r>
        <w:rPr>
          <w:rFonts w:cs="Times New Roman"/>
          <w:iCs/>
          <w:color w:val="0D0D0D" w:themeColor="text1" w:themeTint="F2"/>
        </w:rPr>
        <w:t>cos</w:t>
      </w:r>
      <w:r>
        <w:rPr>
          <w:rFonts w:eastAsia="华文中宋" w:cs="Times New Roman"/>
          <w:i/>
          <w:iCs/>
          <w:color w:val="0D0D0D" w:themeColor="text1" w:themeTint="F2"/>
        </w:rPr>
        <w:t>θ</w:t>
      </w:r>
      <m:oMath>
        <m:rad>
          <m:radPr>
            <m:degHide m:val="1"/>
            <m:ctrlPr>
              <w:rPr>
                <w:rFonts w:ascii="Cambria Math" w:hAnsi="Cambria Math"/>
                <w:i/>
                <w:color w:val="0D0D0D" w:themeColor="text1" w:themeTint="F2"/>
              </w:rPr>
            </m:ctrlPr>
          </m:radPr>
          <m:deg/>
          <m:e>
            <m:r>
              <m:rPr>
                <m:nor/>
              </m:rPr>
              <w:rPr>
                <w:rFonts w:cs="Times New Roman"/>
                <w:color w:val="0D0D0D" w:themeColor="text1" w:themeTint="F2"/>
              </w:rPr>
              <m:t>2</m:t>
            </m:r>
            <m:r>
              <m:rPr>
                <m:nor/>
              </m:rPr>
              <w:rPr>
                <w:rFonts w:cs="Times New Roman"/>
                <w:i/>
                <w:iCs/>
                <w:color w:val="0D0D0D" w:themeColor="text1" w:themeTint="F2"/>
              </w:rPr>
              <m:t>gl</m:t>
            </m:r>
            <m:r>
              <m:rPr>
                <m:nor/>
              </m:rPr>
              <w:rPr>
                <w:rFonts w:cs="Times New Roman"/>
                <w:color w:val="0D0D0D" w:themeColor="text1" w:themeTint="F2"/>
              </w:rPr>
              <m:t>sin</m:t>
            </m:r>
            <m:r>
              <m:rPr>
                <m:nor/>
              </m:rPr>
              <w:rPr>
                <w:rFonts w:ascii="Cambria Math" w:eastAsia="华文中宋" w:hAnsi="Cambria Math" w:cs="Times New Roman"/>
                <w:i/>
                <w:iCs/>
                <w:color w:val="0D0D0D" w:themeColor="text1" w:themeTint="F2"/>
              </w:rPr>
              <m:t>θ</m:t>
            </m:r>
          </m:e>
        </m:rad>
      </m:oMath>
      <w:r>
        <w:rPr>
          <w:rFonts w:eastAsia="华文中宋" w:hint="eastAsia"/>
          <w:i/>
          <w:iCs/>
          <w:color w:val="0D0D0D" w:themeColor="text1" w:themeTint="F2"/>
        </w:rPr>
        <w:t xml:space="preserve">   </w:t>
      </w:r>
      <w:r>
        <w:rPr>
          <w:rFonts w:eastAsia="华文中宋" w:hint="eastAsia"/>
          <w:color w:val="0D0D0D" w:themeColor="text1" w:themeTint="F2"/>
        </w:rPr>
        <w:t>D</w:t>
      </w:r>
      <w:r>
        <w:rPr>
          <w:rFonts w:eastAsia="华文中宋" w:hint="eastAsia"/>
          <w:color w:val="0D0D0D" w:themeColor="text1" w:themeTint="F2"/>
        </w:rPr>
        <w:t>．</w:t>
      </w:r>
      <w:r>
        <w:rPr>
          <w:rFonts w:eastAsia="华文中宋" w:hint="eastAsia"/>
          <w:i/>
          <w:iCs/>
          <w:color w:val="0D0D0D" w:themeColor="text1" w:themeTint="F2"/>
        </w:rPr>
        <w:t>mg</w:t>
      </w:r>
      <w:r>
        <w:rPr>
          <w:rFonts w:cs="Times New Roman"/>
          <w:iCs/>
          <w:color w:val="0D0D0D" w:themeColor="text1" w:themeTint="F2"/>
        </w:rPr>
        <w:t>cos</w:t>
      </w:r>
      <w:r>
        <w:rPr>
          <w:rFonts w:eastAsia="华文中宋" w:cs="Times New Roman"/>
          <w:i/>
          <w:iCs/>
          <w:color w:val="0D0D0D" w:themeColor="text1" w:themeTint="F2"/>
        </w:rPr>
        <w:t>θ</w:t>
      </w:r>
      <m:oMath>
        <m:rad>
          <m:radPr>
            <m:degHide m:val="1"/>
            <m:ctrlPr>
              <w:rPr>
                <w:rFonts w:ascii="Cambria Math" w:hAnsi="Cambria Math"/>
                <w:i/>
                <w:color w:val="0D0D0D" w:themeColor="text1" w:themeTint="F2"/>
              </w:rPr>
            </m:ctrlPr>
          </m:radPr>
          <m:deg/>
          <m:e>
            <m:r>
              <m:rPr>
                <m:nor/>
              </m:rPr>
              <w:rPr>
                <w:rFonts w:cs="Times New Roman"/>
                <w:color w:val="0D0D0D" w:themeColor="text1" w:themeTint="F2"/>
              </w:rPr>
              <m:t>2</m:t>
            </m:r>
            <m:r>
              <m:rPr>
                <m:nor/>
              </m:rPr>
              <w:rPr>
                <w:rFonts w:cs="Times New Roman"/>
                <w:i/>
                <w:iCs/>
                <w:color w:val="0D0D0D" w:themeColor="text1" w:themeTint="F2"/>
              </w:rPr>
              <m:t>gl</m:t>
            </m:r>
            <m:r>
              <m:rPr>
                <m:nor/>
              </m:rPr>
              <w:rPr>
                <w:rFonts w:cs="Times New Roman" w:hint="eastAsia"/>
                <w:color w:val="0D0D0D" w:themeColor="text1" w:themeTint="F2"/>
              </w:rPr>
              <m:t>cos</m:t>
            </m:r>
            <m:r>
              <m:rPr>
                <m:nor/>
              </m:rPr>
              <w:rPr>
                <w:rFonts w:ascii="Cambria Math" w:eastAsia="华文中宋" w:hAnsi="Cambria Math" w:cs="Times New Roman"/>
                <w:i/>
                <w:iCs/>
                <w:color w:val="0D0D0D" w:themeColor="text1" w:themeTint="F2"/>
              </w:rPr>
              <m:t>θ</m:t>
            </m:r>
          </m:e>
        </m:rad>
      </m:oMath>
    </w:p>
    <w:p w14:paraId="2259DC7F" w14:textId="77777777" w:rsidR="002622F6" w:rsidRDefault="00000000">
      <w:pPr>
        <w:tabs>
          <w:tab w:val="left" w:pos="440"/>
          <w:tab w:val="left" w:pos="2200"/>
          <w:tab w:val="left" w:pos="3960"/>
          <w:tab w:val="left" w:pos="5720"/>
        </w:tabs>
        <w:adjustRightInd w:val="0"/>
        <w:snapToGrid w:val="0"/>
        <w:spacing w:line="300" w:lineRule="auto"/>
        <w:ind w:leftChars="50" w:left="105" w:firstLineChars="100" w:firstLine="210"/>
        <w:rPr>
          <w:rFonts w:eastAsia="华文中宋"/>
          <w:color w:val="0D0D0D" w:themeColor="text1" w:themeTint="F2"/>
        </w:rPr>
      </w:pPr>
      <w:r>
        <w:rPr>
          <w:noProof/>
          <w:color w:val="0D0D0D" w:themeColor="text1" w:themeTint="F2"/>
        </w:rPr>
        <mc:AlternateContent>
          <mc:Choice Requires="wpg">
            <w:drawing>
              <wp:anchor distT="0" distB="0" distL="114300" distR="114300" simplePos="0" relativeHeight="251628544" behindDoc="0" locked="0" layoutInCell="1" allowOverlap="1" wp14:anchorId="6B06C99C" wp14:editId="2214BF3D">
                <wp:simplePos x="0" y="0"/>
                <wp:positionH relativeFrom="column">
                  <wp:posOffset>4210050</wp:posOffset>
                </wp:positionH>
                <wp:positionV relativeFrom="paragraph">
                  <wp:posOffset>116840</wp:posOffset>
                </wp:positionV>
                <wp:extent cx="1551940" cy="1705610"/>
                <wp:effectExtent l="0" t="0" r="0" b="0"/>
                <wp:wrapNone/>
                <wp:docPr id="187" name="组合 187"/>
                <wp:cNvGraphicFramePr/>
                <a:graphic xmlns:a="http://schemas.openxmlformats.org/drawingml/2006/main">
                  <a:graphicData uri="http://schemas.microsoft.com/office/word/2010/wordprocessingGroup">
                    <wpg:wgp>
                      <wpg:cNvGrpSpPr/>
                      <wpg:grpSpPr>
                        <a:xfrm>
                          <a:off x="0" y="0"/>
                          <a:ext cx="1551940" cy="1705610"/>
                          <a:chOff x="7303" y="3127"/>
                          <a:chExt cx="2444" cy="2686"/>
                        </a:xfrm>
                      </wpg:grpSpPr>
                      <wpg:grpSp>
                        <wpg:cNvPr id="188" name="组合 138"/>
                        <wpg:cNvGrpSpPr/>
                        <wpg:grpSpPr>
                          <a:xfrm>
                            <a:off x="7303" y="3127"/>
                            <a:ext cx="2444" cy="2348"/>
                            <a:chOff x="9283" y="2503"/>
                            <a:chExt cx="2444" cy="2348"/>
                          </a:xfrm>
                        </wpg:grpSpPr>
                        <wpg:grpSp>
                          <wpg:cNvPr id="189" name="组合 137"/>
                          <wpg:cNvGrpSpPr/>
                          <wpg:grpSpPr>
                            <a:xfrm>
                              <a:off x="9283" y="2503"/>
                              <a:ext cx="2444" cy="2348"/>
                              <a:chOff x="9283" y="2503"/>
                              <a:chExt cx="2444" cy="2348"/>
                            </a:xfrm>
                          </wpg:grpSpPr>
                          <wpg:grpSp>
                            <wpg:cNvPr id="190" name="组合 121"/>
                            <wpg:cNvGrpSpPr/>
                            <wpg:grpSpPr>
                              <a:xfrm>
                                <a:off x="9283" y="2503"/>
                                <a:ext cx="2444" cy="2348"/>
                                <a:chOff x="10382" y="1374"/>
                                <a:chExt cx="2444" cy="2348"/>
                              </a:xfrm>
                            </wpg:grpSpPr>
                            <wpg:grpSp>
                              <wpg:cNvPr id="191" name="组合 29"/>
                              <wpg:cNvGrpSpPr/>
                              <wpg:grpSpPr>
                                <a:xfrm>
                                  <a:off x="11534" y="2510"/>
                                  <a:ext cx="218" cy="1212"/>
                                  <a:chOff x="10478" y="2510"/>
                                  <a:chExt cx="218" cy="1212"/>
                                </a:xfrm>
                              </wpg:grpSpPr>
                              <wpg:grpSp>
                                <wpg:cNvPr id="194" name="组合 15"/>
                                <wpg:cNvGrpSpPr/>
                                <wpg:grpSpPr>
                                  <a:xfrm>
                                    <a:off x="10478" y="2514"/>
                                    <a:ext cx="102" cy="1209"/>
                                    <a:chOff x="10478" y="2514"/>
                                    <a:chExt cx="102" cy="1209"/>
                                  </a:xfrm>
                                </wpg:grpSpPr>
                                <wps:wsp>
                                  <wps:cNvPr id="590" name="直接连接符 12"/>
                                  <wps:cNvCnPr/>
                                  <wps:spPr>
                                    <a:xfrm flipH="1">
                                      <a:off x="10523" y="2514"/>
                                      <a:ext cx="1" cy="1104"/>
                                    </a:xfrm>
                                    <a:prstGeom prst="line">
                                      <a:avLst/>
                                    </a:prstGeom>
                                    <a:ln w="6350" cmpd="sng">
                                      <a:solidFill>
                                        <a:schemeClr val="tx1"/>
                                      </a:solidFill>
                                      <a:prstDash val="solid"/>
                                    </a:ln>
                                  </wps:spPr>
                                  <wps:style>
                                    <a:lnRef idx="2">
                                      <a:schemeClr val="accent1"/>
                                    </a:lnRef>
                                    <a:fillRef idx="0">
                                      <a:srgbClr val="FFFFFF"/>
                                    </a:fillRef>
                                    <a:effectRef idx="0">
                                      <a:srgbClr val="FFFFFF"/>
                                    </a:effectRef>
                                    <a:fontRef idx="minor">
                                      <a:schemeClr val="tx1"/>
                                    </a:fontRef>
                                  </wps:style>
                                  <wps:bodyPr/>
                                </wps:wsp>
                                <wps:wsp>
                                  <wps:cNvPr id="591" name="椭圆 13"/>
                                  <wps:cNvSpPr/>
                                  <wps:spPr>
                                    <a:xfrm>
                                      <a:off x="10478" y="3627"/>
                                      <a:ext cx="102" cy="96"/>
                                    </a:xfrm>
                                    <a:prstGeom prst="ellipse">
                                      <a:avLst/>
                                    </a:prstGeom>
                                    <a:noFill/>
                                    <a:ln w="6350" cmpd="sng">
                                      <a:solidFill>
                                        <a:schemeClr val="tx1"/>
                                      </a:solidFill>
                                      <a:prstDash val="solid"/>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grpSp>
                                <wpg:cNvPr id="195" name="组合 16"/>
                                <wpg:cNvGrpSpPr/>
                                <wpg:grpSpPr>
                                  <a:xfrm>
                                    <a:off x="10594" y="2510"/>
                                    <a:ext cx="102" cy="1209"/>
                                    <a:chOff x="10478" y="2514"/>
                                    <a:chExt cx="102" cy="1209"/>
                                  </a:xfrm>
                                </wpg:grpSpPr>
                                <wps:wsp>
                                  <wps:cNvPr id="593" name="直接连接符 12"/>
                                  <wps:cNvCnPr/>
                                  <wps:spPr>
                                    <a:xfrm flipH="1">
                                      <a:off x="10523" y="2514"/>
                                      <a:ext cx="1" cy="1104"/>
                                    </a:xfrm>
                                    <a:prstGeom prst="line">
                                      <a:avLst/>
                                    </a:prstGeom>
                                    <a:ln w="6350" cmpd="sng">
                                      <a:solidFill>
                                        <a:schemeClr val="tx1"/>
                                      </a:solidFill>
                                      <a:prstDash val="solid"/>
                                    </a:ln>
                                  </wps:spPr>
                                  <wps:style>
                                    <a:lnRef idx="2">
                                      <a:schemeClr val="accent1"/>
                                    </a:lnRef>
                                    <a:fillRef idx="0">
                                      <a:srgbClr val="FFFFFF"/>
                                    </a:fillRef>
                                    <a:effectRef idx="0">
                                      <a:srgbClr val="FFFFFF"/>
                                    </a:effectRef>
                                    <a:fontRef idx="minor">
                                      <a:schemeClr val="tx1"/>
                                    </a:fontRef>
                                  </wps:style>
                                  <wps:bodyPr/>
                                </wps:wsp>
                                <wps:wsp>
                                  <wps:cNvPr id="594" name="椭圆 13"/>
                                  <wps:cNvSpPr/>
                                  <wps:spPr>
                                    <a:xfrm>
                                      <a:off x="10478" y="3627"/>
                                      <a:ext cx="102" cy="96"/>
                                    </a:xfrm>
                                    <a:prstGeom prst="ellipse">
                                      <a:avLst/>
                                    </a:prstGeom>
                                    <a:noFill/>
                                    <a:ln w="6350" cmpd="sng">
                                      <a:solidFill>
                                        <a:schemeClr val="tx1"/>
                                      </a:solidFill>
                                      <a:prstDash val="solid"/>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grpSp>
                            <wps:wsp>
                              <wps:cNvPr id="595" name="弧形 30"/>
                              <wps:cNvSpPr/>
                              <wps:spPr>
                                <a:xfrm rot="10800000">
                                  <a:off x="10382" y="1374"/>
                                  <a:ext cx="2445" cy="2303"/>
                                </a:xfrm>
                                <a:prstGeom prst="arc">
                                  <a:avLst>
                                    <a:gd name="adj1" fmla="val 16476092"/>
                                    <a:gd name="adj2" fmla="val 16938187"/>
                                  </a:avLst>
                                </a:prstGeom>
                                <a:ln>
                                  <a:solidFill>
                                    <a:schemeClr val="tx1"/>
                                  </a:solidFill>
                                  <a:prstDash val="sysDash"/>
                                </a:ln>
                              </wps:spPr>
                              <wps:style>
                                <a:lnRef idx="2">
                                  <a:schemeClr val="accent1"/>
                                </a:lnRef>
                                <a:fillRef idx="0">
                                  <a:srgbClr val="FFFFFF"/>
                                </a:fillRef>
                                <a:effectRef idx="0">
                                  <a:srgbClr val="FFFFFF"/>
                                </a:effectRef>
                                <a:fontRef idx="minor">
                                  <a:schemeClr val="tx1"/>
                                </a:fontRef>
                              </wps:style>
                              <wps:txbx>
                                <w:txbxContent>
                                  <w:p w14:paraId="4F6CAF6F" w14:textId="77777777" w:rsidR="002622F6" w:rsidRDefault="002622F6">
                                    <w:pPr>
                                      <w:jc w:val="center"/>
                                    </w:pPr>
                                  </w:p>
                                </w:txbxContent>
                              </wps:txbx>
                              <wps:bodyPr/>
                            </wps:wsp>
                            <wpg:grpSp>
                              <wpg:cNvPr id="197" name="组合 120"/>
                              <wpg:cNvGrpSpPr/>
                              <wpg:grpSpPr>
                                <a:xfrm rot="780000">
                                  <a:off x="11398" y="2498"/>
                                  <a:ext cx="102" cy="1209"/>
                                  <a:chOff x="11774" y="2754"/>
                                  <a:chExt cx="102" cy="1209"/>
                                </a:xfrm>
                              </wpg:grpSpPr>
                              <wps:wsp>
                                <wps:cNvPr id="597" name="直接连接符 49"/>
                                <wps:cNvCnPr/>
                                <wps:spPr>
                                  <a:xfrm flipH="1">
                                    <a:off x="11819" y="2754"/>
                                    <a:ext cx="1" cy="1104"/>
                                  </a:xfrm>
                                  <a:prstGeom prst="line">
                                    <a:avLst/>
                                  </a:prstGeom>
                                  <a:ln w="6350">
                                    <a:solidFill>
                                      <a:schemeClr val="tx1"/>
                                    </a:solidFill>
                                    <a:prstDash val="sysDash"/>
                                  </a:ln>
                                </wps:spPr>
                                <wps:style>
                                  <a:lnRef idx="2">
                                    <a:schemeClr val="accent1"/>
                                  </a:lnRef>
                                  <a:fillRef idx="0">
                                    <a:srgbClr val="FFFFFF"/>
                                  </a:fillRef>
                                  <a:effectRef idx="0">
                                    <a:srgbClr val="FFFFFF"/>
                                  </a:effectRef>
                                  <a:fontRef idx="minor">
                                    <a:schemeClr val="tx1"/>
                                  </a:fontRef>
                                </wps:style>
                                <wps:bodyPr/>
                              </wps:wsp>
                              <wps:wsp>
                                <wps:cNvPr id="598" name="椭圆 51"/>
                                <wps:cNvSpPr/>
                                <wps:spPr>
                                  <a:xfrm>
                                    <a:off x="11774" y="3867"/>
                                    <a:ext cx="102" cy="96"/>
                                  </a:xfrm>
                                  <a:prstGeom prst="ellipse">
                                    <a:avLst/>
                                  </a:prstGeom>
                                  <a:noFill/>
                                  <a:ln w="6350">
                                    <a:solidFill>
                                      <a:schemeClr val="tx1"/>
                                    </a:solidFill>
                                    <a:prstDash val="sysDash"/>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grpSp>
                          <wps:wsp>
                            <wps:cNvPr id="599" name="直接连接符 122"/>
                            <wps:cNvCnPr/>
                            <wps:spPr>
                              <a:xfrm flipV="1">
                                <a:off x="10284" y="3635"/>
                                <a:ext cx="510" cy="1"/>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g:grpSp>
                        <wps:wsp>
                          <wps:cNvPr id="600" name="文本框 5"/>
                          <wps:cNvSpPr txBox="1"/>
                          <wps:spPr>
                            <a:xfrm>
                              <a:off x="10207" y="3391"/>
                              <a:ext cx="580" cy="253"/>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234D35A" w14:textId="77777777" w:rsidR="002622F6" w:rsidRDefault="00000000">
                                <w:pPr>
                                  <w:ind w:firstLineChars="100" w:firstLine="180"/>
                                  <w:rPr>
                                    <w:rFonts w:cs="Times New Roman"/>
                                    <w:i/>
                                    <w:iCs/>
                                    <w:sz w:val="18"/>
                                    <w:szCs w:val="18"/>
                                  </w:rPr>
                                </w:pPr>
                                <w:r>
                                  <w:rPr>
                                    <w:rFonts w:cs="Times New Roman" w:hint="eastAsia"/>
                                    <w:i/>
                                    <w:iCs/>
                                    <w:sz w:val="18"/>
                                    <w:szCs w:val="21"/>
                                  </w:rPr>
                                  <w:t>O O</w:t>
                                </w:r>
                                <w:r>
                                  <w:rPr>
                                    <w:rFonts w:cs="Times New Roman"/>
                                    <w:color w:val="333333"/>
                                    <w:sz w:val="18"/>
                                    <w:szCs w:val="18"/>
                                    <w:shd w:val="clear" w:color="auto" w:fill="FFFFFF"/>
                                  </w:rPr>
                                  <w:t>′</w:t>
                                </w:r>
                              </w:p>
                            </w:txbxContent>
                          </wps:txbx>
                          <wps:bodyPr rot="0" spcFirstLastPara="0" vertOverflow="overflow" horzOverflow="overflow" vert="horz" wrap="square" lIns="0" tIns="0" rIns="0" bIns="0" numCol="1" spcCol="0" rtlCol="0" fromWordArt="0" anchor="t" anchorCtr="0" forceAA="0" compatLnSpc="1">
                            <a:noAutofit/>
                          </wps:bodyPr>
                        </wps:wsp>
                      </wpg:grpSp>
                      <wps:wsp>
                        <wps:cNvPr id="601" name="文本框 5"/>
                        <wps:cNvSpPr txBox="1"/>
                        <wps:spPr>
                          <a:xfrm>
                            <a:off x="8203" y="5467"/>
                            <a:ext cx="683" cy="347"/>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064943D" w14:textId="77777777" w:rsidR="002622F6" w:rsidRDefault="00000000">
                              <w:pPr>
                                <w:ind w:firstLineChars="100" w:firstLine="180"/>
                                <w:rPr>
                                  <w:rFonts w:cs="Times New Roman"/>
                                  <w:sz w:val="18"/>
                                  <w:szCs w:val="21"/>
                                </w:rPr>
                              </w:pPr>
                              <w:r>
                                <w:rPr>
                                  <w:rFonts w:cs="Times New Roman" w:hint="eastAsia"/>
                                  <w:sz w:val="18"/>
                                  <w:szCs w:val="21"/>
                                </w:rPr>
                                <w:t>(b)</w:t>
                              </w:r>
                            </w:p>
                          </w:txbxContent>
                        </wps:txbx>
                        <wps:bodyPr rot="0" spcFirstLastPara="0" vertOverflow="overflow" horzOverflow="overflow" vert="horz" wrap="square" lIns="0" tIns="0" rIns="0" bIns="0" numCol="1" spcCol="0" rtlCol="0" fromWordArt="0" anchor="t" anchorCtr="0" forceAA="0" compatLnSpc="1">
                          <a:noAutofit/>
                        </wps:bodyPr>
                      </wps:wsp>
                    </wpg:wgp>
                  </a:graphicData>
                </a:graphic>
              </wp:anchor>
            </w:drawing>
          </mc:Choice>
          <mc:Fallback>
            <w:pict>
              <v:group w14:anchorId="6B06C99C" id="组合 187" o:spid="_x0000_s2006" style="position:absolute;left:0;text-align:left;margin-left:331.5pt;margin-top:9.2pt;width:122.2pt;height:134.3pt;z-index:251628544;mso-position-horizontal-relative:text;mso-position-vertical-relative:text" coordorigin="7303,3127" coordsize="2444,26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">
                <v:group id="组合 138" o:spid="_x0000_s2007" style="position:absolute;left:7303;top:3127;width:2444;height:2348" coordorigin="9283,2503" coordsize="2444,23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">
                  <v:group id="组合 137" o:spid="_x0000_s2008" style="position:absolute;left:9283;top:2503;width:2444;height:2348" coordorigin="9283,2503" coordsize="2444,23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">
                    <v:group id="组合 121" o:spid="_x0000_s2009" style="position:absolute;left:9283;top:2503;width:2444;height:2348" coordorigin="10382,1374" coordsize="2444,23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">
                      <v:group id="组合 29" o:spid="_x0000_s2010" style="position:absolute;left:11534;top:2510;width:218;height:1212" coordorigin="10478,2510" coordsize="218,12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">
                        <v:group id="组合 15" o:spid="_x0000_s2011" style="position:absolute;left:10478;top:2514;width:102;height:1209" coordorigin="10478,2514" coordsize="102,12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">
                          <v:line id="直接连接符 12" o:spid="_x0000_s2012" style="position:absolute;flip:x;visibility:visible;mso-wrap-style:square" from="10523,2514" to="10524,36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" strokecolor="black [3213]" strokeweight=".5pt">
                            <v:stroke joinstyle="miter"/>
                          </v:line>
                          <v:oval id="椭圆 13" o:spid="_x0000_s2013" style="position:absolute;left:10478;top:3627;width:102;height: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" filled="f" strokecolor="black [3213]" strokeweight=".5pt">
                            <v:stroke joinstyle="miter"/>
                          </v:oval>
                        </v:group>
                        <v:group id="组合 16" o:spid="_x0000_s2014" style="position:absolute;left:10594;top:2510;width:102;height:1209" coordorigin="10478,2514" coordsize="102,12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">
                          <v:line id="直接连接符 12" o:spid="_x0000_s2015" style="position:absolute;flip:x;visibility:visible;mso-wrap-style:square" from="10523,2514" to="10524,36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" strokecolor="black [3213]" strokeweight=".5pt">
                            <v:stroke joinstyle="miter"/>
                          </v:line>
                          <v:oval id="椭圆 13" o:spid="_x0000_s2016" style="position:absolute;left:10478;top:3627;width:102;height: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" filled="f" strokecolor="black [3213]" strokeweight=".5pt">
                            <v:stroke joinstyle="miter"/>
                          </v:oval>
                        </v:group>
                      </v:group>
                      <v:shape id="弧形 30" o:spid="_x0000_s2017" style="position:absolute;left:10382;top:1374;width:2445;height:2303;rotation:180;visibility:visible;mso-wrap-style:square;v-text-anchor:top" coordsize="10000,100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" adj="-11796480,,5400" path="m5378,13nsc5601,31,5824,64,6043,112l5002,5002c5127,3339,5253,1676,5378,13xem5378,13nfc5601,31,5824,64,6043,112e" filled="f" strokecolor="black [3213]" strokeweight="1pt">
                        <v:stroke dashstyle="3 1" joinstyle="miter"/>
                        <v:formulas/>
                        <v:path arrowok="t" o:connecttype="custom" o:connectlocs="1315,3;1478,26" o:connectangles="0,0" textboxrect="0,0,10000,10000"/>
                        <v:textbox>
                          <w:txbxContent>
                            <w:p w14:paraId="4F6CAF6F" w14:textId="77777777" w:rsidR="002622F6" w:rsidRDefault="002622F6">
                              <w:pPr>
                                <w:jc w:val="center"/>
                              </w:pPr>
                            </w:p>
                          </w:txbxContent>
                        </v:textbox>
                      </v:shape>
                      <v:group id="组合 120" o:spid="_x0000_s2018" style="position:absolute;left:11398;top:2498;width:102;height:1209;rotation:13" coordorigin="11774,2754" coordsize="102,12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">
                        <v:line id="直接连接符 49" o:spid="_x0000_s2019" style="position:absolute;flip:x;visibility:visible;mso-wrap-style:square" from="11819,2754" to="11820,38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" strokecolor="black [3213]" strokeweight=".5pt">
                          <v:stroke dashstyle="3 1" joinstyle="miter"/>
                        </v:line>
                        <v:oval id="椭圆 51" o:spid="_x0000_s2020" style="position:absolute;left:11774;top:3867;width:102;height: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" filled="f" strokecolor="black [3213]" strokeweight=".5pt">
                          <v:stroke dashstyle="3 1" joinstyle="miter"/>
                        </v:oval>
                      </v:group>
                    </v:group>
                    <v:line id="直接连接符 122" o:spid="_x0000_s2021" style="position:absolute;flip:y;visibility:visible;mso-wrap-style:square" from="10284,3635" to="10794,36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" strokecolor="black [3213]" strokeweight=".5pt">
                      <v:stroke joinstyle="miter"/>
                    </v:line>
                  </v:group>
                  <v:shape id="文本框 5" o:spid="_x0000_s2022" type="#_x0000_t202" style="position:absolute;left:10207;top:3391;width:580;height:2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" filled="f" stroked="f" strokeweight=".5pt">
                    <v:textbox inset="0,0,0,0">
                      <w:txbxContent>
                        <w:p w14:paraId="0234D35A" w14:textId="77777777" w:rsidR="002622F6" w:rsidRDefault="00000000">
                          <w:pPr>
                            <w:ind w:firstLineChars="100" w:firstLine="180"/>
                            <w:rPr>
                              <w:rFonts w:cs="Times New Roman"/>
                              <w:i/>
                              <w:iCs/>
                              <w:sz w:val="18"/>
                              <w:szCs w:val="18"/>
                            </w:rPr>
                          </w:pPr>
                          <w:r>
                            <w:rPr>
                              <w:rFonts w:cs="Times New Roman" w:hint="eastAsia"/>
                              <w:i/>
                              <w:iCs/>
                              <w:sz w:val="18"/>
                              <w:szCs w:val="21"/>
                            </w:rPr>
                            <w:t>O O</w:t>
                          </w:r>
                          <w:r>
                            <w:rPr>
                              <w:rFonts w:cs="Times New Roman"/>
                              <w:color w:val="333333"/>
                              <w:sz w:val="18"/>
                              <w:szCs w:val="18"/>
                              <w:shd w:val="clear" w:color="auto" w:fill="FFFFFF"/>
                            </w:rPr>
                            <w:t>′</w:t>
                          </w:r>
                        </w:p>
                      </w:txbxContent>
                    </v:textbox>
                  </v:shape>
                </v:group>
                <v:shape id="文本框 5" o:spid="_x0000_s2023" type="#_x0000_t202" style="position:absolute;left:8203;top:5467;width:683;height:3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" filled="f" stroked="f" strokeweight=".5pt">
                  <v:textbox inset="0,0,0,0">
                    <w:txbxContent>
                      <w:p w14:paraId="0064943D" w14:textId="77777777" w:rsidR="002622F6" w:rsidRDefault="00000000">
                        <w:pPr>
                          <w:ind w:firstLineChars="100" w:firstLine="180"/>
                          <w:rPr>
                            <w:rFonts w:cs="Times New Roman"/>
                            <w:sz w:val="18"/>
                            <w:szCs w:val="21"/>
                          </w:rPr>
                        </w:pPr>
                        <w:r>
                          <w:rPr>
                            <w:rFonts w:cs="Times New Roman" w:hint="eastAsia"/>
                            <w:sz w:val="18"/>
                            <w:szCs w:val="21"/>
                          </w:rPr>
                          <w:t>(b)</w:t>
                        </w:r>
                      </w:p>
                    </w:txbxContent>
                  </v:textbox>
                </v:shape>
              </v:group>
            </w:pict>
          </mc:Fallback>
        </mc:AlternateContent>
      </w:r>
      <w:r>
        <w:rPr>
          <w:rFonts w:eastAsia="华文中宋" w:hint="eastAsia"/>
          <w:i/>
          <w:iCs/>
          <w:color w:val="0D0D0D" w:themeColor="text1" w:themeTint="F2"/>
        </w:rPr>
        <w:t xml:space="preserve"> </w:t>
      </w:r>
    </w:p>
    <w:p w14:paraId="6C6CB5C6" w14:textId="77777777" w:rsidR="002622F6" w:rsidRDefault="00000000">
      <w:pPr>
        <w:numPr>
          <w:ilvl w:val="0"/>
          <w:numId w:val="7"/>
        </w:numPr>
        <w:adjustRightInd w:val="0"/>
        <w:snapToGrid w:val="0"/>
        <w:spacing w:line="300" w:lineRule="auto"/>
        <w:ind w:left="315" w:rightChars="50" w:right="105" w:hangingChars="150" w:hanging="315"/>
        <w:rPr>
          <w:rFonts w:eastAsia="华文中宋"/>
          <w:color w:val="0D0D0D" w:themeColor="text1" w:themeTint="F2"/>
        </w:rPr>
      </w:pPr>
      <w:r>
        <w:rPr>
          <w:rFonts w:eastAsia="华文中宋" w:hint="eastAsia"/>
          <w:color w:val="0D0D0D" w:themeColor="text1" w:themeTint="F2"/>
        </w:rPr>
        <w:t>当该小球静止悬挂时，在</w:t>
      </w:r>
      <w:r>
        <w:rPr>
          <w:rFonts w:eastAsia="华文中宋" w:hint="eastAsia"/>
          <w:i/>
          <w:iCs/>
          <w:color w:val="0D0D0D" w:themeColor="text1" w:themeTint="F2"/>
        </w:rPr>
        <w:t>O</w:t>
      </w:r>
      <w:r>
        <w:rPr>
          <w:rFonts w:eastAsia="华文中宋" w:hint="eastAsia"/>
          <w:color w:val="0D0D0D" w:themeColor="text1" w:themeTint="F2"/>
        </w:rPr>
        <w:t>点右侧等高处</w:t>
      </w:r>
      <w:r>
        <w:rPr>
          <w:rFonts w:cs="Times New Roman" w:hint="eastAsia"/>
          <w:i/>
          <w:iCs/>
          <w:color w:val="0D0D0D" w:themeColor="text1" w:themeTint="F2"/>
          <w:szCs w:val="21"/>
        </w:rPr>
        <w:t>O</w:t>
      </w:r>
      <w:r>
        <w:rPr>
          <w:rFonts w:cs="Times New Roman"/>
          <w:color w:val="0D0D0D" w:themeColor="text1" w:themeTint="F2"/>
          <w:szCs w:val="21"/>
          <w:shd w:val="clear" w:color="auto" w:fill="FFFFFF"/>
        </w:rPr>
        <w:t>′</w:t>
      </w:r>
      <w:r>
        <w:rPr>
          <w:rFonts w:eastAsia="华文中宋" w:hint="eastAsia"/>
          <w:color w:val="0D0D0D" w:themeColor="text1" w:themeTint="F2"/>
        </w:rPr>
        <w:t>点静止悬挂一摆长为</w:t>
      </w:r>
      <w:r>
        <w:rPr>
          <w:rFonts w:eastAsia="华文中宋" w:hint="eastAsia"/>
          <w:i/>
          <w:iCs/>
          <w:color w:val="0D0D0D" w:themeColor="text1" w:themeTint="F2"/>
        </w:rPr>
        <w:t>l</w:t>
      </w:r>
      <w:r>
        <w:rPr>
          <w:rFonts w:eastAsia="华文中宋" w:hint="eastAsia"/>
          <w:color w:val="0D0D0D" w:themeColor="text1" w:themeTint="F2"/>
        </w:rPr>
        <w:t>、小球质量为</w:t>
      </w:r>
      <w:r>
        <w:rPr>
          <w:rFonts w:eastAsia="华文中宋" w:hint="eastAsia"/>
          <w:i/>
          <w:iCs/>
          <w:color w:val="0D0D0D" w:themeColor="text1" w:themeTint="F2"/>
        </w:rPr>
        <w:t>km</w:t>
      </w:r>
      <w:r>
        <w:rPr>
          <w:rFonts w:eastAsia="华文中宋" w:hint="eastAsia"/>
          <w:color w:val="0D0D0D" w:themeColor="text1" w:themeTint="F2"/>
        </w:rPr>
        <w:t xml:space="preserve"> (</w:t>
      </w:r>
      <w:r>
        <w:rPr>
          <w:rFonts w:eastAsia="华文中宋" w:hint="eastAsia"/>
          <w:i/>
          <w:iCs/>
          <w:color w:val="0D0D0D" w:themeColor="text1" w:themeTint="F2"/>
        </w:rPr>
        <w:t>k</w:t>
      </w:r>
      <w:r>
        <w:rPr>
          <w:rFonts w:eastAsia="华文中宋" w:hint="eastAsia"/>
          <w:color w:val="0D0D0D" w:themeColor="text1" w:themeTint="F2"/>
        </w:rPr>
        <w:t>&gt;1)</w:t>
      </w:r>
      <w:r>
        <w:rPr>
          <w:rFonts w:eastAsia="华文中宋" w:hint="eastAsia"/>
          <w:color w:val="0D0D0D" w:themeColor="text1" w:themeTint="F2"/>
        </w:rPr>
        <w:t>的单摆，如图</w:t>
      </w:r>
      <w:r>
        <w:rPr>
          <w:rFonts w:eastAsia="华文中宋" w:hint="eastAsia"/>
          <w:color w:val="0D0D0D" w:themeColor="text1" w:themeTint="F2"/>
        </w:rPr>
        <w:t>(b)</w:t>
      </w:r>
      <w:r>
        <w:rPr>
          <w:rFonts w:eastAsia="华文中宋" w:hint="eastAsia"/>
          <w:color w:val="0D0D0D" w:themeColor="text1" w:themeTint="F2"/>
        </w:rPr>
        <w:t>所示。现将左侧小球向左拉开一小角度</w:t>
      </w:r>
      <w:r>
        <w:rPr>
          <w:rFonts w:eastAsia="华文中宋" w:hint="eastAsia"/>
          <w:color w:val="0D0D0D" w:themeColor="text1" w:themeTint="F2"/>
        </w:rPr>
        <w:t xml:space="preserve"> (</w:t>
      </w:r>
      <w:r>
        <w:rPr>
          <w:rFonts w:eastAsia="华文中宋" w:hint="eastAsia"/>
          <w:color w:val="0D0D0D" w:themeColor="text1" w:themeTint="F2"/>
        </w:rPr>
        <w:t>小于</w:t>
      </w:r>
      <w:r>
        <w:rPr>
          <w:rFonts w:eastAsia="华文中宋" w:hint="eastAsia"/>
          <w:color w:val="0D0D0D" w:themeColor="text1" w:themeTint="F2"/>
        </w:rPr>
        <w:t>5</w:t>
      </w:r>
      <w:r>
        <w:rPr>
          <w:rStyle w:val="a9"/>
          <w:rFonts w:eastAsia="Segoe UI" w:cs="Times New Roman"/>
          <w:b w:val="0"/>
          <w:color w:val="0D0D0D" w:themeColor="text1" w:themeTint="F2"/>
          <w:szCs w:val="21"/>
          <w:shd w:val="clear" w:color="auto" w:fill="FFFFFF"/>
          <w:vertAlign w:val="superscript"/>
        </w:rPr>
        <w:t>°</w:t>
      </w:r>
      <w:r>
        <w:rPr>
          <w:rFonts w:eastAsia="华文中宋" w:hint="eastAsia"/>
          <w:color w:val="0D0D0D" w:themeColor="text1" w:themeTint="F2"/>
        </w:rPr>
        <w:t>)</w:t>
      </w:r>
      <w:r>
        <w:rPr>
          <w:rFonts w:eastAsia="华文中宋" w:hint="eastAsia"/>
          <w:color w:val="0D0D0D" w:themeColor="text1" w:themeTint="F2"/>
        </w:rPr>
        <w:t>后由静止释放，两球在最低点发生弹性碰撞。</w:t>
      </w:r>
    </w:p>
    <w:p w14:paraId="21864B44" w14:textId="77777777" w:rsidR="002622F6" w:rsidRDefault="00000000">
      <w:pPr>
        <w:numPr>
          <w:ilvl w:val="0"/>
          <w:numId w:val="9"/>
        </w:numPr>
        <w:adjustRightInd w:val="0"/>
        <w:snapToGrid w:val="0"/>
        <w:spacing w:line="300" w:lineRule="auto"/>
        <w:ind w:leftChars="50" w:left="105" w:firstLineChars="7" w:firstLine="15"/>
        <w:rPr>
          <w:rFonts w:eastAsia="华文中宋"/>
          <w:color w:val="0D0D0D" w:themeColor="text1" w:themeTint="F2"/>
        </w:rPr>
      </w:pPr>
      <w:r>
        <w:rPr>
          <w:rFonts w:eastAsia="华文中宋" w:hint="eastAsia"/>
          <w:color w:val="0D0D0D" w:themeColor="text1" w:themeTint="F2"/>
        </w:rPr>
        <w:t>(5</w:t>
      </w:r>
      <w:r>
        <w:rPr>
          <w:rFonts w:eastAsia="华文中宋" w:hint="eastAsia"/>
          <w:color w:val="0D0D0D" w:themeColor="text1" w:themeTint="F2"/>
        </w:rPr>
        <w:t>分</w:t>
      </w:r>
      <w:r>
        <w:rPr>
          <w:rFonts w:eastAsia="华文中宋" w:hint="eastAsia"/>
          <w:color w:val="0D0D0D" w:themeColor="text1" w:themeTint="F2"/>
        </w:rPr>
        <w:t>)</w:t>
      </w:r>
      <w:r>
        <w:rPr>
          <w:rFonts w:eastAsia="华文中宋" w:cs="华文中宋" w:hint="eastAsia"/>
          <w:color w:val="0D0D0D" w:themeColor="text1" w:themeTint="F2"/>
          <w:szCs w:val="21"/>
          <w:shd w:val="clear" w:color="auto" w:fill="FFFFFF"/>
        </w:rPr>
        <w:t>(</w:t>
      </w:r>
      <w:r>
        <w:rPr>
          <w:rFonts w:eastAsia="华文中宋" w:cs="华文中宋" w:hint="eastAsia"/>
          <w:color w:val="0D0D0D" w:themeColor="text1" w:themeTint="F2"/>
          <w:szCs w:val="21"/>
          <w:shd w:val="clear" w:color="auto" w:fill="FFFFFF"/>
        </w:rPr>
        <w:t>计算</w:t>
      </w:r>
      <w:r>
        <w:rPr>
          <w:rFonts w:eastAsia="华文中宋" w:cs="华文中宋" w:hint="eastAsia"/>
          <w:color w:val="0D0D0D" w:themeColor="text1" w:themeTint="F2"/>
          <w:szCs w:val="21"/>
          <w:shd w:val="clear" w:color="auto" w:fill="FFFFFF"/>
        </w:rPr>
        <w:t>)</w:t>
      </w:r>
      <w:r>
        <w:rPr>
          <w:rFonts w:eastAsia="华文中宋" w:hint="eastAsia"/>
          <w:color w:val="0D0D0D" w:themeColor="text1" w:themeTint="F2"/>
        </w:rPr>
        <w:t>求左、右两小球第一次碰撞后的速度大小之比；</w:t>
      </w:r>
    </w:p>
    <w:p w14:paraId="38023D8E" w14:textId="77777777" w:rsidR="002622F6" w:rsidRDefault="00000000">
      <w:pPr>
        <w:numPr>
          <w:ilvl w:val="0"/>
          <w:numId w:val="9"/>
        </w:numPr>
        <w:adjustRightInd w:val="0"/>
        <w:snapToGrid w:val="0"/>
        <w:spacing w:line="300" w:lineRule="auto"/>
        <w:ind w:leftChars="50" w:left="105" w:firstLineChars="7" w:firstLine="15"/>
        <w:rPr>
          <w:rFonts w:eastAsia="华文中宋"/>
          <w:color w:val="0D0D0D" w:themeColor="text1" w:themeTint="F2"/>
        </w:rPr>
      </w:pPr>
      <w:r>
        <w:rPr>
          <w:rFonts w:eastAsia="华文中宋" w:hint="eastAsia"/>
          <w:color w:val="0D0D0D" w:themeColor="text1" w:themeTint="F2"/>
        </w:rPr>
        <w:t>(3</w:t>
      </w:r>
      <w:r>
        <w:rPr>
          <w:rFonts w:eastAsia="华文中宋" w:hint="eastAsia"/>
          <w:color w:val="0D0D0D" w:themeColor="text1" w:themeTint="F2"/>
        </w:rPr>
        <w:t>分</w:t>
      </w:r>
      <w:r>
        <w:rPr>
          <w:rFonts w:eastAsia="华文中宋" w:hint="eastAsia"/>
          <w:color w:val="0D0D0D" w:themeColor="text1" w:themeTint="F2"/>
        </w:rPr>
        <w:t>)</w:t>
      </w:r>
      <w:r>
        <w:rPr>
          <w:rFonts w:eastAsia="华文中宋" w:hint="eastAsia"/>
          <w:color w:val="0D0D0D" w:themeColor="text1" w:themeTint="F2"/>
        </w:rPr>
        <w:t>从左侧小球静止释放开始计时，两小球发生碰撞的时刻是</w:t>
      </w:r>
      <w:r>
        <w:rPr>
          <w:rFonts w:eastAsia="华文中宋" w:hint="eastAsia"/>
          <w:color w:val="0D0D0D" w:themeColor="text1" w:themeTint="F2"/>
        </w:rPr>
        <w:t>______</w:t>
      </w:r>
      <w:r>
        <w:rPr>
          <w:rFonts w:eastAsia="华文中宋" w:hint="eastAsia"/>
          <w:color w:val="0D0D0D" w:themeColor="text1" w:themeTint="F2"/>
        </w:rPr>
        <w:t>。</w:t>
      </w:r>
    </w:p>
    <w:p w14:paraId="49003FDC" w14:textId="77777777" w:rsidR="002622F6" w:rsidRDefault="002622F6">
      <w:pPr>
        <w:adjustRightInd w:val="0"/>
        <w:snapToGrid w:val="0"/>
        <w:spacing w:line="300" w:lineRule="auto"/>
        <w:jc w:val="left"/>
        <w:rPr>
          <w:rFonts w:ascii="微软雅黑" w:eastAsia="微软雅黑" w:hAnsi="微软雅黑" w:cs="微软雅黑" w:hint="eastAsia"/>
          <w:color w:val="0D0D0D" w:themeColor="text1" w:themeTint="F2"/>
          <w:sz w:val="24"/>
        </w:rPr>
      </w:pPr>
    </w:p>
    <w:p w14:paraId="299EBB82" w14:textId="77777777" w:rsidR="002622F6" w:rsidRDefault="002622F6">
      <w:pPr>
        <w:adjustRightInd w:val="0"/>
        <w:snapToGrid w:val="0"/>
        <w:spacing w:line="300" w:lineRule="auto"/>
        <w:jc w:val="left"/>
        <w:rPr>
          <w:rFonts w:ascii="微软雅黑" w:eastAsia="微软雅黑" w:hAnsi="微软雅黑" w:cs="微软雅黑" w:hint="eastAsia"/>
          <w:sz w:val="24"/>
        </w:rPr>
      </w:pPr>
    </w:p>
    <w:p w14:paraId="498C22DF" w14:textId="77777777" w:rsidR="002622F6" w:rsidRDefault="002622F6">
      <w:pPr>
        <w:adjustRightInd w:val="0"/>
        <w:snapToGrid w:val="0"/>
        <w:spacing w:line="300" w:lineRule="auto"/>
        <w:jc w:val="center"/>
        <w:rPr>
          <w:rFonts w:ascii="微软雅黑" w:eastAsia="微软雅黑" w:hAnsi="微软雅黑" w:cs="微软雅黑" w:hint="eastAsia"/>
          <w:sz w:val="24"/>
        </w:rPr>
      </w:pPr>
    </w:p>
    <w:p w14:paraId="2022AB24" w14:textId="77777777" w:rsidR="002622F6" w:rsidRDefault="002622F6">
      <w:pPr>
        <w:adjustRightInd w:val="0"/>
        <w:snapToGrid w:val="0"/>
        <w:spacing w:line="300" w:lineRule="auto"/>
        <w:jc w:val="center"/>
        <w:rPr>
          <w:rFonts w:ascii="微软雅黑" w:eastAsia="微软雅黑" w:hAnsi="微软雅黑" w:cs="微软雅黑" w:hint="eastAsia"/>
          <w:sz w:val="24"/>
        </w:rPr>
      </w:pPr>
    </w:p>
    <w:p w14:paraId="6D0C4DA8" w14:textId="77777777" w:rsidR="002622F6" w:rsidRDefault="002622F6">
      <w:pPr>
        <w:adjustRightInd w:val="0"/>
        <w:snapToGrid w:val="0"/>
        <w:spacing w:line="300" w:lineRule="auto"/>
        <w:jc w:val="center"/>
        <w:rPr>
          <w:rFonts w:ascii="微软雅黑" w:eastAsia="微软雅黑" w:hAnsi="微软雅黑" w:cs="微软雅黑" w:hint="eastAsia"/>
          <w:sz w:val="24"/>
        </w:rPr>
      </w:pPr>
    </w:p>
    <w:p w14:paraId="0C0C0E1C" w14:textId="77777777" w:rsidR="002622F6" w:rsidRDefault="002622F6">
      <w:pPr>
        <w:adjustRightInd w:val="0"/>
        <w:snapToGrid w:val="0"/>
        <w:spacing w:line="300" w:lineRule="auto"/>
        <w:jc w:val="center"/>
        <w:rPr>
          <w:rFonts w:ascii="微软雅黑" w:eastAsia="微软雅黑" w:hAnsi="微软雅黑" w:cs="微软雅黑" w:hint="eastAsia"/>
          <w:sz w:val="24"/>
        </w:rPr>
      </w:pPr>
    </w:p>
    <w:p w14:paraId="45860730" w14:textId="77777777" w:rsidR="002622F6" w:rsidRDefault="002622F6">
      <w:pPr>
        <w:adjustRightInd w:val="0"/>
        <w:snapToGrid w:val="0"/>
        <w:spacing w:line="300" w:lineRule="auto"/>
        <w:jc w:val="center"/>
        <w:rPr>
          <w:rFonts w:ascii="微软雅黑" w:eastAsia="微软雅黑" w:hAnsi="微软雅黑" w:cs="微软雅黑" w:hint="eastAsia"/>
          <w:sz w:val="24"/>
        </w:rPr>
      </w:pPr>
    </w:p>
    <w:p w14:paraId="41CE8D10" w14:textId="77777777" w:rsidR="002622F6" w:rsidRDefault="002622F6">
      <w:pPr>
        <w:adjustRightInd w:val="0"/>
        <w:snapToGrid w:val="0"/>
        <w:spacing w:line="300" w:lineRule="auto"/>
        <w:jc w:val="center"/>
        <w:rPr>
          <w:rFonts w:ascii="微软雅黑" w:eastAsia="微软雅黑" w:hAnsi="微软雅黑" w:cs="微软雅黑" w:hint="eastAsia"/>
          <w:sz w:val="24"/>
        </w:rPr>
      </w:pPr>
    </w:p>
    <w:p w14:paraId="2C066360" w14:textId="77777777" w:rsidR="002622F6" w:rsidRDefault="002622F6">
      <w:pPr>
        <w:adjustRightInd w:val="0"/>
        <w:snapToGrid w:val="0"/>
        <w:spacing w:line="300" w:lineRule="auto"/>
        <w:jc w:val="center"/>
        <w:rPr>
          <w:rFonts w:ascii="微软雅黑" w:eastAsia="微软雅黑" w:hAnsi="微软雅黑" w:cs="微软雅黑" w:hint="eastAsia"/>
          <w:sz w:val="24"/>
        </w:rPr>
      </w:pPr>
    </w:p>
    <w:p w14:paraId="0C1F1512" w14:textId="77777777" w:rsidR="002622F6" w:rsidRDefault="002622F6">
      <w:pPr>
        <w:adjustRightInd w:val="0"/>
        <w:snapToGrid w:val="0"/>
        <w:spacing w:line="300" w:lineRule="auto"/>
        <w:jc w:val="center"/>
        <w:rPr>
          <w:rFonts w:ascii="微软雅黑" w:eastAsia="微软雅黑" w:hAnsi="微软雅黑" w:cs="微软雅黑" w:hint="eastAsia"/>
          <w:sz w:val="24"/>
        </w:rPr>
      </w:pPr>
    </w:p>
    <w:p w14:paraId="1F781A0D" w14:textId="77777777" w:rsidR="002622F6" w:rsidRDefault="002622F6">
      <w:pPr>
        <w:adjustRightInd w:val="0"/>
        <w:snapToGrid w:val="0"/>
        <w:spacing w:line="300" w:lineRule="auto"/>
        <w:jc w:val="center"/>
        <w:rPr>
          <w:rFonts w:ascii="微软雅黑" w:eastAsia="微软雅黑" w:hAnsi="微软雅黑" w:cs="微软雅黑" w:hint="eastAsia"/>
          <w:sz w:val="24"/>
        </w:rPr>
      </w:pPr>
    </w:p>
    <w:p w14:paraId="5D8C1546" w14:textId="77777777" w:rsidR="002622F6" w:rsidRDefault="002622F6">
      <w:pPr>
        <w:adjustRightInd w:val="0"/>
        <w:snapToGrid w:val="0"/>
        <w:spacing w:line="300" w:lineRule="auto"/>
        <w:jc w:val="center"/>
        <w:rPr>
          <w:rFonts w:ascii="微软雅黑" w:eastAsia="微软雅黑" w:hAnsi="微软雅黑" w:cs="微软雅黑" w:hint="eastAsia"/>
          <w:sz w:val="24"/>
        </w:rPr>
      </w:pPr>
    </w:p>
    <w:p w14:paraId="6219133E" w14:textId="77777777" w:rsidR="002622F6" w:rsidRDefault="002622F6">
      <w:pPr>
        <w:adjustRightInd w:val="0"/>
        <w:snapToGrid w:val="0"/>
        <w:spacing w:line="300" w:lineRule="auto"/>
        <w:jc w:val="center"/>
        <w:rPr>
          <w:rFonts w:ascii="微软雅黑" w:eastAsia="微软雅黑" w:hAnsi="微软雅黑" w:cs="微软雅黑" w:hint="eastAsia"/>
          <w:sz w:val="24"/>
        </w:rPr>
      </w:pPr>
    </w:p>
    <w:p w14:paraId="7704122E" w14:textId="77777777" w:rsidR="002622F6" w:rsidRDefault="002622F6">
      <w:pPr>
        <w:adjustRightInd w:val="0"/>
        <w:snapToGrid w:val="0"/>
        <w:spacing w:line="300" w:lineRule="auto"/>
        <w:jc w:val="center"/>
        <w:rPr>
          <w:rFonts w:eastAsia="黑体" w:cs="微软雅黑"/>
          <w:b/>
          <w:bCs/>
          <w:sz w:val="24"/>
        </w:rPr>
      </w:pPr>
    </w:p>
    <w:p w14:paraId="723A54B0" w14:textId="77777777" w:rsidR="002622F6" w:rsidRDefault="00000000">
      <w:pPr>
        <w:adjustRightInd w:val="0"/>
        <w:snapToGrid w:val="0"/>
        <w:spacing w:line="300" w:lineRule="auto"/>
        <w:jc w:val="center"/>
        <w:rPr>
          <w:rFonts w:eastAsia="黑体" w:cs="宋体"/>
          <w:b/>
          <w:bCs/>
          <w:sz w:val="24"/>
        </w:rPr>
      </w:pPr>
      <w:r>
        <w:rPr>
          <w:rFonts w:eastAsia="黑体" w:cs="微软雅黑" w:hint="eastAsia"/>
          <w:b/>
          <w:bCs/>
          <w:sz w:val="24"/>
        </w:rPr>
        <w:lastRenderedPageBreak/>
        <w:t>四</w:t>
      </w:r>
      <w:r>
        <w:rPr>
          <w:rFonts w:eastAsia="黑体" w:cs="微软雅黑" w:hint="eastAsia"/>
          <w:b/>
          <w:bCs/>
          <w:sz w:val="24"/>
        </w:rPr>
        <w:t xml:space="preserve">  </w:t>
      </w:r>
      <w:r>
        <w:rPr>
          <w:rFonts w:eastAsia="黑体" w:cs="微软雅黑" w:hint="eastAsia"/>
          <w:b/>
          <w:bCs/>
          <w:sz w:val="24"/>
        </w:rPr>
        <w:t>消防员训练（</w:t>
      </w:r>
      <w:r>
        <w:rPr>
          <w:rFonts w:eastAsia="黑体" w:cs="Times New Roman" w:hint="eastAsia"/>
          <w:b/>
          <w:bCs/>
          <w:sz w:val="24"/>
        </w:rPr>
        <w:t>20</w:t>
      </w:r>
      <w:r>
        <w:rPr>
          <w:rFonts w:eastAsia="黑体" w:cs="微软雅黑" w:hint="eastAsia"/>
          <w:b/>
          <w:bCs/>
          <w:sz w:val="24"/>
        </w:rPr>
        <w:t>分）</w:t>
      </w:r>
    </w:p>
    <w:p w14:paraId="42CFC605" w14:textId="77777777" w:rsidR="002622F6" w:rsidRDefault="00000000">
      <w:pPr>
        <w:adjustRightInd w:val="0"/>
        <w:snapToGrid w:val="0"/>
        <w:spacing w:beforeLines="50" w:before="156" w:line="300" w:lineRule="auto"/>
        <w:ind w:firstLineChars="200" w:firstLine="420"/>
        <w:rPr>
          <w:rFonts w:ascii="楷体" w:eastAsia="楷体" w:hAnsi="楷体" w:cs="楷体" w:hint="eastAsia"/>
          <w:color w:val="000000"/>
          <w:szCs w:val="21"/>
          <w:shd w:val="clear" w:color="auto" w:fill="FFFFFF"/>
        </w:rPr>
      </w:pPr>
      <w:r>
        <w:rPr>
          <w:rFonts w:ascii="楷体" w:eastAsia="楷体" w:hAnsi="楷体" w:cs="楷体" w:hint="eastAsia"/>
          <w:szCs w:val="21"/>
        </w:rPr>
        <w:t>消防员需要通过无数次的训练，提升体能，磨炼技能，以在关键时刻科学施救，全力守护人民的生命财产安全。</w:t>
      </w:r>
    </w:p>
    <w:p w14:paraId="37EC7ED1" w14:textId="77777777" w:rsidR="002622F6" w:rsidRDefault="00000000">
      <w:pPr>
        <w:adjustRightInd w:val="0"/>
        <w:snapToGrid w:val="0"/>
        <w:spacing w:line="300" w:lineRule="auto"/>
        <w:ind w:left="315" w:hangingChars="150" w:hanging="315"/>
        <w:rPr>
          <w:rFonts w:eastAsia="华文中宋" w:cs="Times New Roman"/>
          <w:color w:val="000000"/>
          <w:szCs w:val="21"/>
          <w:shd w:val="clear" w:color="auto" w:fill="FFFFFF"/>
        </w:rPr>
      </w:pPr>
      <w:r>
        <w:rPr>
          <w:rFonts w:eastAsia="华文中宋" w:cs="Times New Roman" w:hint="eastAsia"/>
          <w:color w:val="000000"/>
          <w:szCs w:val="21"/>
          <w:shd w:val="clear" w:color="auto" w:fill="FFFFFF"/>
        </w:rPr>
        <w:t>1</w:t>
      </w:r>
      <w:r>
        <w:rPr>
          <w:rFonts w:eastAsia="华文中宋" w:cs="Times New Roman"/>
          <w:kern w:val="0"/>
          <w:szCs w:val="21"/>
          <w:lang w:bidi="ar"/>
        </w:rPr>
        <w:t>．</w:t>
      </w:r>
      <w:r>
        <w:rPr>
          <w:rFonts w:eastAsia="华文中宋" w:cs="Times New Roman"/>
          <w:color w:val="000000"/>
          <w:szCs w:val="21"/>
          <w:shd w:val="clear" w:color="auto" w:fill="FFFFFF"/>
        </w:rPr>
        <w:t>如图</w:t>
      </w:r>
      <w:r>
        <w:rPr>
          <w:rFonts w:eastAsia="华文中宋" w:cs="Times New Roman" w:hint="eastAsia"/>
          <w:color w:val="000000"/>
          <w:szCs w:val="21"/>
          <w:shd w:val="clear" w:color="auto" w:fill="FFFFFF"/>
        </w:rPr>
        <w:t>(a)</w:t>
      </w:r>
      <w:r>
        <w:rPr>
          <w:rFonts w:eastAsia="华文中宋" w:cs="Times New Roman"/>
          <w:color w:val="000000"/>
          <w:szCs w:val="21"/>
          <w:shd w:val="clear" w:color="auto" w:fill="FFFFFF"/>
        </w:rPr>
        <w:t>所示，</w:t>
      </w:r>
      <w:r>
        <w:rPr>
          <w:rFonts w:eastAsia="华文中宋" w:cs="宋体"/>
          <w:szCs w:val="21"/>
        </w:rPr>
        <w:t>消防员</w:t>
      </w:r>
      <w:r>
        <w:rPr>
          <w:rFonts w:eastAsia="华文中宋" w:cs="Times New Roman"/>
          <w:color w:val="000000"/>
          <w:szCs w:val="21"/>
          <w:shd w:val="clear" w:color="auto" w:fill="FFFFFF"/>
        </w:rPr>
        <w:t>进行爬杆练习</w:t>
      </w:r>
      <w:r>
        <w:rPr>
          <w:rFonts w:eastAsia="华文中宋" w:cs="Times New Roman" w:hint="eastAsia"/>
          <w:color w:val="000000"/>
          <w:szCs w:val="21"/>
          <w:shd w:val="clear" w:color="auto" w:fill="FFFFFF"/>
        </w:rPr>
        <w:t>。在</w:t>
      </w:r>
      <w:r>
        <w:rPr>
          <w:rFonts w:eastAsia="华文中宋" w:cs="Times New Roman"/>
          <w:color w:val="000000"/>
          <w:szCs w:val="21"/>
          <w:shd w:val="clear" w:color="auto" w:fill="FFFFFF"/>
        </w:rPr>
        <w:t>他</w:t>
      </w:r>
      <w:r>
        <w:rPr>
          <w:rFonts w:eastAsia="华文中宋" w:cs="Times New Roman" w:hint="eastAsia"/>
          <w:color w:val="000000"/>
          <w:szCs w:val="21"/>
          <w:shd w:val="clear" w:color="auto" w:fill="FFFFFF"/>
        </w:rPr>
        <w:t>竖直向上爬杆的某段过程中，手与杆之间不打滑</w:t>
      </w:r>
      <w:r>
        <w:rPr>
          <w:rFonts w:eastAsia="华文中宋" w:cs="华文中宋" w:hint="eastAsia"/>
          <w:color w:val="000000"/>
          <w:szCs w:val="21"/>
          <w:shd w:val="clear" w:color="auto" w:fill="FFFFFF"/>
        </w:rPr>
        <w:t>，且攀爬速</w:t>
      </w:r>
      <w:r>
        <w:rPr>
          <w:rFonts w:eastAsia="华文中宋" w:cs="华文中宋" w:hint="eastAsia"/>
          <w:szCs w:val="21"/>
          <w:shd w:val="clear" w:color="auto" w:fill="FFFFFF"/>
        </w:rPr>
        <w:t>率</w:t>
      </w:r>
      <w:r>
        <w:rPr>
          <w:rFonts w:ascii="Book Antiqua" w:eastAsia="华文中宋" w:hAnsi="Book Antiqua" w:cs="Book Antiqua"/>
          <w:i/>
          <w:iCs/>
          <w:color w:val="000000"/>
          <w:szCs w:val="21"/>
          <w:shd w:val="clear" w:color="auto" w:fill="FFFFFF"/>
        </w:rPr>
        <w:t>v</w:t>
      </w:r>
      <w:r>
        <w:rPr>
          <w:rFonts w:eastAsia="华文中宋" w:cs="华文中宋" w:hint="eastAsia"/>
          <w:color w:val="000000"/>
          <w:szCs w:val="21"/>
          <w:shd w:val="clear" w:color="auto" w:fill="FFFFFF"/>
        </w:rPr>
        <w:t>的倒数</w:t>
      </w:r>
      <m:oMath>
        <m:f>
          <m:fPr>
            <m:ctrlPr>
              <w:rPr>
                <w:rFonts w:ascii="Cambria Math" w:hAnsi="Cambria Math" w:cs="Times New Roman"/>
                <w:i/>
                <w:color w:val="000000"/>
                <w:sz w:val="28"/>
                <w:szCs w:val="28"/>
                <w:shd w:val="clear" w:color="auto" w:fill="FFFFFF"/>
              </w:rPr>
            </m:ctrlPr>
          </m:fPr>
          <m:num>
            <m:r>
              <m:rPr>
                <m:nor/>
              </m:rPr>
              <w:rPr>
                <w:rFonts w:cs="Times New Roman"/>
                <w:color w:val="000000"/>
                <w:sz w:val="28"/>
                <w:szCs w:val="28"/>
                <w:shd w:val="clear" w:color="auto" w:fill="FFFFFF"/>
              </w:rPr>
              <m:t>1</m:t>
            </m:r>
          </m:num>
          <m:den>
            <m:r>
              <m:rPr>
                <m:nor/>
              </m:rPr>
              <w:rPr>
                <w:rFonts w:ascii="Book Antiqua" w:hAnsi="Book Antiqua" w:cs="Times New Roman"/>
                <w:i/>
                <w:iCs/>
                <w:color w:val="000000"/>
                <w:sz w:val="28"/>
                <w:szCs w:val="28"/>
                <w:shd w:val="clear" w:color="auto" w:fill="FFFFFF"/>
              </w:rPr>
              <m:t>v</m:t>
            </m:r>
          </m:den>
        </m:f>
      </m:oMath>
      <w:r>
        <w:rPr>
          <w:rFonts w:eastAsia="华文中宋" w:cs="华文中宋" w:hint="eastAsia"/>
          <w:color w:val="000000"/>
          <w:szCs w:val="21"/>
          <w:shd w:val="clear" w:color="auto" w:fill="FFFFFF"/>
        </w:rPr>
        <w:t>与攀爬高度</w:t>
      </w:r>
      <w:r>
        <w:rPr>
          <w:rFonts w:eastAsia="华文中宋" w:cs="华文中宋" w:hint="eastAsia"/>
          <w:i/>
          <w:iCs/>
          <w:color w:val="000000"/>
          <w:szCs w:val="21"/>
          <w:shd w:val="clear" w:color="auto" w:fill="FFFFFF"/>
        </w:rPr>
        <w:t>h</w:t>
      </w:r>
      <w:r>
        <w:rPr>
          <w:rFonts w:eastAsia="华文中宋" w:cs="华文中宋" w:hint="eastAsia"/>
          <w:color w:val="000000"/>
          <w:szCs w:val="21"/>
          <w:shd w:val="clear" w:color="auto" w:fill="FFFFFF"/>
        </w:rPr>
        <w:t>的关系如图</w:t>
      </w:r>
      <w:r>
        <w:rPr>
          <w:rFonts w:eastAsia="华文中宋" w:cs="华文中宋" w:hint="eastAsia"/>
          <w:color w:val="000000"/>
          <w:szCs w:val="21"/>
          <w:shd w:val="clear" w:color="auto" w:fill="FFFFFF"/>
        </w:rPr>
        <w:t>(b)</w:t>
      </w:r>
      <w:r>
        <w:rPr>
          <w:rFonts w:eastAsia="华文中宋" w:cs="华文中宋" w:hint="eastAsia"/>
          <w:color w:val="000000"/>
          <w:szCs w:val="21"/>
          <w:shd w:val="clear" w:color="auto" w:fill="FFFFFF"/>
        </w:rPr>
        <w:t>所示。</w:t>
      </w:r>
      <w:r>
        <w:rPr>
          <w:rFonts w:eastAsia="华文中宋" w:cs="Times New Roman" w:hint="eastAsia"/>
          <w:color w:val="000000"/>
          <w:szCs w:val="21"/>
          <w:shd w:val="clear" w:color="auto" w:fill="FFFFFF"/>
        </w:rPr>
        <w:t>在此过程中</w:t>
      </w:r>
      <w:r>
        <w:rPr>
          <w:rFonts w:eastAsia="华文中宋" w:cs="Times New Roman"/>
          <w:color w:val="000000"/>
          <w:szCs w:val="21"/>
          <w:shd w:val="clear" w:color="auto" w:fill="FFFFFF"/>
        </w:rPr>
        <w:t>，</w:t>
      </w:r>
      <w:r>
        <w:rPr>
          <w:rFonts w:eastAsia="华文中宋" w:cs="Times New Roman" w:hint="eastAsia"/>
          <w:color w:val="000000"/>
          <w:szCs w:val="21"/>
          <w:shd w:val="clear" w:color="auto" w:fill="FFFFFF"/>
        </w:rPr>
        <w:t>消防员</w:t>
      </w:r>
    </w:p>
    <w:p w14:paraId="06C9D8F8" w14:textId="77777777" w:rsidR="002622F6" w:rsidRDefault="00000000">
      <w:pPr>
        <w:adjustRightInd w:val="0"/>
        <w:snapToGrid w:val="0"/>
        <w:spacing w:line="300" w:lineRule="auto"/>
        <w:ind w:leftChars="50" w:left="315" w:hangingChars="100" w:hanging="210"/>
        <w:rPr>
          <w:rFonts w:eastAsia="华文中宋" w:cs="Times New Roman"/>
          <w:color w:val="000000"/>
          <w:szCs w:val="21"/>
          <w:shd w:val="clear" w:color="auto" w:fill="FFFFFF"/>
        </w:rPr>
      </w:pPr>
      <w:r>
        <w:rPr>
          <w:noProof/>
        </w:rPr>
        <mc:AlternateContent>
          <mc:Choice Requires="wpg">
            <w:drawing>
              <wp:anchor distT="0" distB="0" distL="114300" distR="114300" simplePos="0" relativeHeight="251627520" behindDoc="0" locked="0" layoutInCell="1" allowOverlap="1" wp14:anchorId="5A4DAE5F" wp14:editId="7BB32163">
                <wp:simplePos x="0" y="0"/>
                <wp:positionH relativeFrom="column">
                  <wp:posOffset>3695700</wp:posOffset>
                </wp:positionH>
                <wp:positionV relativeFrom="paragraph">
                  <wp:posOffset>3810</wp:posOffset>
                </wp:positionV>
                <wp:extent cx="1656080" cy="1087120"/>
                <wp:effectExtent l="0" t="0" r="0" b="0"/>
                <wp:wrapSquare wrapText="bothSides"/>
                <wp:docPr id="509" name="组合 509"/>
                <wp:cNvGraphicFramePr/>
                <a:graphic xmlns:a="http://schemas.openxmlformats.org/drawingml/2006/main">
                  <a:graphicData uri="http://schemas.microsoft.com/office/word/2010/wordprocessingGroup">
                    <wpg:wgp>
                      <wpg:cNvGrpSpPr/>
                      <wpg:grpSpPr>
                        <a:xfrm>
                          <a:off x="0" y="0"/>
                          <a:ext cx="1656080" cy="1087300"/>
                          <a:chOff x="8147" y="2705"/>
                          <a:chExt cx="2822" cy="1821"/>
                        </a:xfrm>
                      </wpg:grpSpPr>
                      <wpg:grpSp>
                        <wpg:cNvPr id="510" name="组合 24"/>
                        <wpg:cNvGrpSpPr/>
                        <wpg:grpSpPr>
                          <a:xfrm>
                            <a:off x="8906" y="2705"/>
                            <a:ext cx="2063" cy="1613"/>
                            <a:chOff x="8462" y="4253"/>
                            <a:chExt cx="2063" cy="1613"/>
                          </a:xfrm>
                        </wpg:grpSpPr>
                        <wps:wsp>
                          <wps:cNvPr id="511" name="文本框 5"/>
                          <wps:cNvSpPr txBox="1"/>
                          <wps:spPr>
                            <a:xfrm>
                              <a:off x="9638" y="5559"/>
                              <a:ext cx="270" cy="307"/>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BEA1183" w14:textId="77777777" w:rsidR="002622F6" w:rsidRDefault="00000000">
                                <w:pPr>
                                  <w:rPr>
                                    <w:rFonts w:cs="Times New Roman"/>
                                    <w:sz w:val="18"/>
                                    <w:szCs w:val="21"/>
                                  </w:rPr>
                                </w:pPr>
                                <w:r>
                                  <w:rPr>
                                    <w:rFonts w:cs="Times New Roman" w:hint="eastAsia"/>
                                    <w:sz w:val="18"/>
                                    <w:szCs w:val="21"/>
                                  </w:rPr>
                                  <w:t>5.0</w:t>
                                </w:r>
                              </w:p>
                            </w:txbxContent>
                          </wps:txbx>
                          <wps:bodyPr rot="0" spcFirstLastPara="0" vertOverflow="overflow" horzOverflow="overflow" vert="horz" wrap="square" lIns="0" tIns="0" rIns="0" bIns="0" numCol="1" spcCol="0" rtlCol="0" fromWordArt="0" anchor="t" anchorCtr="0" forceAA="0" compatLnSpc="1">
                            <a:noAutofit/>
                          </wps:bodyPr>
                        </wps:wsp>
                        <wpg:grpSp>
                          <wpg:cNvPr id="512" name="组合 23"/>
                          <wpg:cNvGrpSpPr/>
                          <wpg:grpSpPr>
                            <a:xfrm>
                              <a:off x="8462" y="4253"/>
                              <a:ext cx="2063" cy="1577"/>
                              <a:chOff x="8462" y="4253"/>
                              <a:chExt cx="2063" cy="1577"/>
                            </a:xfrm>
                          </wpg:grpSpPr>
                          <wpg:grpSp>
                            <wpg:cNvPr id="513" name="组合 22"/>
                            <wpg:cNvGrpSpPr/>
                            <wpg:grpSpPr>
                              <a:xfrm>
                                <a:off x="8462" y="4253"/>
                                <a:ext cx="2063" cy="1577"/>
                                <a:chOff x="8462" y="4253"/>
                                <a:chExt cx="2063" cy="1577"/>
                              </a:xfrm>
                            </wpg:grpSpPr>
                            <wpg:grpSp>
                              <wpg:cNvPr id="514" name="组合 17"/>
                              <wpg:cNvGrpSpPr/>
                              <wpg:grpSpPr>
                                <a:xfrm>
                                  <a:off x="8648" y="4253"/>
                                  <a:ext cx="1877" cy="1577"/>
                                  <a:chOff x="8648" y="4253"/>
                                  <a:chExt cx="1877" cy="1577"/>
                                </a:xfrm>
                              </wpg:grpSpPr>
                              <wps:wsp>
                                <wps:cNvPr id="515" name="直接连接符 11"/>
                                <wps:cNvCnPr/>
                                <wps:spPr>
                                  <a:xfrm flipV="1">
                                    <a:off x="9755" y="4999"/>
                                    <a:ext cx="0" cy="624"/>
                                  </a:xfrm>
                                  <a:prstGeom prst="line">
                                    <a:avLst/>
                                  </a:prstGeom>
                                  <a:ln w="6350">
                                    <a:solidFill>
                                      <a:srgbClr val="00B050"/>
                                    </a:solidFill>
                                    <a:prstDash val="sysDash"/>
                                  </a:ln>
                                </wps:spPr>
                                <wps:style>
                                  <a:lnRef idx="2">
                                    <a:schemeClr val="accent1"/>
                                  </a:lnRef>
                                  <a:fillRef idx="0">
                                    <a:srgbClr val="FFFFFF"/>
                                  </a:fillRef>
                                  <a:effectRef idx="0">
                                    <a:srgbClr val="FFFFFF"/>
                                  </a:effectRef>
                                  <a:fontRef idx="minor">
                                    <a:schemeClr val="tx1"/>
                                  </a:fontRef>
                                </wps:style>
                                <wps:bodyPr/>
                              </wps:wsp>
                              <wpg:grpSp>
                                <wpg:cNvPr id="516" name="组合 16"/>
                                <wpg:cNvGrpSpPr/>
                                <wpg:grpSpPr>
                                  <a:xfrm>
                                    <a:off x="8648" y="4253"/>
                                    <a:ext cx="1877" cy="1577"/>
                                    <a:chOff x="8648" y="4253"/>
                                    <a:chExt cx="1877" cy="1577"/>
                                  </a:xfrm>
                                </wpg:grpSpPr>
                                <wpg:grpSp>
                                  <wpg:cNvPr id="517" name="组合 8"/>
                                  <wpg:cNvGrpSpPr/>
                                  <wpg:grpSpPr>
                                    <a:xfrm>
                                      <a:off x="8648" y="4253"/>
                                      <a:ext cx="1877" cy="1577"/>
                                      <a:chOff x="8648" y="3777"/>
                                      <a:chExt cx="1877" cy="1577"/>
                                    </a:xfrm>
                                  </wpg:grpSpPr>
                                  <wps:wsp>
                                    <wps:cNvPr id="518" name="文本框 5"/>
                                    <wps:cNvSpPr txBox="1"/>
                                    <wps:spPr>
                                      <a:xfrm>
                                        <a:off x="10026" y="4967"/>
                                        <a:ext cx="499" cy="307"/>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CE2BF47" w14:textId="77777777" w:rsidR="002622F6" w:rsidRDefault="00000000">
                                          <w:pPr>
                                            <w:rPr>
                                              <w:rFonts w:cs="Times New Roman"/>
                                              <w:i/>
                                              <w:iCs/>
                                              <w:sz w:val="18"/>
                                              <w:szCs w:val="21"/>
                                            </w:rPr>
                                          </w:pPr>
                                          <w:r>
                                            <w:rPr>
                                              <w:rFonts w:cs="Times New Roman" w:hint="eastAsia"/>
                                              <w:i/>
                                              <w:iCs/>
                                              <w:sz w:val="18"/>
                                              <w:szCs w:val="21"/>
                                            </w:rPr>
                                            <w:t>h</w:t>
                                          </w:r>
                                          <w:r>
                                            <w:rPr>
                                              <w:rFonts w:cs="Times New Roman" w:hint="eastAsia"/>
                                              <w:sz w:val="18"/>
                                              <w:szCs w:val="21"/>
                                            </w:rPr>
                                            <w:t>(m)</w:t>
                                          </w:r>
                                        </w:p>
                                      </w:txbxContent>
                                    </wps:txbx>
                                    <wps:bodyPr rot="0" spcFirstLastPara="0" vertOverflow="overflow" horzOverflow="overflow" vert="horz" wrap="square" lIns="0" tIns="0" rIns="0" bIns="0" numCol="1" spcCol="0" rtlCol="0" fromWordArt="0" anchor="t" anchorCtr="0" forceAA="0" compatLnSpc="1">
                                      <a:noAutofit/>
                                    </wps:bodyPr>
                                  </wps:wsp>
                                  <wpg:grpSp>
                                    <wpg:cNvPr id="519" name="组合 6"/>
                                    <wpg:cNvGrpSpPr/>
                                    <wpg:grpSpPr>
                                      <a:xfrm>
                                        <a:off x="8648" y="3777"/>
                                        <a:ext cx="1342" cy="1577"/>
                                        <a:chOff x="8648" y="3777"/>
                                        <a:chExt cx="1342" cy="1577"/>
                                      </a:xfrm>
                                    </wpg:grpSpPr>
                                    <wps:wsp>
                                      <wps:cNvPr id="550" name="文本框 5"/>
                                      <wps:cNvSpPr txBox="1"/>
                                      <wps:spPr>
                                        <a:xfrm>
                                          <a:off x="8648" y="5047"/>
                                          <a:ext cx="231" cy="307"/>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2D99476" w14:textId="77777777" w:rsidR="002622F6" w:rsidRDefault="00000000">
                                            <w:pPr>
                                              <w:rPr>
                                                <w:rFonts w:cs="Times New Roman"/>
                                                <w:sz w:val="18"/>
                                                <w:szCs w:val="18"/>
                                              </w:rPr>
                                            </w:pPr>
                                            <w:r>
                                              <w:rPr>
                                                <w:rFonts w:cs="Times New Roman" w:hint="eastAsia"/>
                                                <w:sz w:val="18"/>
                                                <w:szCs w:val="18"/>
                                              </w:rPr>
                                              <w:t>0</w:t>
                                            </w:r>
                                          </w:p>
                                        </w:txbxContent>
                                      </wps:txbx>
                                      <wps:bodyPr rot="0" spcFirstLastPara="0" vertOverflow="overflow" horzOverflow="overflow" vert="horz" wrap="square" lIns="0" tIns="0" rIns="0" bIns="0" numCol="1" spcCol="0" rtlCol="0" fromWordArt="0" anchor="t" anchorCtr="0" forceAA="0" compatLnSpc="1">
                                        <a:noAutofit/>
                                      </wps:bodyPr>
                                    </wps:wsp>
                                    <wpg:grpSp>
                                      <wpg:cNvPr id="520" name="组合 5"/>
                                      <wpg:cNvGrpSpPr/>
                                      <wpg:grpSpPr>
                                        <a:xfrm>
                                          <a:off x="8743" y="3777"/>
                                          <a:ext cx="1247" cy="1378"/>
                                          <a:chOff x="8743" y="3777"/>
                                          <a:chExt cx="1247" cy="1378"/>
                                        </a:xfrm>
                                      </wpg:grpSpPr>
                                      <wpg:grpSp>
                                        <wpg:cNvPr id="521" name="组合 2"/>
                                        <wpg:cNvGrpSpPr/>
                                        <wpg:grpSpPr>
                                          <a:xfrm>
                                            <a:off x="8743" y="4135"/>
                                            <a:ext cx="1247" cy="1020"/>
                                            <a:chOff x="8743" y="4135"/>
                                            <a:chExt cx="1247" cy="1020"/>
                                          </a:xfrm>
                                        </wpg:grpSpPr>
                                        <wps:wsp>
                                          <wps:cNvPr id="522" name="直接箭头连接符 2"/>
                                          <wps:cNvCnPr/>
                                          <wps:spPr>
                                            <a:xfrm>
                                              <a:off x="8743" y="5147"/>
                                              <a:ext cx="1247" cy="1"/>
                                            </a:xfrm>
                                            <a:prstGeom prst="straightConnector1">
                                              <a:avLst/>
                                            </a:prstGeom>
                                            <a:ln w="6350">
                                              <a:solidFill>
                                                <a:schemeClr val="tx1"/>
                                              </a:solidFill>
                                              <a:tailEnd type="triangle" w="sm" len="med"/>
                                            </a:ln>
                                          </wps:spPr>
                                          <wps:style>
                                            <a:lnRef idx="2">
                                              <a:schemeClr val="accent1"/>
                                            </a:lnRef>
                                            <a:fillRef idx="0">
                                              <a:srgbClr val="FFFFFF"/>
                                            </a:fillRef>
                                            <a:effectRef idx="0">
                                              <a:srgbClr val="FFFFFF"/>
                                            </a:effectRef>
                                            <a:fontRef idx="minor">
                                              <a:schemeClr val="tx1"/>
                                            </a:fontRef>
                                          </wps:style>
                                          <wps:bodyPr/>
                                        </wps:wsp>
                                        <wps:wsp>
                                          <wps:cNvPr id="523" name="直接箭头连接符 3"/>
                                          <wps:cNvCnPr/>
                                          <wps:spPr>
                                            <a:xfrm flipH="1" flipV="1">
                                              <a:off x="8743" y="4135"/>
                                              <a:ext cx="1" cy="1020"/>
                                            </a:xfrm>
                                            <a:prstGeom prst="straightConnector1">
                                              <a:avLst/>
                                            </a:prstGeom>
                                            <a:ln w="6350">
                                              <a:solidFill>
                                                <a:schemeClr val="tx1"/>
                                              </a:solidFill>
                                              <a:tailEnd type="triangle" w="sm" len="med"/>
                                            </a:ln>
                                          </wps:spPr>
                                          <wps:style>
                                            <a:lnRef idx="2">
                                              <a:schemeClr val="accent1"/>
                                            </a:lnRef>
                                            <a:fillRef idx="0">
                                              <a:srgbClr val="FFFFFF"/>
                                            </a:fillRef>
                                            <a:effectRef idx="0">
                                              <a:srgbClr val="FFFFFF"/>
                                            </a:effectRef>
                                            <a:fontRef idx="minor">
                                              <a:schemeClr val="tx1"/>
                                            </a:fontRef>
                                          </wps:style>
                                          <wps:bodyPr/>
                                        </wps:wsp>
                                      </wpg:grpSp>
                                      <wps:wsp>
                                        <wps:cNvPr id="524" name="文本框 5"/>
                                        <wps:cNvSpPr txBox="1"/>
                                        <wps:spPr>
                                          <a:xfrm>
                                            <a:off x="8811" y="3777"/>
                                            <a:ext cx="727" cy="63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3E282F7" w14:textId="77777777" w:rsidR="002622F6" w:rsidRDefault="00000000">
                                              <w:pPr>
                                                <w:rPr>
                                                  <w:rFonts w:cs="Times New Roman"/>
                                                  <w:i/>
                                                  <w:iCs/>
                                                </w:rPr>
                                              </w:pPr>
                                              <m:oMath>
                                                <m:f>
                                                  <m:fPr>
                                                    <m:ctrlPr>
                                                      <w:rPr>
                                                        <w:rFonts w:ascii="Cambria Math" w:hAnsi="Cambria Math" w:cs="Times New Roman"/>
                                                        <w:i/>
                                                        <w:iCs/>
                                                        <w:sz w:val="24"/>
                                                        <w:szCs w:val="32"/>
                                                      </w:rPr>
                                                    </m:ctrlPr>
                                                  </m:fPr>
                                                  <m:num>
                                                    <m:r>
                                                      <m:rPr>
                                                        <m:nor/>
                                                      </m:rPr>
                                                      <w:rPr>
                                                        <w:rFonts w:cs="Times New Roman"/>
                                                        <w:sz w:val="24"/>
                                                        <w:szCs w:val="32"/>
                                                      </w:rPr>
                                                      <m:t>1</m:t>
                                                    </m:r>
                                                  </m:num>
                                                  <m:den>
                                                    <m:r>
                                                      <m:rPr>
                                                        <m:nor/>
                                                      </m:rPr>
                                                      <w:rPr>
                                                        <w:rFonts w:ascii="Book Antiqua" w:hAnsi="Book Antiqua" w:cs="Times New Roman"/>
                                                        <w:i/>
                                                        <w:iCs/>
                                                        <w:sz w:val="24"/>
                                                        <w:szCs w:val="32"/>
                                                      </w:rPr>
                                                      <m:t>v</m:t>
                                                    </m:r>
                                                  </m:den>
                                                </m:f>
                                              </m:oMath>
                                              <w:r>
                                                <w:rPr>
                                                  <w:rFonts w:cs="Times New Roman" w:hint="eastAsia"/>
                                                  <w:sz w:val="18"/>
                                                  <w:szCs w:val="21"/>
                                                </w:rPr>
                                                <w:t>(s</w:t>
                                              </w:r>
                                              <w:r>
                                                <w:rPr>
                                                  <w:rFonts w:cs="Times New Roman"/>
                                                  <w:sz w:val="18"/>
                                                  <w:szCs w:val="21"/>
                                                </w:rPr>
                                                <w:t>·</w:t>
                                              </w:r>
                                              <w:r>
                                                <w:rPr>
                                                  <w:rFonts w:cs="Times New Roman" w:hint="eastAsia"/>
                                                  <w:sz w:val="18"/>
                                                  <w:szCs w:val="21"/>
                                                </w:rPr>
                                                <w:t>m</w:t>
                                              </w:r>
                                              <w:r>
                                                <w:rPr>
                                                  <w:rFonts w:cs="Times New Roman"/>
                                                  <w:sz w:val="18"/>
                                                  <w:szCs w:val="21"/>
                                                  <w:vertAlign w:val="superscript"/>
                                                </w:rPr>
                                                <w:t>−</w:t>
                                              </w:r>
                                              <w:r>
                                                <w:rPr>
                                                  <w:rFonts w:cs="Times New Roman" w:hint="eastAsia"/>
                                                  <w:sz w:val="18"/>
                                                  <w:szCs w:val="21"/>
                                                  <w:vertAlign w:val="superscript"/>
                                                </w:rPr>
                                                <w:t>1</w:t>
                                              </w:r>
                                              <w:r>
                                                <w:rPr>
                                                  <w:rFonts w:cs="Times New Roman" w:hint="eastAsia"/>
                                                  <w:sz w:val="18"/>
                                                  <w:szCs w:val="21"/>
                                                </w:rPr>
                                                <w:t>)</w:t>
                                              </w:r>
                                            </w:p>
                                          </w:txbxContent>
                                        </wps:txbx>
                                        <wps:bodyPr rot="0" spcFirstLastPara="0" vertOverflow="overflow" horzOverflow="overflow" vert="horz" wrap="square" lIns="0" tIns="0" rIns="0" bIns="0" numCol="1" spcCol="0" rtlCol="0" fromWordArt="0" anchor="t" anchorCtr="0" forceAA="0" compatLnSpc="1">
                                          <a:noAutofit/>
                                        </wps:bodyPr>
                                      </wps:wsp>
                                    </wpg:grpSp>
                                  </wpg:grpSp>
                                </wpg:grpSp>
                                <wps:wsp>
                                  <wps:cNvPr id="525" name="直接连接符 15"/>
                                  <wps:cNvCnPr/>
                                  <wps:spPr>
                                    <a:xfrm flipV="1">
                                      <a:off x="8744" y="5005"/>
                                      <a:ext cx="1017" cy="324"/>
                                    </a:xfrm>
                                    <a:prstGeom prst="line">
                                      <a:avLst/>
                                    </a:prstGeom>
                                    <a:ln w="6350">
                                      <a:solidFill>
                                        <a:srgbClr val="00B0F0"/>
                                      </a:solidFill>
                                    </a:ln>
                                  </wps:spPr>
                                  <wps:style>
                                    <a:lnRef idx="2">
                                      <a:schemeClr val="accent1"/>
                                    </a:lnRef>
                                    <a:fillRef idx="0">
                                      <a:srgbClr val="FFFFFF"/>
                                    </a:fillRef>
                                    <a:effectRef idx="0">
                                      <a:srgbClr val="FFFFFF"/>
                                    </a:effectRef>
                                    <a:fontRef idx="minor">
                                      <a:schemeClr val="tx1"/>
                                    </a:fontRef>
                                  </wps:style>
                                  <wps:bodyPr/>
                                </wps:wsp>
                              </wpg:grpSp>
                              <wps:wsp>
                                <wps:cNvPr id="526" name="直接连接符 12"/>
                                <wps:cNvCnPr/>
                                <wps:spPr>
                                  <a:xfrm>
                                    <a:off x="8743" y="4997"/>
                                    <a:ext cx="1012" cy="0"/>
                                  </a:xfrm>
                                  <a:prstGeom prst="line">
                                    <a:avLst/>
                                  </a:prstGeom>
                                  <a:ln w="6350">
                                    <a:solidFill>
                                      <a:srgbClr val="00B050"/>
                                    </a:solidFill>
                                    <a:prstDash val="sysDash"/>
                                  </a:ln>
                                </wps:spPr>
                                <wps:style>
                                  <a:lnRef idx="2">
                                    <a:schemeClr val="accent1"/>
                                  </a:lnRef>
                                  <a:fillRef idx="0">
                                    <a:srgbClr val="FFFFFF"/>
                                  </a:fillRef>
                                  <a:effectRef idx="0">
                                    <a:srgbClr val="FFFFFF"/>
                                  </a:effectRef>
                                  <a:fontRef idx="minor">
                                    <a:schemeClr val="tx1"/>
                                  </a:fontRef>
                                </wps:style>
                                <wps:bodyPr/>
                              </wps:wsp>
                            </wpg:grpSp>
                            <wps:wsp>
                              <wps:cNvPr id="527" name="文本框 5"/>
                              <wps:cNvSpPr txBox="1"/>
                              <wps:spPr>
                                <a:xfrm>
                                  <a:off x="8462" y="5153"/>
                                  <a:ext cx="411" cy="303"/>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A866F32" w14:textId="77777777" w:rsidR="002622F6" w:rsidRDefault="00000000">
                                    <w:pPr>
                                      <w:rPr>
                                        <w:rFonts w:cs="Times New Roman"/>
                                        <w:sz w:val="18"/>
                                        <w:szCs w:val="21"/>
                                      </w:rPr>
                                    </w:pPr>
                                    <w:r>
                                      <w:rPr>
                                        <w:rFonts w:cs="Times New Roman" w:hint="eastAsia"/>
                                        <w:sz w:val="18"/>
                                        <w:szCs w:val="21"/>
                                      </w:rPr>
                                      <w:t>1.0</w:t>
                                    </w:r>
                                  </w:p>
                                </w:txbxContent>
                              </wps:txbx>
                              <wps:bodyPr rot="0" spcFirstLastPara="0" vertOverflow="overflow" horzOverflow="overflow" vert="horz" wrap="square" lIns="0" tIns="0" rIns="0" bIns="0" numCol="1" spcCol="0" rtlCol="0" fromWordArt="0" anchor="t" anchorCtr="0" forceAA="0" compatLnSpc="1">
                                <a:noAutofit/>
                              </wps:bodyPr>
                            </wps:wsp>
                          </wpg:grpSp>
                          <wps:wsp>
                            <wps:cNvPr id="528" name="文本框 5"/>
                            <wps:cNvSpPr txBox="1"/>
                            <wps:spPr>
                              <a:xfrm>
                                <a:off x="8468" y="4827"/>
                                <a:ext cx="410" cy="307"/>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32AB14E" w14:textId="77777777" w:rsidR="002622F6" w:rsidRDefault="00000000">
                                  <w:pPr>
                                    <w:rPr>
                                      <w:rFonts w:cs="Times New Roman"/>
                                      <w:sz w:val="18"/>
                                      <w:szCs w:val="21"/>
                                    </w:rPr>
                                  </w:pPr>
                                  <w:r>
                                    <w:rPr>
                                      <w:rFonts w:cs="Times New Roman" w:hint="eastAsia"/>
                                      <w:sz w:val="18"/>
                                      <w:szCs w:val="21"/>
                                    </w:rPr>
                                    <w:t>2.0</w:t>
                                  </w:r>
                                </w:p>
                              </w:txbxContent>
                            </wps:txbx>
                            <wps:bodyPr rot="0" spcFirstLastPara="0" vertOverflow="overflow" horzOverflow="overflow" vert="horz" wrap="square" lIns="0" tIns="0" rIns="0" bIns="0" numCol="1" spcCol="0" rtlCol="0" fromWordArt="0" anchor="t" anchorCtr="0" forceAA="0" compatLnSpc="1">
                              <a:noAutofit/>
                            </wps:bodyPr>
                          </wps:wsp>
                        </wpg:grpSp>
                      </wpg:grpSp>
                      <wpg:grpSp>
                        <wpg:cNvPr id="529" name="组合 33"/>
                        <wpg:cNvGrpSpPr/>
                        <wpg:grpSpPr>
                          <a:xfrm>
                            <a:off x="8147" y="2815"/>
                            <a:ext cx="1878" cy="1711"/>
                            <a:chOff x="9643" y="3127"/>
                            <a:chExt cx="1878" cy="1711"/>
                          </a:xfrm>
                        </wpg:grpSpPr>
                        <wps:wsp>
                          <wps:cNvPr id="530" name="文本框 5"/>
                          <wps:cNvSpPr txBox="1"/>
                          <wps:spPr>
                            <a:xfrm>
                              <a:off x="9787" y="4531"/>
                              <a:ext cx="1734" cy="307"/>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77DAD16" w14:textId="77777777" w:rsidR="002622F6" w:rsidRDefault="00000000">
                                <w:pPr>
                                  <w:numPr>
                                    <w:ilvl w:val="0"/>
                                    <w:numId w:val="10"/>
                                  </w:numPr>
                                  <w:rPr>
                                    <w:rFonts w:cs="Times New Roman"/>
                                    <w:i/>
                                    <w:iCs/>
                                    <w:sz w:val="18"/>
                                    <w:szCs w:val="18"/>
                                  </w:rPr>
                                </w:pPr>
                                <w:r>
                                  <w:rPr>
                                    <w:rFonts w:cs="Times New Roman" w:hint="eastAsia"/>
                                    <w:sz w:val="18"/>
                                    <w:szCs w:val="18"/>
                                  </w:rPr>
                                  <w:t xml:space="preserve">          (b)        </w:t>
                                </w:r>
                                <w:r>
                                  <w:rPr>
                                    <w:rFonts w:cs="Times New Roman" w:hint="eastAsia"/>
                                    <w:i/>
                                    <w:iCs/>
                                    <w:sz w:val="18"/>
                                    <w:szCs w:val="18"/>
                                  </w:rPr>
                                  <w:t xml:space="preserve">  </w:t>
                                </w:r>
                              </w:p>
                            </w:txbxContent>
                          </wps:txbx>
                          <wps:bodyPr rot="0" spcFirstLastPara="0" vertOverflow="overflow" horzOverflow="overflow" vert="horz" wrap="square" lIns="0" tIns="0" rIns="0" bIns="0" numCol="1" spcCol="0" rtlCol="0" fromWordArt="0" anchor="t" anchorCtr="0" forceAA="0" compatLnSpc="1">
                            <a:noAutofit/>
                          </wps:bodyPr>
                        </wps:wsp>
                        <pic:pic xmlns:pic="http://schemas.openxmlformats.org/drawingml/2006/picture">
                          <pic:nvPicPr>
                            <pic:cNvPr id="531" name="图片 30" descr="70d7f9ad570cf8feed7ecd88992cf209"/>
                            <pic:cNvPicPr>
                              <a:picLocks noChangeAspect="1"/>
                            </pic:cNvPicPr>
                          </pic:nvPicPr>
                          <pic:blipFill>
                            <a:blip r:embed="rId382"/>
                            <a:srcRect l="25185" t="17901" r="37038" b="8468"/>
                            <a:stretch>
                              <a:fillRect/>
                            </a:stretch>
                          </pic:blipFill>
                          <pic:spPr>
                            <a:xfrm>
                              <a:off x="9643" y="3127"/>
                              <a:ext cx="540" cy="1404"/>
                            </a:xfrm>
                            <a:prstGeom prst="rect">
                              <a:avLst/>
                            </a:prstGeom>
                          </pic:spPr>
                        </pic:pic>
                      </wpg:grpSp>
                    </wpg:wgp>
                  </a:graphicData>
                </a:graphic>
              </wp:anchor>
            </w:drawing>
          </mc:Choice>
          <mc:Fallback>
            <w:pict>
              <v:group w14:anchorId="5A4DAE5F" id="组合 509" o:spid="_x0000_s2024" style="position:absolute;left:0;text-align:left;margin-left:291pt;margin-top:.3pt;width:130.4pt;height:85.6pt;z-index:251627520;mso-position-horizontal-relative:text;mso-position-vertical-relative:text" coordorigin="8147,2705" coordsize="2822,18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&#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">
                <v:group id="组合 24" o:spid="_x0000_s2025" style="position:absolute;left:8906;top:2705;width:2063;height:1613" coordorigin="8462,4253" coordsize="2063,16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">
                  <v:shape id="文本框 5" o:spid="_x0000_s2026" type="#_x0000_t202" style="position:absolute;left:9638;top:5559;width:270;height:3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" filled="f" stroked="f" strokeweight=".5pt">
                    <v:textbox inset="0,0,0,0">
                      <w:txbxContent>
                        <w:p w14:paraId="2BEA1183" w14:textId="77777777" w:rsidR="002622F6" w:rsidRDefault="00000000">
                          <w:pPr>
                            <w:rPr>
                              <w:rFonts w:cs="Times New Roman"/>
                              <w:sz w:val="18"/>
                              <w:szCs w:val="21"/>
                            </w:rPr>
                          </w:pPr>
                          <w:r>
                            <w:rPr>
                              <w:rFonts w:cs="Times New Roman" w:hint="eastAsia"/>
                              <w:sz w:val="18"/>
                              <w:szCs w:val="21"/>
                            </w:rPr>
                            <w:t>5.0</w:t>
                          </w:r>
                        </w:p>
                      </w:txbxContent>
                    </v:textbox>
                  </v:shape>
                  <v:group id="组合 23" o:spid="_x0000_s2027" style="position:absolute;left:8462;top:4253;width:2063;height:1577" coordorigin="8462,4253" coordsize="2063,15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">
                    <v:group id="组合 22" o:spid="_x0000_s2028" style="position:absolute;left:8462;top:4253;width:2063;height:1577" coordorigin="8462,4253" coordsize="2063,15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">
                      <v:group id="组合 17" o:spid="_x0000_s2029" style="position:absolute;left:8648;top:4253;width:1877;height:1577" coordorigin="8648,4253" coordsize="1877,15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">
                        <v:line id="直接连接符 11" o:spid="_x0000_s2030" style="position:absolute;flip:y;visibility:visible;mso-wrap-style:square" from="9755,4999" to="9755,56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" strokecolor="#00b050" strokeweight=".5pt">
                          <v:stroke dashstyle="3 1" joinstyle="miter"/>
                        </v:line>
                        <v:group id="组合 16" o:spid="_x0000_s2031" style="position:absolute;left:8648;top:4253;width:1877;height:1577" coordorigin="8648,4253" coordsize="1877,15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">
                          <v:group id="组合 8" o:spid="_x0000_s2032" style="position:absolute;left:8648;top:4253;width:1877;height:1577" coordorigin="8648,3777" coordsize="1877,15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">
                            <v:shape id="文本框 5" o:spid="_x0000_s2033" type="#_x0000_t202" style="position:absolute;left:10026;top:4967;width:499;height:3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" filled="f" stroked="f" strokeweight=".5pt">
                              <v:textbox inset="0,0,0,0">
                                <w:txbxContent>
                                  <w:p w14:paraId="3CE2BF47" w14:textId="77777777" w:rsidR="002622F6" w:rsidRDefault="00000000">
                                    <w:pPr>
                                      <w:rPr>
                                        <w:rFonts w:cs="Times New Roman"/>
                                        <w:i/>
                                        <w:iCs/>
                                        <w:sz w:val="18"/>
                                        <w:szCs w:val="21"/>
                                      </w:rPr>
                                    </w:pPr>
                                    <w:r>
                                      <w:rPr>
                                        <w:rFonts w:cs="Times New Roman" w:hint="eastAsia"/>
                                        <w:i/>
                                        <w:iCs/>
                                        <w:sz w:val="18"/>
                                        <w:szCs w:val="21"/>
                                      </w:rPr>
                                      <w:t>h</w:t>
                                    </w:r>
                                    <w:r>
                                      <w:rPr>
                                        <w:rFonts w:cs="Times New Roman" w:hint="eastAsia"/>
                                        <w:sz w:val="18"/>
                                        <w:szCs w:val="21"/>
                                      </w:rPr>
                                      <w:t>(m)</w:t>
                                    </w:r>
                                  </w:p>
                                </w:txbxContent>
                              </v:textbox>
                            </v:shape>
                            <v:group id="组合 6" o:spid="_x0000_s2034" style="position:absolute;left:8648;top:3777;width:1342;height:1577" coordorigin="8648,3777" coordsize="1342,15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">
                              <v:shape id="文本框 5" o:spid="_x0000_s2035" type="#_x0000_t202" style="position:absolute;left:8648;top:5047;width:231;height:3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" filled="f" stroked="f" strokeweight=".5pt">
                                <v:textbox inset="0,0,0,0">
                                  <w:txbxContent>
                                    <w:p w14:paraId="22D99476" w14:textId="77777777" w:rsidR="002622F6" w:rsidRDefault="00000000">
                                      <w:pPr>
                                        <w:rPr>
                                          <w:rFonts w:cs="Times New Roman"/>
                                          <w:sz w:val="18"/>
                                          <w:szCs w:val="18"/>
                                        </w:rPr>
                                      </w:pPr>
                                      <w:r>
                                        <w:rPr>
                                          <w:rFonts w:cs="Times New Roman" w:hint="eastAsia"/>
                                          <w:sz w:val="18"/>
                                          <w:szCs w:val="18"/>
                                        </w:rPr>
                                        <w:t>0</w:t>
                                      </w:r>
                                    </w:p>
                                  </w:txbxContent>
                                </v:textbox>
                              </v:shape>
                              <v:group id="组合 5" o:spid="_x0000_s2036" style="position:absolute;left:8743;top:3777;width:1247;height:1378" coordorigin="8743,3777" coordsize="1247,13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">
                                <v:group id="组合 2" o:spid="_x0000_s2037" style="position:absolute;left:8743;top:4135;width:1247;height:1020" coordorigin="8743,4135" coordsize="1247,10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">
                                  <v:shape id="直接箭头连接符 2" o:spid="_x0000_s2038" type="#_x0000_t32" style="position:absolute;left:8743;top:5147;width:1247;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" strokecolor="black [3213]" strokeweight=".5pt">
                                    <v:stroke endarrow="block" endarrowwidth="narrow" joinstyle="miter"/>
                                  </v:shape>
                                  <v:shape id="直接箭头连接符 3" o:spid="_x0000_s2039" type="#_x0000_t32" style="position:absolute;left:8743;top:4135;width:1;height:102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" strokecolor="black [3213]" strokeweight=".5pt">
                                    <v:stroke endarrow="block" endarrowwidth="narrow" joinstyle="miter"/>
                                  </v:shape>
                                </v:group>
                                <v:shape id="文本框 5" o:spid="_x0000_s2040" type="#_x0000_t202" style="position:absolute;left:8811;top:3777;width:727;height:6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" filled="f" stroked="f" strokeweight=".5pt">
                                  <v:textbox inset="0,0,0,0">
                                    <w:txbxContent>
                                      <w:p w14:paraId="63E282F7" w14:textId="77777777" w:rsidR="002622F6" w:rsidRDefault="00000000">
                                        <w:pPr>
                                          <w:rPr>
                                            <w:rFonts w:cs="Times New Roman"/>
                                            <w:i/>
                                            <w:iCs/>
                                          </w:rPr>
                                        </w:pPr>
                                        <m:oMath>
                                          <m:f>
                                            <m:fPr>
                                              <m:ctrlPr>
                                                <w:rPr>
                                                  <w:rFonts w:ascii="Cambria Math" w:hAnsi="Cambria Math" w:cs="Times New Roman"/>
                                                  <w:i/>
                                                  <w:iCs/>
                                                  <w:sz w:val="24"/>
                                                  <w:szCs w:val="32"/>
                                                </w:rPr>
                                              </m:ctrlPr>
                                            </m:fPr>
                                            <m:num>
                                              <m:r>
                                                <m:rPr>
                                                  <m:nor/>
                                                </m:rPr>
                                                <w:rPr>
                                                  <w:rFonts w:cs="Times New Roman"/>
                                                  <w:sz w:val="24"/>
                                                  <w:szCs w:val="32"/>
                                                </w:rPr>
                                                <m:t>1</m:t>
                                              </m:r>
                                            </m:num>
                                            <m:den>
                                              <m:r>
                                                <m:rPr>
                                                  <m:nor/>
                                                </m:rPr>
                                                <w:rPr>
                                                  <w:rFonts w:ascii="Book Antiqua" w:hAnsi="Book Antiqua" w:cs="Times New Roman"/>
                                                  <w:i/>
                                                  <w:iCs/>
                                                  <w:sz w:val="24"/>
                                                  <w:szCs w:val="32"/>
                                                </w:rPr>
                                                <m:t>v</m:t>
                                              </m:r>
                                            </m:den>
                                          </m:f>
                                        </m:oMath>
                                        <w:r>
                                          <w:rPr>
                                            <w:rFonts w:cs="Times New Roman" w:hint="eastAsia"/>
                                            <w:sz w:val="18"/>
                                            <w:szCs w:val="21"/>
                                          </w:rPr>
                                          <w:t>(s</w:t>
                                        </w:r>
                                        <w:r>
                                          <w:rPr>
                                            <w:rFonts w:cs="Times New Roman"/>
                                            <w:sz w:val="18"/>
                                            <w:szCs w:val="21"/>
                                          </w:rPr>
                                          <w:t>·</w:t>
                                        </w:r>
                                        <w:r>
                                          <w:rPr>
                                            <w:rFonts w:cs="Times New Roman" w:hint="eastAsia"/>
                                            <w:sz w:val="18"/>
                                            <w:szCs w:val="21"/>
                                          </w:rPr>
                                          <w:t>m</w:t>
                                        </w:r>
                                        <w:r>
                                          <w:rPr>
                                            <w:rFonts w:cs="Times New Roman"/>
                                            <w:sz w:val="18"/>
                                            <w:szCs w:val="21"/>
                                            <w:vertAlign w:val="superscript"/>
                                          </w:rPr>
                                          <w:t>−</w:t>
                                        </w:r>
                                        <w:r>
                                          <w:rPr>
                                            <w:rFonts w:cs="Times New Roman" w:hint="eastAsia"/>
                                            <w:sz w:val="18"/>
                                            <w:szCs w:val="21"/>
                                            <w:vertAlign w:val="superscript"/>
                                          </w:rPr>
                                          <w:t>1</w:t>
                                        </w:r>
                                        <w:r>
                                          <w:rPr>
                                            <w:rFonts w:cs="Times New Roman" w:hint="eastAsia"/>
                                            <w:sz w:val="18"/>
                                            <w:szCs w:val="21"/>
                                          </w:rPr>
                                          <w:t>)</w:t>
                                        </w:r>
                                      </w:p>
                                    </w:txbxContent>
                                  </v:textbox>
                                </v:shape>
                              </v:group>
                            </v:group>
                          </v:group>
                          <v:line id="直接连接符 15" o:spid="_x0000_s2041" style="position:absolute;flip:y;visibility:visible;mso-wrap-style:square" from="8744,5005" to="9761,53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" strokecolor="#00b0f0" strokeweight=".5pt">
                            <v:stroke joinstyle="miter"/>
                          </v:line>
                        </v:group>
                        <v:line id="直接连接符 12" o:spid="_x0000_s2042" style="position:absolute;visibility:visible;mso-wrap-style:square" from="8743,4997" to="9755,49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" strokecolor="#00b050" strokeweight=".5pt">
                          <v:stroke dashstyle="3 1" joinstyle="miter"/>
                        </v:line>
                      </v:group>
                      <v:shape id="文本框 5" o:spid="_x0000_s2043" type="#_x0000_t202" style="position:absolute;left:8462;top:5153;width:411;height:3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" filled="f" stroked="f" strokeweight=".5pt">
                        <v:textbox inset="0,0,0,0">
                          <w:txbxContent>
                            <w:p w14:paraId="0A866F32" w14:textId="77777777" w:rsidR="002622F6" w:rsidRDefault="00000000">
                              <w:pPr>
                                <w:rPr>
                                  <w:rFonts w:cs="Times New Roman"/>
                                  <w:sz w:val="18"/>
                                  <w:szCs w:val="21"/>
                                </w:rPr>
                              </w:pPr>
                              <w:r>
                                <w:rPr>
                                  <w:rFonts w:cs="Times New Roman" w:hint="eastAsia"/>
                                  <w:sz w:val="18"/>
                                  <w:szCs w:val="21"/>
                                </w:rPr>
                                <w:t>1.0</w:t>
                              </w:r>
                            </w:p>
                          </w:txbxContent>
                        </v:textbox>
                      </v:shape>
                    </v:group>
                    <v:shape id="文本框 5" o:spid="_x0000_s2044" type="#_x0000_t202" style="position:absolute;left:8468;top:4827;width:410;height:3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" filled="f" stroked="f" strokeweight=".5pt">
                      <v:textbox inset="0,0,0,0">
                        <w:txbxContent>
                          <w:p w14:paraId="432AB14E" w14:textId="77777777" w:rsidR="002622F6" w:rsidRDefault="00000000">
                            <w:pPr>
                              <w:rPr>
                                <w:rFonts w:cs="Times New Roman"/>
                                <w:sz w:val="18"/>
                                <w:szCs w:val="21"/>
                              </w:rPr>
                            </w:pPr>
                            <w:r>
                              <w:rPr>
                                <w:rFonts w:cs="Times New Roman" w:hint="eastAsia"/>
                                <w:sz w:val="18"/>
                                <w:szCs w:val="21"/>
                              </w:rPr>
                              <w:t>2.0</w:t>
                            </w:r>
                          </w:p>
                        </w:txbxContent>
                      </v:textbox>
                    </v:shape>
                  </v:group>
                </v:group>
                <v:group id="组合 33" o:spid="_x0000_s2045" style="position:absolute;left:8147;top:2815;width:1878;height:1711" coordorigin="9643,3127" coordsize="1878,17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">
                  <v:shape id="文本框 5" o:spid="_x0000_s2046" type="#_x0000_t202" style="position:absolute;left:9787;top:4531;width:1734;height:3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" filled="f" stroked="f" strokeweight=".5pt">
                    <v:textbox inset="0,0,0,0">
                      <w:txbxContent>
                        <w:p w14:paraId="677DAD16" w14:textId="77777777" w:rsidR="002622F6" w:rsidRDefault="00000000">
                          <w:pPr>
                            <w:numPr>
                              <w:ilvl w:val="0"/>
                              <w:numId w:val="10"/>
                            </w:numPr>
                            <w:rPr>
                              <w:rFonts w:cs="Times New Roman"/>
                              <w:i/>
                              <w:iCs/>
                              <w:sz w:val="18"/>
                              <w:szCs w:val="18"/>
                            </w:rPr>
                          </w:pPr>
                          <w:r>
                            <w:rPr>
                              <w:rFonts w:cs="Times New Roman" w:hint="eastAsia"/>
                              <w:sz w:val="18"/>
                              <w:szCs w:val="18"/>
                            </w:rPr>
                            <w:t xml:space="preserve">          (b)        </w:t>
                          </w:r>
                          <w:r>
                            <w:rPr>
                              <w:rFonts w:cs="Times New Roman" w:hint="eastAsia"/>
                              <w:i/>
                              <w:iCs/>
                              <w:sz w:val="18"/>
                              <w:szCs w:val="18"/>
                            </w:rPr>
                            <w:t xml:space="preserve">  </w:t>
                          </w:r>
                        </w:p>
                      </w:txbxContent>
                    </v:textbox>
                  </v:shape>
                  <v:shape id="图片 30" o:spid="_x0000_s2047" type="#_x0000_t75" alt="70d7f9ad570cf8feed7ecd88992cf209" style="position:absolute;left:9643;top:3127;width:540;height:14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">
                    <v:imagedata r:id="rId383" o:title="70d7f9ad570cf8feed7ecd88992cf209" croptop="11732f" cropbottom="5550f" cropleft="16505f" cropright="24273f"/>
                  </v:shape>
                </v:group>
                <w10:wrap type="square"/>
              </v:group>
            </w:pict>
          </mc:Fallback>
        </mc:AlternateContent>
      </w:r>
      <w:r>
        <w:rPr>
          <w:rFonts w:eastAsia="华文中宋" w:cs="Times New Roman" w:hint="eastAsia"/>
          <w:color w:val="000000"/>
          <w:szCs w:val="21"/>
          <w:shd w:val="clear" w:color="auto" w:fill="FFFFFF"/>
        </w:rPr>
        <w:t>(1)(2</w:t>
      </w:r>
      <w:r>
        <w:rPr>
          <w:rFonts w:eastAsia="华文中宋" w:cs="Times New Roman" w:hint="eastAsia"/>
          <w:color w:val="000000"/>
          <w:szCs w:val="21"/>
          <w:shd w:val="clear" w:color="auto" w:fill="FFFFFF"/>
        </w:rPr>
        <w:t>分</w:t>
      </w:r>
      <w:r>
        <w:rPr>
          <w:rFonts w:eastAsia="华文中宋" w:cs="Times New Roman" w:hint="eastAsia"/>
          <w:color w:val="000000"/>
          <w:szCs w:val="21"/>
          <w:shd w:val="clear" w:color="auto" w:fill="FFFFFF"/>
        </w:rPr>
        <w:t>)</w:t>
      </w:r>
      <w:r>
        <w:rPr>
          <w:rFonts w:eastAsia="华文中宋" w:cs="Times New Roman"/>
          <w:color w:val="000000"/>
          <w:szCs w:val="21"/>
          <w:shd w:val="clear" w:color="auto" w:fill="FFFFFF"/>
        </w:rPr>
        <w:t>所受的</w:t>
      </w:r>
      <w:r>
        <w:rPr>
          <w:rFonts w:eastAsia="华文中宋" w:cs="Times New Roman" w:hint="eastAsia"/>
          <w:color w:val="000000"/>
          <w:szCs w:val="21"/>
          <w:shd w:val="clear" w:color="auto" w:fill="FFFFFF"/>
        </w:rPr>
        <w:t>摩擦力和合外力的</w:t>
      </w:r>
      <w:r>
        <w:rPr>
          <w:rFonts w:eastAsia="华文中宋" w:cs="Times New Roman"/>
          <w:color w:val="000000"/>
          <w:szCs w:val="21"/>
          <w:shd w:val="clear" w:color="auto" w:fill="FFFFFF"/>
        </w:rPr>
        <w:t>方向分别</w:t>
      </w:r>
      <w:r>
        <w:rPr>
          <w:rFonts w:eastAsia="华文中宋" w:cs="Times New Roman" w:hint="eastAsia"/>
          <w:color w:val="000000"/>
          <w:szCs w:val="21"/>
          <w:shd w:val="clear" w:color="auto" w:fill="FFFFFF"/>
        </w:rPr>
        <w:t>为</w:t>
      </w:r>
      <w:r>
        <w:rPr>
          <w:rFonts w:eastAsia="华文中宋" w:hint="eastAsia"/>
        </w:rPr>
        <w:t>______</w:t>
      </w:r>
      <w:r>
        <w:rPr>
          <w:rFonts w:eastAsia="华文中宋" w:hint="eastAsia"/>
        </w:rPr>
        <w:t>；</w:t>
      </w:r>
    </w:p>
    <w:p w14:paraId="089548AF" w14:textId="77777777" w:rsidR="002622F6" w:rsidRDefault="00000000">
      <w:pPr>
        <w:adjustRightInd w:val="0"/>
        <w:snapToGrid w:val="0"/>
        <w:spacing w:line="300" w:lineRule="auto"/>
        <w:ind w:firstLineChars="200" w:firstLine="420"/>
        <w:rPr>
          <w:rFonts w:eastAsia="华文中宋" w:cs="Times New Roman"/>
          <w:kern w:val="0"/>
          <w:szCs w:val="21"/>
          <w:lang w:bidi="ar"/>
        </w:rPr>
      </w:pPr>
      <w:r>
        <w:rPr>
          <w:rFonts w:eastAsia="华文中宋" w:cs="Times New Roman"/>
          <w:kern w:val="0"/>
          <w:szCs w:val="21"/>
          <w:lang w:bidi="ar"/>
        </w:rPr>
        <w:t>A</w:t>
      </w:r>
      <w:r>
        <w:rPr>
          <w:rFonts w:eastAsia="华文中宋" w:cs="Times New Roman"/>
          <w:kern w:val="0"/>
          <w:szCs w:val="21"/>
          <w:lang w:bidi="ar"/>
        </w:rPr>
        <w:t>．向上</w:t>
      </w:r>
      <w:r>
        <w:rPr>
          <w:rFonts w:eastAsia="华文中宋" w:cs="Times New Roman" w:hint="eastAsia"/>
          <w:kern w:val="0"/>
          <w:szCs w:val="21"/>
          <w:lang w:bidi="ar"/>
        </w:rPr>
        <w:t>、</w:t>
      </w:r>
      <w:r>
        <w:rPr>
          <w:rFonts w:eastAsia="华文中宋" w:cs="Times New Roman"/>
          <w:kern w:val="0"/>
          <w:szCs w:val="21"/>
          <w:lang w:bidi="ar"/>
        </w:rPr>
        <w:t>向上</w:t>
      </w:r>
      <w:r>
        <w:rPr>
          <w:rFonts w:eastAsia="华文中宋" w:cs="Times New Roman" w:hint="eastAsia"/>
          <w:kern w:val="0"/>
          <w:szCs w:val="21"/>
          <w:lang w:bidi="ar"/>
        </w:rPr>
        <w:t xml:space="preserve">     </w:t>
      </w:r>
      <w:r>
        <w:rPr>
          <w:rFonts w:eastAsia="华文中宋" w:cs="Times New Roman" w:hint="eastAsia"/>
          <w:kern w:val="0"/>
          <w:szCs w:val="21"/>
          <w:lang w:bidi="ar"/>
        </w:rPr>
        <w:tab/>
      </w:r>
      <w:r>
        <w:rPr>
          <w:rFonts w:eastAsia="华文中宋" w:cs="Times New Roman" w:hint="eastAsia"/>
          <w:kern w:val="0"/>
          <w:szCs w:val="21"/>
          <w:lang w:bidi="ar"/>
        </w:rPr>
        <w:tab/>
      </w:r>
      <w:r>
        <w:rPr>
          <w:rFonts w:eastAsia="华文中宋" w:cs="Times New Roman"/>
          <w:kern w:val="0"/>
          <w:szCs w:val="21"/>
          <w:lang w:bidi="ar"/>
        </w:rPr>
        <w:t>B</w:t>
      </w:r>
      <w:r>
        <w:rPr>
          <w:rFonts w:eastAsia="华文中宋" w:cs="Times New Roman"/>
          <w:kern w:val="0"/>
          <w:szCs w:val="21"/>
          <w:lang w:bidi="ar"/>
        </w:rPr>
        <w:t>．向上</w:t>
      </w:r>
      <w:r>
        <w:rPr>
          <w:rFonts w:eastAsia="华文中宋" w:cs="Times New Roman" w:hint="eastAsia"/>
          <w:kern w:val="0"/>
          <w:szCs w:val="21"/>
          <w:lang w:bidi="ar"/>
        </w:rPr>
        <w:t>、</w:t>
      </w:r>
      <w:r>
        <w:rPr>
          <w:rFonts w:eastAsia="华文中宋" w:cs="Times New Roman"/>
          <w:kern w:val="0"/>
          <w:szCs w:val="21"/>
          <w:lang w:bidi="ar"/>
        </w:rPr>
        <w:t>向下</w:t>
      </w:r>
      <w:r>
        <w:rPr>
          <w:rFonts w:eastAsia="华文中宋" w:cs="Times New Roman" w:hint="eastAsia"/>
          <w:kern w:val="0"/>
          <w:szCs w:val="21"/>
          <w:lang w:bidi="ar"/>
        </w:rPr>
        <w:t xml:space="preserve">     </w:t>
      </w:r>
    </w:p>
    <w:p w14:paraId="621229F4" w14:textId="77777777" w:rsidR="002622F6" w:rsidRDefault="00000000">
      <w:pPr>
        <w:adjustRightInd w:val="0"/>
        <w:snapToGrid w:val="0"/>
        <w:spacing w:line="300" w:lineRule="auto"/>
        <w:ind w:firstLineChars="200" w:firstLine="420"/>
        <w:rPr>
          <w:rFonts w:eastAsia="华文中宋" w:cs="Times New Roman"/>
          <w:szCs w:val="21"/>
          <w:shd w:val="clear" w:color="auto" w:fill="FFFFFF"/>
        </w:rPr>
      </w:pPr>
      <w:r>
        <w:rPr>
          <w:rFonts w:eastAsia="华文中宋" w:cs="Times New Roman"/>
          <w:kern w:val="0"/>
          <w:szCs w:val="21"/>
          <w:lang w:bidi="ar"/>
        </w:rPr>
        <w:t>C</w:t>
      </w:r>
      <w:r>
        <w:rPr>
          <w:rFonts w:eastAsia="华文中宋" w:cs="Times New Roman"/>
          <w:kern w:val="0"/>
          <w:szCs w:val="21"/>
          <w:lang w:bidi="ar"/>
        </w:rPr>
        <w:t>．向下</w:t>
      </w:r>
      <w:r>
        <w:rPr>
          <w:rFonts w:eastAsia="华文中宋" w:cs="Times New Roman" w:hint="eastAsia"/>
          <w:kern w:val="0"/>
          <w:szCs w:val="21"/>
          <w:lang w:bidi="ar"/>
        </w:rPr>
        <w:t>、</w:t>
      </w:r>
      <w:r>
        <w:rPr>
          <w:rFonts w:eastAsia="华文中宋" w:cs="Times New Roman"/>
          <w:kern w:val="0"/>
          <w:szCs w:val="21"/>
          <w:lang w:bidi="ar"/>
        </w:rPr>
        <w:t>向上</w:t>
      </w:r>
      <w:r>
        <w:rPr>
          <w:rFonts w:eastAsia="华文中宋" w:cs="Times New Roman" w:hint="eastAsia"/>
          <w:kern w:val="0"/>
          <w:szCs w:val="21"/>
          <w:lang w:bidi="ar"/>
        </w:rPr>
        <w:t xml:space="preserve">      </w:t>
      </w:r>
      <w:r>
        <w:rPr>
          <w:rFonts w:eastAsia="华文中宋" w:cs="Times New Roman" w:hint="eastAsia"/>
          <w:kern w:val="0"/>
          <w:szCs w:val="21"/>
          <w:lang w:bidi="ar"/>
        </w:rPr>
        <w:tab/>
      </w:r>
      <w:r>
        <w:rPr>
          <w:rFonts w:eastAsia="华文中宋" w:cs="Times New Roman" w:hint="eastAsia"/>
          <w:kern w:val="0"/>
          <w:szCs w:val="21"/>
          <w:lang w:bidi="ar"/>
        </w:rPr>
        <w:tab/>
        <w:t>D</w:t>
      </w:r>
      <w:r>
        <w:rPr>
          <w:rFonts w:eastAsia="华文中宋" w:cs="Times New Roman"/>
          <w:kern w:val="0"/>
          <w:szCs w:val="21"/>
          <w:lang w:bidi="ar"/>
        </w:rPr>
        <w:t>．向下</w:t>
      </w:r>
      <w:r>
        <w:rPr>
          <w:rFonts w:eastAsia="华文中宋" w:cs="Times New Roman" w:hint="eastAsia"/>
          <w:kern w:val="0"/>
          <w:szCs w:val="21"/>
          <w:lang w:bidi="ar"/>
        </w:rPr>
        <w:t>、</w:t>
      </w:r>
      <w:r>
        <w:rPr>
          <w:rFonts w:eastAsia="华文中宋" w:cs="Times New Roman"/>
          <w:kern w:val="0"/>
          <w:szCs w:val="21"/>
          <w:lang w:bidi="ar"/>
        </w:rPr>
        <w:t>向下</w:t>
      </w:r>
    </w:p>
    <w:p w14:paraId="6DE0614F" w14:textId="77777777" w:rsidR="002622F6" w:rsidRDefault="00000000">
      <w:pPr>
        <w:adjustRightInd w:val="0"/>
        <w:snapToGrid w:val="0"/>
        <w:spacing w:line="300" w:lineRule="auto"/>
        <w:ind w:leftChars="50" w:left="315" w:hangingChars="100" w:hanging="210"/>
        <w:rPr>
          <w:rFonts w:eastAsia="华文中宋" w:cs="华文中宋"/>
          <w:color w:val="000000"/>
          <w:szCs w:val="21"/>
          <w:shd w:val="clear" w:color="auto" w:fill="FFFFFF"/>
        </w:rPr>
      </w:pPr>
      <w:r>
        <w:rPr>
          <w:rFonts w:eastAsia="华文中宋" w:cs="华文中宋" w:hint="eastAsia"/>
          <w:color w:val="000000"/>
          <w:szCs w:val="21"/>
          <w:shd w:val="clear" w:color="auto" w:fill="FFFFFF"/>
        </w:rPr>
        <w:t>(2)(3</w:t>
      </w:r>
      <w:r>
        <w:rPr>
          <w:rFonts w:eastAsia="华文中宋" w:cs="华文中宋" w:hint="eastAsia"/>
          <w:color w:val="000000"/>
          <w:szCs w:val="21"/>
          <w:shd w:val="clear" w:color="auto" w:fill="FFFFFF"/>
        </w:rPr>
        <w:t>分</w:t>
      </w:r>
      <w:r>
        <w:rPr>
          <w:rFonts w:eastAsia="华文中宋" w:cs="华文中宋" w:hint="eastAsia"/>
          <w:color w:val="000000"/>
          <w:szCs w:val="21"/>
          <w:shd w:val="clear" w:color="auto" w:fill="FFFFFF"/>
        </w:rPr>
        <w:t>)</w:t>
      </w:r>
      <w:r>
        <w:rPr>
          <w:rFonts w:eastAsia="华文中宋" w:cs="华文中宋" w:hint="eastAsia"/>
          <w:color w:val="000000"/>
          <w:szCs w:val="21"/>
          <w:shd w:val="clear" w:color="auto" w:fill="FFFFFF"/>
        </w:rPr>
        <w:t>所用的时间为</w:t>
      </w:r>
      <w:r>
        <w:rPr>
          <w:rFonts w:eastAsia="华文中宋" w:cs="华文中宋" w:hint="eastAsia"/>
          <w:color w:val="000000"/>
          <w:szCs w:val="21"/>
          <w:shd w:val="clear" w:color="auto" w:fill="FFFFFF"/>
        </w:rPr>
        <w:t>______s</w:t>
      </w:r>
      <w:r>
        <w:rPr>
          <w:rFonts w:eastAsia="华文中宋" w:cs="华文中宋" w:hint="eastAsia"/>
          <w:color w:val="000000"/>
          <w:szCs w:val="21"/>
          <w:shd w:val="clear" w:color="auto" w:fill="FFFFFF"/>
        </w:rPr>
        <w:t>。</w:t>
      </w:r>
    </w:p>
    <w:p w14:paraId="54021493" w14:textId="77777777" w:rsidR="002622F6" w:rsidRDefault="002622F6">
      <w:pPr>
        <w:adjustRightInd w:val="0"/>
        <w:snapToGrid w:val="0"/>
        <w:spacing w:line="300" w:lineRule="auto"/>
        <w:ind w:leftChars="50" w:left="315" w:hangingChars="100" w:hanging="210"/>
        <w:rPr>
          <w:rFonts w:eastAsia="华文中宋" w:cs="华文中宋"/>
          <w:color w:val="000000"/>
          <w:szCs w:val="21"/>
          <w:shd w:val="clear" w:color="auto" w:fill="FFFFFF"/>
        </w:rPr>
      </w:pPr>
    </w:p>
    <w:p w14:paraId="6EDC356C" w14:textId="77777777" w:rsidR="002622F6" w:rsidRDefault="00000000">
      <w:pPr>
        <w:numPr>
          <w:ilvl w:val="0"/>
          <w:numId w:val="11"/>
        </w:numPr>
        <w:adjustRightInd w:val="0"/>
        <w:snapToGrid w:val="0"/>
        <w:spacing w:line="300" w:lineRule="auto"/>
        <w:ind w:left="315" w:hangingChars="150" w:hanging="315"/>
        <w:rPr>
          <w:rFonts w:eastAsia="华文中宋" w:cs="Times New Roman"/>
          <w:color w:val="000000"/>
          <w:szCs w:val="21"/>
          <w:shd w:val="clear" w:color="auto" w:fill="FFFFFF"/>
        </w:rPr>
      </w:pPr>
      <w:r>
        <w:rPr>
          <w:noProof/>
        </w:rPr>
        <mc:AlternateContent>
          <mc:Choice Requires="wpg">
            <w:drawing>
              <wp:anchor distT="0" distB="0" distL="114300" distR="114300" simplePos="0" relativeHeight="251635712" behindDoc="0" locked="0" layoutInCell="1" allowOverlap="1" wp14:anchorId="0E2CCD67" wp14:editId="081DB77E">
                <wp:simplePos x="0" y="0"/>
                <wp:positionH relativeFrom="column">
                  <wp:posOffset>3553460</wp:posOffset>
                </wp:positionH>
                <wp:positionV relativeFrom="paragraph">
                  <wp:posOffset>76835</wp:posOffset>
                </wp:positionV>
                <wp:extent cx="1979295" cy="1104265"/>
                <wp:effectExtent l="0" t="5080" r="0" b="0"/>
                <wp:wrapSquare wrapText="bothSides"/>
                <wp:docPr id="108" name="组合 108"/>
                <wp:cNvGraphicFramePr/>
                <a:graphic xmlns:a="http://schemas.openxmlformats.org/drawingml/2006/main">
                  <a:graphicData uri="http://schemas.microsoft.com/office/word/2010/wordprocessingGroup">
                    <wpg:wgp>
                      <wpg:cNvGrpSpPr/>
                      <wpg:grpSpPr>
                        <a:xfrm>
                          <a:off x="0" y="0"/>
                          <a:ext cx="1979295" cy="1104263"/>
                          <a:chOff x="7589" y="39870"/>
                          <a:chExt cx="3117" cy="1739"/>
                        </a:xfrm>
                      </wpg:grpSpPr>
                      <wpg:grpSp>
                        <wpg:cNvPr id="107" name="组合 107"/>
                        <wpg:cNvGrpSpPr/>
                        <wpg:grpSpPr>
                          <a:xfrm>
                            <a:off x="7589" y="39870"/>
                            <a:ext cx="3117" cy="1739"/>
                            <a:chOff x="7589" y="39870"/>
                            <a:chExt cx="3117" cy="1739"/>
                          </a:xfrm>
                        </wpg:grpSpPr>
                        <wpg:graphicFrame>
                          <wpg:cNvPr id="84" name="图表 9"/>
                          <wpg:cNvFrPr/>
                          <wpg:xfrm>
                            <a:off x="7843" y="40188"/>
                            <a:ext cx="2863" cy="1028"/>
                          </wpg:xfrm>
                          <a:graphic>
                            <a:graphicData uri="http://schemas.openxmlformats.org/drawingml/2006/chart">
                              <c:chart xmlns:c="http://schemas.openxmlformats.org/drawingml/2006/chart" xmlns:r="http://schemas.openxmlformats.org/officeDocument/2006/relationships" r:id="rId384"/>
                            </a:graphicData>
                          </a:graphic>
                        </wpg:graphicFrame>
                        <wpg:grpSp>
                          <wpg:cNvPr id="532" name="组合 532"/>
                          <wpg:cNvGrpSpPr/>
                          <wpg:grpSpPr>
                            <a:xfrm>
                              <a:off x="7589" y="39870"/>
                              <a:ext cx="2780" cy="1739"/>
                              <a:chOff x="7740" y="10627"/>
                              <a:chExt cx="2780" cy="1740"/>
                            </a:xfrm>
                          </wpg:grpSpPr>
                          <wpg:grpSp>
                            <wpg:cNvPr id="215" name="组合 215"/>
                            <wpg:cNvGrpSpPr/>
                            <wpg:grpSpPr>
                              <a:xfrm>
                                <a:off x="7740" y="10627"/>
                                <a:ext cx="2780" cy="1642"/>
                                <a:chOff x="4387" y="12188"/>
                                <a:chExt cx="3316" cy="2207"/>
                              </a:xfrm>
                            </wpg:grpSpPr>
                            <wpg:grpSp>
                              <wpg:cNvPr id="534" name="组合 178"/>
                              <wpg:cNvGrpSpPr/>
                              <wpg:grpSpPr>
                                <a:xfrm>
                                  <a:off x="4387" y="12188"/>
                                  <a:ext cx="3316" cy="2207"/>
                                  <a:chOff x="4454" y="12188"/>
                                  <a:chExt cx="3316" cy="2207"/>
                                </a:xfrm>
                              </wpg:grpSpPr>
                              <wpg:grpSp>
                                <wpg:cNvPr id="535" name="组合 176"/>
                                <wpg:cNvGrpSpPr/>
                                <wpg:grpSpPr>
                                  <a:xfrm>
                                    <a:off x="4454" y="12188"/>
                                    <a:ext cx="3316" cy="2207"/>
                                    <a:chOff x="4454" y="12188"/>
                                    <a:chExt cx="3316" cy="2207"/>
                                  </a:xfrm>
                                </wpg:grpSpPr>
                                <wpg:grpSp>
                                  <wpg:cNvPr id="536" name="组合 173"/>
                                  <wpg:cNvGrpSpPr/>
                                  <wpg:grpSpPr>
                                    <a:xfrm>
                                      <a:off x="4454" y="12188"/>
                                      <a:ext cx="3316" cy="2207"/>
                                      <a:chOff x="4454" y="12188"/>
                                      <a:chExt cx="3316" cy="2207"/>
                                    </a:xfrm>
                                  </wpg:grpSpPr>
                                  <wpg:grpSp>
                                    <wpg:cNvPr id="537" name="组合 171"/>
                                    <wpg:cNvGrpSpPr/>
                                    <wpg:grpSpPr>
                                      <a:xfrm>
                                        <a:off x="4454" y="12188"/>
                                        <a:ext cx="3316" cy="2207"/>
                                        <a:chOff x="4454" y="12188"/>
                                        <a:chExt cx="3316" cy="2207"/>
                                      </a:xfrm>
                                    </wpg:grpSpPr>
                                    <wpg:grpSp>
                                      <wpg:cNvPr id="538" name="组合 170"/>
                                      <wpg:cNvGrpSpPr/>
                                      <wpg:grpSpPr>
                                        <a:xfrm>
                                          <a:off x="4454" y="12188"/>
                                          <a:ext cx="3316" cy="2207"/>
                                          <a:chOff x="4364" y="12170"/>
                                          <a:chExt cx="3316" cy="2207"/>
                                        </a:xfrm>
                                      </wpg:grpSpPr>
                                      <wpg:grpSp>
                                        <wpg:cNvPr id="539" name="组合 168"/>
                                        <wpg:cNvGrpSpPr/>
                                        <wpg:grpSpPr>
                                          <a:xfrm>
                                            <a:off x="4364" y="12170"/>
                                            <a:ext cx="3316" cy="2207"/>
                                            <a:chOff x="4364" y="12170"/>
                                            <a:chExt cx="3316" cy="2207"/>
                                          </a:xfrm>
                                        </wpg:grpSpPr>
                                        <wps:wsp>
                                          <wps:cNvPr id="540" name="矩形 166"/>
                                          <wps:cNvSpPr/>
                                          <wps:spPr>
                                            <a:xfrm>
                                              <a:off x="6875" y="12170"/>
                                              <a:ext cx="540" cy="1877"/>
                                            </a:xfrm>
                                            <a:prstGeom prst="rect">
                                              <a:avLst/>
                                            </a:prstGeom>
                                            <a:noFill/>
                                            <a:ln w="635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cNvPr id="541" name="组合 164"/>
                                          <wpg:cNvGrpSpPr/>
                                          <wpg:grpSpPr>
                                            <a:xfrm>
                                              <a:off x="4364" y="13531"/>
                                              <a:ext cx="3316" cy="846"/>
                                              <a:chOff x="4490" y="13531"/>
                                              <a:chExt cx="3316" cy="846"/>
                                            </a:xfrm>
                                          </wpg:grpSpPr>
                                          <pic:pic xmlns:pic="http://schemas.openxmlformats.org/drawingml/2006/picture">
                                            <pic:nvPicPr>
                                              <pic:cNvPr id="542" name="图片 157" descr="232cf0ef4226cf513e3c21cc04c837d4"/>
                                              <pic:cNvPicPr>
                                                <a:picLocks noChangeAspect="1"/>
                                              </pic:cNvPicPr>
                                            </pic:nvPicPr>
                                            <pic:blipFill>
                                              <a:blip r:embed="rId385"/>
                                              <a:stretch>
                                                <a:fillRect/>
                                              </a:stretch>
                                            </pic:blipFill>
                                            <pic:spPr>
                                              <a:xfrm>
                                                <a:off x="4828" y="13531"/>
                                                <a:ext cx="748" cy="573"/>
                                              </a:xfrm>
                                              <a:prstGeom prst="rect">
                                                <a:avLst/>
                                              </a:prstGeom>
                                            </pic:spPr>
                                          </pic:pic>
                                          <wpg:grpSp>
                                            <wpg:cNvPr id="543" name="组合 163"/>
                                            <wpg:cNvGrpSpPr/>
                                            <wpg:grpSpPr>
                                              <a:xfrm>
                                                <a:off x="4490" y="14047"/>
                                                <a:ext cx="3316" cy="330"/>
                                                <a:chOff x="2150" y="21964"/>
                                                <a:chExt cx="3316" cy="330"/>
                                              </a:xfrm>
                                            </wpg:grpSpPr>
                                            <wpg:grpSp>
                                              <wpg:cNvPr id="544" name="组合 162"/>
                                              <wpg:cNvGrpSpPr/>
                                              <wpg:grpSpPr>
                                                <a:xfrm>
                                                  <a:off x="2150" y="21982"/>
                                                  <a:ext cx="3316" cy="313"/>
                                                  <a:chOff x="2150" y="21982"/>
                                                  <a:chExt cx="3316" cy="313"/>
                                                </a:xfrm>
                                              </wpg:grpSpPr>
                                              <pic:pic xmlns:pic="http://schemas.openxmlformats.org/drawingml/2006/picture">
                                                <pic:nvPicPr>
                                                  <pic:cNvPr id="545" name="图片 161" descr="IMG_256"/>
                                                  <pic:cNvPicPr>
                                                    <a:picLocks noChangeAspect="1"/>
                                                  </pic:cNvPicPr>
                                                </pic:nvPicPr>
                                                <pic:blipFill>
                                                  <a:blip r:embed="rId386"/>
                                                  <a:srcRect l="63830" r="30368" b="8673"/>
                                                  <a:stretch>
                                                    <a:fillRect/>
                                                  </a:stretch>
                                                </pic:blipFill>
                                                <pic:spPr>
                                                  <a:xfrm rot="16200000" flipV="1">
                                                    <a:off x="3699" y="20433"/>
                                                    <a:ext cx="219" cy="3317"/>
                                                  </a:xfrm>
                                                  <a:prstGeom prst="rect">
                                                    <a:avLst/>
                                                  </a:prstGeom>
                                                  <a:noFill/>
                                                  <a:ln w="9525">
                                                    <a:noFill/>
                                                  </a:ln>
                                                </pic:spPr>
                                              </pic:pic>
                                              <wps:wsp>
                                                <wps:cNvPr id="546" name="文本框 160"/>
                                                <wps:cNvSpPr txBox="1"/>
                                                <wps:spPr>
                                                  <a:xfrm>
                                                    <a:off x="2312" y="22111"/>
                                                    <a:ext cx="3145" cy="184"/>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14:paraId="76FE943B" w14:textId="77777777" w:rsidR="002622F6" w:rsidRDefault="002622F6"/>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547" name="直接箭头连接符 159"/>
                                              <wps:cNvCnPr/>
                                              <wps:spPr>
                                                <a:xfrm rot="16200000" flipH="1" flipV="1">
                                                  <a:off x="3867" y="20445"/>
                                                  <a:ext cx="1" cy="3039"/>
                                                </a:xfrm>
                                                <a:prstGeom prst="straightConnector1">
                                                  <a:avLst/>
                                                </a:prstGeom>
                                                <a:ln w="6350">
                                                  <a:solidFill>
                                                    <a:schemeClr val="tx1"/>
                                                  </a:solidFill>
                                                  <a:tailEnd type="none"/>
                                                </a:ln>
                                              </wps:spPr>
                                              <wps:style>
                                                <a:lnRef idx="2">
                                                  <a:schemeClr val="accent1"/>
                                                </a:lnRef>
                                                <a:fillRef idx="0">
                                                  <a:srgbClr val="FFFFFF"/>
                                                </a:fillRef>
                                                <a:effectRef idx="0">
                                                  <a:srgbClr val="FFFFFF"/>
                                                </a:effectRef>
                                                <a:fontRef idx="minor">
                                                  <a:schemeClr val="tx1"/>
                                                </a:fontRef>
                                              </wps:style>
                                              <wps:bodyPr/>
                                            </wps:wsp>
                                          </wpg:grpSp>
                                        </wpg:grpSp>
                                        <wps:wsp>
                                          <wps:cNvPr id="548" name="直接连接符 165"/>
                                          <wps:cNvCnPr/>
                                          <wps:spPr>
                                            <a:xfrm flipV="1">
                                              <a:off x="4979" y="12777"/>
                                              <a:ext cx="1893" cy="916"/>
                                            </a:xfrm>
                                            <a:prstGeom prst="line">
                                              <a:avLst/>
                                            </a:prstGeom>
                                            <a:ln w="6350">
                                              <a:solidFill>
                                                <a:srgbClr val="00B050"/>
                                              </a:solidFill>
                                              <a:prstDash val="sysDash"/>
                                            </a:ln>
                                          </wps:spPr>
                                          <wps:style>
                                            <a:lnRef idx="2">
                                              <a:schemeClr val="accent1"/>
                                            </a:lnRef>
                                            <a:fillRef idx="0">
                                              <a:srgbClr val="FFFFFF"/>
                                            </a:fillRef>
                                            <a:effectRef idx="0">
                                              <a:srgbClr val="FFFFFF"/>
                                            </a:effectRef>
                                            <a:fontRef idx="minor">
                                              <a:schemeClr val="tx1"/>
                                            </a:fontRef>
                                          </wps:style>
                                          <wps:bodyPr/>
                                        </wps:wsp>
                                      </wpg:grpSp>
                                      <wps:wsp>
                                        <wps:cNvPr id="549" name="直接连接符 167"/>
                                        <wps:cNvCnPr/>
                                        <wps:spPr>
                                          <a:xfrm flipV="1">
                                            <a:off x="4949" y="13699"/>
                                            <a:ext cx="1020" cy="1"/>
                                          </a:xfrm>
                                          <a:prstGeom prst="line">
                                            <a:avLst/>
                                          </a:prstGeom>
                                          <a:ln w="6350">
                                            <a:solidFill>
                                              <a:schemeClr val="tx1"/>
                                            </a:solidFill>
                                            <a:prstDash val="sysDash"/>
                                          </a:ln>
                                        </wps:spPr>
                                        <wps:style>
                                          <a:lnRef idx="2">
                                            <a:schemeClr val="accent1"/>
                                          </a:lnRef>
                                          <a:fillRef idx="0">
                                            <a:srgbClr val="FFFFFF"/>
                                          </a:fillRef>
                                          <a:effectRef idx="0">
                                            <a:srgbClr val="FFFFFF"/>
                                          </a:effectRef>
                                          <a:fontRef idx="minor">
                                            <a:schemeClr val="tx1"/>
                                          </a:fontRef>
                                        </wps:style>
                                        <wps:bodyPr/>
                                      </wps:wsp>
                                    </wpg:grpSp>
                                    <wps:wsp>
                                      <wps:cNvPr id="551" name="椭圆 169"/>
                                      <wps:cNvSpPr/>
                                      <wps:spPr>
                                        <a:xfrm>
                                          <a:off x="5039" y="13687"/>
                                          <a:ext cx="57" cy="61"/>
                                        </a:xfrm>
                                        <a:prstGeom prst="ellipse">
                                          <a:avLst/>
                                        </a:prstGeom>
                                        <a:solidFill>
                                          <a:schemeClr val="tx1"/>
                                        </a:solidFill>
                                        <a:ln>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552" name="文本框 5"/>
                                    <wps:cNvSpPr txBox="1"/>
                                    <wps:spPr>
                                      <a:xfrm>
                                        <a:off x="4949" y="13359"/>
                                        <a:ext cx="308" cy="367"/>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DBA073C" w14:textId="77777777" w:rsidR="002622F6" w:rsidRDefault="00000000">
                                          <w:pPr>
                                            <w:rPr>
                                              <w:rFonts w:cs="Times New Roman"/>
                                              <w:i/>
                                              <w:iCs/>
                                              <w:sz w:val="18"/>
                                              <w:szCs w:val="21"/>
                                            </w:rPr>
                                          </w:pPr>
                                          <w:r>
                                            <w:rPr>
                                              <w:rFonts w:cs="Times New Roman" w:hint="eastAsia"/>
                                              <w:i/>
                                              <w:iCs/>
                                              <w:sz w:val="18"/>
                                              <w:szCs w:val="21"/>
                                            </w:rPr>
                                            <w:t>O</w:t>
                                          </w:r>
                                        </w:p>
                                      </w:txbxContent>
                                    </wps:txbx>
                                    <wps:bodyPr rot="0" spcFirstLastPara="0" vertOverflow="overflow" horzOverflow="overflow" vert="horz" wrap="square" lIns="0" tIns="0" rIns="0" bIns="0" numCol="1" spcCol="0" rtlCol="0" fromWordArt="0" anchor="t" anchorCtr="0" forceAA="0" compatLnSpc="1">
                                      <a:noAutofit/>
                                    </wps:bodyPr>
                                  </wps:wsp>
                                </wpg:grpSp>
                                <wps:wsp>
                                  <wps:cNvPr id="555" name="弧形 174"/>
                                  <wps:cNvSpPr/>
                                  <wps:spPr>
                                    <a:xfrm rot="1620000">
                                      <a:off x="5092" y="13497"/>
                                      <a:ext cx="327" cy="366"/>
                                    </a:xfrm>
                                    <a:prstGeom prst="arc">
                                      <a:avLst>
                                        <a:gd name="adj1" fmla="val 17464094"/>
                                        <a:gd name="adj2" fmla="val 20675917"/>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g:grpSp>
                              <wps:wsp>
                                <wps:cNvPr id="556" name="文本框 5"/>
                                <wps:cNvSpPr txBox="1"/>
                                <wps:spPr>
                                  <a:xfrm>
                                    <a:off x="5482" y="13400"/>
                                    <a:ext cx="179" cy="367"/>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A94525D" w14:textId="77777777" w:rsidR="002622F6" w:rsidRDefault="00000000">
                                      <w:pPr>
                                        <w:rPr>
                                          <w:rFonts w:cs="Times New Roman"/>
                                          <w:i/>
                                          <w:iCs/>
                                          <w:sz w:val="18"/>
                                          <w:szCs w:val="21"/>
                                        </w:rPr>
                                      </w:pPr>
                                      <w:r>
                                        <w:rPr>
                                          <w:rFonts w:cs="Times New Roman"/>
                                          <w:i/>
                                          <w:iCs/>
                                          <w:sz w:val="18"/>
                                          <w:szCs w:val="21"/>
                                        </w:rPr>
                                        <w:t>θ</w:t>
                                      </w:r>
                                    </w:p>
                                  </w:txbxContent>
                                </wps:txbx>
                                <wps:bodyPr rot="0" spcFirstLastPara="0" vertOverflow="overflow" horzOverflow="overflow" vert="horz" wrap="square" lIns="0" tIns="0" rIns="0" bIns="0" numCol="1" spcCol="0" rtlCol="0" fromWordArt="0" anchor="t" anchorCtr="0" forceAA="0" compatLnSpc="1">
                                  <a:noAutofit/>
                                </wps:bodyPr>
                              </wps:wsp>
                            </wpg:grpSp>
                            <wps:wsp>
                              <wps:cNvPr id="214" name="文本框 5"/>
                              <wps:cNvSpPr txBox="1"/>
                              <wps:spPr>
                                <a:xfrm>
                                  <a:off x="6721" y="12450"/>
                                  <a:ext cx="327" cy="351"/>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1CA0157" w14:textId="77777777" w:rsidR="002622F6" w:rsidRDefault="00000000">
                                    <w:pPr>
                                      <w:rPr>
                                        <w:rFonts w:cs="Times New Roman"/>
                                        <w:i/>
                                        <w:iCs/>
                                        <w:sz w:val="18"/>
                                        <w:szCs w:val="21"/>
                                      </w:rPr>
                                    </w:pPr>
                                    <w:r>
                                      <w:rPr>
                                        <w:rFonts w:cs="Times New Roman" w:hint="eastAsia"/>
                                        <w:i/>
                                        <w:iCs/>
                                        <w:sz w:val="18"/>
                                        <w:szCs w:val="21"/>
                                      </w:rPr>
                                      <w:t>P</w:t>
                                    </w:r>
                                  </w:p>
                                </w:txbxContent>
                              </wps:txbx>
                              <wps:bodyPr rot="0" spcFirstLastPara="0" vertOverflow="overflow" horzOverflow="overflow" vert="horz" wrap="square" lIns="0" tIns="0" rIns="0" bIns="0" numCol="1" spcCol="0" rtlCol="0" fromWordArt="0" anchor="t" anchorCtr="0" forceAA="0" compatLnSpc="1">
                                <a:noAutofit/>
                              </wps:bodyPr>
                            </wps:wsp>
                          </wpg:grpSp>
                          <wps:wsp>
                            <wps:cNvPr id="558" name="文本框 5"/>
                            <wps:cNvSpPr txBox="1"/>
                            <wps:spPr>
                              <a:xfrm>
                                <a:off x="9054" y="12060"/>
                                <a:ext cx="360" cy="307"/>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7D3A173" w14:textId="77777777" w:rsidR="002622F6" w:rsidRDefault="00000000">
                                  <w:pPr>
                                    <w:rPr>
                                      <w:rFonts w:cs="Times New Roman"/>
                                      <w:i/>
                                      <w:iCs/>
                                      <w:sz w:val="18"/>
                                      <w:szCs w:val="18"/>
                                    </w:rPr>
                                  </w:pPr>
                                  <w:r>
                                    <w:rPr>
                                      <w:rFonts w:cs="Times New Roman" w:hint="eastAsia"/>
                                      <w:sz w:val="18"/>
                                      <w:szCs w:val="18"/>
                                    </w:rPr>
                                    <w:t xml:space="preserve">(c)        </w:t>
                                  </w:r>
                                  <w:r>
                                    <w:rPr>
                                      <w:rFonts w:cs="Times New Roman" w:hint="eastAsia"/>
                                      <w:i/>
                                      <w:iCs/>
                                      <w:sz w:val="18"/>
                                      <w:szCs w:val="18"/>
                                    </w:rPr>
                                    <w:t xml:space="preserve">  </w:t>
                                  </w:r>
                                </w:p>
                              </w:txbxContent>
                            </wps:txbx>
                            <wps:bodyPr rot="0" spcFirstLastPara="0" vertOverflow="overflow" horzOverflow="overflow" vert="horz" wrap="square" lIns="0" tIns="0" rIns="0" bIns="0" numCol="1" spcCol="0" rtlCol="0" fromWordArt="0" anchor="t" anchorCtr="0" forceAA="0" compatLnSpc="1">
                              <a:noAutofit/>
                            </wps:bodyPr>
                          </wps:wsp>
                        </wpg:grpSp>
                      </wpg:grpSp>
                      <pic:pic xmlns:pic="http://schemas.openxmlformats.org/drawingml/2006/picture">
                        <pic:nvPicPr>
                          <pic:cNvPr id="557" name="图片 280" descr="火焰"/>
                          <pic:cNvPicPr>
                            <a:picLocks noChangeAspect="1"/>
                          </pic:cNvPicPr>
                        </pic:nvPicPr>
                        <pic:blipFill>
                          <a:blip r:embed="rId387">
                            <a:extLst>
                              <a:ext uri="{96DAC541-7B7A-43D3-8B79-37D633B846F1}">
                                <asvg:svgBlip xmlns:asvg="http://schemas.microsoft.com/office/drawing/2016/SVG/main" r:embed="rId388"/>
                              </a:ext>
                            </a:extLst>
                          </a:blip>
                          <a:stretch>
                            <a:fillRect/>
                          </a:stretch>
                        </pic:blipFill>
                        <pic:spPr>
                          <a:xfrm>
                            <a:off x="9669" y="40193"/>
                            <a:ext cx="157" cy="142"/>
                          </a:xfrm>
                          <a:prstGeom prst="rect">
                            <a:avLst/>
                          </a:prstGeom>
                        </pic:spPr>
                      </pic:pic>
                    </wpg:wgp>
                  </a:graphicData>
                </a:graphic>
              </wp:anchor>
            </w:drawing>
          </mc:Choice>
          <mc:Fallback>
            <w:pict>
              <v:group w14:anchorId="0E2CCD67" id="组合 108" o:spid="_x0000_s2048" style="position:absolute;left:0;text-align:left;margin-left:279.8pt;margin-top:6.05pt;width:155.85pt;height:86.95pt;z-index:251635712;mso-position-horizontal-relative:text;mso-position-vertical-relative:text" coordorigin="7589,39870" coordsize="3117,1739" o:gfxdata="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">
                <v:group id="组合 107" o:spid="_x0000_s2049" style="position:absolute;left:7589;top:39870;width:3117;height:1739" coordorigin="7589,39870" coordsize="3117,17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">
                  <v:shape id="图表 9" o:spid="_x0000_s2050" type="#_x0000_t75" style="position:absolute;left:8088;top:40283;width:1661;height:73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">
                    <v:imagedata r:id="rId389" o:title=""/>
                    <o:lock v:ext="edit" aspectratio="f"/>
                  </v:shape>
                  <v:group id="组合 532" o:spid="_x0000_s2051" style="position:absolute;left:7589;top:39870;width:2780;height:1739" coordorigin="7740,10627" coordsize="2780,17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">
                    <v:group id="组合 215" o:spid="_x0000_s2052" style="position:absolute;left:7740;top:10627;width:2780;height:1642" coordorigin="4387,12188" coordsize="3316,22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">
                      <v:group id="组合 178" o:spid="_x0000_s2053" style="position:absolute;left:4387;top:12188;width:3316;height:2207" coordorigin="4454,12188" coordsize="3316,22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">
                        <v:group id="组合 176" o:spid="_x0000_s2054" style="position:absolute;left:4454;top:12188;width:3316;height:2207" coordorigin="4454,12188" coordsize="3316,22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">
                          <v:group id="组合 173" o:spid="_x0000_s2055" style="position:absolute;left:4454;top:12188;width:3316;height:2207" coordorigin="4454,12188" coordsize="3316,22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">
                            <v:group id="组合 171" o:spid="_x0000_s2056" style="position:absolute;left:4454;top:12188;width:3316;height:2207" coordorigin="4454,12188" coordsize="3316,22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">
                              <v:group id="组合 170" o:spid="_x0000_s2057" style="position:absolute;left:4454;top:12188;width:3316;height:2207" coordorigin="4364,12170" coordsize="3316,22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">
                                <v:group id="组合 168" o:spid="_x0000_s2058" style="position:absolute;left:4364;top:12170;width:3316;height:2207" coordorigin="4364,12170" coordsize="3316,22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">
                                  <v:rect id="矩形 166" o:spid="_x0000_s2059" style="position:absolute;left:6875;top:12170;width:540;height:18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" filled="f" strokecolor="black [3213]" strokeweight=".5pt"/>
                                  <v:group id="组合 164" o:spid="_x0000_s2060" style="position:absolute;left:4364;top:13531;width:3316;height:846" coordorigin="4490,13531" coordsize="3316,8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">
                                    <v:shape id="图片 157" o:spid="_x0000_s2061" type="#_x0000_t75" alt="232cf0ef4226cf513e3c21cc04c837d4" style="position:absolute;left:4828;top:13531;width:748;height:5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">
                                      <v:imagedata r:id="rId390" o:title="232cf0ef4226cf513e3c21cc04c837d4"/>
                                    </v:shape>
                                    <v:group id="组合 163" o:spid="_x0000_s2062" style="position:absolute;left:4490;top:14047;width:3316;height:330" coordorigin="2150,21964" coordsize="3316,3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">
                                      <v:group id="组合 162" o:spid="_x0000_s2063" style="position:absolute;left:2150;top:21982;width:3316;height:313" coordorigin="2150,21982" coordsize="3316,3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">
                                        <v:shape id="图片 161" o:spid="_x0000_s2064" type="#_x0000_t75" alt="IMG_256" style="position:absolute;left:3699;top:20433;width:219;height:3317;rotation:90;flip:y;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">
                                          <v:imagedata r:id="rId391" o:title="IMG_256" cropbottom="5684f" cropleft="41832f" cropright="19902f"/>
                                        </v:shape>
                                        <v:shape id="文本框 160" o:spid="_x0000_s2065" type="#_x0000_t202" style="position:absolute;left:2312;top:22111;width:3145;height:1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" fillcolor="white [3201]" stroked="f" strokeweight=".5pt">
                                          <v:textbox>
                                            <w:txbxContent>
                                              <w:p w14:paraId="76FE943B" w14:textId="77777777" w:rsidR="002622F6" w:rsidRDefault="002622F6"/>
                                            </w:txbxContent>
                                          </v:textbox>
                                        </v:shape>
                                      </v:group>
                                      <v:shape id="直接箭头连接符 159" o:spid="_x0000_s2066" type="#_x0000_t32" style="position:absolute;left:3867;top:20445;width:1;height:3039;rotation:-9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" strokecolor="black [3213]" strokeweight=".5pt">
                                        <v:stroke joinstyle="miter"/>
                                      </v:shape>
                                    </v:group>
                                  </v:group>
                                  <v:line id="直接连接符 165" o:spid="_x0000_s2067" style="position:absolute;flip:y;visibility:visible;mso-wrap-style:square" from="4979,12777" to="6872,136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" strokecolor="#00b050" strokeweight=".5pt">
                                    <v:stroke dashstyle="3 1" joinstyle="miter"/>
                                  </v:line>
                                </v:group>
                                <v:line id="直接连接符 167" o:spid="_x0000_s2068" style="position:absolute;flip:y;visibility:visible;mso-wrap-style:square" from="4949,13699" to="5969,13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" strokecolor="black [3213]" strokeweight=".5pt">
                                  <v:stroke dashstyle="3 1" joinstyle="miter"/>
                                </v:line>
                              </v:group>
                              <v:oval id="椭圆 169" o:spid="_x0000_s2069" style="position:absolute;left:5039;top:13687;width:57;height: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" fillcolor="black [3213]" strokecolor="black [3213]" strokeweight="1pt">
                                <v:stroke joinstyle="miter"/>
                              </v:oval>
                            </v:group>
                            <v:shape id="文本框 5" o:spid="_x0000_s2070" type="#_x0000_t202" style="position:absolute;left:4949;top:13359;width:308;height:3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" filled="f" stroked="f" strokeweight=".5pt">
                              <v:textbox inset="0,0,0,0">
                                <w:txbxContent>
                                  <w:p w14:paraId="7DBA073C" w14:textId="77777777" w:rsidR="002622F6" w:rsidRDefault="00000000">
                                    <w:pPr>
                                      <w:rPr>
                                        <w:rFonts w:cs="Times New Roman"/>
                                        <w:i/>
                                        <w:iCs/>
                                        <w:sz w:val="18"/>
                                        <w:szCs w:val="21"/>
                                      </w:rPr>
                                    </w:pPr>
                                    <w:r>
                                      <w:rPr>
                                        <w:rFonts w:cs="Times New Roman" w:hint="eastAsia"/>
                                        <w:i/>
                                        <w:iCs/>
                                        <w:sz w:val="18"/>
                                        <w:szCs w:val="21"/>
                                      </w:rPr>
                                      <w:t>O</w:t>
                                    </w:r>
                                  </w:p>
                                </w:txbxContent>
                              </v:textbox>
                            </v:shape>
                          </v:group>
                          <v:shape id="弧形 174" o:spid="_x0000_s2071" style="position:absolute;left:5092;top:13497;width:327;height:366;rotation:27;visibility:visible;mso-wrap-style:square;v-text-anchor:top" coordsize="10000,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" path="m6972,410nsc8457,979,9584,2217,10008,3746l5015,5000,6972,410xem6972,410nfc8457,979,9584,2217,10008,3746e" filled="f" strokecolor="black [3213]" strokeweight=".5pt">
                            <v:stroke joinstyle="miter"/>
                            <v:path arrowok="t" o:connecttype="custom" o:connectlocs="228,15;327,137" o:connectangles="0,0"/>
                          </v:shape>
                        </v:group>
                        <v:shape id="文本框 5" o:spid="_x0000_s2072" type="#_x0000_t202" style="position:absolute;left:5482;top:13400;width:179;height:3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" filled="f" stroked="f" strokeweight=".5pt">
                          <v:textbox inset="0,0,0,0">
                            <w:txbxContent>
                              <w:p w14:paraId="7A94525D" w14:textId="77777777" w:rsidR="002622F6" w:rsidRDefault="00000000">
                                <w:pPr>
                                  <w:rPr>
                                    <w:rFonts w:cs="Times New Roman"/>
                                    <w:i/>
                                    <w:iCs/>
                                    <w:sz w:val="18"/>
                                    <w:szCs w:val="21"/>
                                  </w:rPr>
                                </w:pPr>
                                <w:r>
                                  <w:rPr>
                                    <w:rFonts w:cs="Times New Roman"/>
                                    <w:i/>
                                    <w:iCs/>
                                    <w:sz w:val="18"/>
                                    <w:szCs w:val="21"/>
                                  </w:rPr>
                                  <w:t>θ</w:t>
                                </w:r>
                              </w:p>
                            </w:txbxContent>
                          </v:textbox>
                        </v:shape>
                      </v:group>
                      <v:shape id="文本框 5" o:spid="_x0000_s2073" type="#_x0000_t202" style="position:absolute;left:6721;top:12450;width:327;height:3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" filled="f" stroked="f" strokeweight=".5pt">
                        <v:textbox inset="0,0,0,0">
                          <w:txbxContent>
                            <w:p w14:paraId="61CA0157" w14:textId="77777777" w:rsidR="002622F6" w:rsidRDefault="00000000">
                              <w:pPr>
                                <w:rPr>
                                  <w:rFonts w:cs="Times New Roman"/>
                                  <w:i/>
                                  <w:iCs/>
                                  <w:sz w:val="18"/>
                                  <w:szCs w:val="21"/>
                                </w:rPr>
                              </w:pPr>
                              <w:r>
                                <w:rPr>
                                  <w:rFonts w:cs="Times New Roman" w:hint="eastAsia"/>
                                  <w:i/>
                                  <w:iCs/>
                                  <w:sz w:val="18"/>
                                  <w:szCs w:val="21"/>
                                </w:rPr>
                                <w:t>P</w:t>
                              </w:r>
                            </w:p>
                          </w:txbxContent>
                        </v:textbox>
                      </v:shape>
                    </v:group>
                    <v:shape id="文本框 5" o:spid="_x0000_s2074" type="#_x0000_t202" style="position:absolute;left:9054;top:12060;width:360;height:3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" filled="f" stroked="f" strokeweight=".5pt">
                      <v:textbox inset="0,0,0,0">
                        <w:txbxContent>
                          <w:p w14:paraId="77D3A173" w14:textId="77777777" w:rsidR="002622F6" w:rsidRDefault="00000000">
                            <w:pPr>
                              <w:rPr>
                                <w:rFonts w:cs="Times New Roman"/>
                                <w:i/>
                                <w:iCs/>
                                <w:sz w:val="18"/>
                                <w:szCs w:val="18"/>
                              </w:rPr>
                            </w:pPr>
                            <w:r>
                              <w:rPr>
                                <w:rFonts w:cs="Times New Roman" w:hint="eastAsia"/>
                                <w:sz w:val="18"/>
                                <w:szCs w:val="18"/>
                              </w:rPr>
                              <w:t xml:space="preserve">(c)        </w:t>
                            </w:r>
                            <w:r>
                              <w:rPr>
                                <w:rFonts w:cs="Times New Roman" w:hint="eastAsia"/>
                                <w:i/>
                                <w:iCs/>
                                <w:sz w:val="18"/>
                                <w:szCs w:val="18"/>
                              </w:rPr>
                              <w:t xml:space="preserve">  </w:t>
                            </w:r>
                          </w:p>
                        </w:txbxContent>
                      </v:textbox>
                    </v:shape>
                  </v:group>
                </v:group>
                <v:shape id="图片 280" o:spid="_x0000_s2075" type="#_x0000_t75" alt="火焰" style="position:absolute;left:9669;top:40193;width:157;height:1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">
                  <v:imagedata r:id="rId392" o:title="火焰"/>
                </v:shape>
                <w10:wrap type="square"/>
              </v:group>
            </w:pict>
          </mc:Fallback>
        </mc:AlternateContent>
      </w:r>
      <w:r>
        <w:rPr>
          <w:rFonts w:eastAsia="华文中宋" w:cs="Times New Roman"/>
          <w:color w:val="000000"/>
          <w:szCs w:val="21"/>
          <w:shd w:val="clear" w:color="auto" w:fill="FFFFFF"/>
        </w:rPr>
        <w:t>消防</w:t>
      </w:r>
      <w:r>
        <w:rPr>
          <w:rFonts w:eastAsia="华文中宋" w:cs="Times New Roman" w:hint="eastAsia"/>
          <w:color w:val="000000"/>
          <w:szCs w:val="21"/>
          <w:shd w:val="clear" w:color="auto" w:fill="FFFFFF"/>
        </w:rPr>
        <w:t>员用灭火弹</w:t>
      </w:r>
      <w:r>
        <w:rPr>
          <w:rFonts w:eastAsia="华文中宋" w:cs="Times New Roman"/>
          <w:color w:val="000000"/>
          <w:szCs w:val="21"/>
          <w:shd w:val="clear" w:color="auto" w:fill="FFFFFF"/>
        </w:rPr>
        <w:t>消防车进行</w:t>
      </w:r>
      <w:r>
        <w:rPr>
          <w:rFonts w:eastAsia="华文中宋" w:cs="Times New Roman" w:hint="eastAsia"/>
          <w:color w:val="000000"/>
          <w:szCs w:val="21"/>
          <w:shd w:val="clear" w:color="auto" w:fill="FFFFFF"/>
        </w:rPr>
        <w:t>灭火</w:t>
      </w:r>
      <w:r>
        <w:rPr>
          <w:rFonts w:eastAsia="华文中宋" w:cs="Times New Roman"/>
          <w:color w:val="000000"/>
          <w:szCs w:val="21"/>
          <w:shd w:val="clear" w:color="auto" w:fill="FFFFFF"/>
        </w:rPr>
        <w:t>演练</w:t>
      </w:r>
      <w:r>
        <w:rPr>
          <w:rFonts w:eastAsia="华文中宋" w:cs="Times New Roman" w:hint="eastAsia"/>
          <w:color w:val="000000"/>
          <w:szCs w:val="21"/>
          <w:shd w:val="clear" w:color="auto" w:fill="FFFFFF"/>
        </w:rPr>
        <w:t>，</w:t>
      </w:r>
      <w:r>
        <w:rPr>
          <w:rFonts w:eastAsia="华文中宋" w:cs="Times New Roman"/>
          <w:color w:val="000000"/>
          <w:szCs w:val="21"/>
          <w:shd w:val="clear" w:color="auto" w:fill="FFFFFF"/>
        </w:rPr>
        <w:t>如图</w:t>
      </w:r>
      <w:r>
        <w:rPr>
          <w:rFonts w:eastAsia="华文中宋" w:cs="Times New Roman" w:hint="eastAsia"/>
          <w:color w:val="000000"/>
          <w:szCs w:val="21"/>
          <w:shd w:val="clear" w:color="auto" w:fill="FFFFFF"/>
        </w:rPr>
        <w:t>(c)</w:t>
      </w:r>
      <w:r>
        <w:rPr>
          <w:rFonts w:eastAsia="华文中宋" w:cs="Times New Roman"/>
          <w:color w:val="000000"/>
          <w:szCs w:val="21"/>
          <w:shd w:val="clear" w:color="auto" w:fill="FFFFFF"/>
        </w:rPr>
        <w:t>所示</w:t>
      </w:r>
      <w:r>
        <w:rPr>
          <w:rFonts w:eastAsia="华文中宋" w:cs="Times New Roman" w:hint="eastAsia"/>
          <w:color w:val="000000"/>
          <w:szCs w:val="21"/>
          <w:shd w:val="clear" w:color="auto" w:fill="FFFFFF"/>
        </w:rPr>
        <w:t>。已知</w:t>
      </w:r>
      <w:r>
        <w:rPr>
          <w:rFonts w:eastAsia="华文中宋" w:cs="Times New Roman"/>
          <w:color w:val="000000"/>
          <w:szCs w:val="21"/>
          <w:shd w:val="clear" w:color="auto" w:fill="FFFFFF"/>
        </w:rPr>
        <w:t>消防车</w:t>
      </w:r>
      <w:r>
        <w:rPr>
          <w:rFonts w:eastAsia="华文中宋" w:cs="Times New Roman" w:hint="eastAsia"/>
          <w:color w:val="000000"/>
          <w:szCs w:val="21"/>
          <w:shd w:val="clear" w:color="auto" w:fill="FFFFFF"/>
        </w:rPr>
        <w:t>的</w:t>
      </w:r>
      <w:r>
        <w:rPr>
          <w:rFonts w:eastAsia="华文中宋" w:cs="Times New Roman"/>
          <w:color w:val="000000"/>
          <w:szCs w:val="21"/>
          <w:shd w:val="clear" w:color="auto" w:fill="FFFFFF"/>
        </w:rPr>
        <w:t>出弹口</w:t>
      </w:r>
      <w:r>
        <w:rPr>
          <w:rFonts w:eastAsia="华文中宋" w:cs="Times New Roman" w:hint="eastAsia"/>
          <w:i/>
          <w:iCs/>
          <w:color w:val="000000"/>
          <w:szCs w:val="21"/>
          <w:shd w:val="clear" w:color="auto" w:fill="FFFFFF"/>
        </w:rPr>
        <w:t>O</w:t>
      </w:r>
      <w:r>
        <w:rPr>
          <w:rFonts w:eastAsia="华文中宋" w:cs="Times New Roman"/>
          <w:color w:val="000000"/>
          <w:szCs w:val="21"/>
          <w:shd w:val="clear" w:color="auto" w:fill="FFFFFF"/>
        </w:rPr>
        <w:t>与高楼</w:t>
      </w:r>
      <w:r>
        <w:rPr>
          <w:rFonts w:eastAsia="华文中宋" w:cs="Times New Roman" w:hint="eastAsia"/>
          <w:color w:val="000000"/>
          <w:szCs w:val="21"/>
          <w:shd w:val="clear" w:color="auto" w:fill="FFFFFF"/>
        </w:rPr>
        <w:t>竖直外墙面</w:t>
      </w:r>
      <w:r>
        <w:rPr>
          <w:rFonts w:eastAsia="华文中宋" w:cs="Times New Roman"/>
          <w:color w:val="000000"/>
          <w:szCs w:val="21"/>
          <w:shd w:val="clear" w:color="auto" w:fill="FFFFFF"/>
        </w:rPr>
        <w:t>着火处</w:t>
      </w:r>
      <w:r>
        <w:rPr>
          <w:rFonts w:eastAsia="华文中宋" w:cs="Times New Roman" w:hint="eastAsia"/>
          <w:i/>
          <w:iCs/>
          <w:color w:val="000000"/>
          <w:szCs w:val="21"/>
          <w:shd w:val="clear" w:color="auto" w:fill="FFFFFF"/>
        </w:rPr>
        <w:t>P</w:t>
      </w:r>
      <w:r>
        <w:rPr>
          <w:rFonts w:eastAsia="华文中宋" w:cs="Times New Roman"/>
          <w:color w:val="000000"/>
          <w:szCs w:val="21"/>
          <w:shd w:val="clear" w:color="auto" w:fill="FFFFFF"/>
        </w:rPr>
        <w:t>的高度差为</w:t>
      </w:r>
      <w:r>
        <w:rPr>
          <w:rFonts w:eastAsia="华文中宋" w:cs="Times New Roman" w:hint="eastAsia"/>
          <w:i/>
          <w:iCs/>
          <w:color w:val="000000"/>
          <w:szCs w:val="21"/>
          <w:shd w:val="clear" w:color="auto" w:fill="FFFFFF"/>
        </w:rPr>
        <w:t>h</w:t>
      </w:r>
      <w:r>
        <w:rPr>
          <w:rFonts w:eastAsia="华文中宋" w:cs="Times New Roman"/>
          <w:color w:val="000000"/>
          <w:szCs w:val="21"/>
          <w:shd w:val="clear" w:color="auto" w:fill="FFFFFF"/>
        </w:rPr>
        <w:t>，</w:t>
      </w:r>
      <w:r>
        <w:rPr>
          <w:rFonts w:eastAsia="华文中宋" w:cs="Times New Roman" w:hint="eastAsia"/>
          <w:i/>
          <w:iCs/>
          <w:color w:val="000000"/>
          <w:szCs w:val="21"/>
          <w:shd w:val="clear" w:color="auto" w:fill="FFFFFF"/>
        </w:rPr>
        <w:t>OP</w:t>
      </w:r>
      <w:r>
        <w:rPr>
          <w:rFonts w:eastAsia="华文中宋" w:cs="Times New Roman"/>
          <w:color w:val="000000"/>
          <w:szCs w:val="21"/>
          <w:shd w:val="clear" w:color="auto" w:fill="FFFFFF"/>
        </w:rPr>
        <w:t>连线与水平面的夹角</w:t>
      </w:r>
      <w:r>
        <w:rPr>
          <w:rFonts w:eastAsia="华文中宋" w:cs="Times New Roman" w:hint="eastAsia"/>
          <w:color w:val="000000"/>
          <w:szCs w:val="21"/>
          <w:shd w:val="clear" w:color="auto" w:fill="FFFFFF"/>
        </w:rPr>
        <w:t>为</w:t>
      </w:r>
      <w:r>
        <w:rPr>
          <w:rFonts w:eastAsia="华文中宋" w:cs="Times New Roman"/>
          <w:i/>
          <w:iCs/>
          <w:color w:val="000000"/>
          <w:szCs w:val="21"/>
          <w:shd w:val="clear" w:color="auto" w:fill="FFFFFF"/>
        </w:rPr>
        <w:t>θ</w:t>
      </w:r>
      <w:r>
        <w:rPr>
          <w:rFonts w:eastAsia="华文中宋" w:cs="Times New Roman" w:hint="eastAsia"/>
          <w:color w:val="000000"/>
          <w:szCs w:val="21"/>
          <w:shd w:val="clear" w:color="auto" w:fill="FFFFFF"/>
        </w:rPr>
        <w:t>，</w:t>
      </w:r>
      <w:r>
        <w:rPr>
          <w:rFonts w:eastAsia="华文中宋" w:cs="Times New Roman"/>
          <w:color w:val="000000"/>
          <w:szCs w:val="21"/>
          <w:shd w:val="clear" w:color="auto" w:fill="FFFFFF"/>
        </w:rPr>
        <w:t>灭火弹恰好垂直</w:t>
      </w:r>
      <w:r>
        <w:rPr>
          <w:rFonts w:eastAsia="华文中宋" w:cs="Times New Roman" w:hint="eastAsia"/>
          <w:color w:val="000000"/>
          <w:szCs w:val="21"/>
          <w:shd w:val="clear" w:color="auto" w:fill="FFFFFF"/>
        </w:rPr>
        <w:t>墙面</w:t>
      </w:r>
      <w:r>
        <w:rPr>
          <w:rFonts w:eastAsia="华文中宋" w:cs="Times New Roman"/>
          <w:color w:val="000000"/>
          <w:szCs w:val="21"/>
          <w:shd w:val="clear" w:color="auto" w:fill="FFFFFF"/>
        </w:rPr>
        <w:t>击中</w:t>
      </w:r>
      <w:r>
        <w:rPr>
          <w:rFonts w:eastAsia="华文中宋" w:cs="Times New Roman" w:hint="eastAsia"/>
          <w:i/>
          <w:iCs/>
          <w:color w:val="000000"/>
          <w:szCs w:val="21"/>
          <w:shd w:val="clear" w:color="auto" w:fill="FFFFFF"/>
        </w:rPr>
        <w:t>P</w:t>
      </w:r>
      <w:r>
        <w:rPr>
          <w:rFonts w:eastAsia="华文中宋" w:cs="Times New Roman"/>
          <w:color w:val="000000"/>
          <w:szCs w:val="21"/>
          <w:shd w:val="clear" w:color="auto" w:fill="FFFFFF"/>
        </w:rPr>
        <w:t>处，重力加速度大小为</w:t>
      </w:r>
      <w:r>
        <w:rPr>
          <w:rFonts w:eastAsia="华文中宋" w:cs="Times New Roman" w:hint="eastAsia"/>
          <w:i/>
          <w:iCs/>
          <w:color w:val="000000"/>
          <w:szCs w:val="21"/>
          <w:shd w:val="clear" w:color="auto" w:fill="FFFFFF"/>
        </w:rPr>
        <w:t>g</w:t>
      </w:r>
      <w:r>
        <w:rPr>
          <w:rFonts w:eastAsia="华文中宋" w:cs="Times New Roman"/>
          <w:color w:val="000000"/>
          <w:szCs w:val="21"/>
          <w:shd w:val="clear" w:color="auto" w:fill="FFFFFF"/>
        </w:rPr>
        <w:t>，不计空气阻力，从出弹口</w:t>
      </w:r>
      <w:r>
        <w:rPr>
          <w:rFonts w:eastAsia="华文中宋" w:cs="Times New Roman" w:hint="eastAsia"/>
          <w:i/>
          <w:iCs/>
          <w:color w:val="000000"/>
          <w:szCs w:val="21"/>
          <w:shd w:val="clear" w:color="auto" w:fill="FFFFFF"/>
        </w:rPr>
        <w:t>O</w:t>
      </w:r>
      <w:r>
        <w:rPr>
          <w:rFonts w:eastAsia="华文中宋" w:cs="Times New Roman"/>
          <w:color w:val="000000"/>
          <w:szCs w:val="21"/>
          <w:shd w:val="clear" w:color="auto" w:fill="FFFFFF"/>
        </w:rPr>
        <w:t>射出的灭火弹</w:t>
      </w:r>
      <w:r>
        <w:rPr>
          <w:rFonts w:eastAsia="华文中宋" w:cs="Times New Roman" w:hint="eastAsia"/>
          <w:color w:val="000000"/>
          <w:szCs w:val="21"/>
          <w:shd w:val="clear" w:color="auto" w:fill="FFFFFF"/>
        </w:rPr>
        <w:t>可</w:t>
      </w:r>
      <w:r>
        <w:rPr>
          <w:rFonts w:eastAsia="华文中宋" w:cs="Times New Roman"/>
          <w:color w:val="000000"/>
          <w:szCs w:val="21"/>
          <w:shd w:val="clear" w:color="auto" w:fill="FFFFFF"/>
        </w:rPr>
        <w:t>视为质点。</w:t>
      </w:r>
    </w:p>
    <w:p w14:paraId="10FA7144" w14:textId="77777777" w:rsidR="002622F6" w:rsidRDefault="00000000">
      <w:pPr>
        <w:numPr>
          <w:ilvl w:val="0"/>
          <w:numId w:val="12"/>
        </w:numPr>
        <w:adjustRightInd w:val="0"/>
        <w:snapToGrid w:val="0"/>
        <w:spacing w:line="300" w:lineRule="auto"/>
        <w:ind w:leftChars="50" w:left="105"/>
        <w:rPr>
          <w:rFonts w:eastAsia="华文中宋" w:cs="Times New Roman"/>
          <w:color w:val="000000"/>
          <w:szCs w:val="21"/>
          <w:shd w:val="clear" w:color="auto" w:fill="FFFFFF"/>
        </w:rPr>
      </w:pPr>
      <w:r>
        <w:rPr>
          <w:rFonts w:eastAsia="华文中宋" w:cs="华文中宋" w:hint="eastAsia"/>
          <w:color w:val="000000"/>
          <w:szCs w:val="21"/>
          <w:shd w:val="clear" w:color="auto" w:fill="FFFFFF"/>
        </w:rPr>
        <w:t>(5</w:t>
      </w:r>
      <w:r>
        <w:rPr>
          <w:rFonts w:eastAsia="华文中宋" w:cs="华文中宋" w:hint="eastAsia"/>
          <w:color w:val="000000"/>
          <w:szCs w:val="21"/>
          <w:shd w:val="clear" w:color="auto" w:fill="FFFFFF"/>
        </w:rPr>
        <w:t>分</w:t>
      </w:r>
      <w:r>
        <w:rPr>
          <w:rFonts w:eastAsia="华文中宋" w:cs="华文中宋" w:hint="eastAsia"/>
          <w:color w:val="000000"/>
          <w:szCs w:val="21"/>
          <w:shd w:val="clear" w:color="auto" w:fill="FFFFFF"/>
        </w:rPr>
        <w:t>)(</w:t>
      </w:r>
      <w:r>
        <w:rPr>
          <w:rFonts w:eastAsia="华文中宋" w:cs="华文中宋" w:hint="eastAsia"/>
          <w:color w:val="000000"/>
          <w:szCs w:val="21"/>
          <w:shd w:val="clear" w:color="auto" w:fill="FFFFFF"/>
        </w:rPr>
        <w:t>计算</w:t>
      </w:r>
      <w:r>
        <w:rPr>
          <w:rFonts w:eastAsia="华文中宋" w:cs="华文中宋" w:hint="eastAsia"/>
          <w:color w:val="000000"/>
          <w:szCs w:val="21"/>
          <w:shd w:val="clear" w:color="auto" w:fill="FFFFFF"/>
        </w:rPr>
        <w:t>)</w:t>
      </w:r>
      <w:r>
        <w:rPr>
          <w:rFonts w:eastAsia="华文中宋" w:cs="华文中宋" w:hint="eastAsia"/>
          <w:color w:val="000000"/>
          <w:szCs w:val="21"/>
          <w:shd w:val="clear" w:color="auto" w:fill="FFFFFF"/>
        </w:rPr>
        <w:t>求</w:t>
      </w:r>
      <w:r>
        <w:rPr>
          <w:rFonts w:eastAsia="华文中宋" w:cs="Times New Roman"/>
          <w:color w:val="000000"/>
          <w:szCs w:val="21"/>
          <w:shd w:val="clear" w:color="auto" w:fill="FFFFFF"/>
        </w:rPr>
        <w:t>灭火弹从出弹口</w:t>
      </w:r>
      <w:r>
        <w:rPr>
          <w:rFonts w:eastAsia="华文中宋" w:cs="Times New Roman" w:hint="eastAsia"/>
          <w:i/>
          <w:iCs/>
          <w:color w:val="000000"/>
          <w:szCs w:val="21"/>
          <w:shd w:val="clear" w:color="auto" w:fill="FFFFFF"/>
        </w:rPr>
        <w:t>O</w:t>
      </w:r>
      <w:r>
        <w:rPr>
          <w:rFonts w:eastAsia="华文中宋" w:cs="Times New Roman"/>
          <w:color w:val="000000"/>
          <w:szCs w:val="21"/>
          <w:shd w:val="clear" w:color="auto" w:fill="FFFFFF"/>
        </w:rPr>
        <w:t>射出时的速度大小</w:t>
      </w:r>
      <w:r>
        <w:rPr>
          <w:rFonts w:ascii="Book Antiqua" w:eastAsia="华文中宋" w:hAnsi="Book Antiqua" w:cs="Book Antiqua"/>
          <w:i/>
          <w:iCs/>
          <w:color w:val="000000"/>
          <w:szCs w:val="21"/>
          <w:shd w:val="clear" w:color="auto" w:fill="FFFFFF"/>
        </w:rPr>
        <w:t>v</w:t>
      </w:r>
      <w:r>
        <w:rPr>
          <w:rFonts w:eastAsia="华文中宋" w:cs="Times New Roman" w:hint="eastAsia"/>
          <w:color w:val="000000"/>
          <w:szCs w:val="21"/>
          <w:shd w:val="clear" w:color="auto" w:fill="FFFFFF"/>
          <w:vertAlign w:val="subscript"/>
        </w:rPr>
        <w:t>0</w:t>
      </w:r>
      <w:r>
        <w:rPr>
          <w:rFonts w:eastAsia="华文中宋" w:cs="Times New Roman"/>
          <w:color w:val="000000"/>
          <w:szCs w:val="21"/>
          <w:shd w:val="clear" w:color="auto" w:fill="FFFFFF"/>
        </w:rPr>
        <w:t>；</w:t>
      </w:r>
    </w:p>
    <w:p w14:paraId="72D7E915" w14:textId="77777777" w:rsidR="002622F6" w:rsidRDefault="00000000">
      <w:pPr>
        <w:adjustRightInd w:val="0"/>
        <w:snapToGrid w:val="0"/>
        <w:spacing w:line="300" w:lineRule="auto"/>
        <w:ind w:leftChars="50" w:left="315" w:hangingChars="100" w:hanging="210"/>
        <w:rPr>
          <w:rFonts w:hAnsi="Cambria Math" w:cs="Times New Roman"/>
        </w:rPr>
      </w:pPr>
      <w:r>
        <w:rPr>
          <w:rFonts w:eastAsia="华文中宋" w:hint="eastAsia"/>
        </w:rPr>
        <w:t>(2)</w:t>
      </w:r>
      <w:r>
        <w:rPr>
          <w:rFonts w:eastAsia="华文中宋" w:cs="华文中宋" w:hint="eastAsia"/>
          <w:color w:val="000000"/>
          <w:szCs w:val="21"/>
          <w:shd w:val="clear" w:color="auto" w:fill="FFFFFF"/>
        </w:rPr>
        <w:t>(4</w:t>
      </w:r>
      <w:r>
        <w:rPr>
          <w:rFonts w:eastAsia="华文中宋" w:cs="华文中宋" w:hint="eastAsia"/>
          <w:color w:val="000000"/>
          <w:szCs w:val="21"/>
          <w:shd w:val="clear" w:color="auto" w:fill="FFFFFF"/>
        </w:rPr>
        <w:t>分</w:t>
      </w:r>
      <w:r>
        <w:rPr>
          <w:rFonts w:eastAsia="华文中宋" w:cs="华文中宋" w:hint="eastAsia"/>
          <w:color w:val="000000"/>
          <w:szCs w:val="21"/>
          <w:shd w:val="clear" w:color="auto" w:fill="FFFFFF"/>
        </w:rPr>
        <w:t>)(</w:t>
      </w:r>
      <w:r>
        <w:rPr>
          <w:rFonts w:eastAsia="华文中宋" w:cs="华文中宋" w:hint="eastAsia"/>
          <w:color w:val="000000"/>
          <w:szCs w:val="21"/>
          <w:shd w:val="clear" w:color="auto" w:fill="FFFFFF"/>
        </w:rPr>
        <w:t>论证</w:t>
      </w:r>
      <w:r>
        <w:rPr>
          <w:rFonts w:eastAsia="华文中宋" w:cs="华文中宋" w:hint="eastAsia"/>
          <w:color w:val="000000"/>
          <w:szCs w:val="21"/>
          <w:shd w:val="clear" w:color="auto" w:fill="FFFFFF"/>
        </w:rPr>
        <w:t>)</w:t>
      </w:r>
      <w:r>
        <w:rPr>
          <w:rFonts w:eastAsia="华文中宋" w:cs="Times New Roman" w:hint="eastAsia"/>
          <w:color w:val="000000"/>
          <w:szCs w:val="21"/>
          <w:shd w:val="clear" w:color="auto" w:fill="FFFFFF"/>
        </w:rPr>
        <w:t>以</w:t>
      </w:r>
      <w:r>
        <w:rPr>
          <w:rFonts w:eastAsia="华文中宋" w:cs="Times New Roman" w:hint="eastAsia"/>
          <w:i/>
          <w:iCs/>
          <w:color w:val="000000"/>
          <w:szCs w:val="21"/>
          <w:shd w:val="clear" w:color="auto" w:fill="FFFFFF"/>
        </w:rPr>
        <w:t>O</w:t>
      </w:r>
      <w:r>
        <w:rPr>
          <w:rFonts w:eastAsia="华文中宋" w:cs="Times New Roman" w:hint="eastAsia"/>
          <w:color w:val="000000"/>
          <w:szCs w:val="21"/>
          <w:shd w:val="clear" w:color="auto" w:fill="FFFFFF"/>
        </w:rPr>
        <w:t>所在水平面为零势能面，当灭火弹运动到</w:t>
      </w:r>
      <w:r>
        <w:rPr>
          <w:rFonts w:eastAsia="华文中宋" w:cs="Times New Roman" w:hint="eastAsia"/>
          <w:i/>
          <w:iCs/>
          <w:color w:val="000000"/>
          <w:szCs w:val="21"/>
          <w:shd w:val="clear" w:color="auto" w:fill="FFFFFF"/>
        </w:rPr>
        <w:t>h</w:t>
      </w:r>
      <w:r>
        <w:rPr>
          <w:rFonts w:cs="Times New Roman"/>
          <w:color w:val="333333"/>
          <w:szCs w:val="21"/>
          <w:shd w:val="clear" w:color="auto" w:fill="FFFFFF"/>
        </w:rPr>
        <w:t>′</w:t>
      </w:r>
      <w:r>
        <w:rPr>
          <w:rFonts w:eastAsia="华文中宋" w:cs="Times New Roman" w:hint="eastAsia"/>
          <w:color w:val="000000"/>
          <w:szCs w:val="21"/>
          <w:shd w:val="clear" w:color="auto" w:fill="FFFFFF"/>
        </w:rPr>
        <w:t>高度处时，重力势能和动能相等。证明：</w:t>
      </w:r>
      <w:r>
        <w:rPr>
          <w:rFonts w:eastAsia="华文中宋" w:cs="Times New Roman" w:hint="eastAsia"/>
          <w:i/>
          <w:iCs/>
          <w:color w:val="000000"/>
          <w:szCs w:val="21"/>
          <w:shd w:val="clear" w:color="auto" w:fill="FFFFFF"/>
        </w:rPr>
        <w:t>h</w:t>
      </w:r>
      <w:r>
        <w:rPr>
          <w:rFonts w:cs="Times New Roman"/>
          <w:color w:val="333333"/>
          <w:szCs w:val="21"/>
          <w:shd w:val="clear" w:color="auto" w:fill="FFFFFF"/>
        </w:rPr>
        <w:t>′</w:t>
      </w:r>
      <w:r>
        <w:rPr>
          <w:rFonts w:cs="Times New Roman" w:hint="eastAsia"/>
          <w:color w:val="333333"/>
          <w:szCs w:val="21"/>
          <w:shd w:val="clear" w:color="auto" w:fill="FFFFFF"/>
        </w:rPr>
        <w:t xml:space="preserve"> </w:t>
      </w:r>
      <w:r>
        <w:rPr>
          <w:rFonts w:cs="Times New Roman" w:hint="eastAsia"/>
        </w:rPr>
        <w:t xml:space="preserve">&gt; </w:t>
      </w:r>
      <m:oMath>
        <m:f>
          <m:fPr>
            <m:ctrlPr>
              <w:rPr>
                <w:rFonts w:ascii="Cambria Math" w:hAnsi="Cambria Math" w:cs="Times New Roman"/>
                <w:i/>
                <w:sz w:val="28"/>
                <w:szCs w:val="36"/>
              </w:rPr>
            </m:ctrlPr>
          </m:fPr>
          <m:num>
            <m:r>
              <m:rPr>
                <m:nor/>
              </m:rPr>
              <w:rPr>
                <w:rFonts w:cs="Times New Roman"/>
                <w:i/>
                <w:iCs/>
                <w:sz w:val="28"/>
                <w:szCs w:val="36"/>
              </w:rPr>
              <m:t>h</m:t>
            </m:r>
          </m:num>
          <m:den>
            <m:r>
              <m:rPr>
                <m:nor/>
              </m:rPr>
              <w:rPr>
                <w:rFonts w:cs="Times New Roman"/>
                <w:sz w:val="28"/>
                <w:szCs w:val="36"/>
              </w:rPr>
              <m:t>2</m:t>
            </m:r>
          </m:den>
        </m:f>
      </m:oMath>
      <w:r>
        <w:rPr>
          <w:rFonts w:hAnsi="Cambria Math" w:cs="Times New Roman" w:hint="eastAsia"/>
          <w:sz w:val="24"/>
          <w:szCs w:val="32"/>
        </w:rPr>
        <w:t xml:space="preserve"> </w:t>
      </w:r>
      <w:r>
        <w:rPr>
          <w:rFonts w:eastAsia="华文中宋" w:cs="Times New Roman"/>
          <w:color w:val="000000"/>
          <w:szCs w:val="21"/>
          <w:shd w:val="clear" w:color="auto" w:fill="FFFFFF"/>
        </w:rPr>
        <w:t>。</w:t>
      </w:r>
    </w:p>
    <w:p w14:paraId="6015D159" w14:textId="77777777" w:rsidR="002622F6" w:rsidRDefault="002622F6">
      <w:pPr>
        <w:adjustRightInd w:val="0"/>
        <w:snapToGrid w:val="0"/>
        <w:spacing w:line="300" w:lineRule="auto"/>
        <w:rPr>
          <w:rFonts w:hAnsi="Cambria Math" w:cs="Times New Roman"/>
        </w:rPr>
      </w:pPr>
    </w:p>
    <w:p w14:paraId="400D33F3" w14:textId="77777777" w:rsidR="002622F6" w:rsidRDefault="00000000">
      <w:pPr>
        <w:adjustRightInd w:val="0"/>
        <w:snapToGrid w:val="0"/>
        <w:spacing w:line="300" w:lineRule="auto"/>
        <w:ind w:left="315" w:hangingChars="150" w:hanging="315"/>
        <w:rPr>
          <w:rFonts w:eastAsia="华文中宋"/>
        </w:rPr>
      </w:pPr>
      <w:r>
        <w:rPr>
          <w:rFonts w:eastAsia="华文中宋" w:cs="Times New Roman" w:hint="eastAsia"/>
          <w:color w:val="000000"/>
          <w:szCs w:val="21"/>
          <w:shd w:val="clear" w:color="auto" w:fill="FFFFFF"/>
        </w:rPr>
        <w:t>3</w:t>
      </w:r>
      <w:r>
        <w:rPr>
          <w:rFonts w:eastAsia="华文中宋" w:cs="Times New Roman"/>
          <w:kern w:val="0"/>
          <w:szCs w:val="21"/>
          <w:lang w:bidi="ar"/>
        </w:rPr>
        <w:t>．</w:t>
      </w:r>
      <w:r>
        <w:rPr>
          <w:rFonts w:eastAsia="华文中宋" w:hint="eastAsia"/>
        </w:rPr>
        <w:t>消防员在灭火演练现场发现一个废弃的氧气钢瓶。到达安全地带后，检测出钢瓶内封闭气体压强为</w:t>
      </w:r>
      <w:r>
        <w:rPr>
          <w:rFonts w:eastAsia="华文中宋" w:hint="eastAsia"/>
        </w:rPr>
        <w:t>2.5</w:t>
      </w:r>
      <w:r>
        <w:rPr>
          <w:rFonts w:eastAsia="华文中宋" w:hint="eastAsia"/>
          <w:i/>
          <w:iCs/>
        </w:rPr>
        <w:t>p</w:t>
      </w:r>
      <w:r>
        <w:rPr>
          <w:rFonts w:eastAsia="华文中宋" w:hint="eastAsia"/>
          <w:vertAlign w:val="subscript"/>
        </w:rPr>
        <w:t xml:space="preserve">0 </w:t>
      </w:r>
      <w:r>
        <w:rPr>
          <w:rFonts w:eastAsia="华文中宋" w:hint="eastAsia"/>
        </w:rPr>
        <w:t>(</w:t>
      </w:r>
      <w:r>
        <w:rPr>
          <w:rFonts w:eastAsia="华文中宋" w:hint="eastAsia"/>
          <w:i/>
          <w:iCs/>
        </w:rPr>
        <w:t>p</w:t>
      </w:r>
      <w:r>
        <w:rPr>
          <w:rFonts w:eastAsia="华文中宋" w:hint="eastAsia"/>
          <w:vertAlign w:val="subscript"/>
        </w:rPr>
        <w:t>0</w:t>
      </w:r>
      <w:r>
        <w:rPr>
          <w:rFonts w:eastAsia="华文中宋" w:hint="eastAsia"/>
        </w:rPr>
        <w:t>为</w:t>
      </w:r>
      <w:r>
        <w:rPr>
          <w:rFonts w:eastAsia="华文中宋" w:hint="eastAsia"/>
        </w:rPr>
        <w:t>1</w:t>
      </w:r>
      <w:r>
        <w:rPr>
          <w:rFonts w:eastAsia="华文中宋" w:hint="eastAsia"/>
        </w:rPr>
        <w:t>个标准大气压</w:t>
      </w:r>
      <w:r>
        <w:rPr>
          <w:rFonts w:eastAsia="华文中宋" w:hint="eastAsia"/>
        </w:rPr>
        <w:t>)</w:t>
      </w:r>
      <w:r>
        <w:rPr>
          <w:rFonts w:eastAsia="华文中宋" w:hint="eastAsia"/>
        </w:rPr>
        <w:t>。为消除安全隐患，他拟用下面两种处理方案：</w:t>
      </w:r>
    </w:p>
    <w:p w14:paraId="558ECB57" w14:textId="77777777" w:rsidR="002622F6" w:rsidRDefault="00000000">
      <w:pPr>
        <w:adjustRightInd w:val="0"/>
        <w:snapToGrid w:val="0"/>
        <w:spacing w:line="300" w:lineRule="auto"/>
        <w:ind w:leftChars="50" w:left="315" w:hangingChars="100" w:hanging="210"/>
        <w:rPr>
          <w:rFonts w:eastAsia="华文中宋"/>
        </w:rPr>
      </w:pPr>
      <w:r>
        <w:rPr>
          <w:rFonts w:eastAsia="华文中宋" w:hint="eastAsia"/>
        </w:rPr>
        <w:t>(1)(2</w:t>
      </w:r>
      <w:r>
        <w:rPr>
          <w:rFonts w:eastAsia="华文中宋" w:hint="eastAsia"/>
        </w:rPr>
        <w:t>分</w:t>
      </w:r>
      <w:r>
        <w:rPr>
          <w:rFonts w:eastAsia="华文中宋" w:hint="eastAsia"/>
        </w:rPr>
        <w:t>)</w:t>
      </w:r>
      <w:r>
        <w:rPr>
          <w:rFonts w:eastAsia="华文中宋" w:hint="eastAsia"/>
        </w:rPr>
        <w:t>冷却法：经过合理冷却，使瓶内温度降为</w:t>
      </w:r>
      <w:r>
        <w:rPr>
          <w:rFonts w:eastAsia="华文中宋" w:hint="eastAsia"/>
        </w:rPr>
        <w:t>27</w:t>
      </w:r>
      <w:r>
        <w:rPr>
          <w:rFonts w:eastAsia="华文中宋" w:hint="eastAsia"/>
        </w:rPr>
        <w:t>℃，此时封闭气体压强降为</w:t>
      </w:r>
      <w:r>
        <w:rPr>
          <w:rFonts w:eastAsia="华文中宋" w:hint="eastAsia"/>
          <w:i/>
          <w:iCs/>
        </w:rPr>
        <w:t>p</w:t>
      </w:r>
      <w:r>
        <w:rPr>
          <w:rFonts w:eastAsia="华文中宋" w:hint="eastAsia"/>
          <w:vertAlign w:val="subscript"/>
        </w:rPr>
        <w:t>0</w:t>
      </w:r>
      <w:r>
        <w:rPr>
          <w:rFonts w:eastAsia="华文中宋" w:hint="eastAsia"/>
        </w:rPr>
        <w:t>。则瓶内气体原来的温度为</w:t>
      </w:r>
      <w:r>
        <w:rPr>
          <w:rFonts w:eastAsia="华文中宋" w:hint="eastAsia"/>
        </w:rPr>
        <w:t>______</w:t>
      </w:r>
      <w:r>
        <w:rPr>
          <w:rFonts w:eastAsia="华文中宋" w:cs="Times New Roman"/>
        </w:rPr>
        <w:t>℃</w:t>
      </w:r>
      <w:r>
        <w:rPr>
          <w:rFonts w:eastAsia="华文中宋" w:hint="eastAsia"/>
        </w:rPr>
        <w:t>；</w:t>
      </w:r>
    </w:p>
    <w:p w14:paraId="621BAF2E" w14:textId="77777777" w:rsidR="002622F6" w:rsidRDefault="00000000">
      <w:pPr>
        <w:adjustRightInd w:val="0"/>
        <w:snapToGrid w:val="0"/>
        <w:spacing w:line="300" w:lineRule="auto"/>
        <w:ind w:leftChars="50" w:left="315" w:hangingChars="100" w:hanging="210"/>
        <w:rPr>
          <w:rFonts w:eastAsia="华文中宋"/>
        </w:rPr>
      </w:pPr>
      <w:r>
        <w:rPr>
          <w:rFonts w:eastAsia="华文中宋" w:hint="eastAsia"/>
        </w:rPr>
        <w:t>(2)</w:t>
      </w:r>
      <w:r>
        <w:rPr>
          <w:rFonts w:eastAsia="华文中宋" w:hint="eastAsia"/>
        </w:rPr>
        <w:t>放气法：</w:t>
      </w:r>
    </w:p>
    <w:p w14:paraId="5B1C6B19" w14:textId="77777777" w:rsidR="002622F6" w:rsidRDefault="00000000">
      <w:pPr>
        <w:adjustRightInd w:val="0"/>
        <w:snapToGrid w:val="0"/>
        <w:spacing w:line="300" w:lineRule="auto"/>
        <w:ind w:leftChars="50" w:left="315" w:hangingChars="100" w:hanging="210"/>
        <w:rPr>
          <w:rFonts w:eastAsia="华文中宋"/>
        </w:rPr>
      </w:pPr>
      <w:r>
        <w:rPr>
          <w:rFonts w:eastAsia="等线" w:cs="Times New Roman"/>
        </w:rPr>
        <w:t>①</w:t>
      </w:r>
      <w:r>
        <w:rPr>
          <w:rFonts w:eastAsia="华文中宋" w:hint="eastAsia"/>
        </w:rPr>
        <w:t>(2</w:t>
      </w:r>
      <w:r>
        <w:rPr>
          <w:rFonts w:eastAsia="华文中宋" w:hint="eastAsia"/>
        </w:rPr>
        <w:t>分</w:t>
      </w:r>
      <w:r>
        <w:rPr>
          <w:rFonts w:eastAsia="华文中宋" w:hint="eastAsia"/>
        </w:rPr>
        <w:t>)</w:t>
      </w:r>
      <w:r>
        <w:rPr>
          <w:rFonts w:eastAsia="华文中宋" w:hint="eastAsia"/>
        </w:rPr>
        <w:t>保持瓶内气体温度不变，缓慢放出一部分气体，使瓶内气体压强降为</w:t>
      </w:r>
      <w:r>
        <w:rPr>
          <w:rFonts w:eastAsia="华文中宋" w:hint="eastAsia"/>
          <w:i/>
          <w:iCs/>
        </w:rPr>
        <w:t>p</w:t>
      </w:r>
      <w:r>
        <w:rPr>
          <w:rFonts w:eastAsia="华文中宋" w:hint="eastAsia"/>
          <w:vertAlign w:val="subscript"/>
        </w:rPr>
        <w:t>0</w:t>
      </w:r>
      <w:r>
        <w:rPr>
          <w:rFonts w:eastAsia="华文中宋" w:hint="eastAsia"/>
        </w:rPr>
        <w:t>。则放好气后，瓶内剩余气体质量</w:t>
      </w:r>
      <w:r>
        <w:rPr>
          <w:rFonts w:eastAsia="华文中宋" w:hint="eastAsia"/>
          <w:i/>
          <w:iCs/>
        </w:rPr>
        <w:t>m</w:t>
      </w:r>
      <w:r>
        <w:rPr>
          <w:rFonts w:eastAsia="华文中宋" w:hint="eastAsia"/>
        </w:rPr>
        <w:t>是原来封闭气体质量的</w:t>
      </w:r>
      <w:r>
        <w:rPr>
          <w:rFonts w:eastAsia="华文中宋" w:hint="eastAsia"/>
        </w:rPr>
        <w:t>______%</w:t>
      </w:r>
      <w:r>
        <w:rPr>
          <w:rFonts w:eastAsia="华文中宋" w:hint="eastAsia"/>
        </w:rPr>
        <w:t>；</w:t>
      </w:r>
    </w:p>
    <w:p w14:paraId="6C4593CB" w14:textId="77777777" w:rsidR="002622F6" w:rsidRDefault="00000000">
      <w:pPr>
        <w:adjustRightInd w:val="0"/>
        <w:snapToGrid w:val="0"/>
        <w:spacing w:line="300" w:lineRule="auto"/>
        <w:ind w:leftChars="50" w:left="315" w:hangingChars="100" w:hanging="210"/>
        <w:rPr>
          <w:rFonts w:eastAsia="华文中宋"/>
        </w:rPr>
      </w:pPr>
      <w:r>
        <w:rPr>
          <w:rFonts w:eastAsia="等线" w:cs="Times New Roman"/>
        </w:rPr>
        <w:t>②</w:t>
      </w:r>
      <w:r>
        <w:rPr>
          <w:rFonts w:eastAsia="华文中宋" w:hint="eastAsia"/>
        </w:rPr>
        <w:t>(2</w:t>
      </w:r>
      <w:r>
        <w:rPr>
          <w:rFonts w:eastAsia="华文中宋" w:hint="eastAsia"/>
        </w:rPr>
        <w:t>分</w:t>
      </w:r>
      <w:r>
        <w:rPr>
          <w:rFonts w:eastAsia="华文中宋" w:hint="eastAsia"/>
        </w:rPr>
        <w:t>)</w:t>
      </w:r>
      <w:r>
        <w:rPr>
          <w:rFonts w:eastAsia="华文中宋" w:hint="eastAsia"/>
        </w:rPr>
        <w:t>若不刻意保持气体温度不变，缓慢打开阀门，使气体缓慢放出。瓶内气体压强降为</w:t>
      </w:r>
      <w:r>
        <w:rPr>
          <w:rFonts w:eastAsia="华文中宋" w:hint="eastAsia"/>
          <w:i/>
          <w:iCs/>
        </w:rPr>
        <w:t>p</w:t>
      </w:r>
      <w:r>
        <w:rPr>
          <w:rFonts w:eastAsia="华文中宋" w:hint="eastAsia"/>
          <w:vertAlign w:val="subscript"/>
        </w:rPr>
        <w:t>0</w:t>
      </w:r>
      <w:r>
        <w:rPr>
          <w:rFonts w:eastAsia="华文中宋" w:hint="eastAsia"/>
        </w:rPr>
        <w:t>时，瓶内剩余气体的质量为</w:t>
      </w:r>
      <w:r>
        <w:rPr>
          <w:rFonts w:eastAsia="华文中宋" w:hint="eastAsia"/>
          <w:i/>
          <w:iCs/>
        </w:rPr>
        <w:t>m</w:t>
      </w:r>
      <w:r>
        <w:rPr>
          <w:rFonts w:cs="Times New Roman"/>
          <w:color w:val="333333"/>
          <w:szCs w:val="21"/>
          <w:shd w:val="clear" w:color="auto" w:fill="FFFFFF"/>
        </w:rPr>
        <w:t>′</w:t>
      </w:r>
      <w:r>
        <w:rPr>
          <w:rFonts w:eastAsia="华文中宋" w:hint="eastAsia"/>
        </w:rPr>
        <w:t>。则</w:t>
      </w:r>
      <w:r>
        <w:rPr>
          <w:rFonts w:eastAsia="华文中宋" w:hint="eastAsia"/>
        </w:rPr>
        <w:t>______</w:t>
      </w:r>
      <w:r>
        <w:rPr>
          <w:rFonts w:eastAsia="华文中宋" w:hint="eastAsia"/>
        </w:rPr>
        <w:t>。</w:t>
      </w:r>
    </w:p>
    <w:p w14:paraId="4443BA4C" w14:textId="77777777" w:rsidR="002622F6" w:rsidRDefault="00000000">
      <w:pPr>
        <w:adjustRightInd w:val="0"/>
        <w:snapToGrid w:val="0"/>
        <w:spacing w:line="300" w:lineRule="auto"/>
        <w:ind w:leftChars="150" w:left="315"/>
        <w:rPr>
          <w:rFonts w:eastAsia="华文中宋"/>
          <w:i/>
          <w:iCs/>
        </w:rPr>
      </w:pPr>
      <w:r>
        <w:rPr>
          <w:rFonts w:eastAsia="华文中宋" w:hint="eastAsia"/>
        </w:rPr>
        <w:t>A</w:t>
      </w:r>
      <w:r>
        <w:rPr>
          <w:rFonts w:eastAsia="华文中宋" w:cs="Times New Roman"/>
          <w:kern w:val="0"/>
          <w:szCs w:val="21"/>
          <w:lang w:bidi="ar"/>
        </w:rPr>
        <w:t>．</w:t>
      </w:r>
      <w:r>
        <w:rPr>
          <w:rFonts w:eastAsia="华文中宋" w:hint="eastAsia"/>
          <w:i/>
          <w:iCs/>
        </w:rPr>
        <w:t>m</w:t>
      </w:r>
      <w:r>
        <w:rPr>
          <w:rFonts w:cs="Times New Roman"/>
          <w:color w:val="333333"/>
          <w:szCs w:val="21"/>
          <w:shd w:val="clear" w:color="auto" w:fill="FFFFFF"/>
        </w:rPr>
        <w:t>′</w:t>
      </w:r>
      <w:r>
        <w:rPr>
          <w:rFonts w:cs="Times New Roman" w:hint="eastAsia"/>
          <w:color w:val="333333"/>
          <w:szCs w:val="21"/>
          <w:shd w:val="clear" w:color="auto" w:fill="FFFFFF"/>
        </w:rPr>
        <w:t xml:space="preserve"> </w:t>
      </w:r>
      <w:r>
        <w:rPr>
          <w:rFonts w:eastAsia="华文中宋" w:hint="eastAsia"/>
        </w:rPr>
        <w:t xml:space="preserve">&gt; </w:t>
      </w:r>
      <w:r>
        <w:rPr>
          <w:rFonts w:eastAsia="华文中宋" w:hint="eastAsia"/>
          <w:i/>
          <w:iCs/>
        </w:rPr>
        <w:t>m</w:t>
      </w:r>
      <w:r>
        <w:rPr>
          <w:rFonts w:eastAsia="华文中宋" w:hint="eastAsia"/>
        </w:rPr>
        <w:t xml:space="preserve">         </w:t>
      </w:r>
      <w:r>
        <w:rPr>
          <w:rFonts w:eastAsia="华文中宋" w:hint="eastAsia"/>
        </w:rPr>
        <w:tab/>
      </w:r>
      <w:r>
        <w:rPr>
          <w:rFonts w:eastAsia="华文中宋" w:hint="eastAsia"/>
        </w:rPr>
        <w:tab/>
      </w:r>
      <w:r>
        <w:rPr>
          <w:rFonts w:eastAsia="华文中宋" w:hint="eastAsia"/>
        </w:rPr>
        <w:tab/>
      </w:r>
      <w:r>
        <w:rPr>
          <w:rFonts w:eastAsia="华文中宋" w:cs="Times New Roman" w:hint="eastAsia"/>
          <w:kern w:val="0"/>
          <w:szCs w:val="21"/>
          <w:lang w:bidi="ar"/>
        </w:rPr>
        <w:t>B</w:t>
      </w:r>
      <w:r>
        <w:rPr>
          <w:rFonts w:eastAsia="华文中宋" w:cs="Times New Roman"/>
          <w:kern w:val="0"/>
          <w:szCs w:val="21"/>
          <w:lang w:bidi="ar"/>
        </w:rPr>
        <w:t>．</w:t>
      </w:r>
      <w:r>
        <w:rPr>
          <w:rFonts w:eastAsia="华文中宋" w:hint="eastAsia"/>
          <w:i/>
          <w:iCs/>
        </w:rPr>
        <w:t>m</w:t>
      </w:r>
      <w:r>
        <w:rPr>
          <w:rFonts w:cs="Times New Roman"/>
          <w:color w:val="333333"/>
          <w:szCs w:val="21"/>
          <w:shd w:val="clear" w:color="auto" w:fill="FFFFFF"/>
        </w:rPr>
        <w:t>′</w:t>
      </w:r>
      <w:r>
        <w:rPr>
          <w:rFonts w:cs="Times New Roman" w:hint="eastAsia"/>
          <w:color w:val="333333"/>
          <w:szCs w:val="21"/>
          <w:shd w:val="clear" w:color="auto" w:fill="FFFFFF"/>
        </w:rPr>
        <w:t xml:space="preserve"> </w:t>
      </w:r>
      <w:r>
        <w:rPr>
          <w:rFonts w:eastAsia="华文中宋" w:hint="eastAsia"/>
        </w:rPr>
        <w:t xml:space="preserve">= </w:t>
      </w:r>
      <w:r>
        <w:rPr>
          <w:rFonts w:eastAsia="华文中宋" w:hint="eastAsia"/>
          <w:i/>
          <w:iCs/>
        </w:rPr>
        <w:t>m</w:t>
      </w:r>
      <w:r>
        <w:rPr>
          <w:rFonts w:eastAsia="华文中宋" w:hint="eastAsia"/>
        </w:rPr>
        <w:t xml:space="preserve">         </w:t>
      </w:r>
      <w:r>
        <w:rPr>
          <w:rFonts w:eastAsia="华文中宋" w:hint="eastAsia"/>
        </w:rPr>
        <w:tab/>
      </w:r>
      <w:r>
        <w:rPr>
          <w:rFonts w:eastAsia="华文中宋" w:hint="eastAsia"/>
        </w:rPr>
        <w:tab/>
      </w:r>
      <w:r>
        <w:rPr>
          <w:rFonts w:eastAsia="华文中宋" w:hint="eastAsia"/>
        </w:rPr>
        <w:tab/>
      </w:r>
      <w:r>
        <w:rPr>
          <w:rFonts w:eastAsia="华文中宋" w:cs="Times New Roman" w:hint="eastAsia"/>
          <w:kern w:val="0"/>
          <w:szCs w:val="21"/>
          <w:lang w:bidi="ar"/>
        </w:rPr>
        <w:t>C</w:t>
      </w:r>
      <w:r>
        <w:rPr>
          <w:rFonts w:eastAsia="华文中宋" w:cs="Times New Roman"/>
          <w:kern w:val="0"/>
          <w:szCs w:val="21"/>
          <w:lang w:bidi="ar"/>
        </w:rPr>
        <w:t>．</w:t>
      </w:r>
      <w:r>
        <w:rPr>
          <w:rFonts w:eastAsia="华文中宋" w:hint="eastAsia"/>
          <w:i/>
          <w:iCs/>
        </w:rPr>
        <w:t>m</w:t>
      </w:r>
      <w:r>
        <w:rPr>
          <w:rFonts w:cs="Times New Roman"/>
          <w:color w:val="333333"/>
          <w:szCs w:val="21"/>
          <w:shd w:val="clear" w:color="auto" w:fill="FFFFFF"/>
        </w:rPr>
        <w:t>′</w:t>
      </w:r>
      <w:r>
        <w:rPr>
          <w:rFonts w:cs="Times New Roman" w:hint="eastAsia"/>
          <w:color w:val="333333"/>
          <w:szCs w:val="21"/>
          <w:shd w:val="clear" w:color="auto" w:fill="FFFFFF"/>
        </w:rPr>
        <w:t xml:space="preserve"> &lt; </w:t>
      </w:r>
      <w:r>
        <w:rPr>
          <w:rFonts w:eastAsia="华文中宋" w:hint="eastAsia"/>
          <w:i/>
          <w:iCs/>
        </w:rPr>
        <w:t>m</w:t>
      </w:r>
    </w:p>
    <w:p w14:paraId="754ED0A5" w14:textId="77777777" w:rsidR="002622F6" w:rsidRDefault="002622F6">
      <w:pPr>
        <w:adjustRightInd w:val="0"/>
        <w:snapToGrid w:val="0"/>
        <w:spacing w:line="300" w:lineRule="auto"/>
        <w:ind w:leftChars="150" w:left="315"/>
        <w:rPr>
          <w:rFonts w:eastAsia="华文中宋"/>
          <w:i/>
          <w:iCs/>
        </w:rPr>
      </w:pPr>
    </w:p>
    <w:p w14:paraId="6BA73E61" w14:textId="77777777" w:rsidR="002622F6" w:rsidRDefault="002622F6">
      <w:pPr>
        <w:adjustRightInd w:val="0"/>
        <w:snapToGrid w:val="0"/>
        <w:rPr>
          <w:rFonts w:hAnsi="Cambria Math" w:cs="Times New Roman"/>
        </w:rPr>
      </w:pPr>
    </w:p>
    <w:p w14:paraId="0A10F392" w14:textId="77777777" w:rsidR="002622F6" w:rsidRDefault="002622F6">
      <w:pPr>
        <w:adjustRightInd w:val="0"/>
        <w:snapToGrid w:val="0"/>
        <w:rPr>
          <w:rFonts w:hAnsi="Cambria Math" w:cs="Times New Roman"/>
        </w:rPr>
      </w:pPr>
    </w:p>
    <w:p w14:paraId="475CE3E8" w14:textId="77777777" w:rsidR="002622F6" w:rsidRDefault="002622F6">
      <w:pPr>
        <w:adjustRightInd w:val="0"/>
        <w:snapToGrid w:val="0"/>
        <w:rPr>
          <w:rFonts w:hAnsi="Cambria Math" w:cs="Times New Roman"/>
        </w:rPr>
      </w:pPr>
    </w:p>
    <w:p w14:paraId="51A01A24" w14:textId="77777777" w:rsidR="002622F6" w:rsidRDefault="002622F6">
      <w:pPr>
        <w:adjustRightInd w:val="0"/>
        <w:snapToGrid w:val="0"/>
        <w:rPr>
          <w:rFonts w:hAnsi="Cambria Math" w:cs="Times New Roman"/>
        </w:rPr>
      </w:pPr>
    </w:p>
    <w:p w14:paraId="0617AF46" w14:textId="77777777" w:rsidR="002622F6" w:rsidRDefault="002622F6">
      <w:pPr>
        <w:adjustRightInd w:val="0"/>
        <w:snapToGrid w:val="0"/>
        <w:rPr>
          <w:rFonts w:hAnsi="Cambria Math" w:cs="Times New Roman"/>
        </w:rPr>
      </w:pPr>
    </w:p>
    <w:p w14:paraId="55ABBBE3" w14:textId="77777777" w:rsidR="002622F6" w:rsidRDefault="002622F6">
      <w:pPr>
        <w:adjustRightInd w:val="0"/>
        <w:snapToGrid w:val="0"/>
        <w:rPr>
          <w:rFonts w:hAnsi="Cambria Math" w:cs="Times New Roman"/>
        </w:rPr>
      </w:pPr>
    </w:p>
    <w:p w14:paraId="3853DACB" w14:textId="77777777" w:rsidR="002622F6" w:rsidRDefault="002622F6">
      <w:pPr>
        <w:adjustRightInd w:val="0"/>
        <w:snapToGrid w:val="0"/>
        <w:rPr>
          <w:rFonts w:hAnsi="Cambria Math" w:cs="Times New Roman"/>
        </w:rPr>
      </w:pPr>
    </w:p>
    <w:p w14:paraId="03FD63BC" w14:textId="77777777" w:rsidR="002622F6" w:rsidRDefault="002622F6">
      <w:pPr>
        <w:adjustRightInd w:val="0"/>
        <w:snapToGrid w:val="0"/>
        <w:rPr>
          <w:rFonts w:hAnsi="Cambria Math" w:cs="Times New Roman"/>
        </w:rPr>
      </w:pPr>
    </w:p>
    <w:p w14:paraId="2AE7C970" w14:textId="77777777" w:rsidR="002622F6" w:rsidRDefault="00000000">
      <w:pPr>
        <w:adjustRightInd w:val="0"/>
        <w:snapToGrid w:val="0"/>
        <w:spacing w:line="288" w:lineRule="auto"/>
        <w:jc w:val="center"/>
        <w:rPr>
          <w:rFonts w:ascii="黑体" w:eastAsia="黑体" w:hAnsi="黑体" w:cs="黑体" w:hint="eastAsia"/>
          <w:b/>
          <w:bCs/>
          <w:color w:val="0D0D0D" w:themeColor="text1" w:themeTint="F2"/>
          <w:sz w:val="28"/>
          <w:szCs w:val="28"/>
          <w:shd w:val="clear" w:color="auto" w:fill="FFFFFF"/>
        </w:rPr>
      </w:pPr>
      <w:r>
        <w:rPr>
          <w:rFonts w:ascii="黑体" w:eastAsia="黑体" w:hAnsi="黑体" w:cs="黑体" w:hint="eastAsia"/>
          <w:b/>
          <w:bCs/>
          <w:color w:val="0D0D0D" w:themeColor="text1" w:themeTint="F2"/>
          <w:sz w:val="24"/>
          <w:shd w:val="clear" w:color="auto" w:fill="FFFFFF"/>
        </w:rPr>
        <w:lastRenderedPageBreak/>
        <w:t>五  光现象及研究（</w:t>
      </w:r>
      <w:r>
        <w:rPr>
          <w:rFonts w:eastAsia="黑体" w:cs="Times New Roman" w:hint="eastAsia"/>
          <w:b/>
          <w:bCs/>
          <w:color w:val="0D0D0D" w:themeColor="text1" w:themeTint="F2"/>
          <w:sz w:val="24"/>
          <w:shd w:val="clear" w:color="auto" w:fill="FFFFFF"/>
        </w:rPr>
        <w:t>18</w:t>
      </w:r>
      <w:r>
        <w:rPr>
          <w:rFonts w:ascii="黑体" w:eastAsia="黑体" w:hAnsi="黑体" w:cs="黑体" w:hint="eastAsia"/>
          <w:b/>
          <w:bCs/>
          <w:color w:val="0D0D0D" w:themeColor="text1" w:themeTint="F2"/>
          <w:sz w:val="24"/>
          <w:shd w:val="clear" w:color="auto" w:fill="FFFFFF"/>
        </w:rPr>
        <w:t>分）</w:t>
      </w:r>
    </w:p>
    <w:p w14:paraId="192792A0" w14:textId="77777777" w:rsidR="002622F6" w:rsidRDefault="00000000">
      <w:pPr>
        <w:adjustRightInd w:val="0"/>
        <w:snapToGrid w:val="0"/>
        <w:spacing w:beforeLines="50" w:before="156" w:line="288" w:lineRule="auto"/>
        <w:ind w:firstLineChars="200" w:firstLine="420"/>
        <w:rPr>
          <w:rFonts w:ascii="楷体" w:eastAsia="楷体" w:hAnsi="楷体" w:cs="楷体" w:hint="eastAsia"/>
          <w:color w:val="0D0D0D" w:themeColor="text1" w:themeTint="F2"/>
          <w:szCs w:val="21"/>
        </w:rPr>
      </w:pPr>
      <w:r>
        <w:rPr>
          <w:rFonts w:ascii="楷体" w:eastAsia="楷体" w:hAnsi="楷体" w:cs="楷体" w:hint="eastAsia"/>
          <w:color w:val="0D0D0D" w:themeColor="text1" w:themeTint="F2"/>
          <w:szCs w:val="21"/>
          <w:shd w:val="clear" w:color="auto" w:fill="FFFFFF"/>
        </w:rPr>
        <w:t>光现象涵盖反射、折射、干涉、衍射、光电效应等物理行为，研究价值很高。</w:t>
      </w:r>
    </w:p>
    <w:p w14:paraId="1E30BBCD" w14:textId="77777777" w:rsidR="002622F6" w:rsidRDefault="00000000">
      <w:pPr>
        <w:numPr>
          <w:ilvl w:val="0"/>
          <w:numId w:val="13"/>
        </w:numPr>
        <w:adjustRightInd w:val="0"/>
        <w:snapToGrid w:val="0"/>
        <w:spacing w:line="288" w:lineRule="auto"/>
        <w:ind w:left="315" w:hangingChars="150" w:hanging="315"/>
        <w:rPr>
          <w:rFonts w:eastAsia="华文中宋" w:cs="Times New Roman"/>
          <w:color w:val="0D0D0D" w:themeColor="text1" w:themeTint="F2"/>
          <w:szCs w:val="21"/>
          <w:shd w:val="clear" w:color="auto" w:fill="FFFFFF"/>
        </w:rPr>
      </w:pPr>
      <w:r>
        <w:rPr>
          <w:noProof/>
          <w:color w:val="0D0D0D" w:themeColor="text1" w:themeTint="F2"/>
        </w:rPr>
        <mc:AlternateContent>
          <mc:Choice Requires="wpg">
            <w:drawing>
              <wp:anchor distT="0" distB="0" distL="114300" distR="114300" simplePos="0" relativeHeight="251631616" behindDoc="0" locked="0" layoutInCell="1" allowOverlap="1" wp14:anchorId="4891F685" wp14:editId="56FB0765">
                <wp:simplePos x="0" y="0"/>
                <wp:positionH relativeFrom="column">
                  <wp:posOffset>3822700</wp:posOffset>
                </wp:positionH>
                <wp:positionV relativeFrom="paragraph">
                  <wp:posOffset>337185</wp:posOffset>
                </wp:positionV>
                <wp:extent cx="1424305" cy="1485900"/>
                <wp:effectExtent l="0" t="0" r="10795" b="0"/>
                <wp:wrapSquare wrapText="bothSides"/>
                <wp:docPr id="199" name="组合 199"/>
                <wp:cNvGraphicFramePr/>
                <a:graphic xmlns:a="http://schemas.openxmlformats.org/drawingml/2006/main">
                  <a:graphicData uri="http://schemas.microsoft.com/office/word/2010/wordprocessingGroup">
                    <wpg:wgp>
                      <wpg:cNvGrpSpPr/>
                      <wpg:grpSpPr>
                        <a:xfrm>
                          <a:off x="0" y="0"/>
                          <a:ext cx="1424305" cy="1485900"/>
                          <a:chOff x="8897" y="2659"/>
                          <a:chExt cx="2243" cy="2340"/>
                        </a:xfrm>
                      </wpg:grpSpPr>
                      <wpg:grpSp>
                        <wpg:cNvPr id="200" name="组合 451"/>
                        <wpg:cNvGrpSpPr/>
                        <wpg:grpSpPr>
                          <a:xfrm>
                            <a:off x="8897" y="2659"/>
                            <a:ext cx="2242" cy="2340"/>
                            <a:chOff x="8897" y="2659"/>
                            <a:chExt cx="2242" cy="2340"/>
                          </a:xfrm>
                        </wpg:grpSpPr>
                        <wpg:grpSp>
                          <wpg:cNvPr id="201" name="组合 450"/>
                          <wpg:cNvGrpSpPr/>
                          <wpg:grpSpPr>
                            <a:xfrm>
                              <a:off x="8897" y="2659"/>
                              <a:ext cx="2242" cy="2340"/>
                              <a:chOff x="8897" y="2659"/>
                              <a:chExt cx="2242" cy="2340"/>
                            </a:xfrm>
                          </wpg:grpSpPr>
                          <wpg:grpSp>
                            <wpg:cNvPr id="202" name="组合 449"/>
                            <wpg:cNvGrpSpPr/>
                            <wpg:grpSpPr>
                              <a:xfrm>
                                <a:off x="8897" y="2659"/>
                                <a:ext cx="2242" cy="2340"/>
                                <a:chOff x="8897" y="2659"/>
                                <a:chExt cx="2242" cy="2340"/>
                              </a:xfrm>
                            </wpg:grpSpPr>
                            <wpg:grpSp>
                              <wpg:cNvPr id="204" name="组合 444"/>
                              <wpg:cNvGrpSpPr/>
                              <wpg:grpSpPr>
                                <a:xfrm>
                                  <a:off x="8897" y="2659"/>
                                  <a:ext cx="2242" cy="2340"/>
                                  <a:chOff x="8897" y="2659"/>
                                  <a:chExt cx="2242" cy="2340"/>
                                </a:xfrm>
                              </wpg:grpSpPr>
                              <wpg:grpSp>
                                <wpg:cNvPr id="205" name="组合 434"/>
                                <wpg:cNvGrpSpPr/>
                                <wpg:grpSpPr>
                                  <a:xfrm>
                                    <a:off x="8897" y="2659"/>
                                    <a:ext cx="2242" cy="2340"/>
                                    <a:chOff x="8897" y="2659"/>
                                    <a:chExt cx="2242" cy="2340"/>
                                  </a:xfrm>
                                </wpg:grpSpPr>
                                <wpg:grpSp>
                                  <wpg:cNvPr id="206" name="组合 408"/>
                                  <wpg:cNvGrpSpPr/>
                                  <wpg:grpSpPr>
                                    <a:xfrm>
                                      <a:off x="8897" y="2659"/>
                                      <a:ext cx="2242" cy="1204"/>
                                      <a:chOff x="8897" y="2659"/>
                                      <a:chExt cx="2242" cy="1204"/>
                                    </a:xfrm>
                                  </wpg:grpSpPr>
                                  <wpg:grpSp>
                                    <wpg:cNvPr id="207" name="组合 406"/>
                                    <wpg:cNvGrpSpPr/>
                                    <wpg:grpSpPr>
                                      <a:xfrm>
                                        <a:off x="8897" y="2659"/>
                                        <a:ext cx="2242" cy="962"/>
                                        <a:chOff x="8897" y="2659"/>
                                        <a:chExt cx="2242" cy="962"/>
                                      </a:xfrm>
                                    </wpg:grpSpPr>
                                    <wpg:grpSp>
                                      <wpg:cNvPr id="208" name="组合 395"/>
                                      <wpg:cNvGrpSpPr/>
                                      <wpg:grpSpPr>
                                        <a:xfrm>
                                          <a:off x="8897" y="2659"/>
                                          <a:ext cx="2242" cy="962"/>
                                          <a:chOff x="8134" y="2022"/>
                                          <a:chExt cx="2242" cy="962"/>
                                        </a:xfrm>
                                      </wpg:grpSpPr>
                                      <wpg:grpSp>
                                        <wpg:cNvPr id="209" name="组合 67"/>
                                        <wpg:cNvGrpSpPr/>
                                        <wpg:grpSpPr>
                                          <a:xfrm>
                                            <a:off x="8134" y="2022"/>
                                            <a:ext cx="2242" cy="963"/>
                                            <a:chOff x="8128" y="2163"/>
                                            <a:chExt cx="2242" cy="963"/>
                                          </a:xfrm>
                                        </wpg:grpSpPr>
                                        <wpg:grpSp>
                                          <wpg:cNvPr id="210" name="组合 65"/>
                                          <wpg:cNvGrpSpPr/>
                                          <wpg:grpSpPr>
                                            <a:xfrm>
                                              <a:off x="8128" y="2332"/>
                                              <a:ext cx="2242" cy="794"/>
                                              <a:chOff x="8128" y="2332"/>
                                              <a:chExt cx="2242" cy="794"/>
                                            </a:xfrm>
                                          </wpg:grpSpPr>
                                          <wpg:grpSp>
                                            <wpg:cNvPr id="211" name="组合 33"/>
                                            <wpg:cNvGrpSpPr/>
                                            <wpg:grpSpPr>
                                              <a:xfrm>
                                                <a:off x="8128" y="2332"/>
                                                <a:ext cx="2242" cy="794"/>
                                                <a:chOff x="8128" y="2332"/>
                                                <a:chExt cx="2242" cy="794"/>
                                              </a:xfrm>
                                            </wpg:grpSpPr>
                                            <wpg:grpSp>
                                              <wpg:cNvPr id="212" name="组合 31"/>
                                              <wpg:cNvGrpSpPr/>
                                              <wpg:grpSpPr>
                                                <a:xfrm>
                                                  <a:off x="8128" y="2332"/>
                                                  <a:ext cx="2242" cy="794"/>
                                                  <a:chOff x="8128" y="2332"/>
                                                  <a:chExt cx="2242" cy="794"/>
                                                </a:xfrm>
                                              </wpg:grpSpPr>
                                              <wpg:grpSp>
                                                <wpg:cNvPr id="213" name="组合 20"/>
                                                <wpg:cNvGrpSpPr/>
                                                <wpg:grpSpPr>
                                                  <a:xfrm>
                                                    <a:off x="8128" y="2332"/>
                                                    <a:ext cx="2242" cy="794"/>
                                                    <a:chOff x="8128" y="2332"/>
                                                    <a:chExt cx="2242" cy="794"/>
                                                  </a:xfrm>
                                                </wpg:grpSpPr>
                                                <wpg:grpSp>
                                                  <wpg:cNvPr id="216" name="组合 15"/>
                                                  <wpg:cNvGrpSpPr/>
                                                  <wpg:grpSpPr>
                                                    <a:xfrm>
                                                      <a:off x="8128" y="2332"/>
                                                      <a:ext cx="2242" cy="794"/>
                                                      <a:chOff x="8128" y="2332"/>
                                                      <a:chExt cx="2242" cy="794"/>
                                                    </a:xfrm>
                                                  </wpg:grpSpPr>
                                                  <wpg:grpSp>
                                                    <wpg:cNvPr id="217" name="组合 13"/>
                                                    <wpg:cNvGrpSpPr/>
                                                    <wpg:grpSpPr>
                                                      <a:xfrm>
                                                        <a:off x="8128" y="2332"/>
                                                        <a:ext cx="2243" cy="795"/>
                                                        <a:chOff x="8128" y="2332"/>
                                                        <a:chExt cx="2243" cy="795"/>
                                                      </a:xfrm>
                                                    </wpg:grpSpPr>
                                                    <wpg:grpSp>
                                                      <wpg:cNvPr id="218" name="组合 12"/>
                                                      <wpg:cNvGrpSpPr/>
                                                      <wpg:grpSpPr>
                                                        <a:xfrm>
                                                          <a:off x="8128" y="2332"/>
                                                          <a:ext cx="2243" cy="795"/>
                                                          <a:chOff x="8128" y="2332"/>
                                                          <a:chExt cx="2243" cy="795"/>
                                                        </a:xfrm>
                                                      </wpg:grpSpPr>
                                                      <wpg:grpSp>
                                                        <wpg:cNvPr id="219" name="组合 5"/>
                                                        <wpg:cNvGrpSpPr/>
                                                        <wpg:grpSpPr>
                                                          <a:xfrm>
                                                            <a:off x="8128" y="2332"/>
                                                            <a:ext cx="2243" cy="795"/>
                                                            <a:chOff x="8128" y="2332"/>
                                                            <a:chExt cx="2243" cy="795"/>
                                                          </a:xfrm>
                                                        </wpg:grpSpPr>
                                                        <wps:wsp>
                                                          <wps:cNvPr id="73" name="矩形 3"/>
                                                          <wps:cNvSpPr/>
                                                          <wps:spPr>
                                                            <a:xfrm>
                                                              <a:off x="8557" y="2332"/>
                                                              <a:ext cx="1814" cy="795"/>
                                                            </a:xfrm>
                                                            <a:prstGeom prst="rect">
                                                              <a:avLst/>
                                                            </a:prstGeom>
                                                            <a:solidFill>
                                                              <a:schemeClr val="accent5">
                                                                <a:lumMod val="20000"/>
                                                                <a:lumOff val="80000"/>
                                                                <a:alpha val="98000"/>
                                                              </a:schemeClr>
                                                            </a:solidFill>
                                                            <a:ln w="6350">
                                                              <a:solidFill>
                                                                <a:schemeClr val="tx1">
                                                                  <a:alpha val="97000"/>
                                                                </a:schemeClr>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74" name="直接连接符 4"/>
                                                          <wps:cNvCnPr/>
                                                          <wps:spPr>
                                                            <a:xfrm>
                                                              <a:off x="8128" y="2729"/>
                                                              <a:ext cx="850" cy="1"/>
                                                            </a:xfrm>
                                                            <a:prstGeom prst="line">
                                                              <a:avLst/>
                                                            </a:prstGeom>
                                                            <a:ln w="6350">
                                                              <a:solidFill>
                                                                <a:srgbClr val="00B050"/>
                                                              </a:solidFill>
                                                              <a:prstDash val="sysDash"/>
                                                            </a:ln>
                                                          </wps:spPr>
                                                          <wps:style>
                                                            <a:lnRef idx="2">
                                                              <a:schemeClr val="accent1"/>
                                                            </a:lnRef>
                                                            <a:fillRef idx="0">
                                                              <a:srgbClr val="FFFFFF"/>
                                                            </a:fillRef>
                                                            <a:effectRef idx="0">
                                                              <a:srgbClr val="FFFFFF"/>
                                                            </a:effectRef>
                                                            <a:fontRef idx="minor">
                                                              <a:schemeClr val="tx1"/>
                                                            </a:fontRef>
                                                          </wps:style>
                                                          <wps:bodyPr/>
                                                        </wps:wsp>
                                                      </wpg:grpSp>
                                                      <wps:wsp>
                                                        <wps:cNvPr id="75" name="直接箭头连接符 9"/>
                                                        <wps:cNvCnPr/>
                                                        <wps:spPr>
                                                          <a:xfrm flipV="1">
                                                            <a:off x="8560" y="2339"/>
                                                            <a:ext cx="897" cy="397"/>
                                                          </a:xfrm>
                                                          <a:prstGeom prst="straightConnector1">
                                                            <a:avLst/>
                                                          </a:prstGeom>
                                                          <a:ln w="6350">
                                                            <a:solidFill>
                                                              <a:srgbClr val="FF0000"/>
                                                            </a:solidFill>
                                                            <a:tailEnd type="none"/>
                                                          </a:ln>
                                                        </wps:spPr>
                                                        <wps:style>
                                                          <a:lnRef idx="2">
                                                            <a:schemeClr val="accent1"/>
                                                          </a:lnRef>
                                                          <a:fillRef idx="0">
                                                            <a:srgbClr val="FFFFFF"/>
                                                          </a:fillRef>
                                                          <a:effectRef idx="0">
                                                            <a:srgbClr val="FFFFFF"/>
                                                          </a:effectRef>
                                                          <a:fontRef idx="minor">
                                                            <a:schemeClr val="tx1"/>
                                                          </a:fontRef>
                                                        </wps:style>
                                                        <wps:bodyPr/>
                                                      </wps:wsp>
                                                    </wpg:grpSp>
                                                    <wps:wsp>
                                                      <wps:cNvPr id="76" name="直接箭头连接符 6"/>
                                                      <wps:cNvCnPr/>
                                                      <wps:spPr>
                                                        <a:xfrm flipV="1">
                                                          <a:off x="8214" y="2737"/>
                                                          <a:ext cx="343" cy="325"/>
                                                        </a:xfrm>
                                                        <a:prstGeom prst="straightConnector1">
                                                          <a:avLst/>
                                                        </a:prstGeom>
                                                        <a:ln w="6350">
                                                          <a:solidFill>
                                                            <a:srgbClr val="FF0000"/>
                                                          </a:solidFill>
                                                          <a:tailEnd type="none"/>
                                                        </a:ln>
                                                      </wps:spPr>
                                                      <wps:style>
                                                        <a:lnRef idx="2">
                                                          <a:schemeClr val="accent1"/>
                                                        </a:lnRef>
                                                        <a:fillRef idx="0">
                                                          <a:srgbClr val="FFFFFF"/>
                                                        </a:fillRef>
                                                        <a:effectRef idx="0">
                                                          <a:srgbClr val="FFFFFF"/>
                                                        </a:effectRef>
                                                        <a:fontRef idx="minor">
                                                          <a:schemeClr val="tx1"/>
                                                        </a:fontRef>
                                                      </wps:style>
                                                      <wps:bodyPr/>
                                                    </wps:wsp>
                                                  </wpg:grpSp>
                                                  <wps:wsp>
                                                    <wps:cNvPr id="77" name="直接箭头连接符 14"/>
                                                    <wps:cNvCnPr/>
                                                    <wps:spPr>
                                                      <a:xfrm>
                                                        <a:off x="9457" y="2339"/>
                                                        <a:ext cx="723" cy="327"/>
                                                      </a:xfrm>
                                                      <a:prstGeom prst="straightConnector1">
                                                        <a:avLst/>
                                                      </a:prstGeom>
                                                      <a:ln w="6350">
                                                        <a:solidFill>
                                                          <a:srgbClr val="FF0000"/>
                                                        </a:solidFill>
                                                        <a:tailEnd type="none"/>
                                                      </a:ln>
                                                    </wps:spPr>
                                                    <wps:style>
                                                      <a:lnRef idx="2">
                                                        <a:schemeClr val="accent1"/>
                                                      </a:lnRef>
                                                      <a:fillRef idx="0">
                                                        <a:srgbClr val="FFFFFF"/>
                                                      </a:fillRef>
                                                      <a:effectRef idx="0">
                                                        <a:srgbClr val="FFFFFF"/>
                                                      </a:effectRef>
                                                      <a:fontRef idx="minor">
                                                        <a:schemeClr val="tx1"/>
                                                      </a:fontRef>
                                                    </wps:style>
                                                    <wps:bodyPr/>
                                                  </wps:wsp>
                                                </wpg:grpSp>
                                                <wps:wsp>
                                                  <wps:cNvPr id="78" name="直接箭头连接符 19"/>
                                                  <wps:cNvCnPr/>
                                                  <wps:spPr>
                                                    <a:xfrm flipV="1">
                                                      <a:off x="8979" y="2496"/>
                                                      <a:ext cx="113" cy="57"/>
                                                    </a:xfrm>
                                                    <a:prstGeom prst="straightConnector1">
                                                      <a:avLst/>
                                                    </a:prstGeom>
                                                    <a:ln w="6350">
                                                      <a:solidFill>
                                                        <a:srgbClr val="FF0000"/>
                                                      </a:solidFill>
                                                      <a:headEnd type="none"/>
                                                      <a:tailEnd type="triangle" w="sm" len="med"/>
                                                    </a:ln>
                                                  </wps:spPr>
                                                  <wps:style>
                                                    <a:lnRef idx="2">
                                                      <a:schemeClr val="accent1"/>
                                                    </a:lnRef>
                                                    <a:fillRef idx="0">
                                                      <a:srgbClr val="FFFFFF"/>
                                                    </a:fillRef>
                                                    <a:effectRef idx="0">
                                                      <a:srgbClr val="FFFFFF"/>
                                                    </a:effectRef>
                                                    <a:fontRef idx="minor">
                                                      <a:schemeClr val="tx1"/>
                                                    </a:fontRef>
                                                  </wps:style>
                                                  <wps:bodyPr/>
                                                </wps:wsp>
                                              </wpg:grpSp>
                                              <wps:wsp>
                                                <wps:cNvPr id="79" name="直接箭头连接符 21"/>
                                                <wps:cNvCnPr/>
                                                <wps:spPr>
                                                  <a:xfrm>
                                                    <a:off x="9802" y="2491"/>
                                                    <a:ext cx="113" cy="57"/>
                                                  </a:xfrm>
                                                  <a:prstGeom prst="straightConnector1">
                                                    <a:avLst/>
                                                  </a:prstGeom>
                                                  <a:ln w="6350">
                                                    <a:solidFill>
                                                      <a:srgbClr val="FF0000"/>
                                                    </a:solidFill>
                                                    <a:headEnd type="none"/>
                                                    <a:tailEnd type="triangle" w="sm" len="med"/>
                                                  </a:ln>
                                                </wps:spPr>
                                                <wps:style>
                                                  <a:lnRef idx="2">
                                                    <a:schemeClr val="accent1"/>
                                                  </a:lnRef>
                                                  <a:fillRef idx="0">
                                                    <a:srgbClr val="FFFFFF"/>
                                                  </a:fillRef>
                                                  <a:effectRef idx="0">
                                                    <a:srgbClr val="FFFFFF"/>
                                                  </a:effectRef>
                                                  <a:fontRef idx="minor">
                                                    <a:schemeClr val="tx1"/>
                                                  </a:fontRef>
                                                </wps:style>
                                                <wps:bodyPr/>
                                              </wps:wsp>
                                            </wpg:grpSp>
                                            <wps:wsp>
                                              <wps:cNvPr id="80" name="弧形 32"/>
                                              <wps:cNvSpPr/>
                                              <wps:spPr>
                                                <a:xfrm rot="12720000">
                                                  <a:off x="8412" y="2677"/>
                                                  <a:ext cx="180" cy="170"/>
                                                </a:xfrm>
                                                <a:prstGeom prst="arc">
                                                  <a:avLst>
                                                    <a:gd name="adj1" fmla="val 16200000"/>
                                                    <a:gd name="adj2" fmla="val 20483036"/>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g:grpSp>
                                          <wps:wsp>
                                            <wps:cNvPr id="81" name="文本框 6"/>
                                            <wps:cNvSpPr txBox="1"/>
                                            <wps:spPr>
                                              <a:xfrm>
                                                <a:off x="8266" y="2659"/>
                                                <a:ext cx="570" cy="268"/>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266B8D4" w14:textId="77777777" w:rsidR="002622F6" w:rsidRDefault="00000000">
                                                  <w:pPr>
                                                    <w:rPr>
                                                      <w:sz w:val="18"/>
                                                      <w:szCs w:val="21"/>
                                                    </w:rPr>
                                                  </w:pPr>
                                                  <w:r>
                                                    <w:rPr>
                                                      <w:rFonts w:eastAsia="华文中宋" w:cs="Times New Roman"/>
                                                      <w:i/>
                                                      <w:iCs/>
                                                      <w:color w:val="000000"/>
                                                      <w:sz w:val="18"/>
                                                      <w:szCs w:val="18"/>
                                                      <w:shd w:val="clear" w:color="auto" w:fill="FFFFFF"/>
                                                    </w:rPr>
                                                    <w:t>θ</w:t>
                                                  </w:r>
                                                </w:p>
                                              </w:txbxContent>
                                            </wps:txbx>
                                            <wps:bodyPr rot="0" spcFirstLastPara="0" vertOverflow="overflow" horzOverflow="overflow" vert="horz" wrap="square" lIns="0" tIns="0" rIns="0" bIns="0" numCol="1" spcCol="0" rtlCol="0" fromWordArt="0" anchor="t" anchorCtr="0" forceAA="0" compatLnSpc="1">
                                              <a:noAutofit/>
                                            </wps:bodyPr>
                                          </wps:wsp>
                                        </wpg:grpSp>
                                        <wps:wsp>
                                          <wps:cNvPr id="82" name="直接连接符 66"/>
                                          <wps:cNvCnPr/>
                                          <wps:spPr>
                                            <a:xfrm>
                                              <a:off x="9456" y="2163"/>
                                              <a:ext cx="0" cy="468"/>
                                            </a:xfrm>
                                            <a:prstGeom prst="line">
                                              <a:avLst/>
                                            </a:prstGeom>
                                            <a:ln w="6350">
                                              <a:solidFill>
                                                <a:srgbClr val="00B050"/>
                                              </a:solidFill>
                                              <a:prstDash val="sysDash"/>
                                            </a:ln>
                                          </wps:spPr>
                                          <wps:style>
                                            <a:lnRef idx="2">
                                              <a:schemeClr val="accent1"/>
                                            </a:lnRef>
                                            <a:fillRef idx="0">
                                              <a:srgbClr val="FFFFFF"/>
                                            </a:fillRef>
                                            <a:effectRef idx="0">
                                              <a:srgbClr val="FFFFFF"/>
                                            </a:effectRef>
                                            <a:fontRef idx="minor">
                                              <a:schemeClr val="tx1"/>
                                            </a:fontRef>
                                          </wps:style>
                                          <wps:bodyPr/>
                                        </wps:wsp>
                                      </wpg:grpSp>
                                      <wps:wsp>
                                        <wps:cNvPr id="83" name="直接箭头连接符 68"/>
                                        <wps:cNvCnPr/>
                                        <wps:spPr>
                                          <a:xfrm flipV="1">
                                            <a:off x="8341" y="2751"/>
                                            <a:ext cx="57" cy="57"/>
                                          </a:xfrm>
                                          <a:prstGeom prst="straightConnector1">
                                            <a:avLst/>
                                          </a:prstGeom>
                                          <a:ln w="6350">
                                            <a:solidFill>
                                              <a:srgbClr val="FF0000"/>
                                            </a:solidFill>
                                            <a:headEnd type="none"/>
                                            <a:tailEnd type="triangle" w="sm" len="med"/>
                                          </a:ln>
                                        </wps:spPr>
                                        <wps:style>
                                          <a:lnRef idx="2">
                                            <a:schemeClr val="accent1"/>
                                          </a:lnRef>
                                          <a:fillRef idx="0">
                                            <a:srgbClr val="FFFFFF"/>
                                          </a:fillRef>
                                          <a:effectRef idx="0">
                                            <a:srgbClr val="FFFFFF"/>
                                          </a:effectRef>
                                          <a:fontRef idx="minor">
                                            <a:schemeClr val="tx1"/>
                                          </a:fontRef>
                                        </wps:style>
                                        <wps:bodyPr/>
                                      </wps:wsp>
                                    </wpg:grpSp>
                                    <wps:wsp>
                                      <wps:cNvPr id="405" name="文本框 6"/>
                                      <wps:cNvSpPr txBox="1"/>
                                      <wps:spPr>
                                        <a:xfrm>
                                          <a:off x="9147" y="2961"/>
                                          <a:ext cx="573" cy="268"/>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F9F6450" w14:textId="77777777" w:rsidR="002622F6" w:rsidRDefault="00000000">
                                            <w:pPr>
                                              <w:rPr>
                                                <w:sz w:val="18"/>
                                                <w:szCs w:val="21"/>
                                              </w:rPr>
                                            </w:pPr>
                                            <w:r>
                                              <w:rPr>
                                                <w:rFonts w:eastAsia="华文中宋" w:cs="Times New Roman" w:hint="eastAsia"/>
                                                <w:i/>
                                                <w:iCs/>
                                                <w:color w:val="000000"/>
                                                <w:sz w:val="18"/>
                                                <w:szCs w:val="18"/>
                                                <w:shd w:val="clear" w:color="auto" w:fill="FFFFFF"/>
                                              </w:rPr>
                                              <w:t>O</w:t>
                                            </w:r>
                                          </w:p>
                                        </w:txbxContent>
                                      </wps:txbx>
                                      <wps:bodyPr rot="0" spcFirstLastPara="0" vertOverflow="overflow" horzOverflow="overflow" vert="horz" wrap="square" lIns="0" tIns="0" rIns="0" bIns="0" numCol="1" spcCol="0" rtlCol="0" fromWordArt="0" anchor="t" anchorCtr="0" forceAA="0" compatLnSpc="1">
                                        <a:noAutofit/>
                                      </wps:bodyPr>
                                    </wps:wsp>
                                  </wpg:grpSp>
                                  <wps:wsp>
                                    <wps:cNvPr id="407" name="文本框 6"/>
                                    <wps:cNvSpPr txBox="1"/>
                                    <wps:spPr>
                                      <a:xfrm>
                                        <a:off x="10107" y="3595"/>
                                        <a:ext cx="573" cy="268"/>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7F43562" w14:textId="77777777" w:rsidR="002622F6" w:rsidRDefault="00000000">
                                          <w:r>
                                            <w:rPr>
                                              <w:rFonts w:eastAsia="华文中宋" w:cs="Times New Roman" w:hint="eastAsia"/>
                                              <w:color w:val="000000"/>
                                              <w:szCs w:val="21"/>
                                              <w:shd w:val="clear" w:color="auto" w:fill="FFFFFF"/>
                                            </w:rPr>
                                            <w:t>(a)</w:t>
                                          </w:r>
                                        </w:p>
                                      </w:txbxContent>
                                    </wps:txbx>
                                    <wps:bodyPr rot="0" spcFirstLastPara="0" vertOverflow="overflow" horzOverflow="overflow" vert="horz" wrap="square" lIns="0" tIns="0" rIns="0" bIns="0" numCol="1" spcCol="0" rtlCol="0" fromWordArt="0" anchor="t" anchorCtr="0" forceAA="0" compatLnSpc="1">
                                      <a:noAutofit/>
                                    </wps:bodyPr>
                                  </wps:wsp>
                                </wpg:grpSp>
                                <wpg:grpSp>
                                  <wpg:cNvPr id="220" name="组合 409"/>
                                  <wpg:cNvGrpSpPr/>
                                  <wpg:grpSpPr>
                                    <a:xfrm>
                                      <a:off x="9143" y="3964"/>
                                      <a:ext cx="1993" cy="1035"/>
                                      <a:chOff x="9147" y="2828"/>
                                      <a:chExt cx="1993" cy="1035"/>
                                    </a:xfrm>
                                  </wpg:grpSpPr>
                                  <wpg:grpSp>
                                    <wpg:cNvPr id="221" name="组合 406"/>
                                    <wpg:cNvGrpSpPr/>
                                    <wpg:grpSpPr>
                                      <a:xfrm>
                                        <a:off x="9147" y="2828"/>
                                        <a:ext cx="1993" cy="795"/>
                                        <a:chOff x="9147" y="2828"/>
                                        <a:chExt cx="1993" cy="795"/>
                                      </a:xfrm>
                                    </wpg:grpSpPr>
                                    <wpg:grpSp>
                                      <wpg:cNvPr id="222" name="组合 5"/>
                                      <wpg:cNvGrpSpPr/>
                                      <wpg:grpSpPr>
                                        <a:xfrm>
                                          <a:off x="9326" y="2828"/>
                                          <a:ext cx="1814" cy="795"/>
                                          <a:chOff x="8557" y="2332"/>
                                          <a:chExt cx="1814" cy="795"/>
                                        </a:xfrm>
                                      </wpg:grpSpPr>
                                      <wps:wsp>
                                        <wps:cNvPr id="421" name="矩形 3"/>
                                        <wps:cNvSpPr/>
                                        <wps:spPr>
                                          <a:xfrm>
                                            <a:off x="8557" y="2332"/>
                                            <a:ext cx="1814" cy="795"/>
                                          </a:xfrm>
                                          <a:prstGeom prst="rect">
                                            <a:avLst/>
                                          </a:prstGeom>
                                          <a:solidFill>
                                            <a:schemeClr val="accent5">
                                              <a:lumMod val="20000"/>
                                              <a:lumOff val="80000"/>
                                              <a:alpha val="98000"/>
                                            </a:schemeClr>
                                          </a:solidFill>
                                          <a:ln w="6350">
                                            <a:solidFill>
                                              <a:schemeClr val="tx1">
                                                <a:alpha val="97000"/>
                                              </a:schemeClr>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422" name="直接连接符 4"/>
                                        <wps:cNvCnPr/>
                                        <wps:spPr>
                                          <a:xfrm>
                                            <a:off x="8841" y="2733"/>
                                            <a:ext cx="340" cy="1"/>
                                          </a:xfrm>
                                          <a:prstGeom prst="line">
                                            <a:avLst/>
                                          </a:prstGeom>
                                          <a:ln w="6350">
                                            <a:solidFill>
                                              <a:schemeClr val="tx1"/>
                                            </a:solidFill>
                                            <a:prstDash val="sysDash"/>
                                          </a:ln>
                                        </wps:spPr>
                                        <wps:style>
                                          <a:lnRef idx="2">
                                            <a:schemeClr val="accent1"/>
                                          </a:lnRef>
                                          <a:fillRef idx="0">
                                            <a:srgbClr val="FFFFFF"/>
                                          </a:fillRef>
                                          <a:effectRef idx="0">
                                            <a:srgbClr val="FFFFFF"/>
                                          </a:effectRef>
                                          <a:fontRef idx="minor">
                                            <a:schemeClr val="tx1"/>
                                          </a:fontRef>
                                        </wps:style>
                                        <wps:bodyPr/>
                                      </wps:wsp>
                                    </wpg:grpSp>
                                    <wps:wsp>
                                      <wps:cNvPr id="432" name="文本框 6"/>
                                      <wps:cNvSpPr txBox="1"/>
                                      <wps:spPr>
                                        <a:xfrm>
                                          <a:off x="9147" y="3071"/>
                                          <a:ext cx="290" cy="397"/>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BDAEAAF" w14:textId="77777777" w:rsidR="002622F6" w:rsidRDefault="00000000">
                                            <w:pPr>
                                              <w:rPr>
                                                <w:sz w:val="18"/>
                                                <w:szCs w:val="21"/>
                                              </w:rPr>
                                            </w:pPr>
                                            <w:r>
                                              <w:rPr>
                                                <w:rFonts w:eastAsia="华文中宋" w:cs="Times New Roman" w:hint="eastAsia"/>
                                                <w:i/>
                                                <w:iCs/>
                                                <w:color w:val="000000"/>
                                                <w:sz w:val="18"/>
                                                <w:szCs w:val="18"/>
                                                <w:shd w:val="clear" w:color="auto" w:fill="FFFFFF"/>
                                              </w:rPr>
                                              <w:t>O</w:t>
                                            </w:r>
                                          </w:p>
                                        </w:txbxContent>
                                      </wps:txbx>
                                      <wps:bodyPr rot="0" spcFirstLastPara="0" vertOverflow="overflow" horzOverflow="overflow" vert="horz" wrap="square" lIns="0" tIns="0" rIns="0" bIns="0" numCol="1" spcCol="0" rtlCol="0" fromWordArt="0" anchor="t" anchorCtr="0" forceAA="0" compatLnSpc="1">
                                        <a:noAutofit/>
                                      </wps:bodyPr>
                                    </wps:wsp>
                                  </wpg:grpSp>
                                  <wps:wsp>
                                    <wps:cNvPr id="433" name="文本框 6"/>
                                    <wps:cNvSpPr txBox="1"/>
                                    <wps:spPr>
                                      <a:xfrm>
                                        <a:off x="10107" y="3595"/>
                                        <a:ext cx="573" cy="268"/>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9CFA926" w14:textId="77777777" w:rsidR="002622F6" w:rsidRDefault="00000000">
                                          <w:r>
                                            <w:rPr>
                                              <w:rFonts w:eastAsia="华文中宋" w:cs="Times New Roman" w:hint="eastAsia"/>
                                              <w:color w:val="000000"/>
                                              <w:szCs w:val="21"/>
                                              <w:shd w:val="clear" w:color="auto" w:fill="FFFFFF"/>
                                            </w:rPr>
                                            <w:t>(b)</w:t>
                                          </w:r>
                                        </w:p>
                                      </w:txbxContent>
                                    </wps:txbx>
                                    <wps:bodyPr rot="0" spcFirstLastPara="0" vertOverflow="overflow" horzOverflow="overflow" vert="horz" wrap="square" lIns="0" tIns="0" rIns="0" bIns="0" numCol="1" spcCol="0" rtlCol="0" fromWordArt="0" anchor="t" anchorCtr="0" forceAA="0" compatLnSpc="1">
                                      <a:noAutofit/>
                                    </wps:bodyPr>
                                  </wps:wsp>
                                </wpg:grpSp>
                              </wpg:grpSp>
                              <wps:wsp>
                                <wps:cNvPr id="443" name="直接连接符 4"/>
                                <wps:cNvCnPr/>
                                <wps:spPr>
                                  <a:xfrm>
                                    <a:off x="9327" y="4365"/>
                                    <a:ext cx="283" cy="1"/>
                                  </a:xfrm>
                                  <a:prstGeom prst="line">
                                    <a:avLst/>
                                  </a:prstGeom>
                                  <a:ln w="6350">
                                    <a:solidFill>
                                      <a:schemeClr val="tx1"/>
                                    </a:solidFill>
                                    <a:prstDash val="solid"/>
                                  </a:ln>
                                </wps:spPr>
                                <wps:style>
                                  <a:lnRef idx="2">
                                    <a:schemeClr val="accent1"/>
                                  </a:lnRef>
                                  <a:fillRef idx="0">
                                    <a:srgbClr val="FFFFFF"/>
                                  </a:fillRef>
                                  <a:effectRef idx="0">
                                    <a:srgbClr val="FFFFFF"/>
                                  </a:effectRef>
                                  <a:fontRef idx="minor">
                                    <a:schemeClr val="tx1"/>
                                  </a:fontRef>
                                </wps:style>
                                <wps:bodyPr/>
                              </wps:wsp>
                            </wpg:grpSp>
                            <wps:wsp>
                              <wps:cNvPr id="446" name="文本框 6"/>
                              <wps:cNvSpPr txBox="1"/>
                              <wps:spPr>
                                <a:xfrm>
                                  <a:off x="9543" y="4111"/>
                                  <a:ext cx="225" cy="399"/>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21199AE" w14:textId="77777777" w:rsidR="002622F6" w:rsidRDefault="00000000">
                                    <w:pPr>
                                      <w:rPr>
                                        <w:sz w:val="18"/>
                                        <w:szCs w:val="21"/>
                                      </w:rPr>
                                    </w:pPr>
                                    <w:r>
                                      <w:rPr>
                                        <w:rFonts w:eastAsia="华文中宋" w:cs="Times New Roman" w:hint="eastAsia"/>
                                        <w:i/>
                                        <w:iCs/>
                                        <w:color w:val="000000"/>
                                        <w:sz w:val="18"/>
                                        <w:szCs w:val="18"/>
                                        <w:shd w:val="clear" w:color="auto" w:fill="FFFFFF"/>
                                      </w:rPr>
                                      <w:t>M</w:t>
                                    </w:r>
                                  </w:p>
                                </w:txbxContent>
                              </wps:txbx>
                              <wps:bodyPr rot="0" spcFirstLastPara="0" vertOverflow="overflow" horzOverflow="overflow" vert="horz" wrap="square" lIns="0" tIns="0" rIns="0" bIns="0" numCol="1" spcCol="0" rtlCol="0" fromWordArt="0" anchor="t" anchorCtr="0" forceAA="0" compatLnSpc="1">
                                <a:noAutofit/>
                              </wps:bodyPr>
                            </wps:wsp>
                          </wpg:grpSp>
                          <wpg:grpSp>
                            <wpg:cNvPr id="223" name="组合 438"/>
                            <wpg:cNvGrpSpPr/>
                            <wpg:grpSpPr>
                              <a:xfrm>
                                <a:off x="9617" y="4093"/>
                                <a:ext cx="964" cy="567"/>
                                <a:chOff x="9417" y="12126"/>
                                <a:chExt cx="1389" cy="859"/>
                              </a:xfrm>
                            </wpg:grpSpPr>
                            <wps:wsp>
                              <wps:cNvPr id="435" name="任意多边形 19"/>
                              <wps:cNvSpPr/>
                              <wps:spPr>
                                <a:xfrm rot="10800000">
                                  <a:off x="10340" y="12559"/>
                                  <a:ext cx="466" cy="427"/>
                                </a:xfrm>
                                <a:custGeom>
                                  <a:avLst/>
                                  <a:gdLst>
                                    <a:gd name="connisteX0" fmla="*/ 0 w 403225"/>
                                    <a:gd name="connsiteY0" fmla="*/ 205106 h 208916"/>
                                    <a:gd name="connisteX1" fmla="*/ 201295 w 403225"/>
                                    <a:gd name="connsiteY1" fmla="*/ 1 h 208916"/>
                                    <a:gd name="connisteX2" fmla="*/ 403225 w 403225"/>
                                    <a:gd name="connsiteY2" fmla="*/ 208916 h 208916"/>
                                  </a:gdLst>
                                  <a:ahLst/>
                                  <a:cxnLst>
                                    <a:cxn ang="0">
                                      <a:pos x="connisteX0" y="connsiteY0"/>
                                    </a:cxn>
                                    <a:cxn ang="0">
                                      <a:pos x="connisteX1" y="connsiteY1"/>
                                    </a:cxn>
                                    <a:cxn ang="0">
                                      <a:pos x="connisteX2" y="connsiteY2"/>
                                    </a:cxn>
                                  </a:cxnLst>
                                  <a:rect l="l" t="t" r="r" b="b"/>
                                  <a:pathLst>
                                    <a:path w="403225" h="208917">
                                      <a:moveTo>
                                        <a:pt x="0" y="205107"/>
                                      </a:moveTo>
                                      <a:cubicBezTo>
                                        <a:pt x="36195" y="160022"/>
                                        <a:pt x="120650" y="-633"/>
                                        <a:pt x="201295" y="2"/>
                                      </a:cubicBezTo>
                                      <a:cubicBezTo>
                                        <a:pt x="281940" y="637"/>
                                        <a:pt x="367030" y="163197"/>
                                        <a:pt x="403225" y="208917"/>
                                      </a:cubicBezTo>
                                    </a:path>
                                  </a:pathLst>
                                </a:custGeom>
                                <a:noFill/>
                                <a:ln w="635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wps:wsp>
                            <wps:wsp>
                              <wps:cNvPr id="436" name="任意多边形 20"/>
                              <wps:cNvSpPr/>
                              <wps:spPr>
                                <a:xfrm rot="10800000">
                                  <a:off x="9417" y="12539"/>
                                  <a:ext cx="460" cy="429"/>
                                </a:xfrm>
                                <a:custGeom>
                                  <a:avLst/>
                                  <a:gdLst>
                                    <a:gd name="connisteX0" fmla="*/ 0 w 403225"/>
                                    <a:gd name="connsiteY0" fmla="*/ 205106 h 208916"/>
                                    <a:gd name="connisteX1" fmla="*/ 201295 w 403225"/>
                                    <a:gd name="connsiteY1" fmla="*/ 1 h 208916"/>
                                    <a:gd name="connisteX2" fmla="*/ 403225 w 403225"/>
                                    <a:gd name="connsiteY2" fmla="*/ 208916 h 208916"/>
                                  </a:gdLst>
                                  <a:ahLst/>
                                  <a:cxnLst>
                                    <a:cxn ang="0">
                                      <a:pos x="connisteX0" y="connsiteY0"/>
                                    </a:cxn>
                                    <a:cxn ang="0">
                                      <a:pos x="connisteX1" y="connsiteY1"/>
                                    </a:cxn>
                                    <a:cxn ang="0">
                                      <a:pos x="connisteX2" y="connsiteY2"/>
                                    </a:cxn>
                                  </a:cxnLst>
                                  <a:rect l="l" t="t" r="r" b="b"/>
                                  <a:pathLst>
                                    <a:path w="403225" h="208917">
                                      <a:moveTo>
                                        <a:pt x="0" y="205107"/>
                                      </a:moveTo>
                                      <a:cubicBezTo>
                                        <a:pt x="36195" y="160022"/>
                                        <a:pt x="120650" y="-633"/>
                                        <a:pt x="201295" y="2"/>
                                      </a:cubicBezTo>
                                      <a:cubicBezTo>
                                        <a:pt x="281940" y="637"/>
                                        <a:pt x="367030" y="163197"/>
                                        <a:pt x="403225" y="208917"/>
                                      </a:cubicBezTo>
                                    </a:path>
                                  </a:pathLst>
                                </a:custGeom>
                                <a:noFill/>
                                <a:ln w="635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wps:wsp>
                            <wps:wsp>
                              <wps:cNvPr id="437" name="任意多边形 21"/>
                              <wps:cNvSpPr/>
                              <wps:spPr>
                                <a:xfrm>
                                  <a:off x="9882" y="12126"/>
                                  <a:ext cx="453" cy="429"/>
                                </a:xfrm>
                                <a:custGeom>
                                  <a:avLst/>
                                  <a:gdLst>
                                    <a:gd name="connisteX0" fmla="*/ 0 w 403225"/>
                                    <a:gd name="connsiteY0" fmla="*/ 205106 h 208916"/>
                                    <a:gd name="connisteX1" fmla="*/ 201295 w 403225"/>
                                    <a:gd name="connsiteY1" fmla="*/ 1 h 208916"/>
                                    <a:gd name="connisteX2" fmla="*/ 403225 w 403225"/>
                                    <a:gd name="connsiteY2" fmla="*/ 208916 h 208916"/>
                                  </a:gdLst>
                                  <a:ahLst/>
                                  <a:cxnLst>
                                    <a:cxn ang="0">
                                      <a:pos x="connisteX0" y="connsiteY0"/>
                                    </a:cxn>
                                    <a:cxn ang="0">
                                      <a:pos x="connisteX1" y="connsiteY1"/>
                                    </a:cxn>
                                    <a:cxn ang="0">
                                      <a:pos x="connisteX2" y="connsiteY2"/>
                                    </a:cxn>
                                  </a:cxnLst>
                                  <a:rect l="l" t="t" r="r" b="b"/>
                                  <a:pathLst>
                                    <a:path w="403225" h="208917">
                                      <a:moveTo>
                                        <a:pt x="0" y="205107"/>
                                      </a:moveTo>
                                      <a:cubicBezTo>
                                        <a:pt x="36195" y="160022"/>
                                        <a:pt x="120650" y="-633"/>
                                        <a:pt x="201295" y="2"/>
                                      </a:cubicBezTo>
                                      <a:cubicBezTo>
                                        <a:pt x="281940" y="637"/>
                                        <a:pt x="367030" y="163197"/>
                                        <a:pt x="403225" y="208917"/>
                                      </a:cubicBezTo>
                                    </a:path>
                                  </a:pathLst>
                                </a:custGeom>
                                <a:noFill/>
                                <a:ln w="635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wps:wsp>
                          </wpg:grpSp>
                        </wpg:grpSp>
                        <wpg:grpSp>
                          <wpg:cNvPr id="224" name="组合 448"/>
                          <wpg:cNvGrpSpPr/>
                          <wpg:grpSpPr>
                            <a:xfrm>
                              <a:off x="9947" y="4093"/>
                              <a:ext cx="964" cy="568"/>
                              <a:chOff x="9947" y="4093"/>
                              <a:chExt cx="964" cy="568"/>
                            </a:xfrm>
                          </wpg:grpSpPr>
                          <wpg:grpSp>
                            <wpg:cNvPr id="225" name="组合 439"/>
                            <wpg:cNvGrpSpPr/>
                            <wpg:grpSpPr>
                              <a:xfrm>
                                <a:off x="9947" y="4093"/>
                                <a:ext cx="964" cy="568"/>
                                <a:chOff x="9417" y="12126"/>
                                <a:chExt cx="1389" cy="860"/>
                              </a:xfrm>
                            </wpg:grpSpPr>
                            <wps:wsp>
                              <wps:cNvPr id="440" name="任意多边形 19"/>
                              <wps:cNvSpPr/>
                              <wps:spPr>
                                <a:xfrm rot="10800000">
                                  <a:off x="10340" y="12559"/>
                                  <a:ext cx="466" cy="427"/>
                                </a:xfrm>
                                <a:custGeom>
                                  <a:avLst/>
                                  <a:gdLst>
                                    <a:gd name="connisteX0" fmla="*/ 0 w 403225"/>
                                    <a:gd name="connsiteY0" fmla="*/ 205106 h 208916"/>
                                    <a:gd name="connisteX1" fmla="*/ 201295 w 403225"/>
                                    <a:gd name="connsiteY1" fmla="*/ 1 h 208916"/>
                                    <a:gd name="connisteX2" fmla="*/ 403225 w 403225"/>
                                    <a:gd name="connsiteY2" fmla="*/ 208916 h 208916"/>
                                  </a:gdLst>
                                  <a:ahLst/>
                                  <a:cxnLst>
                                    <a:cxn ang="0">
                                      <a:pos x="connisteX0" y="connsiteY0"/>
                                    </a:cxn>
                                    <a:cxn ang="0">
                                      <a:pos x="connisteX1" y="connsiteY1"/>
                                    </a:cxn>
                                    <a:cxn ang="0">
                                      <a:pos x="connisteX2" y="connsiteY2"/>
                                    </a:cxn>
                                  </a:cxnLst>
                                  <a:rect l="l" t="t" r="r" b="b"/>
                                  <a:pathLst>
                                    <a:path w="403225" h="208917">
                                      <a:moveTo>
                                        <a:pt x="0" y="205107"/>
                                      </a:moveTo>
                                      <a:cubicBezTo>
                                        <a:pt x="36195" y="160022"/>
                                        <a:pt x="120650" y="-633"/>
                                        <a:pt x="201295" y="2"/>
                                      </a:cubicBezTo>
                                      <a:cubicBezTo>
                                        <a:pt x="281940" y="637"/>
                                        <a:pt x="367030" y="163197"/>
                                        <a:pt x="403225" y="208917"/>
                                      </a:cubicBezTo>
                                    </a:path>
                                  </a:pathLst>
                                </a:custGeom>
                                <a:noFill/>
                                <a:ln w="6350">
                                  <a:solidFill>
                                    <a:schemeClr val="tx1"/>
                                  </a:solidFill>
                                  <a:prstDash val="sysDash"/>
                                </a:ln>
                              </wps:spPr>
                              <wps:style>
                                <a:lnRef idx="2">
                                  <a:schemeClr val="accent1">
                                    <a:lumMod val="75000"/>
                                  </a:schemeClr>
                                </a:lnRef>
                                <a:fillRef idx="1">
                                  <a:schemeClr val="accent1"/>
                                </a:fillRef>
                                <a:effectRef idx="0">
                                  <a:srgbClr val="FFFFFF"/>
                                </a:effectRef>
                                <a:fontRef idx="minor">
                                  <a:schemeClr val="lt1"/>
                                </a:fontRef>
                              </wps:style>
                              <wps:bodyPr/>
                            </wps:wsp>
                            <wps:wsp>
                              <wps:cNvPr id="441" name="任意多边形 20"/>
                              <wps:cNvSpPr/>
                              <wps:spPr>
                                <a:xfrm rot="10800000">
                                  <a:off x="9417" y="12549"/>
                                  <a:ext cx="460" cy="429"/>
                                </a:xfrm>
                                <a:custGeom>
                                  <a:avLst/>
                                  <a:gdLst>
                                    <a:gd name="connisteX0" fmla="*/ 0 w 403225"/>
                                    <a:gd name="connsiteY0" fmla="*/ 205106 h 208916"/>
                                    <a:gd name="connisteX1" fmla="*/ 201295 w 403225"/>
                                    <a:gd name="connsiteY1" fmla="*/ 1 h 208916"/>
                                    <a:gd name="connisteX2" fmla="*/ 403225 w 403225"/>
                                    <a:gd name="connsiteY2" fmla="*/ 208916 h 208916"/>
                                  </a:gdLst>
                                  <a:ahLst/>
                                  <a:cxnLst>
                                    <a:cxn ang="0">
                                      <a:pos x="connisteX0" y="connsiteY0"/>
                                    </a:cxn>
                                    <a:cxn ang="0">
                                      <a:pos x="connisteX1" y="connsiteY1"/>
                                    </a:cxn>
                                    <a:cxn ang="0">
                                      <a:pos x="connisteX2" y="connsiteY2"/>
                                    </a:cxn>
                                  </a:cxnLst>
                                  <a:rect l="l" t="t" r="r" b="b"/>
                                  <a:pathLst>
                                    <a:path w="403225" h="208917">
                                      <a:moveTo>
                                        <a:pt x="0" y="205107"/>
                                      </a:moveTo>
                                      <a:cubicBezTo>
                                        <a:pt x="36195" y="160022"/>
                                        <a:pt x="120650" y="-633"/>
                                        <a:pt x="201295" y="2"/>
                                      </a:cubicBezTo>
                                      <a:cubicBezTo>
                                        <a:pt x="281940" y="637"/>
                                        <a:pt x="367030" y="163197"/>
                                        <a:pt x="403225" y="208917"/>
                                      </a:cubicBezTo>
                                    </a:path>
                                  </a:pathLst>
                                </a:custGeom>
                                <a:noFill/>
                                <a:ln w="6350">
                                  <a:solidFill>
                                    <a:schemeClr val="tx1"/>
                                  </a:solidFill>
                                  <a:prstDash val="sysDash"/>
                                </a:ln>
                              </wps:spPr>
                              <wps:style>
                                <a:lnRef idx="2">
                                  <a:schemeClr val="accent1">
                                    <a:lumMod val="75000"/>
                                  </a:schemeClr>
                                </a:lnRef>
                                <a:fillRef idx="1">
                                  <a:schemeClr val="accent1"/>
                                </a:fillRef>
                                <a:effectRef idx="0">
                                  <a:srgbClr val="FFFFFF"/>
                                </a:effectRef>
                                <a:fontRef idx="minor">
                                  <a:schemeClr val="lt1"/>
                                </a:fontRef>
                              </wps:style>
                              <wps:bodyPr/>
                            </wps:wsp>
                            <wps:wsp>
                              <wps:cNvPr id="442" name="任意多边形 21"/>
                              <wps:cNvSpPr/>
                              <wps:spPr>
                                <a:xfrm>
                                  <a:off x="9882" y="12126"/>
                                  <a:ext cx="453" cy="429"/>
                                </a:xfrm>
                                <a:custGeom>
                                  <a:avLst/>
                                  <a:gdLst>
                                    <a:gd name="connisteX0" fmla="*/ 0 w 403225"/>
                                    <a:gd name="connsiteY0" fmla="*/ 205106 h 208916"/>
                                    <a:gd name="connisteX1" fmla="*/ 201295 w 403225"/>
                                    <a:gd name="connsiteY1" fmla="*/ 1 h 208916"/>
                                    <a:gd name="connisteX2" fmla="*/ 403225 w 403225"/>
                                    <a:gd name="connsiteY2" fmla="*/ 208916 h 208916"/>
                                  </a:gdLst>
                                  <a:ahLst/>
                                  <a:cxnLst>
                                    <a:cxn ang="0">
                                      <a:pos x="connisteX0" y="connsiteY0"/>
                                    </a:cxn>
                                    <a:cxn ang="0">
                                      <a:pos x="connisteX1" y="connsiteY1"/>
                                    </a:cxn>
                                    <a:cxn ang="0">
                                      <a:pos x="connisteX2" y="connsiteY2"/>
                                    </a:cxn>
                                  </a:cxnLst>
                                  <a:rect l="l" t="t" r="r" b="b"/>
                                  <a:pathLst>
                                    <a:path w="403225" h="208917">
                                      <a:moveTo>
                                        <a:pt x="0" y="205107"/>
                                      </a:moveTo>
                                      <a:cubicBezTo>
                                        <a:pt x="36195" y="160022"/>
                                        <a:pt x="120650" y="-633"/>
                                        <a:pt x="201295" y="2"/>
                                      </a:cubicBezTo>
                                      <a:cubicBezTo>
                                        <a:pt x="281940" y="637"/>
                                        <a:pt x="367030" y="163197"/>
                                        <a:pt x="403225" y="208917"/>
                                      </a:cubicBezTo>
                                    </a:path>
                                  </a:pathLst>
                                </a:custGeom>
                                <a:noFill/>
                                <a:ln w="6350">
                                  <a:solidFill>
                                    <a:schemeClr val="tx1"/>
                                  </a:solidFill>
                                  <a:prstDash val="sysDash"/>
                                </a:ln>
                              </wps:spPr>
                              <wps:style>
                                <a:lnRef idx="2">
                                  <a:schemeClr val="accent1">
                                    <a:lumMod val="75000"/>
                                  </a:schemeClr>
                                </a:lnRef>
                                <a:fillRef idx="1">
                                  <a:schemeClr val="accent1"/>
                                </a:fillRef>
                                <a:effectRef idx="0">
                                  <a:srgbClr val="FFFFFF"/>
                                </a:effectRef>
                                <a:fontRef idx="minor">
                                  <a:schemeClr val="lt1"/>
                                </a:fontRef>
                              </wps:style>
                              <wps:bodyPr/>
                            </wps:wsp>
                          </wpg:grpSp>
                          <wps:wsp>
                            <wps:cNvPr id="447" name="文本框 6"/>
                            <wps:cNvSpPr txBox="1"/>
                            <wps:spPr>
                              <a:xfrm>
                                <a:off x="10577" y="4127"/>
                                <a:ext cx="290" cy="397"/>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10AC238" w14:textId="77777777" w:rsidR="002622F6" w:rsidRDefault="00000000">
                                  <w:pPr>
                                    <w:rPr>
                                      <w:sz w:val="18"/>
                                      <w:szCs w:val="21"/>
                                    </w:rPr>
                                  </w:pPr>
                                  <w:r>
                                    <w:rPr>
                                      <w:rFonts w:eastAsia="华文中宋" w:cs="Times New Roman" w:hint="eastAsia"/>
                                      <w:i/>
                                      <w:iCs/>
                                      <w:color w:val="000000"/>
                                      <w:sz w:val="18"/>
                                      <w:szCs w:val="18"/>
                                      <w:shd w:val="clear" w:color="auto" w:fill="FFFFFF"/>
                                    </w:rPr>
                                    <w:t>N</w:t>
                                  </w:r>
                                </w:p>
                              </w:txbxContent>
                            </wps:txbx>
                            <wps:bodyPr rot="0" spcFirstLastPara="0" vertOverflow="overflow" horzOverflow="overflow" vert="horz" wrap="square" lIns="0" tIns="0" rIns="0" bIns="0" numCol="1" spcCol="0" rtlCol="0" fromWordArt="0" anchor="t" anchorCtr="0" forceAA="0" compatLnSpc="1">
                              <a:noAutofit/>
                            </wps:bodyPr>
                          </wps:wsp>
                        </wpg:grpSp>
                      </wpg:grpSp>
                      <wps:wsp>
                        <wps:cNvPr id="445" name="直接连接符 4"/>
                        <wps:cNvCnPr/>
                        <wps:spPr>
                          <a:xfrm>
                            <a:off x="10574" y="4375"/>
                            <a:ext cx="567" cy="1"/>
                          </a:xfrm>
                          <a:prstGeom prst="line">
                            <a:avLst/>
                          </a:prstGeom>
                          <a:ln w="6350">
                            <a:solidFill>
                              <a:schemeClr val="tx1"/>
                            </a:solidFill>
                            <a:prstDash val="solid"/>
                          </a:ln>
                        </wps:spPr>
                        <wps:style>
                          <a:lnRef idx="2">
                            <a:schemeClr val="accent1"/>
                          </a:lnRef>
                          <a:fillRef idx="0">
                            <a:srgbClr val="FFFFFF"/>
                          </a:fillRef>
                          <a:effectRef idx="0">
                            <a:srgbClr val="FFFFFF"/>
                          </a:effectRef>
                          <a:fontRef idx="minor">
                            <a:schemeClr val="tx1"/>
                          </a:fontRef>
                        </wps:style>
                        <wps:bodyPr/>
                      </wps:wsp>
                    </wpg:wgp>
                  </a:graphicData>
                </a:graphic>
              </wp:anchor>
            </w:drawing>
          </mc:Choice>
          <mc:Fallback>
            <w:pict>
              <v:group w14:anchorId="4891F685" id="组合 199" o:spid="_x0000_s2076" style="position:absolute;left:0;text-align:left;margin-left:301pt;margin-top:26.55pt;width:112.15pt;height:117pt;z-index:251631616;mso-position-horizontal-relative:text;mso-position-vertical-relative:text" coordorigin="8897,2659" coordsize="2243,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">
                <v:group id="组合 451" o:spid="_x0000_s2077" style="position:absolute;left:8897;top:2659;width:2242;height:2340" coordorigin="8897,2659" coordsize="2242,23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">
                  <v:group id="组合 450" o:spid="_x0000_s2078" style="position:absolute;left:8897;top:2659;width:2242;height:2340" coordorigin="8897,2659" coordsize="2242,23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">
                    <v:group id="组合 449" o:spid="_x0000_s2079" style="position:absolute;left:8897;top:2659;width:2242;height:2340" coordorigin="8897,2659" coordsize="2242,23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">
                      <v:group id="组合 444" o:spid="_x0000_s2080" style="position:absolute;left:8897;top:2659;width:2242;height:2340" coordorigin="8897,2659" coordsize="2242,23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">
                        <v:group id="_x0000_s2081" style="position:absolute;left:8897;top:2659;width:2242;height:2340" coordorigin="8897,2659" coordsize="2242,23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">
                          <v:group id="组合 408" o:spid="_x0000_s2082" style="position:absolute;left:8897;top:2659;width:2242;height:1204" coordorigin="8897,2659" coordsize="2242,12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">
                            <v:group id="组合 406" o:spid="_x0000_s2083" style="position:absolute;left:8897;top:2659;width:2242;height:962" coordorigin="8897,2659" coordsize="2242,9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">
                              <v:group id="组合 395" o:spid="_x0000_s2084" style="position:absolute;left:8897;top:2659;width:2242;height:962" coordorigin="8134,2022" coordsize="2242,9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">
                                <v:group id="组合 67" o:spid="_x0000_s2085" style="position:absolute;left:8134;top:2022;width:2242;height:963" coordorigin="8128,2163" coordsize="2242,9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">
                                  <v:group id="组合 65" o:spid="_x0000_s2086" style="position:absolute;left:8128;top:2332;width:2242;height:794" coordorigin="8128,2332" coordsize="2242,7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">
                                    <v:group id="组合 33" o:spid="_x0000_s2087" style="position:absolute;left:8128;top:2332;width:2242;height:794" coordorigin="8128,2332" coordsize="2242,7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">
                                      <v:group id="组合 31" o:spid="_x0000_s2088" style="position:absolute;left:8128;top:2332;width:2242;height:794" coordorigin="8128,2332" coordsize="2242,7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">
                                        <v:group id="组合 20" o:spid="_x0000_s2089" style="position:absolute;left:8128;top:2332;width:2242;height:794" coordorigin="8128,2332" coordsize="2242,7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">
                                          <v:group id="组合 15" o:spid="_x0000_s2090" style="position:absolute;left:8128;top:2332;width:2242;height:794" coordorigin="8128,2332" coordsize="2242,7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">
                                            <v:group id="组合 13" o:spid="_x0000_s2091" style="position:absolute;left:8128;top:2332;width:2243;height:795" coordorigin="8128,2332" coordsize="2243,7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">
                                              <v:group id="组合 12" o:spid="_x0000_s2092" style="position:absolute;left:8128;top:2332;width:2243;height:795" coordorigin="8128,2332" coordsize="2243,7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">
                                                <v:group id="组合 5" o:spid="_x0000_s2093" style="position:absolute;left:8128;top:2332;width:2243;height:795" coordorigin="8128,2332" coordsize="2243,7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">
                                                  <v:rect id="矩形 3" o:spid="_x0000_s2094" style="position:absolute;left:8557;top:2332;width:1814;height:79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" fillcolor="#d3f4f1 [664]" strokecolor="black [3213]" strokeweight=".5pt">
                                                    <v:fill opacity="64250f"/>
                                                    <v:stroke opacity="63479f"/>
                                                  </v:rect>
                                                  <v:line id="直接连接符 4" o:spid="_x0000_s2095" style="position:absolute;visibility:visible;mso-wrap-style:square" from="8128,2729" to="8978,27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" strokecolor="#00b050" strokeweight=".5pt">
                                                    <v:stroke dashstyle="3 1" joinstyle="miter"/>
                                                  </v:line>
                                                </v:group>
                                                <v:shape id="直接箭头连接符 9" o:spid="_x0000_s2096" type="#_x0000_t32" style="position:absolute;left:8560;top:2339;width:897;height:39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" strokecolor="red" strokeweight=".5pt">
                                                  <v:stroke joinstyle="miter"/>
                                                </v:shape>
                                              </v:group>
                                              <v:shape id="直接箭头连接符 6" o:spid="_x0000_s2097" type="#_x0000_t32" style="position:absolute;left:8214;top:2737;width:343;height:32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" strokecolor="red" strokeweight=".5pt">
                                                <v:stroke joinstyle="miter"/>
                                              </v:shape>
                                            </v:group>
                                            <v:shape id="直接箭头连接符 14" o:spid="_x0000_s2098" type="#_x0000_t32" style="position:absolute;left:9457;top:2339;width:723;height:32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" strokecolor="red" strokeweight=".5pt">
                                              <v:stroke joinstyle="miter"/>
                                            </v:shape>
                                          </v:group>
                                          <v:shape id="直接箭头连接符 19" o:spid="_x0000_s2099" type="#_x0000_t32" style="position:absolute;left:8979;top:2496;width:113;height:5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" strokecolor="red" strokeweight=".5pt">
                                            <v:stroke endarrow="block" endarrowwidth="narrow" joinstyle="miter"/>
                                          </v:shape>
                                        </v:group>
                                        <v:shape id="直接箭头连接符 21" o:spid="_x0000_s2100" type="#_x0000_t32" style="position:absolute;left:9802;top:2491;width:113;height:5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" strokecolor="red" strokeweight=".5pt">
                                          <v:stroke endarrow="block" endarrowwidth="narrow" joinstyle="miter"/>
                                        </v:shape>
                                      </v:group>
                                      <v:shape id="弧形 32" o:spid="_x0000_s2101" style="position:absolute;left:8412;top:2677;width:180;height:170;rotation:-148;visibility:visible;mso-wrap-style:square;v-text-anchor:top" coordsize="10000,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" path="m5000,nsc7146,,9053,1370,9738,3404l5000,5000,5000,xem5000,nfc7146,,9053,1370,9738,3404e" filled="f" strokecolor="black [3213]" strokeweight=".5pt">
                                        <v:stroke joinstyle="miter"/>
                                        <v:path arrowok="t" o:connecttype="custom" o:connectlocs="90,0;175,58" o:connectangles="0,0"/>
                                      </v:shape>
                                    </v:group>
                                    <v:shape id="文本框 6" o:spid="_x0000_s2102" type="#_x0000_t202" style="position:absolute;left:8266;top:2659;width:570;height:2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" filled="f" stroked="f" strokeweight=".5pt">
                                      <v:textbox inset="0,0,0,0">
                                        <w:txbxContent>
                                          <w:p w14:paraId="6266B8D4" w14:textId="77777777" w:rsidR="002622F6" w:rsidRDefault="00000000">
                                            <w:pPr>
                                              <w:rPr>
                                                <w:sz w:val="18"/>
                                                <w:szCs w:val="21"/>
                                              </w:rPr>
                                            </w:pPr>
                                            <w:r>
                                              <w:rPr>
                                                <w:rFonts w:eastAsia="华文中宋" w:cs="Times New Roman"/>
                                                <w:i/>
                                                <w:iCs/>
                                                <w:color w:val="000000"/>
                                                <w:sz w:val="18"/>
                                                <w:szCs w:val="18"/>
                                                <w:shd w:val="clear" w:color="auto" w:fill="FFFFFF"/>
                                              </w:rPr>
                                              <w:t>θ</w:t>
                                            </w:r>
                                          </w:p>
                                        </w:txbxContent>
                                      </v:textbox>
                                    </v:shape>
                                  </v:group>
                                  <v:line id="直接连接符 66" o:spid="_x0000_s2103" style="position:absolute;visibility:visible;mso-wrap-style:square" from="9456,2163" to="9456,26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" strokecolor="#00b050" strokeweight=".5pt">
                                    <v:stroke dashstyle="3 1" joinstyle="miter"/>
                                  </v:line>
                                </v:group>
                                <v:shape id="直接箭头连接符 68" o:spid="_x0000_s2104" type="#_x0000_t32" style="position:absolute;left:8341;top:2751;width:57;height:5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" strokecolor="red" strokeweight=".5pt">
                                  <v:stroke endarrow="block" endarrowwidth="narrow" joinstyle="miter"/>
                                </v:shape>
                              </v:group>
                              <v:shape id="文本框 6" o:spid="_x0000_s2105" type="#_x0000_t202" style="position:absolute;left:9147;top:2961;width:573;height:2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" filled="f" stroked="f" strokeweight=".5pt">
                                <v:textbox inset="0,0,0,0">
                                  <w:txbxContent>
                                    <w:p w14:paraId="7F9F6450" w14:textId="77777777" w:rsidR="002622F6" w:rsidRDefault="00000000">
                                      <w:pPr>
                                        <w:rPr>
                                          <w:sz w:val="18"/>
                                          <w:szCs w:val="21"/>
                                        </w:rPr>
                                      </w:pPr>
                                      <w:r>
                                        <w:rPr>
                                          <w:rFonts w:eastAsia="华文中宋" w:cs="Times New Roman" w:hint="eastAsia"/>
                                          <w:i/>
                                          <w:iCs/>
                                          <w:color w:val="000000"/>
                                          <w:sz w:val="18"/>
                                          <w:szCs w:val="18"/>
                                          <w:shd w:val="clear" w:color="auto" w:fill="FFFFFF"/>
                                        </w:rPr>
                                        <w:t>O</w:t>
                                      </w:r>
                                    </w:p>
                                  </w:txbxContent>
                                </v:textbox>
                              </v:shape>
                            </v:group>
                            <v:shape id="文本框 6" o:spid="_x0000_s2106" type="#_x0000_t202" style="position:absolute;left:10107;top:3595;width:573;height:2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" filled="f" stroked="f" strokeweight=".5pt">
                              <v:textbox inset="0,0,0,0">
                                <w:txbxContent>
                                  <w:p w14:paraId="27F43562" w14:textId="77777777" w:rsidR="002622F6" w:rsidRDefault="00000000">
                                    <w:r>
                                      <w:rPr>
                                        <w:rFonts w:eastAsia="华文中宋" w:cs="Times New Roman" w:hint="eastAsia"/>
                                        <w:color w:val="000000"/>
                                        <w:szCs w:val="21"/>
                                        <w:shd w:val="clear" w:color="auto" w:fill="FFFFFF"/>
                                      </w:rPr>
                                      <w:t>(a)</w:t>
                                    </w:r>
                                  </w:p>
                                </w:txbxContent>
                              </v:textbox>
                            </v:shape>
                          </v:group>
                          <v:group id="组合 409" o:spid="_x0000_s2107" style="position:absolute;left:9143;top:3964;width:1993;height:1035" coordorigin="9147,2828" coordsize="1993,10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">
                            <v:group id="组合 406" o:spid="_x0000_s2108" style="position:absolute;left:9147;top:2828;width:1993;height:795" coordorigin="9147,2828" coordsize="1993,7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">
                              <v:group id="组合 5" o:spid="_x0000_s2109" style="position:absolute;left:9326;top:2828;width:1814;height:795" coordorigin="8557,2332" coordsize="1814,7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">
                                <v:rect id="矩形 3" o:spid="_x0000_s2110" style="position:absolute;left:8557;top:2332;width:1814;height:79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" fillcolor="#d3f4f1 [664]" strokecolor="black [3213]" strokeweight=".5pt">
                                  <v:fill opacity="64250f"/>
                                  <v:stroke opacity="63479f"/>
                                </v:rect>
                                <v:line id="直接连接符 4" o:spid="_x0000_s2111" style="position:absolute;visibility:visible;mso-wrap-style:square" from="8841,2733" to="9181,27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" strokecolor="black [3213]" strokeweight=".5pt">
                                  <v:stroke dashstyle="3 1" joinstyle="miter"/>
                                </v:line>
                              </v:group>
                              <v:shape id="文本框 6" o:spid="_x0000_s2112" type="#_x0000_t202" style="position:absolute;left:9147;top:3071;width:290;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" filled="f" stroked="f" strokeweight=".5pt">
                                <v:textbox inset="0,0,0,0">
                                  <w:txbxContent>
                                    <w:p w14:paraId="3BDAEAAF" w14:textId="77777777" w:rsidR="002622F6" w:rsidRDefault="00000000">
                                      <w:pPr>
                                        <w:rPr>
                                          <w:sz w:val="18"/>
                                          <w:szCs w:val="21"/>
                                        </w:rPr>
                                      </w:pPr>
                                      <w:r>
                                        <w:rPr>
                                          <w:rFonts w:eastAsia="华文中宋" w:cs="Times New Roman" w:hint="eastAsia"/>
                                          <w:i/>
                                          <w:iCs/>
                                          <w:color w:val="000000"/>
                                          <w:sz w:val="18"/>
                                          <w:szCs w:val="18"/>
                                          <w:shd w:val="clear" w:color="auto" w:fill="FFFFFF"/>
                                        </w:rPr>
                                        <w:t>O</w:t>
                                      </w:r>
                                    </w:p>
                                  </w:txbxContent>
                                </v:textbox>
                              </v:shape>
                            </v:group>
                            <v:shape id="文本框 6" o:spid="_x0000_s2113" type="#_x0000_t202" style="position:absolute;left:10107;top:3595;width:573;height:2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" filled="f" stroked="f" strokeweight=".5pt">
                              <v:textbox inset="0,0,0,0">
                                <w:txbxContent>
                                  <w:p w14:paraId="79CFA926" w14:textId="77777777" w:rsidR="002622F6" w:rsidRDefault="00000000">
                                    <w:r>
                                      <w:rPr>
                                        <w:rFonts w:eastAsia="华文中宋" w:cs="Times New Roman" w:hint="eastAsia"/>
                                        <w:color w:val="000000"/>
                                        <w:szCs w:val="21"/>
                                        <w:shd w:val="clear" w:color="auto" w:fill="FFFFFF"/>
                                      </w:rPr>
                                      <w:t>(b)</w:t>
                                    </w:r>
                                  </w:p>
                                </w:txbxContent>
                              </v:textbox>
                            </v:shape>
                          </v:group>
                        </v:group>
                        <v:line id="直接连接符 4" o:spid="_x0000_s2114" style="position:absolute;visibility:visible;mso-wrap-style:square" from="9327,4365" to="9610,43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" strokecolor="black [3213]" strokeweight=".5pt">
                          <v:stroke joinstyle="miter"/>
                        </v:line>
                      </v:group>
                      <v:shape id="文本框 6" o:spid="_x0000_s2115" type="#_x0000_t202" style="position:absolute;left:9543;top:4111;width:225;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" filled="f" stroked="f" strokeweight=".5pt">
                        <v:textbox inset="0,0,0,0">
                          <w:txbxContent>
                            <w:p w14:paraId="421199AE" w14:textId="77777777" w:rsidR="002622F6" w:rsidRDefault="00000000">
                              <w:pPr>
                                <w:rPr>
                                  <w:sz w:val="18"/>
                                  <w:szCs w:val="21"/>
                                </w:rPr>
                              </w:pPr>
                              <w:r>
                                <w:rPr>
                                  <w:rFonts w:eastAsia="华文中宋" w:cs="Times New Roman" w:hint="eastAsia"/>
                                  <w:i/>
                                  <w:iCs/>
                                  <w:color w:val="000000"/>
                                  <w:sz w:val="18"/>
                                  <w:szCs w:val="18"/>
                                  <w:shd w:val="clear" w:color="auto" w:fill="FFFFFF"/>
                                </w:rPr>
                                <w:t>M</w:t>
                              </w:r>
                            </w:p>
                          </w:txbxContent>
                        </v:textbox>
                      </v:shape>
                    </v:group>
                    <v:group id="组合 438" o:spid="_x0000_s2116" style="position:absolute;left:9617;top:4093;width:964;height:567" coordorigin="9417,12126" coordsize="1389,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">
                      <v:shape id="任意多边形 19" o:spid="_x0000_s2117" style="position:absolute;left:10340;top:12559;width:466;height:427;rotation:180;visibility:visible;mso-wrap-style:square;v-text-anchor:top" coordsize="403225,208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" path="m,205107c36195,160022,120650,-633,201295,2v80645,635,165735,163195,201930,208915e" filled="f" strokecolor="black [3213]" strokeweight=".5pt">
                        <v:stroke joinstyle="miter"/>
                        <v:path arrowok="t" o:connecttype="custom" o:connectlocs="0,419;233,0;466,427" o:connectangles="0,0,0"/>
                      </v:shape>
                      <v:shape id="任意多边形 20" o:spid="_x0000_s2118" style="position:absolute;left:9417;top:12539;width:460;height:429;rotation:180;visibility:visible;mso-wrap-style:square;v-text-anchor:top" coordsize="403225,208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" path="m,205107c36195,160022,120650,-633,201295,2v80645,635,165735,163195,201930,208915e" filled="f" strokecolor="black [3213]" strokeweight=".5pt">
                        <v:stroke joinstyle="miter"/>
                        <v:path arrowok="t" o:connecttype="custom" o:connectlocs="0,421;230,0;460,429" o:connectangles="0,0,0"/>
                      </v:shape>
                      <v:shape id="任意多边形 21" o:spid="_x0000_s2119" style="position:absolute;left:9882;top:12126;width:453;height:429;visibility:visible;mso-wrap-style:square;v-text-anchor:top" coordsize="403225,208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" path="m,205107c36195,160022,120650,-633,201295,2v80645,635,165735,163195,201930,208915e" filled="f" strokecolor="black [3213]" strokeweight=".5pt">
                        <v:stroke joinstyle="miter"/>
                        <v:path arrowok="t" o:connecttype="custom" o:connectlocs="0,421;226,0;453,429" o:connectangles="0,0,0"/>
                      </v:shape>
                    </v:group>
                  </v:group>
                  <v:group id="组合 448" o:spid="_x0000_s2120" style="position:absolute;left:9947;top:4093;width:964;height:568" coordorigin="9947,4093" coordsize="964,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">
                    <v:group id="组合 439" o:spid="_x0000_s2121" style="position:absolute;left:9947;top:4093;width:964;height:568" coordorigin="9417,12126" coordsize="1389,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">
                      <v:shape id="任意多边形 19" o:spid="_x0000_s2122" style="position:absolute;left:10340;top:12559;width:466;height:427;rotation:180;visibility:visible;mso-wrap-style:square;v-text-anchor:top" coordsize="403225,208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" path="m,205107c36195,160022,120650,-633,201295,2v80645,635,165735,163195,201930,208915e" filled="f" strokecolor="black [3213]" strokeweight=".5pt">
                        <v:stroke dashstyle="3 1" joinstyle="miter"/>
                        <v:path arrowok="t" o:connecttype="custom" o:connectlocs="0,419;233,0;466,427" o:connectangles="0,0,0"/>
                      </v:shape>
                      <v:shape id="任意多边形 20" o:spid="_x0000_s2123" style="position:absolute;left:9417;top:12549;width:460;height:429;rotation:180;visibility:visible;mso-wrap-style:square;v-text-anchor:top" coordsize="403225,208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" path="m,205107c36195,160022,120650,-633,201295,2v80645,635,165735,163195,201930,208915e" filled="f" strokecolor="black [3213]" strokeweight=".5pt">
                        <v:stroke dashstyle="3 1" joinstyle="miter"/>
                        <v:path arrowok="t" o:connecttype="custom" o:connectlocs="0,421;230,0;460,429" o:connectangles="0,0,0"/>
                      </v:shape>
                      <v:shape id="任意多边形 21" o:spid="_x0000_s2124" style="position:absolute;left:9882;top:12126;width:453;height:429;visibility:visible;mso-wrap-style:square;v-text-anchor:top" coordsize="403225,208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" path="m,205107c36195,160022,120650,-633,201295,2v80645,635,165735,163195,201930,208915e" filled="f" strokecolor="black [3213]" strokeweight=".5pt">
                        <v:stroke dashstyle="3 1" joinstyle="miter"/>
                        <v:path arrowok="t" o:connecttype="custom" o:connectlocs="0,421;226,0;453,429" o:connectangles="0,0,0"/>
                      </v:shape>
                    </v:group>
                    <v:shape id="文本框 6" o:spid="_x0000_s2125" type="#_x0000_t202" style="position:absolute;left:10577;top:4127;width:290;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" filled="f" stroked="f" strokeweight=".5pt">
                      <v:textbox inset="0,0,0,0">
                        <w:txbxContent>
                          <w:p w14:paraId="410AC238" w14:textId="77777777" w:rsidR="002622F6" w:rsidRDefault="00000000">
                            <w:pPr>
                              <w:rPr>
                                <w:sz w:val="18"/>
                                <w:szCs w:val="21"/>
                              </w:rPr>
                            </w:pPr>
                            <w:r>
                              <w:rPr>
                                <w:rFonts w:eastAsia="华文中宋" w:cs="Times New Roman" w:hint="eastAsia"/>
                                <w:i/>
                                <w:iCs/>
                                <w:color w:val="000000"/>
                                <w:sz w:val="18"/>
                                <w:szCs w:val="18"/>
                                <w:shd w:val="clear" w:color="auto" w:fill="FFFFFF"/>
                              </w:rPr>
                              <w:t>N</w:t>
                            </w:r>
                          </w:p>
                        </w:txbxContent>
                      </v:textbox>
                    </v:shape>
                  </v:group>
                </v:group>
                <v:line id="直接连接符 4" o:spid="_x0000_s2126" style="position:absolute;visibility:visible;mso-wrap-style:square" from="10574,4375" to="11141,43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" strokecolor="black [3213]" strokeweight=".5pt">
                  <v:stroke joinstyle="miter"/>
                </v:line>
                <w10:wrap type="square"/>
              </v:group>
            </w:pict>
          </mc:Fallback>
        </mc:AlternateContent>
      </w:r>
      <w:r>
        <w:rPr>
          <w:rFonts w:eastAsia="华文中宋" w:cs="Times New Roman" w:hint="eastAsia"/>
          <w:color w:val="0D0D0D" w:themeColor="text1" w:themeTint="F2"/>
          <w:szCs w:val="21"/>
          <w:shd w:val="clear" w:color="auto" w:fill="FFFFFF"/>
        </w:rPr>
        <w:t>如图</w:t>
      </w:r>
      <w:r>
        <w:rPr>
          <w:rFonts w:eastAsia="华文中宋" w:cs="Times New Roman" w:hint="eastAsia"/>
          <w:color w:val="0D0D0D" w:themeColor="text1" w:themeTint="F2"/>
          <w:szCs w:val="21"/>
          <w:shd w:val="clear" w:color="auto" w:fill="FFFFFF"/>
        </w:rPr>
        <w:t>(a)</w:t>
      </w:r>
      <w:r>
        <w:rPr>
          <w:rFonts w:eastAsia="华文中宋" w:cs="Times New Roman" w:hint="eastAsia"/>
          <w:color w:val="0D0D0D" w:themeColor="text1" w:themeTint="F2"/>
          <w:szCs w:val="21"/>
          <w:shd w:val="clear" w:color="auto" w:fill="FFFFFF"/>
        </w:rPr>
        <w:t>所示，纸面内一束单色光，由空气以入射角</w:t>
      </w:r>
      <w:r>
        <w:rPr>
          <w:rFonts w:eastAsia="华文中宋" w:cs="Times New Roman" w:hint="eastAsia"/>
          <w:color w:val="0D0D0D" w:themeColor="text1" w:themeTint="F2"/>
          <w:szCs w:val="21"/>
          <w:shd w:val="clear" w:color="auto" w:fill="FFFFFF"/>
        </w:rPr>
        <w:t xml:space="preserve"> </w:t>
      </w:r>
      <w:r>
        <w:rPr>
          <w:rFonts w:eastAsia="华文中宋" w:cs="Times New Roman"/>
          <w:i/>
          <w:iCs/>
          <w:color w:val="0D0D0D" w:themeColor="text1" w:themeTint="F2"/>
          <w:szCs w:val="21"/>
          <w:shd w:val="clear" w:color="auto" w:fill="FFFFFF"/>
        </w:rPr>
        <w:t>θ</w:t>
      </w:r>
      <w:r>
        <w:rPr>
          <w:rFonts w:eastAsia="华文中宋" w:cs="Times New Roman" w:hint="eastAsia"/>
          <w:i/>
          <w:iCs/>
          <w:color w:val="0D0D0D" w:themeColor="text1" w:themeTint="F2"/>
          <w:szCs w:val="21"/>
          <w:shd w:val="clear" w:color="auto" w:fill="FFFFFF"/>
        </w:rPr>
        <w:t xml:space="preserve"> </w:t>
      </w:r>
      <w:r>
        <w:rPr>
          <w:rFonts w:eastAsia="华文中宋" w:cs="Times New Roman" w:hint="eastAsia"/>
          <w:color w:val="0D0D0D" w:themeColor="text1" w:themeTint="F2"/>
          <w:szCs w:val="21"/>
          <w:shd w:val="clear" w:color="auto" w:fill="FFFFFF"/>
        </w:rPr>
        <w:t>射向一圆柱形长直玻璃柱的左端面圆心</w:t>
      </w:r>
      <w:r>
        <w:rPr>
          <w:rFonts w:eastAsia="华文中宋" w:cs="Times New Roman" w:hint="eastAsia"/>
          <w:i/>
          <w:iCs/>
          <w:color w:val="0D0D0D" w:themeColor="text1" w:themeTint="F2"/>
          <w:szCs w:val="21"/>
          <w:shd w:val="clear" w:color="auto" w:fill="FFFFFF"/>
        </w:rPr>
        <w:t>O</w:t>
      </w:r>
      <w:r>
        <w:rPr>
          <w:rFonts w:eastAsia="华文中宋" w:cs="Times New Roman" w:hint="eastAsia"/>
          <w:color w:val="0D0D0D" w:themeColor="text1" w:themeTint="F2"/>
          <w:szCs w:val="21"/>
          <w:shd w:val="clear" w:color="auto" w:fill="FFFFFF"/>
        </w:rPr>
        <w:t>点，并</w:t>
      </w:r>
      <w:r>
        <w:rPr>
          <w:rFonts w:eastAsia="华文中宋" w:cs="Times New Roman"/>
          <w:color w:val="0D0D0D" w:themeColor="text1" w:themeTint="F2"/>
          <w:szCs w:val="21"/>
          <w:shd w:val="clear" w:color="auto" w:fill="FFFFFF"/>
        </w:rPr>
        <w:t>恰好在玻璃</w:t>
      </w:r>
      <w:r>
        <w:rPr>
          <w:rFonts w:eastAsia="华文中宋" w:cs="Times New Roman" w:hint="eastAsia"/>
          <w:color w:val="0D0D0D" w:themeColor="text1" w:themeTint="F2"/>
          <w:szCs w:val="21"/>
          <w:shd w:val="clear" w:color="auto" w:fill="FFFFFF"/>
        </w:rPr>
        <w:t>柱的内侧</w:t>
      </w:r>
      <w:r>
        <w:rPr>
          <w:rFonts w:eastAsia="华文中宋" w:cs="Times New Roman"/>
          <w:color w:val="0D0D0D" w:themeColor="text1" w:themeTint="F2"/>
          <w:szCs w:val="21"/>
          <w:shd w:val="clear" w:color="auto" w:fill="FFFFFF"/>
        </w:rPr>
        <w:t>面发生全反射</w:t>
      </w:r>
      <w:r>
        <w:rPr>
          <w:rFonts w:eastAsia="华文中宋" w:cs="Times New Roman" w:hint="eastAsia"/>
          <w:color w:val="0D0D0D" w:themeColor="text1" w:themeTint="F2"/>
          <w:szCs w:val="21"/>
          <w:shd w:val="clear" w:color="auto" w:fill="FFFFFF"/>
        </w:rPr>
        <w:t>。</w:t>
      </w:r>
    </w:p>
    <w:p w14:paraId="4EA15960" w14:textId="77777777" w:rsidR="002622F6" w:rsidRDefault="00000000">
      <w:pPr>
        <w:numPr>
          <w:ilvl w:val="0"/>
          <w:numId w:val="14"/>
        </w:numPr>
        <w:adjustRightInd w:val="0"/>
        <w:snapToGrid w:val="0"/>
        <w:spacing w:line="288" w:lineRule="auto"/>
        <w:ind w:hanging="5"/>
        <w:rPr>
          <w:rFonts w:eastAsia="华文中宋" w:cs="Times New Roman"/>
          <w:color w:val="0D0D0D" w:themeColor="text1" w:themeTint="F2"/>
          <w:szCs w:val="21"/>
          <w:shd w:val="clear" w:color="auto" w:fill="FFFFFF"/>
        </w:rPr>
      </w:pPr>
      <w:r>
        <w:rPr>
          <w:rFonts w:eastAsia="华文中宋" w:hint="eastAsia"/>
          <w:color w:val="0D0D0D" w:themeColor="text1" w:themeTint="F2"/>
        </w:rPr>
        <w:t>(3</w:t>
      </w:r>
      <w:r>
        <w:rPr>
          <w:rFonts w:eastAsia="华文中宋" w:hint="eastAsia"/>
          <w:color w:val="0D0D0D" w:themeColor="text1" w:themeTint="F2"/>
        </w:rPr>
        <w:t>分</w:t>
      </w:r>
      <w:r>
        <w:rPr>
          <w:rFonts w:eastAsia="华文中宋" w:hint="eastAsia"/>
          <w:color w:val="0D0D0D" w:themeColor="text1" w:themeTint="F2"/>
        </w:rPr>
        <w:t>)</w:t>
      </w:r>
      <w:r>
        <w:rPr>
          <w:rFonts w:eastAsia="华文中宋" w:cs="Times New Roman" w:hint="eastAsia"/>
          <w:color w:val="0D0D0D" w:themeColor="text1" w:themeTint="F2"/>
          <w:szCs w:val="21"/>
          <w:shd w:val="clear" w:color="auto" w:fill="FFFFFF"/>
        </w:rPr>
        <w:t>该玻璃柱材料对该单色光的折射率</w:t>
      </w:r>
      <w:r>
        <w:rPr>
          <w:rFonts w:eastAsia="华文中宋" w:cs="Times New Roman" w:hint="eastAsia"/>
          <w:i/>
          <w:iCs/>
          <w:color w:val="0D0D0D" w:themeColor="text1" w:themeTint="F2"/>
          <w:szCs w:val="21"/>
          <w:shd w:val="clear" w:color="auto" w:fill="FFFFFF"/>
        </w:rPr>
        <w:t xml:space="preserve">n </w:t>
      </w:r>
      <w:r>
        <w:rPr>
          <w:rFonts w:eastAsia="华文中宋" w:cs="Times New Roman" w:hint="eastAsia"/>
          <w:color w:val="0D0D0D" w:themeColor="text1" w:themeTint="F2"/>
          <w:szCs w:val="21"/>
          <w:shd w:val="clear" w:color="auto" w:fill="FFFFFF"/>
        </w:rPr>
        <w:t>= ______</w:t>
      </w:r>
      <w:r>
        <w:rPr>
          <w:rFonts w:eastAsia="华文中宋" w:cs="Times New Roman" w:hint="eastAsia"/>
          <w:color w:val="0D0D0D" w:themeColor="text1" w:themeTint="F2"/>
          <w:szCs w:val="21"/>
          <w:shd w:val="clear" w:color="auto" w:fill="FFFFFF"/>
        </w:rPr>
        <w:t>；</w:t>
      </w:r>
    </w:p>
    <w:p w14:paraId="1EEE90AB" w14:textId="77777777" w:rsidR="002622F6" w:rsidRDefault="00000000">
      <w:pPr>
        <w:adjustRightInd w:val="0"/>
        <w:snapToGrid w:val="0"/>
        <w:spacing w:line="288" w:lineRule="auto"/>
        <w:ind w:left="315" w:hangingChars="150" w:hanging="315"/>
        <w:rPr>
          <w:rFonts w:eastAsia="华文中宋" w:cs="Times New Roman"/>
          <w:color w:val="0D0D0D" w:themeColor="text1" w:themeTint="F2"/>
          <w:szCs w:val="21"/>
          <w:shd w:val="clear" w:color="auto" w:fill="FFFFFF"/>
        </w:rPr>
      </w:pPr>
      <w:r>
        <w:rPr>
          <w:rFonts w:eastAsia="华文中宋" w:cs="Times New Roman" w:hint="eastAsia"/>
          <w:color w:val="0D0D0D" w:themeColor="text1" w:themeTint="F2"/>
          <w:szCs w:val="21"/>
          <w:shd w:val="clear" w:color="auto" w:fill="FFFFFF"/>
        </w:rPr>
        <w:t>(2)</w:t>
      </w:r>
      <w:r>
        <w:rPr>
          <w:rFonts w:eastAsia="华文中宋" w:hint="eastAsia"/>
          <w:color w:val="0D0D0D" w:themeColor="text1" w:themeTint="F2"/>
        </w:rPr>
        <w:t>(4</w:t>
      </w:r>
      <w:r>
        <w:rPr>
          <w:rFonts w:eastAsia="华文中宋" w:hint="eastAsia"/>
          <w:color w:val="0D0D0D" w:themeColor="text1" w:themeTint="F2"/>
        </w:rPr>
        <w:t>分</w:t>
      </w:r>
      <w:r>
        <w:rPr>
          <w:rFonts w:eastAsia="华文中宋" w:hint="eastAsia"/>
          <w:color w:val="0D0D0D" w:themeColor="text1" w:themeTint="F2"/>
        </w:rPr>
        <w:t>)(</w:t>
      </w:r>
      <w:r>
        <w:rPr>
          <w:rFonts w:eastAsia="华文中宋" w:hint="eastAsia"/>
          <w:color w:val="0D0D0D" w:themeColor="text1" w:themeTint="F2"/>
        </w:rPr>
        <w:t>多选</w:t>
      </w:r>
      <w:r>
        <w:rPr>
          <w:rFonts w:eastAsia="华文中宋" w:hint="eastAsia"/>
          <w:color w:val="0D0D0D" w:themeColor="text1" w:themeTint="F2"/>
        </w:rPr>
        <w:t>)</w:t>
      </w:r>
      <w:r>
        <w:rPr>
          <w:rFonts w:eastAsia="华文中宋" w:cs="Times New Roman" w:hint="eastAsia"/>
          <w:color w:val="0D0D0D" w:themeColor="text1" w:themeTint="F2"/>
          <w:szCs w:val="21"/>
          <w:shd w:val="clear" w:color="auto" w:fill="FFFFFF"/>
        </w:rPr>
        <w:t>在</w:t>
      </w:r>
      <w:r>
        <w:rPr>
          <w:rFonts w:eastAsia="华文中宋" w:cs="Times New Roman" w:hint="eastAsia"/>
          <w:i/>
          <w:iCs/>
          <w:color w:val="0D0D0D" w:themeColor="text1" w:themeTint="F2"/>
          <w:szCs w:val="21"/>
          <w:shd w:val="clear" w:color="auto" w:fill="FFFFFF"/>
        </w:rPr>
        <w:t>O</w:t>
      </w:r>
      <w:r>
        <w:rPr>
          <w:rFonts w:eastAsia="华文中宋" w:cs="Times New Roman" w:hint="eastAsia"/>
          <w:color w:val="0D0D0D" w:themeColor="text1" w:themeTint="F2"/>
          <w:szCs w:val="21"/>
          <w:shd w:val="clear" w:color="auto" w:fill="FFFFFF"/>
        </w:rPr>
        <w:t>点施加简谐振动，持续时间</w:t>
      </w:r>
      <w:r>
        <w:rPr>
          <w:rFonts w:eastAsia="华文中宋" w:cs="Times New Roman" w:hint="eastAsia"/>
          <w:i/>
          <w:iCs/>
          <w:color w:val="0D0D0D" w:themeColor="text1" w:themeTint="F2"/>
          <w:szCs w:val="21"/>
          <w:shd w:val="clear" w:color="auto" w:fill="FFFFFF"/>
        </w:rPr>
        <w:t xml:space="preserve">t </w:t>
      </w:r>
      <w:r>
        <w:rPr>
          <w:rFonts w:eastAsia="华文中宋" w:cs="Times New Roman" w:hint="eastAsia"/>
          <w:color w:val="0D0D0D" w:themeColor="text1" w:themeTint="F2"/>
          <w:szCs w:val="21"/>
          <w:shd w:val="clear" w:color="auto" w:fill="FFFFFF"/>
        </w:rPr>
        <w:t>= 3</w:t>
      </w:r>
      <w:r>
        <w:rPr>
          <w:rFonts w:eastAsia="华文中宋" w:cs="Times New Roman" w:hint="eastAsia"/>
          <w:color w:val="0D0D0D" w:themeColor="text1" w:themeTint="F2"/>
          <w:szCs w:val="21"/>
          <w:shd w:val="clear" w:color="auto" w:fill="FFFFFF"/>
        </w:rPr>
        <w:t>×</w:t>
      </w:r>
      <w:r>
        <w:rPr>
          <w:rFonts w:eastAsia="华文中宋" w:cs="Times New Roman" w:hint="eastAsia"/>
          <w:color w:val="0D0D0D" w:themeColor="text1" w:themeTint="F2"/>
          <w:szCs w:val="21"/>
          <w:shd w:val="clear" w:color="auto" w:fill="FFFFFF"/>
        </w:rPr>
        <w:t>10</w:t>
      </w:r>
      <w:r>
        <w:rPr>
          <w:rFonts w:eastAsia="微软雅黑" w:cs="Times New Roman"/>
          <w:color w:val="0D0D0D" w:themeColor="text1" w:themeTint="F2"/>
          <w:szCs w:val="21"/>
          <w:shd w:val="clear" w:color="auto" w:fill="FFFFFF"/>
          <w:vertAlign w:val="superscript"/>
        </w:rPr>
        <w:t>−</w:t>
      </w:r>
      <w:r>
        <w:rPr>
          <w:rFonts w:eastAsia="华文中宋" w:cs="Times New Roman" w:hint="eastAsia"/>
          <w:color w:val="0D0D0D" w:themeColor="text1" w:themeTint="F2"/>
          <w:szCs w:val="21"/>
          <w:shd w:val="clear" w:color="auto" w:fill="FFFFFF"/>
          <w:vertAlign w:val="superscript"/>
        </w:rPr>
        <w:t xml:space="preserve">4 </w:t>
      </w:r>
      <w:r>
        <w:rPr>
          <w:rFonts w:eastAsia="华文中宋" w:cs="Times New Roman" w:hint="eastAsia"/>
          <w:color w:val="0D0D0D" w:themeColor="text1" w:themeTint="F2"/>
          <w:szCs w:val="21"/>
          <w:shd w:val="clear" w:color="auto" w:fill="FFFFFF"/>
        </w:rPr>
        <w:t>s</w:t>
      </w:r>
      <w:r>
        <w:rPr>
          <w:rFonts w:eastAsia="华文中宋" w:cs="Times New Roman" w:hint="eastAsia"/>
          <w:color w:val="0D0D0D" w:themeColor="text1" w:themeTint="F2"/>
          <w:szCs w:val="21"/>
          <w:shd w:val="clear" w:color="auto" w:fill="FFFFFF"/>
        </w:rPr>
        <w:t>后停止，产生的简谐波沿玻璃柱水平向右传播。某时刻观测到如图</w:t>
      </w:r>
      <w:r>
        <w:rPr>
          <w:rFonts w:eastAsia="华文中宋" w:cs="Times New Roman" w:hint="eastAsia"/>
          <w:color w:val="0D0D0D" w:themeColor="text1" w:themeTint="F2"/>
          <w:szCs w:val="21"/>
          <w:shd w:val="clear" w:color="auto" w:fill="FFFFFF"/>
        </w:rPr>
        <w:t>(b)</w:t>
      </w:r>
      <w:r>
        <w:rPr>
          <w:rFonts w:eastAsia="华文中宋" w:cs="Times New Roman" w:hint="eastAsia"/>
          <w:color w:val="0D0D0D" w:themeColor="text1" w:themeTint="F2"/>
          <w:szCs w:val="21"/>
          <w:shd w:val="clear" w:color="auto" w:fill="FFFFFF"/>
        </w:rPr>
        <w:t>中的实线波形，经过时间</w:t>
      </w:r>
      <w:r>
        <w:rPr>
          <w:rFonts w:eastAsia="华文中宋" w:cs="Times New Roman" w:hint="eastAsia"/>
          <w:color w:val="0D0D0D" w:themeColor="text1" w:themeTint="F2"/>
          <w:szCs w:val="21"/>
          <w:shd w:val="clear" w:color="auto" w:fill="FFFFFF"/>
        </w:rPr>
        <w:t xml:space="preserve"> </w:t>
      </w:r>
      <w:r>
        <w:rPr>
          <w:rFonts w:cs="Times New Roman"/>
          <w:color w:val="0D0D0D" w:themeColor="text1" w:themeTint="F2"/>
          <w:szCs w:val="21"/>
          <w:shd w:val="clear" w:color="auto" w:fill="FFFFFF"/>
        </w:rPr>
        <w:t>Δ</w:t>
      </w:r>
      <w:r>
        <w:rPr>
          <w:rFonts w:eastAsia="华文中宋" w:cs="Times New Roman"/>
          <w:i/>
          <w:iCs/>
          <w:color w:val="0D0D0D" w:themeColor="text1" w:themeTint="F2"/>
          <w:szCs w:val="21"/>
          <w:shd w:val="clear" w:color="auto" w:fill="FFFFFF"/>
        </w:rPr>
        <w:t>t</w:t>
      </w:r>
      <w:r>
        <w:rPr>
          <w:rFonts w:eastAsia="华文中宋" w:cs="Times New Roman" w:hint="eastAsia"/>
          <w:color w:val="0D0D0D" w:themeColor="text1" w:themeTint="F2"/>
          <w:szCs w:val="21"/>
          <w:shd w:val="clear" w:color="auto" w:fill="FFFFFF"/>
        </w:rPr>
        <w:t>后波形变为图</w:t>
      </w:r>
      <w:r>
        <w:rPr>
          <w:rFonts w:eastAsia="华文中宋" w:cs="Times New Roman" w:hint="eastAsia"/>
          <w:color w:val="0D0D0D" w:themeColor="text1" w:themeTint="F2"/>
          <w:szCs w:val="21"/>
          <w:shd w:val="clear" w:color="auto" w:fill="FFFFFF"/>
        </w:rPr>
        <w:t>(b)</w:t>
      </w:r>
      <w:r>
        <w:rPr>
          <w:rFonts w:eastAsia="华文中宋" w:cs="Times New Roman" w:hint="eastAsia"/>
          <w:color w:val="0D0D0D" w:themeColor="text1" w:themeTint="F2"/>
          <w:szCs w:val="21"/>
          <w:shd w:val="clear" w:color="auto" w:fill="FFFFFF"/>
        </w:rPr>
        <w:t>中的虚线。已知</w:t>
      </w:r>
      <w:r>
        <w:rPr>
          <w:rFonts w:eastAsia="华文中宋" w:cs="Times New Roman" w:hint="eastAsia"/>
          <w:i/>
          <w:iCs/>
          <w:color w:val="0D0D0D" w:themeColor="text1" w:themeTint="F2"/>
          <w:szCs w:val="21"/>
          <w:shd w:val="clear" w:color="auto" w:fill="FFFFFF"/>
        </w:rPr>
        <w:t>M</w:t>
      </w:r>
      <w:r>
        <w:rPr>
          <w:rFonts w:eastAsia="华文中宋" w:cs="Times New Roman" w:hint="eastAsia"/>
          <w:color w:val="0D0D0D" w:themeColor="text1" w:themeTint="F2"/>
          <w:szCs w:val="21"/>
          <w:shd w:val="clear" w:color="auto" w:fill="FFFFFF"/>
        </w:rPr>
        <w:t>、</w:t>
      </w:r>
      <w:r>
        <w:rPr>
          <w:rFonts w:eastAsia="华文中宋" w:cs="Times New Roman" w:hint="eastAsia"/>
          <w:i/>
          <w:iCs/>
          <w:color w:val="0D0D0D" w:themeColor="text1" w:themeTint="F2"/>
          <w:szCs w:val="21"/>
          <w:shd w:val="clear" w:color="auto" w:fill="FFFFFF"/>
        </w:rPr>
        <w:t>N</w:t>
      </w:r>
      <w:r>
        <w:rPr>
          <w:rFonts w:eastAsia="华文中宋" w:cs="Times New Roman" w:hint="eastAsia"/>
          <w:color w:val="0D0D0D" w:themeColor="text1" w:themeTint="F2"/>
          <w:szCs w:val="21"/>
          <w:shd w:val="clear" w:color="auto" w:fill="FFFFFF"/>
        </w:rPr>
        <w:t>两点间距离为</w:t>
      </w:r>
      <w:r>
        <w:rPr>
          <w:rFonts w:eastAsia="华文中宋" w:cs="Times New Roman" w:hint="eastAsia"/>
          <w:color w:val="0D0D0D" w:themeColor="text1" w:themeTint="F2"/>
          <w:szCs w:val="21"/>
          <w:shd w:val="clear" w:color="auto" w:fill="FFFFFF"/>
        </w:rPr>
        <w:t>0.9 m</w:t>
      </w:r>
      <w:r>
        <w:rPr>
          <w:rFonts w:eastAsia="华文中宋" w:cs="Times New Roman" w:hint="eastAsia"/>
          <w:color w:val="0D0D0D" w:themeColor="text1" w:themeTint="F2"/>
          <w:szCs w:val="21"/>
          <w:shd w:val="clear" w:color="auto" w:fill="FFFFFF"/>
        </w:rPr>
        <w:t>，振动振幅为</w:t>
      </w:r>
      <w:r>
        <w:rPr>
          <w:rFonts w:eastAsia="华文中宋" w:cs="Times New Roman" w:hint="eastAsia"/>
          <w:color w:val="0D0D0D" w:themeColor="text1" w:themeTint="F2"/>
          <w:szCs w:val="21"/>
          <w:shd w:val="clear" w:color="auto" w:fill="FFFFFF"/>
        </w:rPr>
        <w:t>1 mm</w:t>
      </w:r>
      <w:r>
        <w:rPr>
          <w:rFonts w:eastAsia="华文中宋" w:cs="Times New Roman" w:hint="eastAsia"/>
          <w:color w:val="0D0D0D" w:themeColor="text1" w:themeTint="F2"/>
          <w:szCs w:val="21"/>
          <w:shd w:val="clear" w:color="auto" w:fill="FFFFFF"/>
        </w:rPr>
        <w:t>。则</w:t>
      </w:r>
      <w:r>
        <w:rPr>
          <w:rFonts w:eastAsia="华文中宋" w:hint="eastAsia"/>
          <w:color w:val="0D0D0D" w:themeColor="text1" w:themeTint="F2"/>
        </w:rPr>
        <w:t>______</w:t>
      </w:r>
      <w:r>
        <w:rPr>
          <w:rFonts w:eastAsia="华文中宋" w:hint="eastAsia"/>
          <w:color w:val="0D0D0D" w:themeColor="text1" w:themeTint="F2"/>
        </w:rPr>
        <w:t>。</w:t>
      </w:r>
    </w:p>
    <w:p w14:paraId="4130ACF7" w14:textId="77777777" w:rsidR="002622F6" w:rsidRDefault="00000000">
      <w:pPr>
        <w:adjustRightInd w:val="0"/>
        <w:snapToGrid w:val="0"/>
        <w:spacing w:line="288" w:lineRule="auto"/>
        <w:ind w:leftChars="150" w:left="315" w:firstLine="10"/>
        <w:rPr>
          <w:rFonts w:eastAsia="华文中宋" w:cs="Times New Roman"/>
          <w:color w:val="0D0D0D" w:themeColor="text1" w:themeTint="F2"/>
          <w:szCs w:val="21"/>
          <w:shd w:val="clear" w:color="auto" w:fill="FFFFFF"/>
        </w:rPr>
      </w:pPr>
      <w:r>
        <w:rPr>
          <w:rFonts w:eastAsia="华文中宋" w:cs="Times New Roman" w:hint="eastAsia"/>
          <w:color w:val="0D0D0D" w:themeColor="text1" w:themeTint="F2"/>
          <w:szCs w:val="21"/>
          <w:shd w:val="clear" w:color="auto" w:fill="FFFFFF"/>
        </w:rPr>
        <w:t>A</w:t>
      </w:r>
      <w:r>
        <w:rPr>
          <w:rFonts w:eastAsia="华文中宋" w:cs="Times New Roman" w:hint="eastAsia"/>
          <w:color w:val="0D0D0D" w:themeColor="text1" w:themeTint="F2"/>
          <w:szCs w:val="21"/>
          <w:shd w:val="clear" w:color="auto" w:fill="FFFFFF"/>
        </w:rPr>
        <w:t>．</w:t>
      </w:r>
      <w:r>
        <w:rPr>
          <w:rFonts w:eastAsia="华文中宋" w:cs="Times New Roman" w:hint="eastAsia"/>
          <w:i/>
          <w:iCs/>
          <w:color w:val="0D0D0D" w:themeColor="text1" w:themeTint="F2"/>
          <w:szCs w:val="21"/>
          <w:shd w:val="clear" w:color="auto" w:fill="FFFFFF"/>
        </w:rPr>
        <w:t>O</w:t>
      </w:r>
      <w:r>
        <w:rPr>
          <w:rFonts w:eastAsia="华文中宋" w:cs="Times New Roman" w:hint="eastAsia"/>
          <w:color w:val="0D0D0D" w:themeColor="text1" w:themeTint="F2"/>
          <w:szCs w:val="21"/>
          <w:shd w:val="clear" w:color="auto" w:fill="FFFFFF"/>
        </w:rPr>
        <w:t>点起振方向向下</w:t>
      </w:r>
      <w:r>
        <w:rPr>
          <w:rFonts w:eastAsia="华文中宋" w:cs="Times New Roman" w:hint="eastAsia"/>
          <w:color w:val="0D0D0D" w:themeColor="text1" w:themeTint="F2"/>
          <w:szCs w:val="21"/>
          <w:shd w:val="clear" w:color="auto" w:fill="FFFFFF"/>
        </w:rPr>
        <w:tab/>
        <w:t xml:space="preserve">         </w:t>
      </w:r>
      <w:r>
        <w:rPr>
          <w:rFonts w:eastAsia="华文中宋" w:cs="Times New Roman" w:hint="eastAsia"/>
          <w:color w:val="0D0D0D" w:themeColor="text1" w:themeTint="F2"/>
          <w:szCs w:val="21"/>
          <w:shd w:val="clear" w:color="auto" w:fill="FFFFFF"/>
        </w:rPr>
        <w:tab/>
        <w:t xml:space="preserve"> </w:t>
      </w:r>
      <w:r>
        <w:rPr>
          <w:rFonts w:eastAsia="华文中宋" w:cs="Times New Roman" w:hint="eastAsia"/>
          <w:color w:val="0D0D0D" w:themeColor="text1" w:themeTint="F2"/>
          <w:szCs w:val="21"/>
          <w:shd w:val="clear" w:color="auto" w:fill="FFFFFF"/>
        </w:rPr>
        <w:tab/>
        <w:t xml:space="preserve">  </w:t>
      </w:r>
    </w:p>
    <w:p w14:paraId="03684618" w14:textId="77777777" w:rsidR="002622F6" w:rsidRDefault="00000000">
      <w:pPr>
        <w:adjustRightInd w:val="0"/>
        <w:snapToGrid w:val="0"/>
        <w:spacing w:line="288" w:lineRule="auto"/>
        <w:ind w:leftChars="150" w:left="315" w:firstLine="10"/>
        <w:rPr>
          <w:rFonts w:eastAsia="华文中宋" w:cs="Times New Roman"/>
          <w:color w:val="0D0D0D" w:themeColor="text1" w:themeTint="F2"/>
          <w:szCs w:val="21"/>
          <w:shd w:val="clear" w:color="auto" w:fill="FFFFFF"/>
        </w:rPr>
      </w:pPr>
      <w:r>
        <w:rPr>
          <w:rFonts w:eastAsia="华文中宋" w:cs="Times New Roman" w:hint="eastAsia"/>
          <w:color w:val="0D0D0D" w:themeColor="text1" w:themeTint="F2"/>
          <w:szCs w:val="21"/>
          <w:shd w:val="clear" w:color="auto" w:fill="FFFFFF"/>
        </w:rPr>
        <w:t>B</w:t>
      </w:r>
      <w:r>
        <w:rPr>
          <w:rFonts w:eastAsia="华文中宋" w:cs="Times New Roman" w:hint="eastAsia"/>
          <w:color w:val="0D0D0D" w:themeColor="text1" w:themeTint="F2"/>
          <w:szCs w:val="21"/>
          <w:shd w:val="clear" w:color="auto" w:fill="FFFFFF"/>
        </w:rPr>
        <w:t>．时间</w:t>
      </w:r>
      <w:r>
        <w:rPr>
          <w:rFonts w:eastAsia="华文中宋" w:cs="Times New Roman" w:hint="eastAsia"/>
          <w:color w:val="0D0D0D" w:themeColor="text1" w:themeTint="F2"/>
          <w:szCs w:val="21"/>
          <w:shd w:val="clear" w:color="auto" w:fill="FFFFFF"/>
        </w:rPr>
        <w:t xml:space="preserve"> </w:t>
      </w:r>
      <w:r>
        <w:rPr>
          <w:rFonts w:cs="Times New Roman"/>
          <w:color w:val="0D0D0D" w:themeColor="text1" w:themeTint="F2"/>
          <w:szCs w:val="21"/>
          <w:shd w:val="clear" w:color="auto" w:fill="FFFFFF"/>
        </w:rPr>
        <w:t>Δ</w:t>
      </w:r>
      <w:r>
        <w:rPr>
          <w:rFonts w:eastAsia="华文中宋" w:cs="Times New Roman"/>
          <w:i/>
          <w:iCs/>
          <w:color w:val="0D0D0D" w:themeColor="text1" w:themeTint="F2"/>
          <w:szCs w:val="21"/>
          <w:shd w:val="clear" w:color="auto" w:fill="FFFFFF"/>
        </w:rPr>
        <w:t>t</w:t>
      </w:r>
      <w:r>
        <w:rPr>
          <w:rFonts w:eastAsia="华文中宋" w:cs="Times New Roman" w:hint="eastAsia"/>
          <w:i/>
          <w:iCs/>
          <w:color w:val="0D0D0D" w:themeColor="text1" w:themeTint="F2"/>
          <w:szCs w:val="21"/>
          <w:shd w:val="clear" w:color="auto" w:fill="FFFFFF"/>
        </w:rPr>
        <w:t xml:space="preserve"> </w:t>
      </w:r>
      <w:r>
        <w:rPr>
          <w:rFonts w:eastAsia="华文中宋" w:cs="Times New Roman" w:hint="eastAsia"/>
          <w:color w:val="0D0D0D" w:themeColor="text1" w:themeTint="F2"/>
          <w:szCs w:val="21"/>
          <w:shd w:val="clear" w:color="auto" w:fill="FFFFFF"/>
        </w:rPr>
        <w:t>=</w:t>
      </w:r>
      <w:r>
        <w:rPr>
          <w:rFonts w:eastAsia="华文中宋" w:cs="Times New Roman" w:hint="eastAsia"/>
          <w:i/>
          <w:iCs/>
          <w:color w:val="0D0D0D" w:themeColor="text1" w:themeTint="F2"/>
          <w:szCs w:val="21"/>
          <w:shd w:val="clear" w:color="auto" w:fill="FFFFFF"/>
        </w:rPr>
        <w:t xml:space="preserve"> </w:t>
      </w:r>
      <w:r>
        <w:rPr>
          <w:rFonts w:eastAsia="华文中宋" w:cs="Times New Roman" w:hint="eastAsia"/>
          <w:color w:val="0D0D0D" w:themeColor="text1" w:themeTint="F2"/>
          <w:szCs w:val="21"/>
          <w:shd w:val="clear" w:color="auto" w:fill="FFFFFF"/>
        </w:rPr>
        <w:t>3</w:t>
      </w:r>
      <w:r>
        <w:rPr>
          <w:rFonts w:eastAsia="华文中宋" w:cs="Times New Roman" w:hint="eastAsia"/>
          <w:color w:val="0D0D0D" w:themeColor="text1" w:themeTint="F2"/>
          <w:szCs w:val="21"/>
          <w:shd w:val="clear" w:color="auto" w:fill="FFFFFF"/>
        </w:rPr>
        <w:t>×</w:t>
      </w:r>
      <w:r>
        <w:rPr>
          <w:rFonts w:eastAsia="华文中宋" w:cs="Times New Roman" w:hint="eastAsia"/>
          <w:color w:val="0D0D0D" w:themeColor="text1" w:themeTint="F2"/>
          <w:szCs w:val="21"/>
          <w:shd w:val="clear" w:color="auto" w:fill="FFFFFF"/>
        </w:rPr>
        <w:t>10</w:t>
      </w:r>
      <w:r>
        <w:rPr>
          <w:rFonts w:eastAsia="微软雅黑" w:cs="Times New Roman"/>
          <w:color w:val="0D0D0D" w:themeColor="text1" w:themeTint="F2"/>
          <w:szCs w:val="21"/>
          <w:shd w:val="clear" w:color="auto" w:fill="FFFFFF"/>
          <w:vertAlign w:val="superscript"/>
        </w:rPr>
        <w:t>−</w:t>
      </w:r>
      <w:r>
        <w:rPr>
          <w:rFonts w:eastAsia="华文中宋" w:cs="Times New Roman" w:hint="eastAsia"/>
          <w:color w:val="0D0D0D" w:themeColor="text1" w:themeTint="F2"/>
          <w:szCs w:val="21"/>
          <w:shd w:val="clear" w:color="auto" w:fill="FFFFFF"/>
          <w:vertAlign w:val="superscript"/>
        </w:rPr>
        <w:t xml:space="preserve">4 </w:t>
      </w:r>
      <w:r>
        <w:rPr>
          <w:rFonts w:eastAsia="华文中宋" w:cs="Times New Roman" w:hint="eastAsia"/>
          <w:color w:val="0D0D0D" w:themeColor="text1" w:themeTint="F2"/>
          <w:szCs w:val="21"/>
          <w:shd w:val="clear" w:color="auto" w:fill="FFFFFF"/>
        </w:rPr>
        <w:t>s</w:t>
      </w:r>
    </w:p>
    <w:p w14:paraId="5255A956" w14:textId="77777777" w:rsidR="002622F6" w:rsidRDefault="00000000">
      <w:pPr>
        <w:adjustRightInd w:val="0"/>
        <w:snapToGrid w:val="0"/>
        <w:spacing w:line="288" w:lineRule="auto"/>
        <w:ind w:leftChars="150" w:left="315"/>
        <w:rPr>
          <w:rFonts w:eastAsia="华文中宋" w:cs="Times New Roman"/>
          <w:color w:val="0D0D0D" w:themeColor="text1" w:themeTint="F2"/>
          <w:szCs w:val="21"/>
          <w:shd w:val="clear" w:color="auto" w:fill="FFFFFF"/>
        </w:rPr>
      </w:pPr>
      <w:r>
        <w:rPr>
          <w:rFonts w:eastAsia="华文中宋" w:cs="Times New Roman" w:hint="eastAsia"/>
          <w:color w:val="0D0D0D" w:themeColor="text1" w:themeTint="F2"/>
          <w:szCs w:val="21"/>
          <w:shd w:val="clear" w:color="auto" w:fill="FFFFFF"/>
        </w:rPr>
        <w:t>C</w:t>
      </w:r>
      <w:r>
        <w:rPr>
          <w:rFonts w:eastAsia="华文中宋" w:cs="Times New Roman" w:hint="eastAsia"/>
          <w:color w:val="0D0D0D" w:themeColor="text1" w:themeTint="F2"/>
          <w:szCs w:val="21"/>
          <w:shd w:val="clear" w:color="auto" w:fill="FFFFFF"/>
        </w:rPr>
        <w:t>．该波在玻璃柱中的传播速度为</w:t>
      </w:r>
      <w:r>
        <w:rPr>
          <w:rFonts w:eastAsia="华文中宋" w:cs="Times New Roman" w:hint="eastAsia"/>
          <w:color w:val="0D0D0D" w:themeColor="text1" w:themeTint="F2"/>
          <w:szCs w:val="21"/>
          <w:shd w:val="clear" w:color="auto" w:fill="FFFFFF"/>
        </w:rPr>
        <w:t>3000 m/s</w:t>
      </w:r>
      <w:r>
        <w:rPr>
          <w:rFonts w:eastAsia="华文中宋" w:cs="Times New Roman" w:hint="eastAsia"/>
          <w:color w:val="0D0D0D" w:themeColor="text1" w:themeTint="F2"/>
          <w:szCs w:val="21"/>
          <w:shd w:val="clear" w:color="auto" w:fill="FFFFFF"/>
        </w:rPr>
        <w:tab/>
        <w:t xml:space="preserve">  </w:t>
      </w:r>
    </w:p>
    <w:p w14:paraId="3B4E1EEF" w14:textId="77777777" w:rsidR="002622F6" w:rsidRDefault="00000000">
      <w:pPr>
        <w:adjustRightInd w:val="0"/>
        <w:snapToGrid w:val="0"/>
        <w:spacing w:line="288" w:lineRule="auto"/>
        <w:ind w:leftChars="150" w:left="315"/>
        <w:rPr>
          <w:rFonts w:eastAsia="华文中宋" w:cs="Times New Roman"/>
          <w:color w:val="0D0D0D" w:themeColor="text1" w:themeTint="F2"/>
          <w:szCs w:val="21"/>
          <w:shd w:val="clear" w:color="auto" w:fill="FFFFFF"/>
        </w:rPr>
      </w:pPr>
      <w:r>
        <w:rPr>
          <w:rFonts w:eastAsia="华文中宋" w:cs="Times New Roman" w:hint="eastAsia"/>
          <w:color w:val="0D0D0D" w:themeColor="text1" w:themeTint="F2"/>
          <w:szCs w:val="21"/>
          <w:shd w:val="clear" w:color="auto" w:fill="FFFFFF"/>
        </w:rPr>
        <w:t>D</w:t>
      </w:r>
      <w:r>
        <w:rPr>
          <w:rFonts w:eastAsia="华文中宋" w:cs="Times New Roman" w:hint="eastAsia"/>
          <w:color w:val="0D0D0D" w:themeColor="text1" w:themeTint="F2"/>
          <w:szCs w:val="21"/>
          <w:shd w:val="clear" w:color="auto" w:fill="FFFFFF"/>
        </w:rPr>
        <w:t>．</w:t>
      </w:r>
      <w:r>
        <w:rPr>
          <w:rFonts w:eastAsia="华文中宋" w:cs="Times New Roman" w:hint="eastAsia"/>
          <w:i/>
          <w:iCs/>
          <w:color w:val="0D0D0D" w:themeColor="text1" w:themeTint="F2"/>
          <w:szCs w:val="21"/>
          <w:shd w:val="clear" w:color="auto" w:fill="FFFFFF"/>
        </w:rPr>
        <w:t>M</w:t>
      </w:r>
      <w:r>
        <w:rPr>
          <w:rFonts w:eastAsia="华文中宋" w:cs="Times New Roman" w:hint="eastAsia"/>
          <w:color w:val="0D0D0D" w:themeColor="text1" w:themeTint="F2"/>
          <w:szCs w:val="21"/>
          <w:shd w:val="clear" w:color="auto" w:fill="FFFFFF"/>
        </w:rPr>
        <w:t>处的玻璃质点振动的总路程为</w:t>
      </w:r>
      <w:r>
        <w:rPr>
          <w:rFonts w:eastAsia="华文中宋" w:cs="Times New Roman" w:hint="eastAsia"/>
          <w:color w:val="0D0D0D" w:themeColor="text1" w:themeTint="F2"/>
          <w:szCs w:val="21"/>
          <w:shd w:val="clear" w:color="auto" w:fill="FFFFFF"/>
        </w:rPr>
        <w:t>6 mm</w:t>
      </w:r>
    </w:p>
    <w:p w14:paraId="3F0596BC" w14:textId="77777777" w:rsidR="002622F6" w:rsidRDefault="00000000">
      <w:pPr>
        <w:adjustRightInd w:val="0"/>
        <w:snapToGrid w:val="0"/>
        <w:spacing w:line="288" w:lineRule="auto"/>
        <w:ind w:left="315" w:hangingChars="150" w:hanging="315"/>
        <w:rPr>
          <w:rFonts w:eastAsia="华文中宋" w:cs="Times New Roman"/>
          <w:color w:val="0D0D0D" w:themeColor="text1" w:themeTint="F2"/>
          <w:szCs w:val="21"/>
          <w:shd w:val="clear" w:color="auto" w:fill="FFFFFF"/>
        </w:rPr>
      </w:pPr>
      <w:r>
        <w:rPr>
          <w:noProof/>
          <w:color w:val="0D0D0D" w:themeColor="text1" w:themeTint="F2"/>
        </w:rPr>
        <mc:AlternateContent>
          <mc:Choice Requires="wpg">
            <w:drawing>
              <wp:anchor distT="0" distB="0" distL="114300" distR="114300" simplePos="0" relativeHeight="251630592" behindDoc="0" locked="0" layoutInCell="1" allowOverlap="1" wp14:anchorId="1A0EE7C7" wp14:editId="4702F197">
                <wp:simplePos x="0" y="0"/>
                <wp:positionH relativeFrom="column">
                  <wp:posOffset>3124200</wp:posOffset>
                </wp:positionH>
                <wp:positionV relativeFrom="paragraph">
                  <wp:posOffset>19685</wp:posOffset>
                </wp:positionV>
                <wp:extent cx="2339975" cy="1475740"/>
                <wp:effectExtent l="0" t="0" r="0" b="0"/>
                <wp:wrapSquare wrapText="bothSides"/>
                <wp:docPr id="226" name="组合 226"/>
                <wp:cNvGraphicFramePr/>
                <a:graphic xmlns:a="http://schemas.openxmlformats.org/drawingml/2006/main">
                  <a:graphicData uri="http://schemas.microsoft.com/office/word/2010/wordprocessingGroup">
                    <wpg:wgp>
                      <wpg:cNvGrpSpPr/>
                      <wpg:grpSpPr>
                        <a:xfrm>
                          <a:off x="0" y="0"/>
                          <a:ext cx="2339975" cy="1475740"/>
                          <a:chOff x="7046" y="1581"/>
                          <a:chExt cx="4074" cy="2603"/>
                        </a:xfrm>
                      </wpg:grpSpPr>
                      <wpg:grpSp>
                        <wpg:cNvPr id="227" name="组合 250"/>
                        <wpg:cNvGrpSpPr/>
                        <wpg:grpSpPr>
                          <a:xfrm>
                            <a:off x="7046" y="1581"/>
                            <a:ext cx="4074" cy="2603"/>
                            <a:chOff x="7046" y="1581"/>
                            <a:chExt cx="4074" cy="2603"/>
                          </a:xfrm>
                        </wpg:grpSpPr>
                        <wpg:grpSp>
                          <wpg:cNvPr id="228" name="组合 146"/>
                          <wpg:cNvGrpSpPr/>
                          <wpg:grpSpPr>
                            <a:xfrm>
                              <a:off x="7046" y="1581"/>
                              <a:ext cx="4074" cy="2591"/>
                              <a:chOff x="7046" y="1581"/>
                              <a:chExt cx="4074" cy="2591"/>
                            </a:xfrm>
                          </wpg:grpSpPr>
                          <wpg:grpSp>
                            <wpg:cNvPr id="229" name="组合 144"/>
                            <wpg:cNvGrpSpPr/>
                            <wpg:grpSpPr>
                              <a:xfrm>
                                <a:off x="7046" y="1667"/>
                                <a:ext cx="4074" cy="2505"/>
                                <a:chOff x="7046" y="1667"/>
                                <a:chExt cx="4074" cy="2505"/>
                              </a:xfrm>
                            </wpg:grpSpPr>
                            <wpg:grpSp>
                              <wpg:cNvPr id="230" name="组合 141"/>
                              <wpg:cNvGrpSpPr/>
                              <wpg:grpSpPr>
                                <a:xfrm>
                                  <a:off x="7046" y="1667"/>
                                  <a:ext cx="3938" cy="2332"/>
                                  <a:chOff x="3175" y="8181"/>
                                  <a:chExt cx="3938" cy="2332"/>
                                </a:xfrm>
                              </wpg:grpSpPr>
                              <wpg:grpSp>
                                <wpg:cNvPr id="231" name="组合 7"/>
                                <wpg:cNvGrpSpPr/>
                                <wpg:grpSpPr>
                                  <a:xfrm>
                                    <a:off x="3306" y="8181"/>
                                    <a:ext cx="3572" cy="2324"/>
                                    <a:chOff x="5842" y="8181"/>
                                    <a:chExt cx="3572" cy="2324"/>
                                  </a:xfrm>
                                </wpg:grpSpPr>
                                <wps:wsp>
                                  <wps:cNvPr id="232" name="直接箭头连接符 2"/>
                                  <wps:cNvCnPr/>
                                  <wps:spPr>
                                    <a:xfrm>
                                      <a:off x="5842" y="9474"/>
                                      <a:ext cx="3572" cy="1"/>
                                    </a:xfrm>
                                    <a:prstGeom prst="straightConnector1">
                                      <a:avLst/>
                                    </a:prstGeom>
                                    <a:ln w="6350">
                                      <a:solidFill>
                                        <a:schemeClr val="tx1"/>
                                      </a:solidFill>
                                      <a:tailEnd type="none" w="sm" len="med"/>
                                    </a:ln>
                                  </wps:spPr>
                                  <wps:style>
                                    <a:lnRef idx="2">
                                      <a:schemeClr val="accent1"/>
                                    </a:lnRef>
                                    <a:fillRef idx="0">
                                      <a:srgbClr val="FFFFFF"/>
                                    </a:fillRef>
                                    <a:effectRef idx="0">
                                      <a:srgbClr val="FFFFFF"/>
                                    </a:effectRef>
                                    <a:fontRef idx="minor">
                                      <a:schemeClr val="tx1"/>
                                    </a:fontRef>
                                  </wps:style>
                                  <wps:bodyPr/>
                                </wps:wsp>
                                <wps:wsp>
                                  <wps:cNvPr id="233" name="直接箭头连接符 3"/>
                                  <wps:cNvCnPr/>
                                  <wps:spPr>
                                    <a:xfrm flipH="1" flipV="1">
                                      <a:off x="7632" y="8181"/>
                                      <a:ext cx="1" cy="2324"/>
                                    </a:xfrm>
                                    <a:prstGeom prst="straightConnector1">
                                      <a:avLst/>
                                    </a:prstGeom>
                                    <a:ln w="6350">
                                      <a:solidFill>
                                        <a:schemeClr val="tx1"/>
                                      </a:solidFill>
                                      <a:tailEnd type="triangle" w="sm" len="med"/>
                                    </a:ln>
                                  </wps:spPr>
                                  <wps:style>
                                    <a:lnRef idx="2">
                                      <a:schemeClr val="accent1"/>
                                    </a:lnRef>
                                    <a:fillRef idx="0">
                                      <a:srgbClr val="FFFFFF"/>
                                    </a:fillRef>
                                    <a:effectRef idx="0">
                                      <a:srgbClr val="FFFFFF"/>
                                    </a:effectRef>
                                    <a:fontRef idx="minor">
                                      <a:schemeClr val="tx1"/>
                                    </a:fontRef>
                                  </wps:style>
                                  <wps:bodyPr/>
                                </wps:wsp>
                              </wpg:grpSp>
                              <wpg:grpSp>
                                <wpg:cNvPr id="234" name="组合 140"/>
                                <wpg:cNvGrpSpPr/>
                                <wpg:grpSpPr>
                                  <a:xfrm>
                                    <a:off x="3175" y="8426"/>
                                    <a:ext cx="3938" cy="2087"/>
                                    <a:chOff x="3175" y="8426"/>
                                    <a:chExt cx="3938" cy="2087"/>
                                  </a:xfrm>
                                </wpg:grpSpPr>
                                <wpg:grpSp>
                                  <wpg:cNvPr id="235" name="组合 139"/>
                                  <wpg:cNvGrpSpPr/>
                                  <wpg:grpSpPr>
                                    <a:xfrm>
                                      <a:off x="3432" y="8426"/>
                                      <a:ext cx="3303" cy="2071"/>
                                      <a:chOff x="3404" y="8419"/>
                                      <a:chExt cx="3365" cy="2071"/>
                                    </a:xfrm>
                                  </wpg:grpSpPr>
                                  <wps:wsp>
                                    <wps:cNvPr id="128" name="直接连接符 128"/>
                                    <wps:cNvCnPr/>
                                    <wps:spPr>
                                      <a:xfrm flipH="1">
                                        <a:off x="5763" y="8419"/>
                                        <a:ext cx="1" cy="2069"/>
                                      </a:xfrm>
                                      <a:prstGeom prst="line">
                                        <a:avLst/>
                                      </a:prstGeom>
                                      <a:ln w="6350">
                                        <a:solidFill>
                                          <a:srgbClr val="00B050"/>
                                        </a:solidFill>
                                        <a:prstDash val="sysDash"/>
                                      </a:ln>
                                    </wps:spPr>
                                    <wps:style>
                                      <a:lnRef idx="2">
                                        <a:schemeClr val="accent1"/>
                                      </a:lnRef>
                                      <a:fillRef idx="0">
                                        <a:srgbClr val="FFFFFF"/>
                                      </a:fillRef>
                                      <a:effectRef idx="0">
                                        <a:srgbClr val="FFFFFF"/>
                                      </a:effectRef>
                                      <a:fontRef idx="minor">
                                        <a:schemeClr val="tx1"/>
                                      </a:fontRef>
                                    </wps:style>
                                    <wps:bodyPr/>
                                  </wps:wsp>
                                  <wps:wsp>
                                    <wps:cNvPr id="129" name="直接连接符 129"/>
                                    <wps:cNvCnPr/>
                                    <wps:spPr>
                                      <a:xfrm flipH="1">
                                        <a:off x="6098" y="8419"/>
                                        <a:ext cx="1" cy="2069"/>
                                      </a:xfrm>
                                      <a:prstGeom prst="line">
                                        <a:avLst/>
                                      </a:prstGeom>
                                      <a:ln w="6350">
                                        <a:solidFill>
                                          <a:srgbClr val="00B050"/>
                                        </a:solidFill>
                                        <a:prstDash val="sysDash"/>
                                      </a:ln>
                                    </wps:spPr>
                                    <wps:style>
                                      <a:lnRef idx="2">
                                        <a:schemeClr val="accent1"/>
                                      </a:lnRef>
                                      <a:fillRef idx="0">
                                        <a:srgbClr val="FFFFFF"/>
                                      </a:fillRef>
                                      <a:effectRef idx="0">
                                        <a:srgbClr val="FFFFFF"/>
                                      </a:effectRef>
                                      <a:fontRef idx="minor">
                                        <a:schemeClr val="tx1"/>
                                      </a:fontRef>
                                    </wps:style>
                                    <wps:bodyPr/>
                                  </wps:wsp>
                                  <wps:wsp>
                                    <wps:cNvPr id="130" name="直接连接符 130"/>
                                    <wps:cNvCnPr/>
                                    <wps:spPr>
                                      <a:xfrm flipH="1">
                                        <a:off x="6433" y="8419"/>
                                        <a:ext cx="1" cy="2069"/>
                                      </a:xfrm>
                                      <a:prstGeom prst="line">
                                        <a:avLst/>
                                      </a:prstGeom>
                                      <a:ln w="6350">
                                        <a:solidFill>
                                          <a:srgbClr val="00B050"/>
                                        </a:solidFill>
                                        <a:prstDash val="sysDash"/>
                                      </a:ln>
                                    </wps:spPr>
                                    <wps:style>
                                      <a:lnRef idx="2">
                                        <a:schemeClr val="accent1"/>
                                      </a:lnRef>
                                      <a:fillRef idx="0">
                                        <a:srgbClr val="FFFFFF"/>
                                      </a:fillRef>
                                      <a:effectRef idx="0">
                                        <a:srgbClr val="FFFFFF"/>
                                      </a:effectRef>
                                      <a:fontRef idx="minor">
                                        <a:schemeClr val="tx1"/>
                                      </a:fontRef>
                                    </wps:style>
                                    <wps:bodyPr/>
                                  </wps:wsp>
                                  <wps:wsp>
                                    <wps:cNvPr id="131" name="直接连接符 131"/>
                                    <wps:cNvCnPr/>
                                    <wps:spPr>
                                      <a:xfrm flipH="1">
                                        <a:off x="6768" y="8419"/>
                                        <a:ext cx="1" cy="2069"/>
                                      </a:xfrm>
                                      <a:prstGeom prst="line">
                                        <a:avLst/>
                                      </a:prstGeom>
                                      <a:ln w="6350">
                                        <a:solidFill>
                                          <a:srgbClr val="00B050"/>
                                        </a:solidFill>
                                        <a:prstDash val="sysDash"/>
                                      </a:ln>
                                    </wps:spPr>
                                    <wps:style>
                                      <a:lnRef idx="2">
                                        <a:schemeClr val="accent1"/>
                                      </a:lnRef>
                                      <a:fillRef idx="0">
                                        <a:srgbClr val="FFFFFF"/>
                                      </a:fillRef>
                                      <a:effectRef idx="0">
                                        <a:srgbClr val="FFFFFF"/>
                                      </a:effectRef>
                                      <a:fontRef idx="minor">
                                        <a:schemeClr val="tx1"/>
                                      </a:fontRef>
                                    </wps:style>
                                    <wps:bodyPr/>
                                  </wps:wsp>
                                  <wps:wsp>
                                    <wps:cNvPr id="136" name="直接连接符 136"/>
                                    <wps:cNvCnPr/>
                                    <wps:spPr>
                                      <a:xfrm flipH="1">
                                        <a:off x="3404" y="8420"/>
                                        <a:ext cx="1" cy="2070"/>
                                      </a:xfrm>
                                      <a:prstGeom prst="line">
                                        <a:avLst/>
                                      </a:prstGeom>
                                      <a:ln w="6350">
                                        <a:solidFill>
                                          <a:srgbClr val="00B050"/>
                                        </a:solidFill>
                                        <a:prstDash val="sysDash"/>
                                      </a:ln>
                                    </wps:spPr>
                                    <wps:style>
                                      <a:lnRef idx="2">
                                        <a:schemeClr val="accent1"/>
                                      </a:lnRef>
                                      <a:fillRef idx="0">
                                        <a:srgbClr val="FFFFFF"/>
                                      </a:fillRef>
                                      <a:effectRef idx="0">
                                        <a:srgbClr val="FFFFFF"/>
                                      </a:effectRef>
                                      <a:fontRef idx="minor">
                                        <a:schemeClr val="tx1"/>
                                      </a:fontRef>
                                    </wps:style>
                                    <wps:bodyPr/>
                                  </wps:wsp>
                                  <wps:wsp>
                                    <wps:cNvPr id="135" name="直接连接符 135"/>
                                    <wps:cNvCnPr/>
                                    <wps:spPr>
                                      <a:xfrm flipH="1">
                                        <a:off x="3740" y="8420"/>
                                        <a:ext cx="0" cy="2070"/>
                                      </a:xfrm>
                                      <a:prstGeom prst="line">
                                        <a:avLst/>
                                      </a:prstGeom>
                                      <a:ln w="6350">
                                        <a:solidFill>
                                          <a:srgbClr val="00B050"/>
                                        </a:solidFill>
                                        <a:prstDash val="sysDash"/>
                                      </a:ln>
                                    </wps:spPr>
                                    <wps:style>
                                      <a:lnRef idx="2">
                                        <a:schemeClr val="accent1"/>
                                      </a:lnRef>
                                      <a:fillRef idx="0">
                                        <a:srgbClr val="FFFFFF"/>
                                      </a:fillRef>
                                      <a:effectRef idx="0">
                                        <a:srgbClr val="FFFFFF"/>
                                      </a:effectRef>
                                      <a:fontRef idx="minor">
                                        <a:schemeClr val="tx1"/>
                                      </a:fontRef>
                                    </wps:style>
                                    <wps:bodyPr/>
                                  </wps:wsp>
                                  <wps:wsp>
                                    <wps:cNvPr id="134" name="直接连接符 134"/>
                                    <wps:cNvCnPr/>
                                    <wps:spPr>
                                      <a:xfrm flipH="1">
                                        <a:off x="4088" y="8419"/>
                                        <a:ext cx="1" cy="2069"/>
                                      </a:xfrm>
                                      <a:prstGeom prst="line">
                                        <a:avLst/>
                                      </a:prstGeom>
                                      <a:ln w="6350">
                                        <a:solidFill>
                                          <a:srgbClr val="00B050"/>
                                        </a:solidFill>
                                        <a:prstDash val="sysDash"/>
                                      </a:ln>
                                    </wps:spPr>
                                    <wps:style>
                                      <a:lnRef idx="2">
                                        <a:schemeClr val="accent1"/>
                                      </a:lnRef>
                                      <a:fillRef idx="0">
                                        <a:srgbClr val="FFFFFF"/>
                                      </a:fillRef>
                                      <a:effectRef idx="0">
                                        <a:srgbClr val="FFFFFF"/>
                                      </a:effectRef>
                                      <a:fontRef idx="minor">
                                        <a:schemeClr val="tx1"/>
                                      </a:fontRef>
                                    </wps:style>
                                    <wps:bodyPr/>
                                  </wps:wsp>
                                  <wps:wsp>
                                    <wps:cNvPr id="133" name="直接连接符 133"/>
                                    <wps:cNvCnPr/>
                                    <wps:spPr>
                                      <a:xfrm flipH="1">
                                        <a:off x="4423" y="8419"/>
                                        <a:ext cx="1" cy="2069"/>
                                      </a:xfrm>
                                      <a:prstGeom prst="line">
                                        <a:avLst/>
                                      </a:prstGeom>
                                      <a:ln w="6350">
                                        <a:solidFill>
                                          <a:srgbClr val="00B050"/>
                                        </a:solidFill>
                                        <a:prstDash val="sysDash"/>
                                      </a:ln>
                                    </wps:spPr>
                                    <wps:style>
                                      <a:lnRef idx="2">
                                        <a:schemeClr val="accent1"/>
                                      </a:lnRef>
                                      <a:fillRef idx="0">
                                        <a:srgbClr val="FFFFFF"/>
                                      </a:fillRef>
                                      <a:effectRef idx="0">
                                        <a:srgbClr val="FFFFFF"/>
                                      </a:effectRef>
                                      <a:fontRef idx="minor">
                                        <a:schemeClr val="tx1"/>
                                      </a:fontRef>
                                    </wps:style>
                                    <wps:bodyPr/>
                                  </wps:wsp>
                                  <wps:wsp>
                                    <wps:cNvPr id="132" name="直接连接符 132"/>
                                    <wps:cNvCnPr/>
                                    <wps:spPr>
                                      <a:xfrm flipH="1">
                                        <a:off x="4758" y="8419"/>
                                        <a:ext cx="1" cy="2069"/>
                                      </a:xfrm>
                                      <a:prstGeom prst="line">
                                        <a:avLst/>
                                      </a:prstGeom>
                                      <a:ln w="6350">
                                        <a:solidFill>
                                          <a:srgbClr val="00B050"/>
                                        </a:solidFill>
                                        <a:prstDash val="sysDash"/>
                                      </a:ln>
                                    </wps:spPr>
                                    <wps:style>
                                      <a:lnRef idx="2">
                                        <a:schemeClr val="accent1"/>
                                      </a:lnRef>
                                      <a:fillRef idx="0">
                                        <a:srgbClr val="FFFFFF"/>
                                      </a:fillRef>
                                      <a:effectRef idx="0">
                                        <a:srgbClr val="FFFFFF"/>
                                      </a:effectRef>
                                      <a:fontRef idx="minor">
                                        <a:schemeClr val="tx1"/>
                                      </a:fontRef>
                                    </wps:style>
                                    <wps:bodyPr/>
                                  </wps:wsp>
                                  <wps:wsp>
                                    <wps:cNvPr id="138" name="直接连接符 138"/>
                                    <wps:cNvCnPr/>
                                    <wps:spPr>
                                      <a:xfrm flipH="1">
                                        <a:off x="5428" y="8419"/>
                                        <a:ext cx="1" cy="2069"/>
                                      </a:xfrm>
                                      <a:prstGeom prst="line">
                                        <a:avLst/>
                                      </a:prstGeom>
                                      <a:ln w="6350">
                                        <a:solidFill>
                                          <a:srgbClr val="00B050"/>
                                        </a:solidFill>
                                        <a:prstDash val="sysDash"/>
                                      </a:ln>
                                    </wps:spPr>
                                    <wps:style>
                                      <a:lnRef idx="2">
                                        <a:schemeClr val="accent1"/>
                                      </a:lnRef>
                                      <a:fillRef idx="0">
                                        <a:srgbClr val="FFFFFF"/>
                                      </a:fillRef>
                                      <a:effectRef idx="0">
                                        <a:srgbClr val="FFFFFF"/>
                                      </a:effectRef>
                                      <a:fontRef idx="minor">
                                        <a:schemeClr val="tx1"/>
                                      </a:fontRef>
                                    </wps:style>
                                    <wps:bodyPr/>
                                  </wps:wsp>
                                </wpg:grpSp>
                                <wps:wsp>
                                  <wps:cNvPr id="85" name="直接箭头连接符 2"/>
                                  <wps:cNvCnPr/>
                                  <wps:spPr>
                                    <a:xfrm>
                                      <a:off x="3315" y="10512"/>
                                      <a:ext cx="3798" cy="1"/>
                                    </a:xfrm>
                                    <a:prstGeom prst="straightConnector1">
                                      <a:avLst/>
                                    </a:prstGeom>
                                    <a:ln w="6350">
                                      <a:solidFill>
                                        <a:schemeClr val="tx1"/>
                                      </a:solidFill>
                                      <a:tailEnd type="triangle" w="sm" len="med"/>
                                    </a:ln>
                                  </wps:spPr>
                                  <wps:style>
                                    <a:lnRef idx="2">
                                      <a:schemeClr val="accent1"/>
                                    </a:lnRef>
                                    <a:fillRef idx="0">
                                      <a:srgbClr val="FFFFFF"/>
                                    </a:fillRef>
                                    <a:effectRef idx="0">
                                      <a:srgbClr val="FFFFFF"/>
                                    </a:effectRef>
                                    <a:fontRef idx="minor">
                                      <a:schemeClr val="tx1"/>
                                    </a:fontRef>
                                  </wps:style>
                                  <wps:bodyPr/>
                                </wps:wsp>
                                <wpg:grpSp>
                                  <wpg:cNvPr id="236" name="组合 113"/>
                                  <wpg:cNvGrpSpPr/>
                                  <wpg:grpSpPr>
                                    <a:xfrm>
                                      <a:off x="3175" y="8617"/>
                                      <a:ext cx="3784" cy="821"/>
                                      <a:chOff x="3175" y="8617"/>
                                      <a:chExt cx="3784" cy="821"/>
                                    </a:xfrm>
                                  </wpg:grpSpPr>
                                  <wpg:grpSp>
                                    <wpg:cNvPr id="237" name="组合 111"/>
                                    <wpg:cNvGrpSpPr/>
                                    <wpg:grpSpPr>
                                      <a:xfrm>
                                        <a:off x="3371" y="8617"/>
                                        <a:ext cx="3588" cy="821"/>
                                        <a:chOff x="3371" y="8617"/>
                                        <a:chExt cx="3588" cy="821"/>
                                      </a:xfrm>
                                    </wpg:grpSpPr>
                                    <wpg:grpSp>
                                      <wpg:cNvPr id="238" name="组合 109"/>
                                      <wpg:cNvGrpSpPr/>
                                      <wpg:grpSpPr>
                                        <a:xfrm>
                                          <a:off x="3371" y="8617"/>
                                          <a:ext cx="3434" cy="821"/>
                                          <a:chOff x="3371" y="8617"/>
                                          <a:chExt cx="3434" cy="821"/>
                                        </a:xfrm>
                                      </wpg:grpSpPr>
                                      <wpg:grpSp>
                                        <wpg:cNvPr id="239" name="组合 42"/>
                                        <wpg:cNvGrpSpPr/>
                                        <wpg:grpSpPr>
                                          <a:xfrm>
                                            <a:off x="6520" y="9374"/>
                                            <a:ext cx="285" cy="57"/>
                                            <a:chOff x="6400" y="9052"/>
                                            <a:chExt cx="454" cy="629"/>
                                          </a:xfrm>
                                        </wpg:grpSpPr>
                                        <wps:wsp>
                                          <wps:cNvPr id="87" name="任意多边形 20"/>
                                          <wps:cNvSpPr/>
                                          <wps:spPr>
                                            <a:xfrm rot="10800000">
                                              <a:off x="6400" y="9317"/>
                                              <a:ext cx="226" cy="364"/>
                                            </a:xfrm>
                                            <a:custGeom>
                                              <a:avLst/>
                                              <a:gdLst>
                                                <a:gd name="connisteX0" fmla="*/ 0 w 403225"/>
                                                <a:gd name="connsiteY0" fmla="*/ 205106 h 208916"/>
                                                <a:gd name="connisteX1" fmla="*/ 201295 w 403225"/>
                                                <a:gd name="connsiteY1" fmla="*/ 1 h 208916"/>
                                                <a:gd name="connisteX2" fmla="*/ 403225 w 403225"/>
                                                <a:gd name="connsiteY2" fmla="*/ 208916 h 208916"/>
                                              </a:gdLst>
                                              <a:ahLst/>
                                              <a:cxnLst>
                                                <a:cxn ang="0">
                                                  <a:pos x="connisteX0" y="connsiteY0"/>
                                                </a:cxn>
                                                <a:cxn ang="0">
                                                  <a:pos x="connisteX1" y="connsiteY1"/>
                                                </a:cxn>
                                                <a:cxn ang="0">
                                                  <a:pos x="connisteX2" y="connsiteY2"/>
                                                </a:cxn>
                                              </a:cxnLst>
                                              <a:rect l="l" t="t" r="r" b="b"/>
                                              <a:pathLst>
                                                <a:path w="403225" h="208917">
                                                  <a:moveTo>
                                                    <a:pt x="0" y="205107"/>
                                                  </a:moveTo>
                                                  <a:cubicBezTo>
                                                    <a:pt x="36195" y="160022"/>
                                                    <a:pt x="120650" y="-633"/>
                                                    <a:pt x="201295" y="2"/>
                                                  </a:cubicBezTo>
                                                  <a:cubicBezTo>
                                                    <a:pt x="281940" y="637"/>
                                                    <a:pt x="367030" y="163197"/>
                                                    <a:pt x="403225" y="208917"/>
                                                  </a:cubicBezTo>
                                                </a:path>
                                              </a:pathLst>
                                            </a:custGeom>
                                            <a:noFill/>
                                            <a:ln w="635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wps:wsp>
                                        <wps:wsp>
                                          <wps:cNvPr id="88" name="任意多边形 21"/>
                                          <wps:cNvSpPr/>
                                          <wps:spPr>
                                            <a:xfrm>
                                              <a:off x="6631" y="9052"/>
                                              <a:ext cx="223" cy="287"/>
                                            </a:xfrm>
                                            <a:custGeom>
                                              <a:avLst/>
                                              <a:gdLst>
                                                <a:gd name="connisteX0" fmla="*/ 0 w 403225"/>
                                                <a:gd name="connsiteY0" fmla="*/ 205106 h 208916"/>
                                                <a:gd name="connisteX1" fmla="*/ 201295 w 403225"/>
                                                <a:gd name="connsiteY1" fmla="*/ 1 h 208916"/>
                                                <a:gd name="connisteX2" fmla="*/ 403225 w 403225"/>
                                                <a:gd name="connsiteY2" fmla="*/ 208916 h 208916"/>
                                              </a:gdLst>
                                              <a:ahLst/>
                                              <a:cxnLst>
                                                <a:cxn ang="0">
                                                  <a:pos x="connisteX0" y="connsiteY0"/>
                                                </a:cxn>
                                                <a:cxn ang="0">
                                                  <a:pos x="connisteX1" y="connsiteY1"/>
                                                </a:cxn>
                                                <a:cxn ang="0">
                                                  <a:pos x="connisteX2" y="connsiteY2"/>
                                                </a:cxn>
                                              </a:cxnLst>
                                              <a:rect l="l" t="t" r="r" b="b"/>
                                              <a:pathLst>
                                                <a:path w="403225" h="208917">
                                                  <a:moveTo>
                                                    <a:pt x="0" y="205107"/>
                                                  </a:moveTo>
                                                  <a:cubicBezTo>
                                                    <a:pt x="36195" y="160022"/>
                                                    <a:pt x="120650" y="-633"/>
                                                    <a:pt x="201295" y="2"/>
                                                  </a:cubicBezTo>
                                                  <a:cubicBezTo>
                                                    <a:pt x="281940" y="637"/>
                                                    <a:pt x="367030" y="163197"/>
                                                    <a:pt x="403225" y="208917"/>
                                                  </a:cubicBezTo>
                                                </a:path>
                                              </a:pathLst>
                                            </a:custGeom>
                                            <a:noFill/>
                                            <a:ln w="635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wps:wsp>
                                      </wpg:grpSp>
                                      <wpg:grpSp>
                                        <wpg:cNvPr id="240" name="组合 62"/>
                                        <wpg:cNvGrpSpPr/>
                                        <wpg:grpSpPr>
                                          <a:xfrm>
                                            <a:off x="3371" y="8617"/>
                                            <a:ext cx="3268" cy="821"/>
                                            <a:chOff x="3371" y="8617"/>
                                            <a:chExt cx="3268" cy="821"/>
                                          </a:xfrm>
                                        </wpg:grpSpPr>
                                        <wpg:grpSp>
                                          <wpg:cNvPr id="241" name="组合 45"/>
                                          <wpg:cNvGrpSpPr/>
                                          <wpg:grpSpPr>
                                            <a:xfrm flipH="1">
                                              <a:off x="3371" y="9381"/>
                                              <a:ext cx="283" cy="57"/>
                                              <a:chOff x="6389" y="9052"/>
                                              <a:chExt cx="451" cy="629"/>
                                            </a:xfrm>
                                          </wpg:grpSpPr>
                                          <wps:wsp>
                                            <wps:cNvPr id="91" name="任意多边形 20"/>
                                            <wps:cNvSpPr/>
                                            <wps:spPr>
                                              <a:xfrm rot="10800000">
                                                <a:off x="6389" y="9315"/>
                                                <a:ext cx="227" cy="366"/>
                                              </a:xfrm>
                                              <a:custGeom>
                                                <a:avLst/>
                                                <a:gdLst>
                                                  <a:gd name="connisteX0" fmla="*/ 0 w 403225"/>
                                                  <a:gd name="connsiteY0" fmla="*/ 205106 h 208916"/>
                                                  <a:gd name="connisteX1" fmla="*/ 201295 w 403225"/>
                                                  <a:gd name="connsiteY1" fmla="*/ 1 h 208916"/>
                                                  <a:gd name="connisteX2" fmla="*/ 403225 w 403225"/>
                                                  <a:gd name="connsiteY2" fmla="*/ 208916 h 208916"/>
                                                </a:gdLst>
                                                <a:ahLst/>
                                                <a:cxnLst>
                                                  <a:cxn ang="0">
                                                    <a:pos x="connisteX0" y="connsiteY0"/>
                                                  </a:cxn>
                                                  <a:cxn ang="0">
                                                    <a:pos x="connisteX1" y="connsiteY1"/>
                                                  </a:cxn>
                                                  <a:cxn ang="0">
                                                    <a:pos x="connisteX2" y="connsiteY2"/>
                                                  </a:cxn>
                                                </a:cxnLst>
                                                <a:rect l="l" t="t" r="r" b="b"/>
                                                <a:pathLst>
                                                  <a:path w="403225" h="208917">
                                                    <a:moveTo>
                                                      <a:pt x="0" y="205107"/>
                                                    </a:moveTo>
                                                    <a:cubicBezTo>
                                                      <a:pt x="36195" y="160022"/>
                                                      <a:pt x="120650" y="-633"/>
                                                      <a:pt x="201295" y="2"/>
                                                    </a:cubicBezTo>
                                                    <a:cubicBezTo>
                                                      <a:pt x="281940" y="637"/>
                                                      <a:pt x="367030" y="163197"/>
                                                      <a:pt x="403225" y="208917"/>
                                                    </a:cubicBezTo>
                                                  </a:path>
                                                </a:pathLst>
                                              </a:custGeom>
                                              <a:noFill/>
                                              <a:ln w="635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wps:wsp>
                                          <wps:wsp>
                                            <wps:cNvPr id="92" name="任意多边形 21"/>
                                            <wps:cNvSpPr/>
                                            <wps:spPr>
                                              <a:xfrm>
                                                <a:off x="6614" y="9052"/>
                                                <a:ext cx="227" cy="283"/>
                                              </a:xfrm>
                                              <a:custGeom>
                                                <a:avLst/>
                                                <a:gdLst>
                                                  <a:gd name="connisteX0" fmla="*/ 0 w 403225"/>
                                                  <a:gd name="connsiteY0" fmla="*/ 205106 h 208916"/>
                                                  <a:gd name="connisteX1" fmla="*/ 201295 w 403225"/>
                                                  <a:gd name="connsiteY1" fmla="*/ 1 h 208916"/>
                                                  <a:gd name="connisteX2" fmla="*/ 403225 w 403225"/>
                                                  <a:gd name="connsiteY2" fmla="*/ 208916 h 208916"/>
                                                </a:gdLst>
                                                <a:ahLst/>
                                                <a:cxnLst>
                                                  <a:cxn ang="0">
                                                    <a:pos x="connisteX0" y="connsiteY0"/>
                                                  </a:cxn>
                                                  <a:cxn ang="0">
                                                    <a:pos x="connisteX1" y="connsiteY1"/>
                                                  </a:cxn>
                                                  <a:cxn ang="0">
                                                    <a:pos x="connisteX2" y="connsiteY2"/>
                                                  </a:cxn>
                                                </a:cxnLst>
                                                <a:rect l="l" t="t" r="r" b="b"/>
                                                <a:pathLst>
                                                  <a:path w="403225" h="208917">
                                                    <a:moveTo>
                                                      <a:pt x="0" y="205107"/>
                                                    </a:moveTo>
                                                    <a:cubicBezTo>
                                                      <a:pt x="36195" y="160022"/>
                                                      <a:pt x="120650" y="-633"/>
                                                      <a:pt x="201295" y="2"/>
                                                    </a:cubicBezTo>
                                                    <a:cubicBezTo>
                                                      <a:pt x="281940" y="637"/>
                                                      <a:pt x="367030" y="163197"/>
                                                      <a:pt x="403225" y="208917"/>
                                                    </a:cubicBezTo>
                                                  </a:path>
                                                </a:pathLst>
                                              </a:custGeom>
                                              <a:noFill/>
                                              <a:ln w="635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wps:wsp>
                                        </wpg:grpSp>
                                        <wpg:grpSp>
                                          <wpg:cNvPr id="242" name="组合 61"/>
                                          <wpg:cNvGrpSpPr/>
                                          <wpg:grpSpPr>
                                            <a:xfrm>
                                              <a:off x="3538" y="8617"/>
                                              <a:ext cx="3101" cy="813"/>
                                              <a:chOff x="3538" y="8617"/>
                                              <a:chExt cx="3101" cy="813"/>
                                            </a:xfrm>
                                          </wpg:grpSpPr>
                                          <wpg:grpSp>
                                            <wpg:cNvPr id="243" name="组合 36"/>
                                            <wpg:cNvGrpSpPr/>
                                            <wpg:grpSpPr>
                                              <a:xfrm flipH="1">
                                                <a:off x="4035" y="9144"/>
                                                <a:ext cx="311" cy="283"/>
                                                <a:chOff x="6311" y="9052"/>
                                                <a:chExt cx="495" cy="629"/>
                                              </a:xfrm>
                                            </wpg:grpSpPr>
                                            <wps:wsp>
                                              <wps:cNvPr id="95" name="任意多边形 20"/>
                                              <wps:cNvSpPr/>
                                              <wps:spPr>
                                                <a:xfrm rot="10800000">
                                                  <a:off x="6311" y="9314"/>
                                                  <a:ext cx="244" cy="367"/>
                                                </a:xfrm>
                                                <a:custGeom>
                                                  <a:avLst/>
                                                  <a:gdLst>
                                                    <a:gd name="connisteX0" fmla="*/ 0 w 403225"/>
                                                    <a:gd name="connsiteY0" fmla="*/ 205106 h 208916"/>
                                                    <a:gd name="connisteX1" fmla="*/ 201295 w 403225"/>
                                                    <a:gd name="connsiteY1" fmla="*/ 1 h 208916"/>
                                                    <a:gd name="connisteX2" fmla="*/ 403225 w 403225"/>
                                                    <a:gd name="connsiteY2" fmla="*/ 208916 h 208916"/>
                                                  </a:gdLst>
                                                  <a:ahLst/>
                                                  <a:cxnLst>
                                                    <a:cxn ang="0">
                                                      <a:pos x="connisteX0" y="connsiteY0"/>
                                                    </a:cxn>
                                                    <a:cxn ang="0">
                                                      <a:pos x="connisteX1" y="connsiteY1"/>
                                                    </a:cxn>
                                                    <a:cxn ang="0">
                                                      <a:pos x="connisteX2" y="connsiteY2"/>
                                                    </a:cxn>
                                                  </a:cxnLst>
                                                  <a:rect l="l" t="t" r="r" b="b"/>
                                                  <a:pathLst>
                                                    <a:path w="403225" h="208917">
                                                      <a:moveTo>
                                                        <a:pt x="0" y="205107"/>
                                                      </a:moveTo>
                                                      <a:cubicBezTo>
                                                        <a:pt x="36195" y="160022"/>
                                                        <a:pt x="120650" y="-633"/>
                                                        <a:pt x="201295" y="2"/>
                                                      </a:cubicBezTo>
                                                      <a:cubicBezTo>
                                                        <a:pt x="281940" y="637"/>
                                                        <a:pt x="367030" y="163197"/>
                                                        <a:pt x="403225" y="208917"/>
                                                      </a:cubicBezTo>
                                                    </a:path>
                                                  </a:pathLst>
                                                </a:custGeom>
                                                <a:noFill/>
                                                <a:ln w="635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wps:wsp>
                                            <wps:wsp>
                                              <wps:cNvPr id="96" name="任意多边形 21"/>
                                              <wps:cNvSpPr/>
                                              <wps:spPr>
                                                <a:xfrm>
                                                  <a:off x="6556" y="9052"/>
                                                  <a:ext cx="250" cy="282"/>
                                                </a:xfrm>
                                                <a:custGeom>
                                                  <a:avLst/>
                                                  <a:gdLst>
                                                    <a:gd name="connisteX0" fmla="*/ 0 w 403225"/>
                                                    <a:gd name="connsiteY0" fmla="*/ 205106 h 208916"/>
                                                    <a:gd name="connisteX1" fmla="*/ 201295 w 403225"/>
                                                    <a:gd name="connsiteY1" fmla="*/ 1 h 208916"/>
                                                    <a:gd name="connisteX2" fmla="*/ 403225 w 403225"/>
                                                    <a:gd name="connsiteY2" fmla="*/ 208916 h 208916"/>
                                                  </a:gdLst>
                                                  <a:ahLst/>
                                                  <a:cxnLst>
                                                    <a:cxn ang="0">
                                                      <a:pos x="connisteX0" y="connsiteY0"/>
                                                    </a:cxn>
                                                    <a:cxn ang="0">
                                                      <a:pos x="connisteX1" y="connsiteY1"/>
                                                    </a:cxn>
                                                    <a:cxn ang="0">
                                                      <a:pos x="connisteX2" y="connsiteY2"/>
                                                    </a:cxn>
                                                  </a:cxnLst>
                                                  <a:rect l="l" t="t" r="r" b="b"/>
                                                  <a:pathLst>
                                                    <a:path w="403225" h="208917">
                                                      <a:moveTo>
                                                        <a:pt x="0" y="205107"/>
                                                      </a:moveTo>
                                                      <a:cubicBezTo>
                                                        <a:pt x="36195" y="160022"/>
                                                        <a:pt x="120650" y="-633"/>
                                                        <a:pt x="201295" y="2"/>
                                                      </a:cubicBezTo>
                                                      <a:cubicBezTo>
                                                        <a:pt x="281940" y="637"/>
                                                        <a:pt x="367030" y="163197"/>
                                                        <a:pt x="403225" y="208917"/>
                                                      </a:cubicBezTo>
                                                    </a:path>
                                                  </a:pathLst>
                                                </a:custGeom>
                                                <a:noFill/>
                                                <a:ln w="635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wps:wsp>
                                          </wpg:grpSp>
                                          <wpg:grpSp>
                                            <wpg:cNvPr id="244" name="组合 39"/>
                                            <wpg:cNvGrpSpPr/>
                                            <wpg:grpSpPr>
                                              <a:xfrm flipH="1">
                                                <a:off x="3709" y="9254"/>
                                                <a:ext cx="292" cy="170"/>
                                                <a:chOff x="6376" y="9052"/>
                                                <a:chExt cx="465" cy="629"/>
                                              </a:xfrm>
                                            </wpg:grpSpPr>
                                            <wps:wsp>
                                              <wps:cNvPr id="98" name="任意多边形 20"/>
                                              <wps:cNvSpPr/>
                                              <wps:spPr>
                                                <a:xfrm rot="10800000">
                                                  <a:off x="6376" y="9315"/>
                                                  <a:ext cx="236" cy="366"/>
                                                </a:xfrm>
                                                <a:custGeom>
                                                  <a:avLst/>
                                                  <a:gdLst>
                                                    <a:gd name="connisteX0" fmla="*/ 0 w 403225"/>
                                                    <a:gd name="connsiteY0" fmla="*/ 205106 h 208916"/>
                                                    <a:gd name="connisteX1" fmla="*/ 201295 w 403225"/>
                                                    <a:gd name="connsiteY1" fmla="*/ 1 h 208916"/>
                                                    <a:gd name="connisteX2" fmla="*/ 403225 w 403225"/>
                                                    <a:gd name="connsiteY2" fmla="*/ 208916 h 208916"/>
                                                  </a:gdLst>
                                                  <a:ahLst/>
                                                  <a:cxnLst>
                                                    <a:cxn ang="0">
                                                      <a:pos x="connisteX0" y="connsiteY0"/>
                                                    </a:cxn>
                                                    <a:cxn ang="0">
                                                      <a:pos x="connisteX1" y="connsiteY1"/>
                                                    </a:cxn>
                                                    <a:cxn ang="0">
                                                      <a:pos x="connisteX2" y="connsiteY2"/>
                                                    </a:cxn>
                                                  </a:cxnLst>
                                                  <a:rect l="l" t="t" r="r" b="b"/>
                                                  <a:pathLst>
                                                    <a:path w="403225" h="208917">
                                                      <a:moveTo>
                                                        <a:pt x="0" y="205107"/>
                                                      </a:moveTo>
                                                      <a:cubicBezTo>
                                                        <a:pt x="36195" y="160022"/>
                                                        <a:pt x="120650" y="-633"/>
                                                        <a:pt x="201295" y="2"/>
                                                      </a:cubicBezTo>
                                                      <a:cubicBezTo>
                                                        <a:pt x="281940" y="637"/>
                                                        <a:pt x="367030" y="163197"/>
                                                        <a:pt x="403225" y="208917"/>
                                                      </a:cubicBezTo>
                                                    </a:path>
                                                  </a:pathLst>
                                                </a:custGeom>
                                                <a:noFill/>
                                                <a:ln w="635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wps:wsp>
                                            <wps:wsp>
                                              <wps:cNvPr id="99" name="任意多边形 21"/>
                                              <wps:cNvSpPr/>
                                              <wps:spPr>
                                                <a:xfrm>
                                                  <a:off x="6614" y="9052"/>
                                                  <a:ext cx="227" cy="283"/>
                                                </a:xfrm>
                                                <a:custGeom>
                                                  <a:avLst/>
                                                  <a:gdLst>
                                                    <a:gd name="connisteX0" fmla="*/ 0 w 403225"/>
                                                    <a:gd name="connsiteY0" fmla="*/ 205106 h 208916"/>
                                                    <a:gd name="connisteX1" fmla="*/ 201295 w 403225"/>
                                                    <a:gd name="connsiteY1" fmla="*/ 1 h 208916"/>
                                                    <a:gd name="connisteX2" fmla="*/ 403225 w 403225"/>
                                                    <a:gd name="connsiteY2" fmla="*/ 208916 h 208916"/>
                                                  </a:gdLst>
                                                  <a:ahLst/>
                                                  <a:cxnLst>
                                                    <a:cxn ang="0">
                                                      <a:pos x="connisteX0" y="connsiteY0"/>
                                                    </a:cxn>
                                                    <a:cxn ang="0">
                                                      <a:pos x="connisteX1" y="connsiteY1"/>
                                                    </a:cxn>
                                                    <a:cxn ang="0">
                                                      <a:pos x="connisteX2" y="connsiteY2"/>
                                                    </a:cxn>
                                                  </a:cxnLst>
                                                  <a:rect l="l" t="t" r="r" b="b"/>
                                                  <a:pathLst>
                                                    <a:path w="403225" h="208917">
                                                      <a:moveTo>
                                                        <a:pt x="0" y="205107"/>
                                                      </a:moveTo>
                                                      <a:cubicBezTo>
                                                        <a:pt x="36195" y="160022"/>
                                                        <a:pt x="120650" y="-633"/>
                                                        <a:pt x="201295" y="2"/>
                                                      </a:cubicBezTo>
                                                      <a:cubicBezTo>
                                                        <a:pt x="281940" y="637"/>
                                                        <a:pt x="367030" y="163197"/>
                                                        <a:pt x="403225" y="208917"/>
                                                      </a:cubicBezTo>
                                                    </a:path>
                                                  </a:pathLst>
                                                </a:custGeom>
                                                <a:noFill/>
                                                <a:ln w="635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wps:wsp>
                                          </wpg:grpSp>
                                          <wps:wsp>
                                            <wps:cNvPr id="100" name="直接连接符 57"/>
                                            <wps:cNvCnPr/>
                                            <wps:spPr>
                                              <a:xfrm flipH="1">
                                                <a:off x="3993" y="9260"/>
                                                <a:ext cx="45" cy="85"/>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g:grpSp>
                                            <wpg:cNvPr id="245" name="组合 59"/>
                                            <wpg:cNvGrpSpPr/>
                                            <wpg:grpSpPr>
                                              <a:xfrm>
                                                <a:off x="4346" y="8617"/>
                                                <a:ext cx="2293" cy="812"/>
                                                <a:chOff x="4346" y="8617"/>
                                                <a:chExt cx="2293" cy="812"/>
                                              </a:xfrm>
                                            </wpg:grpSpPr>
                                            <wpg:grpSp>
                                              <wpg:cNvPr id="246" name="组合 28"/>
                                              <wpg:cNvGrpSpPr/>
                                              <wpg:grpSpPr>
                                                <a:xfrm>
                                                  <a:off x="6193" y="9259"/>
                                                  <a:ext cx="284" cy="170"/>
                                                  <a:chOff x="6378" y="9052"/>
                                                  <a:chExt cx="453" cy="629"/>
                                                </a:xfrm>
                                              </wpg:grpSpPr>
                                              <wps:wsp>
                                                <wps:cNvPr id="103" name="任意多边形 20"/>
                                                <wps:cNvSpPr/>
                                                <wps:spPr>
                                                  <a:xfrm rot="10800000">
                                                    <a:off x="6378" y="9315"/>
                                                    <a:ext cx="226" cy="366"/>
                                                  </a:xfrm>
                                                  <a:custGeom>
                                                    <a:avLst/>
                                                    <a:gdLst>
                                                      <a:gd name="connisteX0" fmla="*/ 0 w 403225"/>
                                                      <a:gd name="connsiteY0" fmla="*/ 205106 h 208916"/>
                                                      <a:gd name="connisteX1" fmla="*/ 201295 w 403225"/>
                                                      <a:gd name="connsiteY1" fmla="*/ 1 h 208916"/>
                                                      <a:gd name="connisteX2" fmla="*/ 403225 w 403225"/>
                                                      <a:gd name="connsiteY2" fmla="*/ 208916 h 208916"/>
                                                    </a:gdLst>
                                                    <a:ahLst/>
                                                    <a:cxnLst>
                                                      <a:cxn ang="0">
                                                        <a:pos x="connisteX0" y="connsiteY0"/>
                                                      </a:cxn>
                                                      <a:cxn ang="0">
                                                        <a:pos x="connisteX1" y="connsiteY1"/>
                                                      </a:cxn>
                                                      <a:cxn ang="0">
                                                        <a:pos x="connisteX2" y="connsiteY2"/>
                                                      </a:cxn>
                                                    </a:cxnLst>
                                                    <a:rect l="l" t="t" r="r" b="b"/>
                                                    <a:pathLst>
                                                      <a:path w="403225" h="208917">
                                                        <a:moveTo>
                                                          <a:pt x="0" y="205107"/>
                                                        </a:moveTo>
                                                        <a:cubicBezTo>
                                                          <a:pt x="36195" y="160022"/>
                                                          <a:pt x="120650" y="-633"/>
                                                          <a:pt x="201295" y="2"/>
                                                        </a:cubicBezTo>
                                                        <a:cubicBezTo>
                                                          <a:pt x="281940" y="637"/>
                                                          <a:pt x="367030" y="163197"/>
                                                          <a:pt x="403225" y="208917"/>
                                                        </a:cubicBezTo>
                                                      </a:path>
                                                    </a:pathLst>
                                                  </a:custGeom>
                                                  <a:noFill/>
                                                  <a:ln w="635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wps:wsp>
                                              <wps:wsp>
                                                <wps:cNvPr id="104" name="任意多边形 21"/>
                                                <wps:cNvSpPr/>
                                                <wps:spPr>
                                                  <a:xfrm>
                                                    <a:off x="6603" y="9052"/>
                                                    <a:ext cx="228" cy="281"/>
                                                  </a:xfrm>
                                                  <a:custGeom>
                                                    <a:avLst/>
                                                    <a:gdLst>
                                                      <a:gd name="connisteX0" fmla="*/ 0 w 403225"/>
                                                      <a:gd name="connsiteY0" fmla="*/ 205106 h 208916"/>
                                                      <a:gd name="connisteX1" fmla="*/ 201295 w 403225"/>
                                                      <a:gd name="connsiteY1" fmla="*/ 1 h 208916"/>
                                                      <a:gd name="connisteX2" fmla="*/ 403225 w 403225"/>
                                                      <a:gd name="connsiteY2" fmla="*/ 208916 h 208916"/>
                                                    </a:gdLst>
                                                    <a:ahLst/>
                                                    <a:cxnLst>
                                                      <a:cxn ang="0">
                                                        <a:pos x="connisteX0" y="connsiteY0"/>
                                                      </a:cxn>
                                                      <a:cxn ang="0">
                                                        <a:pos x="connisteX1" y="connsiteY1"/>
                                                      </a:cxn>
                                                      <a:cxn ang="0">
                                                        <a:pos x="connisteX2" y="connsiteY2"/>
                                                      </a:cxn>
                                                    </a:cxnLst>
                                                    <a:rect l="l" t="t" r="r" b="b"/>
                                                    <a:pathLst>
                                                      <a:path w="403225" h="208917">
                                                        <a:moveTo>
                                                          <a:pt x="0" y="205107"/>
                                                        </a:moveTo>
                                                        <a:cubicBezTo>
                                                          <a:pt x="36195" y="160022"/>
                                                          <a:pt x="120650" y="-633"/>
                                                          <a:pt x="201295" y="2"/>
                                                        </a:cubicBezTo>
                                                        <a:cubicBezTo>
                                                          <a:pt x="281940" y="637"/>
                                                          <a:pt x="367030" y="163197"/>
                                                          <a:pt x="403225" y="208917"/>
                                                        </a:cubicBezTo>
                                                      </a:path>
                                                    </a:pathLst>
                                                  </a:custGeom>
                                                  <a:noFill/>
                                                  <a:ln w="635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wps:wsp>
                                            </wpg:grpSp>
                                            <wpg:grpSp>
                                              <wpg:cNvPr id="247" name="组合 56"/>
                                              <wpg:cNvGrpSpPr/>
                                              <wpg:grpSpPr>
                                                <a:xfrm>
                                                  <a:off x="4346" y="8617"/>
                                                  <a:ext cx="1849" cy="801"/>
                                                  <a:chOff x="4346" y="8617"/>
                                                  <a:chExt cx="1849" cy="801"/>
                                                </a:xfrm>
                                              </wpg:grpSpPr>
                                              <wpg:grpSp>
                                                <wpg:cNvPr id="248" name="组合 54"/>
                                                <wpg:cNvGrpSpPr/>
                                                <wpg:grpSpPr>
                                                  <a:xfrm>
                                                    <a:off x="4346" y="8617"/>
                                                    <a:ext cx="1808" cy="801"/>
                                                    <a:chOff x="4833" y="8617"/>
                                                    <a:chExt cx="1808" cy="801"/>
                                                  </a:xfrm>
                                                </wpg:grpSpPr>
                                                <wpg:grpSp>
                                                  <wpg:cNvPr id="249" name="组合 52"/>
                                                  <wpg:cNvGrpSpPr/>
                                                  <wpg:grpSpPr>
                                                    <a:xfrm>
                                                      <a:off x="4842" y="8617"/>
                                                      <a:ext cx="1799" cy="801"/>
                                                      <a:chOff x="4842" y="8617"/>
                                                      <a:chExt cx="1799" cy="801"/>
                                                    </a:xfrm>
                                                  </wpg:grpSpPr>
                                                  <wpg:grpSp>
                                                    <wpg:cNvPr id="251" name="组合 25"/>
                                                    <wpg:cNvGrpSpPr/>
                                                    <wpg:grpSpPr>
                                                      <a:xfrm>
                                                        <a:off x="6325" y="9135"/>
                                                        <a:ext cx="316" cy="283"/>
                                                        <a:chOff x="6297" y="9052"/>
                                                        <a:chExt cx="503" cy="629"/>
                                                      </a:xfrm>
                                                    </wpg:grpSpPr>
                                                    <wps:wsp>
                                                      <wps:cNvPr id="110" name="任意多边形 20"/>
                                                      <wps:cNvSpPr/>
                                                      <wps:spPr>
                                                        <a:xfrm rot="10800000">
                                                          <a:off x="6297" y="9314"/>
                                                          <a:ext cx="252" cy="367"/>
                                                        </a:xfrm>
                                                        <a:custGeom>
                                                          <a:avLst/>
                                                          <a:gdLst>
                                                            <a:gd name="connisteX0" fmla="*/ 0 w 403225"/>
                                                            <a:gd name="connsiteY0" fmla="*/ 205106 h 208916"/>
                                                            <a:gd name="connisteX1" fmla="*/ 201295 w 403225"/>
                                                            <a:gd name="connsiteY1" fmla="*/ 1 h 208916"/>
                                                            <a:gd name="connisteX2" fmla="*/ 403225 w 403225"/>
                                                            <a:gd name="connsiteY2" fmla="*/ 208916 h 208916"/>
                                                          </a:gdLst>
                                                          <a:ahLst/>
                                                          <a:cxnLst>
                                                            <a:cxn ang="0">
                                                              <a:pos x="connisteX0" y="connsiteY0"/>
                                                            </a:cxn>
                                                            <a:cxn ang="0">
                                                              <a:pos x="connisteX1" y="connsiteY1"/>
                                                            </a:cxn>
                                                            <a:cxn ang="0">
                                                              <a:pos x="connisteX2" y="connsiteY2"/>
                                                            </a:cxn>
                                                          </a:cxnLst>
                                                          <a:rect l="l" t="t" r="r" b="b"/>
                                                          <a:pathLst>
                                                            <a:path w="403225" h="208917">
                                                              <a:moveTo>
                                                                <a:pt x="0" y="205107"/>
                                                              </a:moveTo>
                                                              <a:cubicBezTo>
                                                                <a:pt x="36195" y="160022"/>
                                                                <a:pt x="120650" y="-633"/>
                                                                <a:pt x="201295" y="2"/>
                                                              </a:cubicBezTo>
                                                              <a:cubicBezTo>
                                                                <a:pt x="281940" y="637"/>
                                                                <a:pt x="367030" y="163197"/>
                                                                <a:pt x="403225" y="208917"/>
                                                              </a:cubicBezTo>
                                                            </a:path>
                                                          </a:pathLst>
                                                        </a:custGeom>
                                                        <a:noFill/>
                                                        <a:ln w="635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wps:wsp>
                                                    <wps:wsp>
                                                      <wps:cNvPr id="112" name="任意多边形 21"/>
                                                      <wps:cNvSpPr/>
                                                      <wps:spPr>
                                                        <a:xfrm>
                                                          <a:off x="6547" y="9052"/>
                                                          <a:ext cx="253" cy="282"/>
                                                        </a:xfrm>
                                                        <a:custGeom>
                                                          <a:avLst/>
                                                          <a:gdLst>
                                                            <a:gd name="connisteX0" fmla="*/ 0 w 403225"/>
                                                            <a:gd name="connsiteY0" fmla="*/ 205106 h 208916"/>
                                                            <a:gd name="connisteX1" fmla="*/ 201295 w 403225"/>
                                                            <a:gd name="connsiteY1" fmla="*/ 1 h 208916"/>
                                                            <a:gd name="connisteX2" fmla="*/ 403225 w 403225"/>
                                                            <a:gd name="connsiteY2" fmla="*/ 208916 h 208916"/>
                                                          </a:gdLst>
                                                          <a:ahLst/>
                                                          <a:cxnLst>
                                                            <a:cxn ang="0">
                                                              <a:pos x="connisteX0" y="connsiteY0"/>
                                                            </a:cxn>
                                                            <a:cxn ang="0">
                                                              <a:pos x="connisteX1" y="connsiteY1"/>
                                                            </a:cxn>
                                                            <a:cxn ang="0">
                                                              <a:pos x="connisteX2" y="connsiteY2"/>
                                                            </a:cxn>
                                                          </a:cxnLst>
                                                          <a:rect l="l" t="t" r="r" b="b"/>
                                                          <a:pathLst>
                                                            <a:path w="403225" h="208917">
                                                              <a:moveTo>
                                                                <a:pt x="0" y="205107"/>
                                                              </a:moveTo>
                                                              <a:cubicBezTo>
                                                                <a:pt x="36195" y="160022"/>
                                                                <a:pt x="120650" y="-633"/>
                                                                <a:pt x="201295" y="2"/>
                                                              </a:cubicBezTo>
                                                              <a:cubicBezTo>
                                                                <a:pt x="281940" y="637"/>
                                                                <a:pt x="367030" y="163197"/>
                                                                <a:pt x="403225" y="208917"/>
                                                              </a:cubicBezTo>
                                                            </a:path>
                                                          </a:pathLst>
                                                        </a:custGeom>
                                                        <a:noFill/>
                                                        <a:ln w="635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wps:wsp>
                                                  </wpg:grpSp>
                                                  <wpg:grpSp>
                                                    <wpg:cNvPr id="253" name="组合 50"/>
                                                    <wpg:cNvGrpSpPr/>
                                                    <wpg:grpSpPr>
                                                      <a:xfrm>
                                                        <a:off x="4842" y="8617"/>
                                                        <a:ext cx="1475" cy="797"/>
                                                        <a:chOff x="4842" y="8617"/>
                                                        <a:chExt cx="1475" cy="797"/>
                                                      </a:xfrm>
                                                    </wpg:grpSpPr>
                                                    <wps:wsp>
                                                      <wps:cNvPr id="193" name="任意多边形 21"/>
                                                      <wps:cNvSpPr/>
                                                      <wps:spPr>
                                                        <a:xfrm flipH="1">
                                                          <a:off x="5498" y="8617"/>
                                                          <a:ext cx="170" cy="510"/>
                                                        </a:xfrm>
                                                        <a:custGeom>
                                                          <a:avLst/>
                                                          <a:gdLst>
                                                            <a:gd name="connisteX0" fmla="*/ 0 w 403225"/>
                                                            <a:gd name="connsiteY0" fmla="*/ 205106 h 208916"/>
                                                            <a:gd name="connisteX1" fmla="*/ 201295 w 403225"/>
                                                            <a:gd name="connsiteY1" fmla="*/ 1 h 208916"/>
                                                            <a:gd name="connisteX2" fmla="*/ 403225 w 403225"/>
                                                            <a:gd name="connsiteY2" fmla="*/ 208916 h 208916"/>
                                                          </a:gdLst>
                                                          <a:ahLst/>
                                                          <a:cxnLst>
                                                            <a:cxn ang="0">
                                                              <a:pos x="connisteX0" y="connsiteY0"/>
                                                            </a:cxn>
                                                            <a:cxn ang="0">
                                                              <a:pos x="connisteX1" y="connsiteY1"/>
                                                            </a:cxn>
                                                            <a:cxn ang="0">
                                                              <a:pos x="connisteX2" y="connsiteY2"/>
                                                            </a:cxn>
                                                          </a:cxnLst>
                                                          <a:rect l="l" t="t" r="r" b="b"/>
                                                          <a:pathLst>
                                                            <a:path w="403225" h="208917">
                                                              <a:moveTo>
                                                                <a:pt x="0" y="205107"/>
                                                              </a:moveTo>
                                                              <a:cubicBezTo>
                                                                <a:pt x="36195" y="160022"/>
                                                                <a:pt x="120650" y="-633"/>
                                                                <a:pt x="201295" y="2"/>
                                                              </a:cubicBezTo>
                                                              <a:cubicBezTo>
                                                                <a:pt x="281940" y="637"/>
                                                                <a:pt x="367030" y="163197"/>
                                                                <a:pt x="403225" y="208917"/>
                                                              </a:cubicBezTo>
                                                            </a:path>
                                                          </a:pathLst>
                                                        </a:custGeom>
                                                        <a:noFill/>
                                                        <a:ln w="635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wps:wsp>
                                                    <wpg:grpSp>
                                                      <wpg:cNvPr id="254" name="组合 18"/>
                                                      <wpg:cNvGrpSpPr/>
                                                      <wpg:grpSpPr>
                                                        <a:xfrm>
                                                          <a:off x="4842" y="9032"/>
                                                          <a:ext cx="311" cy="382"/>
                                                          <a:chOff x="5239" y="8844"/>
                                                          <a:chExt cx="501" cy="575"/>
                                                        </a:xfrm>
                                                      </wpg:grpSpPr>
                                                      <wps:wsp>
                                                        <wps:cNvPr id="116" name="任意多边形 20"/>
                                                        <wps:cNvSpPr/>
                                                        <wps:spPr>
                                                          <a:xfrm rot="10800000">
                                                            <a:off x="5486" y="9121"/>
                                                            <a:ext cx="254" cy="298"/>
                                                          </a:xfrm>
                                                          <a:custGeom>
                                                            <a:avLst/>
                                                            <a:gdLst>
                                                              <a:gd name="connisteX0" fmla="*/ 0 w 403225"/>
                                                              <a:gd name="connsiteY0" fmla="*/ 205106 h 208916"/>
                                                              <a:gd name="connisteX1" fmla="*/ 201295 w 403225"/>
                                                              <a:gd name="connsiteY1" fmla="*/ 1 h 208916"/>
                                                              <a:gd name="connisteX2" fmla="*/ 403225 w 403225"/>
                                                              <a:gd name="connsiteY2" fmla="*/ 208916 h 208916"/>
                                                            </a:gdLst>
                                                            <a:ahLst/>
                                                            <a:cxnLst>
                                                              <a:cxn ang="0">
                                                                <a:pos x="connisteX0" y="connsiteY0"/>
                                                              </a:cxn>
                                                              <a:cxn ang="0">
                                                                <a:pos x="connisteX1" y="connsiteY1"/>
                                                              </a:cxn>
                                                              <a:cxn ang="0">
                                                                <a:pos x="connisteX2" y="connsiteY2"/>
                                                              </a:cxn>
                                                            </a:cxnLst>
                                                            <a:rect l="l" t="t" r="r" b="b"/>
                                                            <a:pathLst>
                                                              <a:path w="403225" h="208917">
                                                                <a:moveTo>
                                                                  <a:pt x="0" y="205107"/>
                                                                </a:moveTo>
                                                                <a:cubicBezTo>
                                                                  <a:pt x="36195" y="160022"/>
                                                                  <a:pt x="120650" y="-633"/>
                                                                  <a:pt x="201295" y="2"/>
                                                                </a:cubicBezTo>
                                                                <a:cubicBezTo>
                                                                  <a:pt x="281940" y="637"/>
                                                                  <a:pt x="367030" y="163197"/>
                                                                  <a:pt x="403225" y="208917"/>
                                                                </a:cubicBezTo>
                                                              </a:path>
                                                            </a:pathLst>
                                                          </a:custGeom>
                                                          <a:noFill/>
                                                          <a:ln w="635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wps:wsp>
                                                      <wps:wsp>
                                                        <wps:cNvPr id="117" name="任意多边形 21"/>
                                                        <wps:cNvSpPr/>
                                                        <wps:spPr>
                                                          <a:xfrm>
                                                            <a:off x="5239" y="8844"/>
                                                            <a:ext cx="256" cy="298"/>
                                                          </a:xfrm>
                                                          <a:custGeom>
                                                            <a:avLst/>
                                                            <a:gdLst>
                                                              <a:gd name="connisteX0" fmla="*/ 0 w 403225"/>
                                                              <a:gd name="connsiteY0" fmla="*/ 205106 h 208916"/>
                                                              <a:gd name="connisteX1" fmla="*/ 201295 w 403225"/>
                                                              <a:gd name="connsiteY1" fmla="*/ 1 h 208916"/>
                                                              <a:gd name="connisteX2" fmla="*/ 403225 w 403225"/>
                                                              <a:gd name="connsiteY2" fmla="*/ 208916 h 208916"/>
                                                            </a:gdLst>
                                                            <a:ahLst/>
                                                            <a:cxnLst>
                                                              <a:cxn ang="0">
                                                                <a:pos x="connisteX0" y="connsiteY0"/>
                                                              </a:cxn>
                                                              <a:cxn ang="0">
                                                                <a:pos x="connisteX1" y="connsiteY1"/>
                                                              </a:cxn>
                                                              <a:cxn ang="0">
                                                                <a:pos x="connisteX2" y="connsiteY2"/>
                                                              </a:cxn>
                                                            </a:cxnLst>
                                                            <a:rect l="l" t="t" r="r" b="b"/>
                                                            <a:pathLst>
                                                              <a:path w="403225" h="208917">
                                                                <a:moveTo>
                                                                  <a:pt x="0" y="205107"/>
                                                                </a:moveTo>
                                                                <a:cubicBezTo>
                                                                  <a:pt x="36195" y="160022"/>
                                                                  <a:pt x="120650" y="-633"/>
                                                                  <a:pt x="201295" y="2"/>
                                                                </a:cubicBezTo>
                                                                <a:cubicBezTo>
                                                                  <a:pt x="281940" y="637"/>
                                                                  <a:pt x="367030" y="163197"/>
                                                                  <a:pt x="403225" y="208917"/>
                                                                </a:cubicBezTo>
                                                              </a:path>
                                                            </a:pathLst>
                                                          </a:custGeom>
                                                          <a:noFill/>
                                                          <a:ln w="635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wps:wsp>
                                                    </wpg:grpSp>
                                                    <wpg:grpSp>
                                                      <wpg:cNvPr id="255" name="组合 24"/>
                                                      <wpg:cNvGrpSpPr/>
                                                      <wpg:grpSpPr>
                                                        <a:xfrm>
                                                          <a:off x="6002" y="9024"/>
                                                          <a:ext cx="315" cy="390"/>
                                                          <a:chOff x="6352" y="9063"/>
                                                          <a:chExt cx="417" cy="618"/>
                                                        </a:xfrm>
                                                      </wpg:grpSpPr>
                                                      <wps:wsp>
                                                        <wps:cNvPr id="119" name="任意多边形 20"/>
                                                        <wps:cNvSpPr/>
                                                        <wps:spPr>
                                                          <a:xfrm rot="10800000">
                                                            <a:off x="6352" y="9367"/>
                                                            <a:ext cx="209" cy="314"/>
                                                          </a:xfrm>
                                                          <a:custGeom>
                                                            <a:avLst/>
                                                            <a:gdLst>
                                                              <a:gd name="connisteX0" fmla="*/ 0 w 403225"/>
                                                              <a:gd name="connsiteY0" fmla="*/ 205106 h 208916"/>
                                                              <a:gd name="connisteX1" fmla="*/ 201295 w 403225"/>
                                                              <a:gd name="connsiteY1" fmla="*/ 1 h 208916"/>
                                                              <a:gd name="connisteX2" fmla="*/ 403225 w 403225"/>
                                                              <a:gd name="connsiteY2" fmla="*/ 208916 h 208916"/>
                                                            </a:gdLst>
                                                            <a:ahLst/>
                                                            <a:cxnLst>
                                                              <a:cxn ang="0">
                                                                <a:pos x="connisteX0" y="connsiteY0"/>
                                                              </a:cxn>
                                                              <a:cxn ang="0">
                                                                <a:pos x="connisteX1" y="connsiteY1"/>
                                                              </a:cxn>
                                                              <a:cxn ang="0">
                                                                <a:pos x="connisteX2" y="connsiteY2"/>
                                                              </a:cxn>
                                                            </a:cxnLst>
                                                            <a:rect l="l" t="t" r="r" b="b"/>
                                                            <a:pathLst>
                                                              <a:path w="403225" h="208917">
                                                                <a:moveTo>
                                                                  <a:pt x="0" y="205107"/>
                                                                </a:moveTo>
                                                                <a:cubicBezTo>
                                                                  <a:pt x="36195" y="160022"/>
                                                                  <a:pt x="120650" y="-633"/>
                                                                  <a:pt x="201295" y="2"/>
                                                                </a:cubicBezTo>
                                                                <a:cubicBezTo>
                                                                  <a:pt x="281940" y="637"/>
                                                                  <a:pt x="367030" y="163197"/>
                                                                  <a:pt x="403225" y="208917"/>
                                                                </a:cubicBezTo>
                                                              </a:path>
                                                            </a:pathLst>
                                                          </a:custGeom>
                                                          <a:noFill/>
                                                          <a:ln w="635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wps:wsp>
                                                      <wps:wsp>
                                                        <wps:cNvPr id="120" name="任意多边形 21"/>
                                                        <wps:cNvSpPr/>
                                                        <wps:spPr>
                                                          <a:xfrm>
                                                            <a:off x="6560" y="9063"/>
                                                            <a:ext cx="209" cy="314"/>
                                                          </a:xfrm>
                                                          <a:custGeom>
                                                            <a:avLst/>
                                                            <a:gdLst>
                                                              <a:gd name="connisteX0" fmla="*/ 0 w 403225"/>
                                                              <a:gd name="connsiteY0" fmla="*/ 205106 h 208916"/>
                                                              <a:gd name="connisteX1" fmla="*/ 201295 w 403225"/>
                                                              <a:gd name="connsiteY1" fmla="*/ 1 h 208916"/>
                                                              <a:gd name="connisteX2" fmla="*/ 403225 w 403225"/>
                                                              <a:gd name="connsiteY2" fmla="*/ 208916 h 208916"/>
                                                            </a:gdLst>
                                                            <a:ahLst/>
                                                            <a:cxnLst>
                                                              <a:cxn ang="0">
                                                                <a:pos x="connisteX0" y="connsiteY0"/>
                                                              </a:cxn>
                                                              <a:cxn ang="0">
                                                                <a:pos x="connisteX1" y="connsiteY1"/>
                                                              </a:cxn>
                                                              <a:cxn ang="0">
                                                                <a:pos x="connisteX2" y="connsiteY2"/>
                                                              </a:cxn>
                                                            </a:cxnLst>
                                                            <a:rect l="l" t="t" r="r" b="b"/>
                                                            <a:pathLst>
                                                              <a:path w="403225" h="208917">
                                                                <a:moveTo>
                                                                  <a:pt x="0" y="205107"/>
                                                                </a:moveTo>
                                                                <a:cubicBezTo>
                                                                  <a:pt x="36195" y="160022"/>
                                                                  <a:pt x="120650" y="-633"/>
                                                                  <a:pt x="201295" y="2"/>
                                                                </a:cubicBezTo>
                                                                <a:cubicBezTo>
                                                                  <a:pt x="281940" y="637"/>
                                                                  <a:pt x="367030" y="163197"/>
                                                                  <a:pt x="403225" y="208917"/>
                                                                </a:cubicBezTo>
                                                              </a:path>
                                                            </a:pathLst>
                                                          </a:custGeom>
                                                          <a:noFill/>
                                                          <a:ln w="635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wps:wsp>
                                                    </wpg:grpSp>
                                                    <wpg:grpSp>
                                                      <wpg:cNvPr id="256" name="组合 34"/>
                                                      <wpg:cNvGrpSpPr/>
                                                      <wpg:grpSpPr>
                                                        <a:xfrm>
                                                          <a:off x="5666" y="8843"/>
                                                          <a:ext cx="321" cy="569"/>
                                                          <a:chOff x="5666" y="8745"/>
                                                          <a:chExt cx="324" cy="696"/>
                                                        </a:xfrm>
                                                      </wpg:grpSpPr>
                                                      <wps:wsp>
                                                        <wps:cNvPr id="192" name="任意多边形 20"/>
                                                        <wps:cNvSpPr/>
                                                        <wps:spPr>
                                                          <a:xfrm rot="10800000">
                                                            <a:off x="5666" y="9071"/>
                                                            <a:ext cx="165" cy="370"/>
                                                          </a:xfrm>
                                                          <a:custGeom>
                                                            <a:avLst/>
                                                            <a:gdLst>
                                                              <a:gd name="connisteX0" fmla="*/ 0 w 403225"/>
                                                              <a:gd name="connsiteY0" fmla="*/ 205106 h 208916"/>
                                                              <a:gd name="connisteX1" fmla="*/ 201295 w 403225"/>
                                                              <a:gd name="connsiteY1" fmla="*/ 1 h 208916"/>
                                                              <a:gd name="connisteX2" fmla="*/ 403225 w 403225"/>
                                                              <a:gd name="connsiteY2" fmla="*/ 208916 h 208916"/>
                                                            </a:gdLst>
                                                            <a:ahLst/>
                                                            <a:cxnLst>
                                                              <a:cxn ang="0">
                                                                <a:pos x="connisteX0" y="connsiteY0"/>
                                                              </a:cxn>
                                                              <a:cxn ang="0">
                                                                <a:pos x="connisteX1" y="connsiteY1"/>
                                                              </a:cxn>
                                                              <a:cxn ang="0">
                                                                <a:pos x="connisteX2" y="connsiteY2"/>
                                                              </a:cxn>
                                                            </a:cxnLst>
                                                            <a:rect l="l" t="t" r="r" b="b"/>
                                                            <a:pathLst>
                                                              <a:path w="403225" h="208917">
                                                                <a:moveTo>
                                                                  <a:pt x="0" y="205107"/>
                                                                </a:moveTo>
                                                                <a:cubicBezTo>
                                                                  <a:pt x="36195" y="160022"/>
                                                                  <a:pt x="120650" y="-633"/>
                                                                  <a:pt x="201295" y="2"/>
                                                                </a:cubicBezTo>
                                                                <a:cubicBezTo>
                                                                  <a:pt x="281940" y="637"/>
                                                                  <a:pt x="367030" y="163197"/>
                                                                  <a:pt x="403225" y="208917"/>
                                                                </a:cubicBezTo>
                                                              </a:path>
                                                            </a:pathLst>
                                                          </a:custGeom>
                                                          <a:noFill/>
                                                          <a:ln w="635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wps:wsp>
                                                      <wps:wsp>
                                                        <wps:cNvPr id="122" name="任意多边形 21"/>
                                                        <wps:cNvSpPr/>
                                                        <wps:spPr>
                                                          <a:xfrm>
                                                            <a:off x="5831" y="8745"/>
                                                            <a:ext cx="159" cy="357"/>
                                                          </a:xfrm>
                                                          <a:custGeom>
                                                            <a:avLst/>
                                                            <a:gdLst>
                                                              <a:gd name="connisteX0" fmla="*/ 0 w 403225"/>
                                                              <a:gd name="connsiteY0" fmla="*/ 205106 h 208916"/>
                                                              <a:gd name="connisteX1" fmla="*/ 201295 w 403225"/>
                                                              <a:gd name="connsiteY1" fmla="*/ 1 h 208916"/>
                                                              <a:gd name="connisteX2" fmla="*/ 403225 w 403225"/>
                                                              <a:gd name="connsiteY2" fmla="*/ 208916 h 208916"/>
                                                            </a:gdLst>
                                                            <a:ahLst/>
                                                            <a:cxnLst>
                                                              <a:cxn ang="0">
                                                                <a:pos x="connisteX0" y="connsiteY0"/>
                                                              </a:cxn>
                                                              <a:cxn ang="0">
                                                                <a:pos x="connisteX1" y="connsiteY1"/>
                                                              </a:cxn>
                                                              <a:cxn ang="0">
                                                                <a:pos x="connisteX2" y="connsiteY2"/>
                                                              </a:cxn>
                                                            </a:cxnLst>
                                                            <a:rect l="l" t="t" r="r" b="b"/>
                                                            <a:pathLst>
                                                              <a:path w="403225" h="208917">
                                                                <a:moveTo>
                                                                  <a:pt x="0" y="205107"/>
                                                                </a:moveTo>
                                                                <a:cubicBezTo>
                                                                  <a:pt x="36195" y="160022"/>
                                                                  <a:pt x="120650" y="-633"/>
                                                                  <a:pt x="201295" y="2"/>
                                                                </a:cubicBezTo>
                                                                <a:cubicBezTo>
                                                                  <a:pt x="281940" y="637"/>
                                                                  <a:pt x="367030" y="163197"/>
                                                                  <a:pt x="403225" y="208917"/>
                                                                </a:cubicBezTo>
                                                              </a:path>
                                                            </a:pathLst>
                                                          </a:custGeom>
                                                          <a:noFill/>
                                                          <a:ln w="635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wps:wsp>
                                                    </wpg:grpSp>
                                                    <wpg:grpSp>
                                                      <wpg:cNvPr id="257" name="组合 35"/>
                                                      <wpg:cNvGrpSpPr/>
                                                      <wpg:grpSpPr>
                                                        <a:xfrm>
                                                          <a:off x="5167" y="8834"/>
                                                          <a:ext cx="332" cy="567"/>
                                                          <a:chOff x="5167" y="8743"/>
                                                          <a:chExt cx="332" cy="681"/>
                                                        </a:xfrm>
                                                      </wpg:grpSpPr>
                                                      <wps:wsp>
                                                        <wps:cNvPr id="124" name="任意多边形 20"/>
                                                        <wps:cNvSpPr/>
                                                        <wps:spPr>
                                                          <a:xfrm rot="10800000">
                                                            <a:off x="5335" y="9084"/>
                                                            <a:ext cx="164" cy="340"/>
                                                          </a:xfrm>
                                                          <a:custGeom>
                                                            <a:avLst/>
                                                            <a:gdLst>
                                                              <a:gd name="connisteX0" fmla="*/ 0 w 403225"/>
                                                              <a:gd name="connsiteY0" fmla="*/ 205106 h 208916"/>
                                                              <a:gd name="connisteX1" fmla="*/ 201295 w 403225"/>
                                                              <a:gd name="connsiteY1" fmla="*/ 1 h 208916"/>
                                                              <a:gd name="connisteX2" fmla="*/ 403225 w 403225"/>
                                                              <a:gd name="connsiteY2" fmla="*/ 208916 h 208916"/>
                                                            </a:gdLst>
                                                            <a:ahLst/>
                                                            <a:cxnLst>
                                                              <a:cxn ang="0">
                                                                <a:pos x="connisteX0" y="connsiteY0"/>
                                                              </a:cxn>
                                                              <a:cxn ang="0">
                                                                <a:pos x="connisteX1" y="connsiteY1"/>
                                                              </a:cxn>
                                                              <a:cxn ang="0">
                                                                <a:pos x="connisteX2" y="connsiteY2"/>
                                                              </a:cxn>
                                                            </a:cxnLst>
                                                            <a:rect l="l" t="t" r="r" b="b"/>
                                                            <a:pathLst>
                                                              <a:path w="403225" h="208917">
                                                                <a:moveTo>
                                                                  <a:pt x="0" y="205107"/>
                                                                </a:moveTo>
                                                                <a:cubicBezTo>
                                                                  <a:pt x="36195" y="160022"/>
                                                                  <a:pt x="120650" y="-633"/>
                                                                  <a:pt x="201295" y="2"/>
                                                                </a:cubicBezTo>
                                                                <a:cubicBezTo>
                                                                  <a:pt x="281940" y="637"/>
                                                                  <a:pt x="367030" y="163197"/>
                                                                  <a:pt x="403225" y="208917"/>
                                                                </a:cubicBezTo>
                                                              </a:path>
                                                            </a:pathLst>
                                                          </a:custGeom>
                                                          <a:noFill/>
                                                          <a:ln w="635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wps:wsp>
                                                      <wps:wsp>
                                                        <wps:cNvPr id="125" name="任意多边形 21"/>
                                                        <wps:cNvSpPr/>
                                                        <wps:spPr>
                                                          <a:xfrm>
                                                            <a:off x="5167" y="8743"/>
                                                            <a:ext cx="172" cy="357"/>
                                                          </a:xfrm>
                                                          <a:custGeom>
                                                            <a:avLst/>
                                                            <a:gdLst>
                                                              <a:gd name="connisteX0" fmla="*/ 0 w 403225"/>
                                                              <a:gd name="connsiteY0" fmla="*/ 205106 h 208916"/>
                                                              <a:gd name="connisteX1" fmla="*/ 201295 w 403225"/>
                                                              <a:gd name="connsiteY1" fmla="*/ 1 h 208916"/>
                                                              <a:gd name="connisteX2" fmla="*/ 403225 w 403225"/>
                                                              <a:gd name="connsiteY2" fmla="*/ 208916 h 208916"/>
                                                            </a:gdLst>
                                                            <a:ahLst/>
                                                            <a:cxnLst>
                                                              <a:cxn ang="0">
                                                                <a:pos x="connisteX0" y="connsiteY0"/>
                                                              </a:cxn>
                                                              <a:cxn ang="0">
                                                                <a:pos x="connisteX1" y="connsiteY1"/>
                                                              </a:cxn>
                                                              <a:cxn ang="0">
                                                                <a:pos x="connisteX2" y="connsiteY2"/>
                                                              </a:cxn>
                                                            </a:cxnLst>
                                                            <a:rect l="l" t="t" r="r" b="b"/>
                                                            <a:pathLst>
                                                              <a:path w="403225" h="208917">
                                                                <a:moveTo>
                                                                  <a:pt x="0" y="205107"/>
                                                                </a:moveTo>
                                                                <a:cubicBezTo>
                                                                  <a:pt x="36195" y="160022"/>
                                                                  <a:pt x="120650" y="-633"/>
                                                                  <a:pt x="201295" y="2"/>
                                                                </a:cubicBezTo>
                                                                <a:cubicBezTo>
                                                                  <a:pt x="281940" y="637"/>
                                                                  <a:pt x="367030" y="163197"/>
                                                                  <a:pt x="403225" y="208917"/>
                                                                </a:cubicBezTo>
                                                              </a:path>
                                                            </a:pathLst>
                                                          </a:custGeom>
                                                          <a:noFill/>
                                                          <a:ln w="635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wps:wsp>
                                                    </wpg:grpSp>
                                                    <wps:wsp>
                                                      <wps:cNvPr id="126" name="直接连接符 48"/>
                                                      <wps:cNvCnPr/>
                                                      <wps:spPr>
                                                        <a:xfrm flipH="1">
                                                          <a:off x="5149" y="9120"/>
                                                          <a:ext cx="23" cy="113"/>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127" name="直接连接符 49"/>
                                                      <wps:cNvCnPr/>
                                                      <wps:spPr>
                                                        <a:xfrm>
                                                          <a:off x="5981" y="9109"/>
                                                          <a:ext cx="23" cy="113"/>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g:grpSp>
                                                  <wps:wsp>
                                                    <wps:cNvPr id="137" name="直接连接符 51"/>
                                                    <wps:cNvCnPr/>
                                                    <wps:spPr>
                                                      <a:xfrm>
                                                        <a:off x="6313" y="9209"/>
                                                        <a:ext cx="17" cy="57"/>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g:grpSp>
                                                <wps:wsp>
                                                  <wps:cNvPr id="142" name="直接连接符 53"/>
                                                  <wps:cNvCnPr/>
                                                  <wps:spPr>
                                                    <a:xfrm flipV="1">
                                                      <a:off x="4833" y="9212"/>
                                                      <a:ext cx="17" cy="57"/>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g:grpSp>
                                              <wps:wsp>
                                                <wps:cNvPr id="143" name="直接连接符 55"/>
                                                <wps:cNvCnPr/>
                                                <wps:spPr>
                                                  <a:xfrm>
                                                    <a:off x="6150" y="9253"/>
                                                    <a:ext cx="45" cy="85"/>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g:grpSp>
                                            <wps:wsp>
                                              <wps:cNvPr id="145" name="弧形 58"/>
                                              <wps:cNvSpPr/>
                                              <wps:spPr>
                                                <a:xfrm rot="9360000">
                                                  <a:off x="6459" y="9142"/>
                                                  <a:ext cx="180" cy="283"/>
                                                </a:xfrm>
                                                <a:prstGeom prst="arc">
                                                  <a:avLst>
                                                    <a:gd name="adj1" fmla="val 18136896"/>
                                                    <a:gd name="adj2" fmla="val 0"/>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g:grpSp>
                                          <wps:wsp>
                                            <wps:cNvPr id="147" name="弧形 60"/>
                                            <wps:cNvSpPr/>
                                            <wps:spPr>
                                              <a:xfrm rot="12240000" flipH="1">
                                                <a:off x="3538" y="9147"/>
                                                <a:ext cx="181" cy="283"/>
                                              </a:xfrm>
                                              <a:prstGeom prst="arc">
                                                <a:avLst>
                                                  <a:gd name="adj1" fmla="val 18374671"/>
                                                  <a:gd name="adj2" fmla="val 0"/>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g:grpSp>
                                      </wpg:grpSp>
                                    </wpg:grpSp>
                                    <wps:wsp>
                                      <wps:cNvPr id="148" name="弧形 110"/>
                                      <wps:cNvSpPr/>
                                      <wps:spPr>
                                        <a:xfrm rot="7980000">
                                          <a:off x="6755" y="9214"/>
                                          <a:ext cx="180" cy="227"/>
                                        </a:xfrm>
                                        <a:prstGeom prst="arc">
                                          <a:avLst>
                                            <a:gd name="adj1" fmla="val 18136896"/>
                                            <a:gd name="adj2" fmla="val 21159696"/>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g:grpSp>
                                  <wps:wsp>
                                    <wps:cNvPr id="149" name="弧形 112"/>
                                    <wps:cNvSpPr/>
                                    <wps:spPr>
                                      <a:xfrm rot="5400000">
                                        <a:off x="3198" y="9234"/>
                                        <a:ext cx="180" cy="227"/>
                                      </a:xfrm>
                                      <a:prstGeom prst="arc">
                                        <a:avLst>
                                          <a:gd name="adj1" fmla="val 18136896"/>
                                          <a:gd name="adj2" fmla="val 21159696"/>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g:grpSp>
                                <wps:wsp>
                                  <wps:cNvPr id="150" name="矩形 114"/>
                                  <wps:cNvSpPr/>
                                  <wps:spPr>
                                    <a:xfrm>
                                      <a:off x="3301" y="8435"/>
                                      <a:ext cx="3572" cy="2070"/>
                                    </a:xfrm>
                                    <a:prstGeom prst="rect">
                                      <a:avLst/>
                                    </a:prstGeom>
                                    <a:noFill/>
                                    <a:ln w="635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cNvPr id="258" name="组合 61"/>
                                  <wpg:cNvGrpSpPr/>
                                  <wpg:grpSpPr>
                                    <a:xfrm>
                                      <a:off x="3301" y="9674"/>
                                      <a:ext cx="3562" cy="783"/>
                                      <a:chOff x="4155" y="8645"/>
                                      <a:chExt cx="1875" cy="783"/>
                                    </a:xfrm>
                                  </wpg:grpSpPr>
                                  <wps:wsp>
                                    <wps:cNvPr id="152" name="任意多边形 20"/>
                                    <wps:cNvSpPr/>
                                    <wps:spPr>
                                      <a:xfrm rot="10800000" flipH="1">
                                        <a:off x="4155" y="9262"/>
                                        <a:ext cx="142" cy="165"/>
                                      </a:xfrm>
                                      <a:custGeom>
                                        <a:avLst/>
                                        <a:gdLst>
                                          <a:gd name="connisteX0" fmla="*/ 0 w 403225"/>
                                          <a:gd name="connsiteY0" fmla="*/ 205106 h 208916"/>
                                          <a:gd name="connisteX1" fmla="*/ 201295 w 403225"/>
                                          <a:gd name="connsiteY1" fmla="*/ 1 h 208916"/>
                                          <a:gd name="connisteX2" fmla="*/ 403225 w 403225"/>
                                          <a:gd name="connsiteY2" fmla="*/ 208916 h 208916"/>
                                        </a:gdLst>
                                        <a:ahLst/>
                                        <a:cxnLst>
                                          <a:cxn ang="0">
                                            <a:pos x="connisteX0" y="connsiteY0"/>
                                          </a:cxn>
                                          <a:cxn ang="0">
                                            <a:pos x="connisteX1" y="connsiteY1"/>
                                          </a:cxn>
                                          <a:cxn ang="0">
                                            <a:pos x="connisteX2" y="connsiteY2"/>
                                          </a:cxn>
                                        </a:cxnLst>
                                        <a:rect l="l" t="t" r="r" b="b"/>
                                        <a:pathLst>
                                          <a:path w="403225" h="208917">
                                            <a:moveTo>
                                              <a:pt x="0" y="205107"/>
                                            </a:moveTo>
                                            <a:cubicBezTo>
                                              <a:pt x="36195" y="160022"/>
                                              <a:pt x="120650" y="-633"/>
                                              <a:pt x="201295" y="2"/>
                                            </a:cubicBezTo>
                                            <a:cubicBezTo>
                                              <a:pt x="281940" y="637"/>
                                              <a:pt x="367030" y="163197"/>
                                              <a:pt x="403225" y="208917"/>
                                            </a:cubicBezTo>
                                          </a:path>
                                        </a:pathLst>
                                      </a:custGeom>
                                      <a:noFill/>
                                      <a:ln w="635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wps:wsp>
                                  <wpg:grpSp>
                                    <wpg:cNvPr id="259" name="组合 54"/>
                                    <wpg:cNvGrpSpPr/>
                                    <wpg:grpSpPr>
                                      <a:xfrm>
                                        <a:off x="4297" y="8645"/>
                                        <a:ext cx="1733" cy="783"/>
                                        <a:chOff x="4784" y="8645"/>
                                        <a:chExt cx="1733" cy="783"/>
                                      </a:xfrm>
                                    </wpg:grpSpPr>
                                    <wpg:grpSp>
                                      <wpg:cNvPr id="260" name="组合 52"/>
                                      <wpg:cNvGrpSpPr/>
                                      <wpg:grpSpPr>
                                        <a:xfrm>
                                          <a:off x="4800" y="8645"/>
                                          <a:ext cx="1717" cy="783"/>
                                          <a:chOff x="4800" y="8645"/>
                                          <a:chExt cx="1717" cy="783"/>
                                        </a:xfrm>
                                      </wpg:grpSpPr>
                                      <wps:wsp>
                                        <wps:cNvPr id="155" name="任意多边形 20"/>
                                        <wps:cNvSpPr/>
                                        <wps:spPr>
                                          <a:xfrm rot="10800000">
                                            <a:off x="6375" y="9253"/>
                                            <a:ext cx="142" cy="165"/>
                                          </a:xfrm>
                                          <a:custGeom>
                                            <a:avLst/>
                                            <a:gdLst>
                                              <a:gd name="connisteX0" fmla="*/ 0 w 403225"/>
                                              <a:gd name="connsiteY0" fmla="*/ 205106 h 208916"/>
                                              <a:gd name="connisteX1" fmla="*/ 201295 w 403225"/>
                                              <a:gd name="connsiteY1" fmla="*/ 1 h 208916"/>
                                              <a:gd name="connisteX2" fmla="*/ 403225 w 403225"/>
                                              <a:gd name="connsiteY2" fmla="*/ 208916 h 208916"/>
                                            </a:gdLst>
                                            <a:ahLst/>
                                            <a:cxnLst>
                                              <a:cxn ang="0">
                                                <a:pos x="connisteX0" y="connsiteY0"/>
                                              </a:cxn>
                                              <a:cxn ang="0">
                                                <a:pos x="connisteX1" y="connsiteY1"/>
                                              </a:cxn>
                                              <a:cxn ang="0">
                                                <a:pos x="connisteX2" y="connsiteY2"/>
                                              </a:cxn>
                                            </a:cxnLst>
                                            <a:rect l="l" t="t" r="r" b="b"/>
                                            <a:pathLst>
                                              <a:path w="403225" h="208917">
                                                <a:moveTo>
                                                  <a:pt x="0" y="205107"/>
                                                </a:moveTo>
                                                <a:cubicBezTo>
                                                  <a:pt x="36195" y="160022"/>
                                                  <a:pt x="120650" y="-633"/>
                                                  <a:pt x="201295" y="2"/>
                                                </a:cubicBezTo>
                                                <a:cubicBezTo>
                                                  <a:pt x="281940" y="637"/>
                                                  <a:pt x="367030" y="163197"/>
                                                  <a:pt x="403225" y="208917"/>
                                                </a:cubicBezTo>
                                              </a:path>
                                            </a:pathLst>
                                          </a:custGeom>
                                          <a:noFill/>
                                          <a:ln w="635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wps:wsp>
                                      <wpg:grpSp>
                                        <wpg:cNvPr id="261" name="组合 50"/>
                                        <wpg:cNvGrpSpPr/>
                                        <wpg:grpSpPr>
                                          <a:xfrm>
                                            <a:off x="4800" y="8645"/>
                                            <a:ext cx="1561" cy="783"/>
                                            <a:chOff x="4800" y="8645"/>
                                            <a:chExt cx="1561" cy="783"/>
                                          </a:xfrm>
                                        </wpg:grpSpPr>
                                        <wps:wsp>
                                          <wps:cNvPr id="157" name="任意多边形 21"/>
                                          <wps:cNvSpPr/>
                                          <wps:spPr>
                                            <a:xfrm flipH="1">
                                              <a:off x="5498" y="8645"/>
                                              <a:ext cx="173" cy="510"/>
                                            </a:xfrm>
                                            <a:custGeom>
                                              <a:avLst/>
                                              <a:gdLst>
                                                <a:gd name="connisteX0" fmla="*/ 0 w 403225"/>
                                                <a:gd name="connsiteY0" fmla="*/ 205106 h 208916"/>
                                                <a:gd name="connisteX1" fmla="*/ 201295 w 403225"/>
                                                <a:gd name="connsiteY1" fmla="*/ 1 h 208916"/>
                                                <a:gd name="connisteX2" fmla="*/ 403225 w 403225"/>
                                                <a:gd name="connsiteY2" fmla="*/ 208916 h 208916"/>
                                              </a:gdLst>
                                              <a:ahLst/>
                                              <a:cxnLst>
                                                <a:cxn ang="0">
                                                  <a:pos x="connisteX0" y="connsiteY0"/>
                                                </a:cxn>
                                                <a:cxn ang="0">
                                                  <a:pos x="connisteX1" y="connsiteY1"/>
                                                </a:cxn>
                                                <a:cxn ang="0">
                                                  <a:pos x="connisteX2" y="connsiteY2"/>
                                                </a:cxn>
                                              </a:cxnLst>
                                              <a:rect l="l" t="t" r="r" b="b"/>
                                              <a:pathLst>
                                                <a:path w="403225" h="208917">
                                                  <a:moveTo>
                                                    <a:pt x="0" y="205107"/>
                                                  </a:moveTo>
                                                  <a:cubicBezTo>
                                                    <a:pt x="36195" y="160022"/>
                                                    <a:pt x="120650" y="-633"/>
                                                    <a:pt x="201295" y="2"/>
                                                  </a:cubicBezTo>
                                                  <a:cubicBezTo>
                                                    <a:pt x="281940" y="637"/>
                                                    <a:pt x="367030" y="163197"/>
                                                    <a:pt x="403225" y="208917"/>
                                                  </a:cubicBezTo>
                                                </a:path>
                                              </a:pathLst>
                                            </a:custGeom>
                                            <a:noFill/>
                                            <a:ln w="635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wps:wsp>
                                        <wpg:grpSp>
                                          <wpg:cNvPr id="262" name="组合 18"/>
                                          <wpg:cNvGrpSpPr/>
                                          <wpg:grpSpPr>
                                            <a:xfrm>
                                              <a:off x="4800" y="9025"/>
                                              <a:ext cx="344" cy="403"/>
                                              <a:chOff x="5171" y="8833"/>
                                              <a:chExt cx="554" cy="607"/>
                                            </a:xfrm>
                                          </wpg:grpSpPr>
                                          <wps:wsp>
                                            <wps:cNvPr id="159" name="任意多边形 20"/>
                                            <wps:cNvSpPr/>
                                            <wps:spPr>
                                              <a:xfrm rot="10800000">
                                                <a:off x="5456" y="9116"/>
                                                <a:ext cx="269" cy="324"/>
                                              </a:xfrm>
                                              <a:custGeom>
                                                <a:avLst/>
                                                <a:gdLst>
                                                  <a:gd name="connisteX0" fmla="*/ 0 w 403225"/>
                                                  <a:gd name="connsiteY0" fmla="*/ 205106 h 208916"/>
                                                  <a:gd name="connisteX1" fmla="*/ 201295 w 403225"/>
                                                  <a:gd name="connsiteY1" fmla="*/ 1 h 208916"/>
                                                  <a:gd name="connisteX2" fmla="*/ 403225 w 403225"/>
                                                  <a:gd name="connsiteY2" fmla="*/ 208916 h 208916"/>
                                                </a:gdLst>
                                                <a:ahLst/>
                                                <a:cxnLst>
                                                  <a:cxn ang="0">
                                                    <a:pos x="connisteX0" y="connsiteY0"/>
                                                  </a:cxn>
                                                  <a:cxn ang="0">
                                                    <a:pos x="connisteX1" y="connsiteY1"/>
                                                  </a:cxn>
                                                  <a:cxn ang="0">
                                                    <a:pos x="connisteX2" y="connsiteY2"/>
                                                  </a:cxn>
                                                </a:cxnLst>
                                                <a:rect l="l" t="t" r="r" b="b"/>
                                                <a:pathLst>
                                                  <a:path w="403225" h="208917">
                                                    <a:moveTo>
                                                      <a:pt x="0" y="205107"/>
                                                    </a:moveTo>
                                                    <a:cubicBezTo>
                                                      <a:pt x="36195" y="160022"/>
                                                      <a:pt x="120650" y="-633"/>
                                                      <a:pt x="201295" y="2"/>
                                                    </a:cubicBezTo>
                                                    <a:cubicBezTo>
                                                      <a:pt x="281940" y="637"/>
                                                      <a:pt x="367030" y="163197"/>
                                                      <a:pt x="403225" y="208917"/>
                                                    </a:cubicBezTo>
                                                  </a:path>
                                                </a:pathLst>
                                              </a:custGeom>
                                              <a:noFill/>
                                              <a:ln w="635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wps:wsp>
                                          <wps:wsp>
                                            <wps:cNvPr id="160" name="任意多边形 21"/>
                                            <wps:cNvSpPr/>
                                            <wps:spPr>
                                              <a:xfrm>
                                                <a:off x="5171" y="8833"/>
                                                <a:ext cx="288" cy="298"/>
                                              </a:xfrm>
                                              <a:custGeom>
                                                <a:avLst/>
                                                <a:gdLst>
                                                  <a:gd name="connisteX0" fmla="*/ 0 w 403225"/>
                                                  <a:gd name="connsiteY0" fmla="*/ 205106 h 208916"/>
                                                  <a:gd name="connisteX1" fmla="*/ 201295 w 403225"/>
                                                  <a:gd name="connsiteY1" fmla="*/ 1 h 208916"/>
                                                  <a:gd name="connisteX2" fmla="*/ 403225 w 403225"/>
                                                  <a:gd name="connsiteY2" fmla="*/ 208916 h 208916"/>
                                                </a:gdLst>
                                                <a:ahLst/>
                                                <a:cxnLst>
                                                  <a:cxn ang="0">
                                                    <a:pos x="connisteX0" y="connsiteY0"/>
                                                  </a:cxn>
                                                  <a:cxn ang="0">
                                                    <a:pos x="connisteX1" y="connsiteY1"/>
                                                  </a:cxn>
                                                  <a:cxn ang="0">
                                                    <a:pos x="connisteX2" y="connsiteY2"/>
                                                  </a:cxn>
                                                </a:cxnLst>
                                                <a:rect l="l" t="t" r="r" b="b"/>
                                                <a:pathLst>
                                                  <a:path w="403225" h="208917">
                                                    <a:moveTo>
                                                      <a:pt x="0" y="205107"/>
                                                    </a:moveTo>
                                                    <a:cubicBezTo>
                                                      <a:pt x="36195" y="160022"/>
                                                      <a:pt x="120650" y="-633"/>
                                                      <a:pt x="201295" y="2"/>
                                                    </a:cubicBezTo>
                                                    <a:cubicBezTo>
                                                      <a:pt x="281940" y="637"/>
                                                      <a:pt x="367030" y="163197"/>
                                                      <a:pt x="403225" y="208917"/>
                                                    </a:cubicBezTo>
                                                  </a:path>
                                                </a:pathLst>
                                              </a:custGeom>
                                              <a:noFill/>
                                              <a:ln w="635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wps:wsp>
                                        </wpg:grpSp>
                                        <wpg:grpSp>
                                          <wpg:cNvPr id="263" name="组合 24"/>
                                          <wpg:cNvGrpSpPr/>
                                          <wpg:grpSpPr>
                                            <a:xfrm>
                                              <a:off x="6027" y="9024"/>
                                              <a:ext cx="334" cy="404"/>
                                              <a:chOff x="6385" y="9063"/>
                                              <a:chExt cx="442" cy="640"/>
                                            </a:xfrm>
                                          </wpg:grpSpPr>
                                          <wps:wsp>
                                            <wps:cNvPr id="162" name="任意多边形 20"/>
                                            <wps:cNvSpPr/>
                                            <wps:spPr>
                                              <a:xfrm rot="10800000">
                                                <a:off x="6385" y="9343"/>
                                                <a:ext cx="206" cy="360"/>
                                              </a:xfrm>
                                              <a:custGeom>
                                                <a:avLst/>
                                                <a:gdLst>
                                                  <a:gd name="connisteX0" fmla="*/ 0 w 403225"/>
                                                  <a:gd name="connsiteY0" fmla="*/ 205106 h 208916"/>
                                                  <a:gd name="connisteX1" fmla="*/ 201295 w 403225"/>
                                                  <a:gd name="connsiteY1" fmla="*/ 1 h 208916"/>
                                                  <a:gd name="connisteX2" fmla="*/ 403225 w 403225"/>
                                                  <a:gd name="connsiteY2" fmla="*/ 208916 h 208916"/>
                                                </a:gdLst>
                                                <a:ahLst/>
                                                <a:cxnLst>
                                                  <a:cxn ang="0">
                                                    <a:pos x="connisteX0" y="connsiteY0"/>
                                                  </a:cxn>
                                                  <a:cxn ang="0">
                                                    <a:pos x="connisteX1" y="connsiteY1"/>
                                                  </a:cxn>
                                                  <a:cxn ang="0">
                                                    <a:pos x="connisteX2" y="connsiteY2"/>
                                                  </a:cxn>
                                                </a:cxnLst>
                                                <a:rect l="l" t="t" r="r" b="b"/>
                                                <a:pathLst>
                                                  <a:path w="403225" h="208917">
                                                    <a:moveTo>
                                                      <a:pt x="0" y="205107"/>
                                                    </a:moveTo>
                                                    <a:cubicBezTo>
                                                      <a:pt x="36195" y="160022"/>
                                                      <a:pt x="120650" y="-633"/>
                                                      <a:pt x="201295" y="2"/>
                                                    </a:cubicBezTo>
                                                    <a:cubicBezTo>
                                                      <a:pt x="281940" y="637"/>
                                                      <a:pt x="367030" y="163197"/>
                                                      <a:pt x="403225" y="208917"/>
                                                    </a:cubicBezTo>
                                                  </a:path>
                                                </a:pathLst>
                                              </a:custGeom>
                                              <a:noFill/>
                                              <a:ln w="635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wps:wsp>
                                          <wps:wsp>
                                            <wps:cNvPr id="163" name="任意多边形 21"/>
                                            <wps:cNvSpPr/>
                                            <wps:spPr>
                                              <a:xfrm>
                                                <a:off x="6590" y="9063"/>
                                                <a:ext cx="237" cy="287"/>
                                              </a:xfrm>
                                              <a:custGeom>
                                                <a:avLst/>
                                                <a:gdLst>
                                                  <a:gd name="connisteX0" fmla="*/ 0 w 403225"/>
                                                  <a:gd name="connsiteY0" fmla="*/ 205106 h 208916"/>
                                                  <a:gd name="connisteX1" fmla="*/ 201295 w 403225"/>
                                                  <a:gd name="connsiteY1" fmla="*/ 1 h 208916"/>
                                                  <a:gd name="connisteX2" fmla="*/ 403225 w 403225"/>
                                                  <a:gd name="connsiteY2" fmla="*/ 208916 h 208916"/>
                                                </a:gdLst>
                                                <a:ahLst/>
                                                <a:cxnLst>
                                                  <a:cxn ang="0">
                                                    <a:pos x="connisteX0" y="connsiteY0"/>
                                                  </a:cxn>
                                                  <a:cxn ang="0">
                                                    <a:pos x="connisteX1" y="connsiteY1"/>
                                                  </a:cxn>
                                                  <a:cxn ang="0">
                                                    <a:pos x="connisteX2" y="connsiteY2"/>
                                                  </a:cxn>
                                                </a:cxnLst>
                                                <a:rect l="l" t="t" r="r" b="b"/>
                                                <a:pathLst>
                                                  <a:path w="403225" h="208917">
                                                    <a:moveTo>
                                                      <a:pt x="0" y="205107"/>
                                                    </a:moveTo>
                                                    <a:cubicBezTo>
                                                      <a:pt x="36195" y="160022"/>
                                                      <a:pt x="120650" y="-633"/>
                                                      <a:pt x="201295" y="2"/>
                                                    </a:cubicBezTo>
                                                    <a:cubicBezTo>
                                                      <a:pt x="281940" y="637"/>
                                                      <a:pt x="367030" y="163197"/>
                                                      <a:pt x="403225" y="208917"/>
                                                    </a:cubicBezTo>
                                                  </a:path>
                                                </a:pathLst>
                                              </a:custGeom>
                                              <a:noFill/>
                                              <a:ln w="635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wps:wsp>
                                        </wpg:grpSp>
                                        <wpg:grpSp>
                                          <wpg:cNvPr id="264" name="组合 34"/>
                                          <wpg:cNvGrpSpPr/>
                                          <wpg:grpSpPr>
                                            <a:xfrm>
                                              <a:off x="5667" y="8899"/>
                                              <a:ext cx="343" cy="520"/>
                                              <a:chOff x="5667" y="8814"/>
                                              <a:chExt cx="346" cy="636"/>
                                            </a:xfrm>
                                          </wpg:grpSpPr>
                                          <wps:wsp>
                                            <wps:cNvPr id="165" name="任意多边形 20"/>
                                            <wps:cNvSpPr/>
                                            <wps:spPr>
                                              <a:xfrm rot="10800000">
                                                <a:off x="5667" y="9082"/>
                                                <a:ext cx="181" cy="368"/>
                                              </a:xfrm>
                                              <a:custGeom>
                                                <a:avLst/>
                                                <a:gdLst>
                                                  <a:gd name="connisteX0" fmla="*/ 0 w 403225"/>
                                                  <a:gd name="connsiteY0" fmla="*/ 205106 h 208916"/>
                                                  <a:gd name="connisteX1" fmla="*/ 201295 w 403225"/>
                                                  <a:gd name="connsiteY1" fmla="*/ 1 h 208916"/>
                                                  <a:gd name="connisteX2" fmla="*/ 403225 w 403225"/>
                                                  <a:gd name="connsiteY2" fmla="*/ 208916 h 208916"/>
                                                </a:gdLst>
                                                <a:ahLst/>
                                                <a:cxnLst>
                                                  <a:cxn ang="0">
                                                    <a:pos x="connisteX0" y="connsiteY0"/>
                                                  </a:cxn>
                                                  <a:cxn ang="0">
                                                    <a:pos x="connisteX1" y="connsiteY1"/>
                                                  </a:cxn>
                                                  <a:cxn ang="0">
                                                    <a:pos x="connisteX2" y="connsiteY2"/>
                                                  </a:cxn>
                                                </a:cxnLst>
                                                <a:rect l="l" t="t" r="r" b="b"/>
                                                <a:pathLst>
                                                  <a:path w="403225" h="208917">
                                                    <a:moveTo>
                                                      <a:pt x="0" y="205107"/>
                                                    </a:moveTo>
                                                    <a:cubicBezTo>
                                                      <a:pt x="36195" y="160022"/>
                                                      <a:pt x="120650" y="-633"/>
                                                      <a:pt x="201295" y="2"/>
                                                    </a:cubicBezTo>
                                                    <a:cubicBezTo>
                                                      <a:pt x="281940" y="637"/>
                                                      <a:pt x="367030" y="163197"/>
                                                      <a:pt x="403225" y="208917"/>
                                                    </a:cubicBezTo>
                                                  </a:path>
                                                </a:pathLst>
                                              </a:custGeom>
                                              <a:noFill/>
                                              <a:ln w="635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wps:wsp>
                                          <wps:wsp>
                                            <wps:cNvPr id="166" name="任意多边形 21"/>
                                            <wps:cNvSpPr/>
                                            <wps:spPr>
                                              <a:xfrm>
                                                <a:off x="5850" y="8814"/>
                                                <a:ext cx="163" cy="279"/>
                                              </a:xfrm>
                                              <a:custGeom>
                                                <a:avLst/>
                                                <a:gdLst>
                                                  <a:gd name="connisteX0" fmla="*/ 0 w 403225"/>
                                                  <a:gd name="connsiteY0" fmla="*/ 205106 h 208916"/>
                                                  <a:gd name="connisteX1" fmla="*/ 201295 w 403225"/>
                                                  <a:gd name="connsiteY1" fmla="*/ 1 h 208916"/>
                                                  <a:gd name="connisteX2" fmla="*/ 403225 w 403225"/>
                                                  <a:gd name="connsiteY2" fmla="*/ 208916 h 208916"/>
                                                </a:gdLst>
                                                <a:ahLst/>
                                                <a:cxnLst>
                                                  <a:cxn ang="0">
                                                    <a:pos x="connisteX0" y="connsiteY0"/>
                                                  </a:cxn>
                                                  <a:cxn ang="0">
                                                    <a:pos x="connisteX1" y="connsiteY1"/>
                                                  </a:cxn>
                                                  <a:cxn ang="0">
                                                    <a:pos x="connisteX2" y="connsiteY2"/>
                                                  </a:cxn>
                                                </a:cxnLst>
                                                <a:rect l="l" t="t" r="r" b="b"/>
                                                <a:pathLst>
                                                  <a:path w="403225" h="208917">
                                                    <a:moveTo>
                                                      <a:pt x="0" y="205107"/>
                                                    </a:moveTo>
                                                    <a:cubicBezTo>
                                                      <a:pt x="36195" y="160022"/>
                                                      <a:pt x="120650" y="-633"/>
                                                      <a:pt x="201295" y="2"/>
                                                    </a:cubicBezTo>
                                                    <a:cubicBezTo>
                                                      <a:pt x="281940" y="637"/>
                                                      <a:pt x="367030" y="163197"/>
                                                      <a:pt x="403225" y="208917"/>
                                                    </a:cubicBezTo>
                                                  </a:path>
                                                </a:pathLst>
                                              </a:custGeom>
                                              <a:noFill/>
                                              <a:ln w="635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wps:wsp>
                                        </wpg:grpSp>
                                        <wpg:grpSp>
                                          <wpg:cNvPr id="265" name="组合 35"/>
                                          <wpg:cNvGrpSpPr/>
                                          <wpg:grpSpPr>
                                            <a:xfrm>
                                              <a:off x="5160" y="8918"/>
                                              <a:ext cx="338" cy="506"/>
                                              <a:chOff x="5160" y="8844"/>
                                              <a:chExt cx="338" cy="608"/>
                                            </a:xfrm>
                                          </wpg:grpSpPr>
                                          <wps:wsp>
                                            <wps:cNvPr id="168" name="任意多边形 20"/>
                                            <wps:cNvSpPr/>
                                            <wps:spPr>
                                              <a:xfrm rot="10800000">
                                                <a:off x="5313" y="9112"/>
                                                <a:ext cx="185" cy="340"/>
                                              </a:xfrm>
                                              <a:custGeom>
                                                <a:avLst/>
                                                <a:gdLst>
                                                  <a:gd name="connisteX0" fmla="*/ 0 w 403225"/>
                                                  <a:gd name="connsiteY0" fmla="*/ 205106 h 208916"/>
                                                  <a:gd name="connisteX1" fmla="*/ 201295 w 403225"/>
                                                  <a:gd name="connsiteY1" fmla="*/ 1 h 208916"/>
                                                  <a:gd name="connisteX2" fmla="*/ 403225 w 403225"/>
                                                  <a:gd name="connsiteY2" fmla="*/ 208916 h 208916"/>
                                                </a:gdLst>
                                                <a:ahLst/>
                                                <a:cxnLst>
                                                  <a:cxn ang="0">
                                                    <a:pos x="connisteX0" y="connsiteY0"/>
                                                  </a:cxn>
                                                  <a:cxn ang="0">
                                                    <a:pos x="connisteX1" y="connsiteY1"/>
                                                  </a:cxn>
                                                  <a:cxn ang="0">
                                                    <a:pos x="connisteX2" y="connsiteY2"/>
                                                  </a:cxn>
                                                </a:cxnLst>
                                                <a:rect l="l" t="t" r="r" b="b"/>
                                                <a:pathLst>
                                                  <a:path w="403225" h="208917">
                                                    <a:moveTo>
                                                      <a:pt x="0" y="205107"/>
                                                    </a:moveTo>
                                                    <a:cubicBezTo>
                                                      <a:pt x="36195" y="160022"/>
                                                      <a:pt x="120650" y="-633"/>
                                                      <a:pt x="201295" y="2"/>
                                                    </a:cubicBezTo>
                                                    <a:cubicBezTo>
                                                      <a:pt x="281940" y="637"/>
                                                      <a:pt x="367030" y="163197"/>
                                                      <a:pt x="403225" y="208917"/>
                                                    </a:cubicBezTo>
                                                  </a:path>
                                                </a:pathLst>
                                              </a:custGeom>
                                              <a:noFill/>
                                              <a:ln w="635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wps:wsp>
                                          <wps:wsp>
                                            <wps:cNvPr id="169" name="任意多边形 21"/>
                                            <wps:cNvSpPr/>
                                            <wps:spPr>
                                              <a:xfrm>
                                                <a:off x="5160" y="8844"/>
                                                <a:ext cx="155" cy="269"/>
                                              </a:xfrm>
                                              <a:custGeom>
                                                <a:avLst/>
                                                <a:gdLst>
                                                  <a:gd name="connisteX0" fmla="*/ 0 w 403225"/>
                                                  <a:gd name="connsiteY0" fmla="*/ 205106 h 208916"/>
                                                  <a:gd name="connisteX1" fmla="*/ 201295 w 403225"/>
                                                  <a:gd name="connsiteY1" fmla="*/ 1 h 208916"/>
                                                  <a:gd name="connisteX2" fmla="*/ 403225 w 403225"/>
                                                  <a:gd name="connsiteY2" fmla="*/ 208916 h 208916"/>
                                                </a:gdLst>
                                                <a:ahLst/>
                                                <a:cxnLst>
                                                  <a:cxn ang="0">
                                                    <a:pos x="connisteX0" y="connsiteY0"/>
                                                  </a:cxn>
                                                  <a:cxn ang="0">
                                                    <a:pos x="connisteX1" y="connsiteY1"/>
                                                  </a:cxn>
                                                  <a:cxn ang="0">
                                                    <a:pos x="connisteX2" y="connsiteY2"/>
                                                  </a:cxn>
                                                </a:cxnLst>
                                                <a:rect l="l" t="t" r="r" b="b"/>
                                                <a:pathLst>
                                                  <a:path w="403225" h="208917">
                                                    <a:moveTo>
                                                      <a:pt x="0" y="205107"/>
                                                    </a:moveTo>
                                                    <a:cubicBezTo>
                                                      <a:pt x="36195" y="160022"/>
                                                      <a:pt x="120650" y="-633"/>
                                                      <a:pt x="201295" y="2"/>
                                                    </a:cubicBezTo>
                                                    <a:cubicBezTo>
                                                      <a:pt x="281940" y="637"/>
                                                      <a:pt x="367030" y="163197"/>
                                                      <a:pt x="403225" y="208917"/>
                                                    </a:cubicBezTo>
                                                  </a:path>
                                                </a:pathLst>
                                              </a:custGeom>
                                              <a:noFill/>
                                              <a:ln w="635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wps:wsp>
                                        </wpg:grpSp>
                                        <wps:wsp>
                                          <wps:cNvPr id="170" name="直接连接符 48"/>
                                          <wps:cNvCnPr/>
                                          <wps:spPr>
                                            <a:xfrm flipH="1">
                                              <a:off x="5142" y="9113"/>
                                              <a:ext cx="24" cy="113"/>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171" name="直接连接符 49"/>
                                          <wps:cNvCnPr/>
                                          <wps:spPr>
                                            <a:xfrm>
                                              <a:off x="5999" y="9074"/>
                                              <a:ext cx="36" cy="170"/>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g:grpSp>
                                      <wps:wsp>
                                        <wps:cNvPr id="172" name="直接连接符 51"/>
                                        <wps:cNvCnPr/>
                                        <wps:spPr>
                                          <a:xfrm>
                                            <a:off x="6354" y="9188"/>
                                            <a:ext cx="21" cy="68"/>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g:grpSp>
                                    <wps:wsp>
                                      <wps:cNvPr id="173" name="直接连接符 53"/>
                                      <wps:cNvCnPr/>
                                      <wps:spPr>
                                        <a:xfrm flipV="1">
                                          <a:off x="4784" y="9212"/>
                                          <a:ext cx="17" cy="57"/>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g:grpSp>
                                </wpg:grpSp>
                              </wpg:grpSp>
                            </wpg:grpSp>
                            <wps:wsp>
                              <wps:cNvPr id="196" name="文本框 6"/>
                              <wps:cNvSpPr txBox="1"/>
                              <wps:spPr>
                                <a:xfrm>
                                  <a:off x="11000" y="3808"/>
                                  <a:ext cx="120" cy="364"/>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83325B0" w14:textId="77777777" w:rsidR="002622F6" w:rsidRDefault="00000000">
                                    <w:pPr>
                                      <w:rPr>
                                        <w:rFonts w:cs="Times New Roman"/>
                                        <w:i/>
                                        <w:iCs/>
                                        <w:sz w:val="18"/>
                                        <w:szCs w:val="21"/>
                                      </w:rPr>
                                    </w:pPr>
                                    <w:r>
                                      <w:rPr>
                                        <w:rFonts w:cs="Times New Roman" w:hint="eastAsia"/>
                                        <w:i/>
                                        <w:iCs/>
                                        <w:sz w:val="18"/>
                                        <w:szCs w:val="21"/>
                                      </w:rPr>
                                      <w:t>x</w:t>
                                    </w:r>
                                  </w:p>
                                </w:txbxContent>
                              </wps:txbx>
                              <wps:bodyPr rot="0" spcFirstLastPara="0" vertOverflow="overflow" horzOverflow="overflow" vert="horz" wrap="square" lIns="0" tIns="0" rIns="0" bIns="0" numCol="1" spcCol="0" rtlCol="0" fromWordArt="0" anchor="t" anchorCtr="0" forceAA="0" compatLnSpc="1">
                                <a:noAutofit/>
                              </wps:bodyPr>
                            </wps:wsp>
                          </wpg:grpSp>
                          <wps:wsp>
                            <wps:cNvPr id="174" name="文本框 6"/>
                            <wps:cNvSpPr txBox="1"/>
                            <wps:spPr>
                              <a:xfrm>
                                <a:off x="9012" y="1581"/>
                                <a:ext cx="967" cy="364"/>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8B281F4" w14:textId="77777777" w:rsidR="002622F6" w:rsidRDefault="00000000">
                                  <w:pPr>
                                    <w:rPr>
                                      <w:rFonts w:cs="Times New Roman"/>
                                      <w:sz w:val="18"/>
                                      <w:szCs w:val="21"/>
                                    </w:rPr>
                                  </w:pPr>
                                  <w:r>
                                    <w:rPr>
                                      <w:rFonts w:cs="Times New Roman" w:hint="eastAsia"/>
                                      <w:sz w:val="18"/>
                                      <w:szCs w:val="21"/>
                                    </w:rPr>
                                    <w:t>光强</w:t>
                                  </w:r>
                                </w:p>
                              </w:txbxContent>
                            </wps:txbx>
                            <wps:bodyPr rot="0" spcFirstLastPara="0" vertOverflow="overflow" horzOverflow="overflow" vert="horz" wrap="square" lIns="0" tIns="0" rIns="0" bIns="0" numCol="1" spcCol="0" rtlCol="0" fromWordArt="0" anchor="t" anchorCtr="0" forceAA="0" compatLnSpc="1">
                              <a:noAutofit/>
                            </wps:bodyPr>
                          </wps:wsp>
                        </wpg:grpSp>
                        <wps:wsp>
                          <wps:cNvPr id="266" name="文本框 6"/>
                          <wps:cNvSpPr txBox="1"/>
                          <wps:spPr>
                            <a:xfrm>
                              <a:off x="8886" y="3925"/>
                              <a:ext cx="178" cy="259"/>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1FBBFC7" w14:textId="77777777" w:rsidR="002622F6" w:rsidRDefault="00000000">
                                <w:pPr>
                                  <w:rPr>
                                    <w:rFonts w:cs="Times New Roman"/>
                                    <w:i/>
                                    <w:iCs/>
                                    <w:sz w:val="18"/>
                                    <w:szCs w:val="21"/>
                                  </w:rPr>
                                </w:pPr>
                                <w:r>
                                  <w:rPr>
                                    <w:rFonts w:cs="Times New Roman" w:hint="eastAsia"/>
                                    <w:i/>
                                    <w:iCs/>
                                    <w:sz w:val="18"/>
                                    <w:szCs w:val="21"/>
                                  </w:rPr>
                                  <w:t>O</w:t>
                                </w:r>
                              </w:p>
                            </w:txbxContent>
                          </wps:txbx>
                          <wps:bodyPr rot="0" spcFirstLastPara="0" vertOverflow="overflow" horzOverflow="overflow" vert="horz" wrap="square" lIns="0" tIns="0" rIns="0" bIns="0" numCol="1" spcCol="0" rtlCol="0" fromWordArt="0" anchor="t" anchorCtr="0" forceAA="0" compatLnSpc="1">
                            <a:noAutofit/>
                          </wps:bodyPr>
                        </wps:wsp>
                      </wpg:grpSp>
                      <wps:wsp>
                        <wps:cNvPr id="267" name="文本框 6"/>
                        <wps:cNvSpPr txBox="1"/>
                        <wps:spPr>
                          <a:xfrm>
                            <a:off x="8445" y="2343"/>
                            <a:ext cx="273" cy="1387"/>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3CD4D56" w14:textId="77777777" w:rsidR="002622F6" w:rsidRDefault="00000000">
                              <w:pPr>
                                <w:rPr>
                                  <w:rFonts w:cs="Times New Roman"/>
                                  <w:i/>
                                  <w:iCs/>
                                  <w:sz w:val="18"/>
                                  <w:szCs w:val="21"/>
                                </w:rPr>
                              </w:pPr>
                              <w:r>
                                <w:rPr>
                                  <w:rFonts w:cs="Times New Roman" w:hint="eastAsia"/>
                                  <w:i/>
                                  <w:iCs/>
                                  <w:sz w:val="18"/>
                                  <w:szCs w:val="21"/>
                                </w:rPr>
                                <w:t>a</w:t>
                              </w:r>
                            </w:p>
                            <w:p w14:paraId="361CAA78" w14:textId="77777777" w:rsidR="002622F6" w:rsidRDefault="002622F6">
                              <w:pPr>
                                <w:rPr>
                                  <w:rFonts w:cs="Times New Roman"/>
                                  <w:i/>
                                  <w:iCs/>
                                  <w:sz w:val="18"/>
                                  <w:szCs w:val="21"/>
                                </w:rPr>
                              </w:pPr>
                            </w:p>
                            <w:p w14:paraId="04C4A05A" w14:textId="77777777" w:rsidR="002622F6" w:rsidRDefault="002622F6">
                              <w:pPr>
                                <w:rPr>
                                  <w:rFonts w:cs="Times New Roman"/>
                                  <w:i/>
                                  <w:iCs/>
                                  <w:sz w:val="18"/>
                                  <w:szCs w:val="21"/>
                                </w:rPr>
                              </w:pPr>
                            </w:p>
                            <w:p w14:paraId="06485F9C" w14:textId="77777777" w:rsidR="002622F6" w:rsidRDefault="00000000">
                              <w:pPr>
                                <w:rPr>
                                  <w:rFonts w:cs="Times New Roman"/>
                                  <w:i/>
                                  <w:iCs/>
                                  <w:sz w:val="18"/>
                                  <w:szCs w:val="21"/>
                                </w:rPr>
                              </w:pPr>
                              <w:r>
                                <w:rPr>
                                  <w:rFonts w:cs="Times New Roman" w:hint="eastAsia"/>
                                  <w:i/>
                                  <w:iCs/>
                                  <w:sz w:val="18"/>
                                  <w:szCs w:val="21"/>
                                </w:rPr>
                                <w:t>b</w:t>
                              </w:r>
                            </w:p>
                          </w:txbxContent>
                        </wps:txbx>
                        <wps:bodyPr rot="0" spcFirstLastPara="0" vertOverflow="overflow" horzOverflow="overflow" vert="horz" wrap="square" lIns="0" tIns="0" rIns="0" bIns="0" numCol="1" spcCol="0" rtlCol="0" fromWordArt="0" anchor="t" anchorCtr="0" forceAA="0" compatLnSpc="1">
                          <a:noAutofit/>
                        </wps:bodyPr>
                      </wps:wsp>
                    </wpg:wgp>
                  </a:graphicData>
                </a:graphic>
              </wp:anchor>
            </w:drawing>
          </mc:Choice>
          <mc:Fallback>
            <w:pict>
              <v:group w14:anchorId="1A0EE7C7" id="组合 226" o:spid="_x0000_s2127" style="position:absolute;left:0;text-align:left;margin-left:246pt;margin-top:1.55pt;width:184.25pt;height:116.2pt;z-index:251630592;mso-position-horizontal-relative:text;mso-position-vertical-relative:text" coordorigin="7046,1581" coordsize="4074,26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">
                <v:group id="组合 250" o:spid="_x0000_s2128" style="position:absolute;left:7046;top:1581;width:4074;height:2603" coordorigin="7046,1581" coordsize="4074,26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">
                  <v:group id="组合 146" o:spid="_x0000_s2129" style="position:absolute;left:7046;top:1581;width:4074;height:2591" coordorigin="7046,1581" coordsize="4074,25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">
                    <v:group id="组合 144" o:spid="_x0000_s2130" style="position:absolute;left:7046;top:1667;width:4074;height:2505" coordorigin="7046,1667" coordsize="4074,25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">
                      <v:group id="组合 141" o:spid="_x0000_s2131" style="position:absolute;left:7046;top:1667;width:3938;height:2332" coordorigin="3175,8181" coordsize="3938,23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">
                        <v:group id="组合 7" o:spid="_x0000_s2132" style="position:absolute;left:3306;top:8181;width:3572;height:2324" coordorigin="5842,8181" coordsize="3572,23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">
                          <v:shape id="直接箭头连接符 2" o:spid="_x0000_s2133" type="#_x0000_t32" style="position:absolute;left:5842;top:9474;width:3572;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" strokecolor="black [3213]" strokeweight=".5pt">
                            <v:stroke endarrowwidth="narrow" joinstyle="miter"/>
                          </v:shape>
                          <v:shape id="直接箭头连接符 3" o:spid="_x0000_s2134" type="#_x0000_t32" style="position:absolute;left:7632;top:8181;width:1;height:2324;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" strokecolor="black [3213]" strokeweight=".5pt">
                            <v:stroke endarrow="block" endarrowwidth="narrow" joinstyle="miter"/>
                          </v:shape>
                        </v:group>
                        <v:group id="组合 140" o:spid="_x0000_s2135" style="position:absolute;left:3175;top:8426;width:3938;height:2087" coordorigin="3175,8426" coordsize="3938,20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">
                          <v:group id="组合 139" o:spid="_x0000_s2136" style="position:absolute;left:3432;top:8426;width:3303;height:2071" coordorigin="3404,8419" coordsize="3365,20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">
                            <v:line id="直接连接符 128" o:spid="_x0000_s2137" style="position:absolute;flip:x;visibility:visible;mso-wrap-style:square" from="5763,8419" to="5764,10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" strokecolor="#00b050" strokeweight=".5pt">
                              <v:stroke dashstyle="3 1" joinstyle="miter"/>
                            </v:line>
                            <v:line id="直接连接符 129" o:spid="_x0000_s2138" style="position:absolute;flip:x;visibility:visible;mso-wrap-style:square" from="6098,8419" to="6099,10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" strokecolor="#00b050" strokeweight=".5pt">
                              <v:stroke dashstyle="3 1" joinstyle="miter"/>
                            </v:line>
                            <v:line id="直接连接符 130" o:spid="_x0000_s2139" style="position:absolute;flip:x;visibility:visible;mso-wrap-style:square" from="6433,8419" to="6434,10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" strokecolor="#00b050" strokeweight=".5pt">
                              <v:stroke dashstyle="3 1" joinstyle="miter"/>
                            </v:line>
                            <v:line id="直接连接符 131" o:spid="_x0000_s2140" style="position:absolute;flip:x;visibility:visible;mso-wrap-style:square" from="6768,8419" to="6769,10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" strokecolor="#00b050" strokeweight=".5pt">
                              <v:stroke dashstyle="3 1" joinstyle="miter"/>
                            </v:line>
                            <v:line id="直接连接符 136" o:spid="_x0000_s2141" style="position:absolute;flip:x;visibility:visible;mso-wrap-style:square" from="3404,8420" to="3405,104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" strokecolor="#00b050" strokeweight=".5pt">
                              <v:stroke dashstyle="3 1" joinstyle="miter"/>
                            </v:line>
                            <v:line id="直接连接符 135" o:spid="_x0000_s2142" style="position:absolute;flip:x;visibility:visible;mso-wrap-style:square" from="3740,8420" to="3740,104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" strokecolor="#00b050" strokeweight=".5pt">
                              <v:stroke dashstyle="3 1" joinstyle="miter"/>
                            </v:line>
                            <v:line id="直接连接符 134" o:spid="_x0000_s2143" style="position:absolute;flip:x;visibility:visible;mso-wrap-style:square" from="4088,8419" to="4089,10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" strokecolor="#00b050" strokeweight=".5pt">
                              <v:stroke dashstyle="3 1" joinstyle="miter"/>
                            </v:line>
                            <v:line id="直接连接符 133" o:spid="_x0000_s2144" style="position:absolute;flip:x;visibility:visible;mso-wrap-style:square" from="4423,8419" to="4424,10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" strokecolor="#00b050" strokeweight=".5pt">
                              <v:stroke dashstyle="3 1" joinstyle="miter"/>
                            </v:line>
                            <v:line id="直接连接符 132" o:spid="_x0000_s2145" style="position:absolute;flip:x;visibility:visible;mso-wrap-style:square" from="4758,8419" to="4759,10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" strokecolor="#00b050" strokeweight=".5pt">
                              <v:stroke dashstyle="3 1" joinstyle="miter"/>
                            </v:line>
                            <v:line id="直接连接符 138" o:spid="_x0000_s2146" style="position:absolute;flip:x;visibility:visible;mso-wrap-style:square" from="5428,8419" to="5429,10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" strokecolor="#00b050" strokeweight=".5pt">
                              <v:stroke dashstyle="3 1" joinstyle="miter"/>
                            </v:line>
                          </v:group>
                          <v:shape id="直接箭头连接符 2" o:spid="_x0000_s2147" type="#_x0000_t32" style="position:absolute;left:3315;top:10512;width:3798;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" strokecolor="black [3213]" strokeweight=".5pt">
                            <v:stroke endarrow="block" endarrowwidth="narrow" joinstyle="miter"/>
                          </v:shape>
                          <v:group id="组合 113" o:spid="_x0000_s2148" style="position:absolute;left:3175;top:8617;width:3784;height:821" coordorigin="3175,8617" coordsize="3784,8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">
                            <v:group id="组合 111" o:spid="_x0000_s2149" style="position:absolute;left:3371;top:8617;width:3588;height:821" coordorigin="3371,8617" coordsize="3588,8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">
                              <v:group id="组合 109" o:spid="_x0000_s2150" style="position:absolute;left:3371;top:8617;width:3434;height:821" coordorigin="3371,8617" coordsize="3434,8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">
                                <v:group id="组合 42" o:spid="_x0000_s2151" style="position:absolute;left:6520;top:9374;width:285;height:57" coordorigin="6400,9052" coordsize="454,6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">
                                  <v:shape id="任意多边形 20" o:spid="_x0000_s2152" style="position:absolute;left:6400;top:9317;width:226;height:364;rotation:180;visibility:visible;mso-wrap-style:square;v-text-anchor:top" coordsize="403225,208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" path="m,205107c36195,160022,120650,-633,201295,2v80645,635,165735,163195,201930,208915e" filled="f" strokecolor="black [3213]" strokeweight=".5pt">
                                    <v:stroke joinstyle="miter"/>
                                    <v:path arrowok="t" o:connecttype="custom" o:connectlocs="0,357;113,0;226,364" o:connectangles="0,0,0"/>
                                  </v:shape>
                                  <v:shape id="任意多边形 21" o:spid="_x0000_s2153" style="position:absolute;left:6631;top:9052;width:223;height:287;visibility:visible;mso-wrap-style:square;v-text-anchor:top" coordsize="403225,208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" path="m,205107c36195,160022,120650,-633,201295,2v80645,635,165735,163195,201930,208915e" filled="f" strokecolor="black [3213]" strokeweight=".5pt">
                                    <v:stroke joinstyle="miter"/>
                                    <v:path arrowok="t" o:connecttype="custom" o:connectlocs="0,282;111,0;223,287" o:connectangles="0,0,0"/>
                                  </v:shape>
                                </v:group>
                                <v:group id="组合 62" o:spid="_x0000_s2154" style="position:absolute;left:3371;top:8617;width:3268;height:821" coordorigin="3371,8617" coordsize="3268,8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">
                                  <v:group id="组合 45" o:spid="_x0000_s2155" style="position:absolute;left:3371;top:9381;width:283;height:57;flip:x" coordorigin="6389,9052" coordsize="451,6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">
                                    <v:shape id="任意多边形 20" o:spid="_x0000_s2156" style="position:absolute;left:6389;top:9315;width:227;height:366;rotation:180;visibility:visible;mso-wrap-style:square;v-text-anchor:top" coordsize="403225,208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" path="m,205107c36195,160022,120650,-633,201295,2v80645,635,165735,163195,201930,208915e" filled="f" strokecolor="black [3213]" strokeweight=".5pt">
                                      <v:stroke joinstyle="miter"/>
                                      <v:path arrowok="t" o:connecttype="custom" o:connectlocs="0,359;113,0;227,366" o:connectangles="0,0,0"/>
                                    </v:shape>
                                    <v:shape id="任意多边形 21" o:spid="_x0000_s2157" style="position:absolute;left:6614;top:9052;width:227;height:283;visibility:visible;mso-wrap-style:square;v-text-anchor:top" coordsize="403225,208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" path="m,205107c36195,160022,120650,-633,201295,2v80645,635,165735,163195,201930,208915e" filled="f" strokecolor="black [3213]" strokeweight=".5pt">
                                      <v:stroke joinstyle="miter"/>
                                      <v:path arrowok="t" o:connecttype="custom" o:connectlocs="0,278;113,0;227,283" o:connectangles="0,0,0"/>
                                    </v:shape>
                                  </v:group>
                                  <v:group id="组合 61" o:spid="_x0000_s2158" style="position:absolute;left:3538;top:8617;width:3101;height:813" coordorigin="3538,8617" coordsize="3101,8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">
                                    <v:group id="组合 36" o:spid="_x0000_s2159" style="position:absolute;left:4035;top:9144;width:311;height:283;flip:x" coordorigin="6311,9052" coordsize="495,6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">
                                      <v:shape id="任意多边形 20" o:spid="_x0000_s2160" style="position:absolute;left:6311;top:9314;width:244;height:367;rotation:180;visibility:visible;mso-wrap-style:square;v-text-anchor:top" coordsize="403225,208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" path="m,205107c36195,160022,120650,-633,201295,2v80645,635,165735,163195,201930,208915e" filled="f" strokecolor="black [3213]" strokeweight=".5pt">
                                        <v:stroke joinstyle="miter"/>
                                        <v:path arrowok="t" o:connecttype="custom" o:connectlocs="0,360;122,0;244,367" o:connectangles="0,0,0"/>
                                      </v:shape>
                                      <v:shape id="任意多边形 21" o:spid="_x0000_s2161" style="position:absolute;left:6556;top:9052;width:250;height:282;visibility:visible;mso-wrap-style:square;v-text-anchor:top" coordsize="403225,208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" path="m,205107c36195,160022,120650,-633,201295,2v80645,635,165735,163195,201930,208915e" filled="f" strokecolor="black [3213]" strokeweight=".5pt">
                                        <v:stroke joinstyle="miter"/>
                                        <v:path arrowok="t" o:connecttype="custom" o:connectlocs="0,277;125,0;250,282" o:connectangles="0,0,0"/>
                                      </v:shape>
                                    </v:group>
                                    <v:group id="组合 39" o:spid="_x0000_s2162" style="position:absolute;left:3709;top:9254;width:292;height:170;flip:x" coordorigin="6376,9052" coordsize="465,6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">
                                      <v:shape id="任意多边形 20" o:spid="_x0000_s2163" style="position:absolute;left:6376;top:9315;width:236;height:366;rotation:180;visibility:visible;mso-wrap-style:square;v-text-anchor:top" coordsize="403225,208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" path="m,205107c36195,160022,120650,-633,201295,2v80645,635,165735,163195,201930,208915e" filled="f" strokecolor="black [3213]" strokeweight=".5pt">
                                        <v:stroke joinstyle="miter"/>
                                        <v:path arrowok="t" o:connecttype="custom" o:connectlocs="0,359;118,0;236,366" o:connectangles="0,0,0"/>
                                      </v:shape>
                                      <v:shape id="任意多边形 21" o:spid="_x0000_s2164" style="position:absolute;left:6614;top:9052;width:227;height:283;visibility:visible;mso-wrap-style:square;v-text-anchor:top" coordsize="403225,208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" path="m,205107c36195,160022,120650,-633,201295,2v80645,635,165735,163195,201930,208915e" filled="f" strokecolor="black [3213]" strokeweight=".5pt">
                                        <v:stroke joinstyle="miter"/>
                                        <v:path arrowok="t" o:connecttype="custom" o:connectlocs="0,278;113,0;227,283" o:connectangles="0,0,0"/>
                                      </v:shape>
                                    </v:group>
                                    <v:line id="直接连接符 57" o:spid="_x0000_s2165" style="position:absolute;flip:x;visibility:visible;mso-wrap-style:square" from="3993,9260" to="4038,93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" strokecolor="black [3213]" strokeweight=".5pt">
                                      <v:stroke joinstyle="miter"/>
                                    </v:line>
                                    <v:group id="组合 59" o:spid="_x0000_s2166" style="position:absolute;left:4346;top:8617;width:2293;height:812" coordorigin="4346,8617" coordsize="2293,8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">
                                      <v:group id="组合 28" o:spid="_x0000_s2167" style="position:absolute;left:6193;top:9259;width:284;height:170" coordorigin="6378,9052" coordsize="453,6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">
                                        <v:shape id="任意多边形 20" o:spid="_x0000_s2168" style="position:absolute;left:6378;top:9315;width:226;height:366;rotation:180;visibility:visible;mso-wrap-style:square;v-text-anchor:top" coordsize="403225,208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" path="m,205107c36195,160022,120650,-633,201295,2v80645,635,165735,163195,201930,208915e" filled="f" strokecolor="black [3213]" strokeweight=".5pt">
                                          <v:stroke joinstyle="miter"/>
                                          <v:path arrowok="t" o:connecttype="custom" o:connectlocs="0,359;113,0;226,366" o:connectangles="0,0,0"/>
                                        </v:shape>
                                        <v:shape id="任意多边形 21" o:spid="_x0000_s2169" style="position:absolute;left:6603;top:9052;width:228;height:281;visibility:visible;mso-wrap-style:square;v-text-anchor:top" coordsize="403225,208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" path="m,205107c36195,160022,120650,-633,201295,2v80645,635,165735,163195,201930,208915e" filled="f" strokecolor="black [3213]" strokeweight=".5pt">
                                          <v:stroke joinstyle="miter"/>
                                          <v:path arrowok="t" o:connecttype="custom" o:connectlocs="0,276;114,0;228,281" o:connectangles="0,0,0"/>
                                        </v:shape>
                                      </v:group>
                                      <v:group id="组合 56" o:spid="_x0000_s2170" style="position:absolute;left:4346;top:8617;width:1849;height:801" coordorigin="4346,8617" coordsize="1849,8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">
                                        <v:group id="组合 54" o:spid="_x0000_s2171" style="position:absolute;left:4346;top:8617;width:1808;height:801" coordorigin="4833,8617" coordsize="1808,8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">
                                          <v:group id="组合 52" o:spid="_x0000_s2172" style="position:absolute;left:4842;top:8617;width:1799;height:801" coordorigin="4842,8617" coordsize="1799,8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">
                                            <v:group id="组合 25" o:spid="_x0000_s2173" style="position:absolute;left:6325;top:9135;width:316;height:283" coordorigin="6297,9052" coordsize="503,6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">
                                              <v:shape id="任意多边形 20" o:spid="_x0000_s2174" style="position:absolute;left:6297;top:9314;width:252;height:367;rotation:180;visibility:visible;mso-wrap-style:square;v-text-anchor:top" coordsize="403225,208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" path="m,205107c36195,160022,120650,-633,201295,2v80645,635,165735,163195,201930,208915e" filled="f" strokecolor="black [3213]" strokeweight=".5pt">
                                                <v:stroke joinstyle="miter"/>
                                                <v:path arrowok="t" o:connecttype="custom" o:connectlocs="0,360;126,0;252,367" o:connectangles="0,0,0"/>
                                              </v:shape>
                                              <v:shape id="任意多边形 21" o:spid="_x0000_s2175" style="position:absolute;left:6547;top:9052;width:253;height:282;visibility:visible;mso-wrap-style:square;v-text-anchor:top" coordsize="403225,208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" path="m,205107c36195,160022,120650,-633,201295,2v80645,635,165735,163195,201930,208915e" filled="f" strokecolor="black [3213]" strokeweight=".5pt">
                                                <v:stroke joinstyle="miter"/>
                                                <v:path arrowok="t" o:connecttype="custom" o:connectlocs="0,277;126,0;253,282" o:connectangles="0,0,0"/>
                                              </v:shape>
                                            </v:group>
                                            <v:group id="组合 50" o:spid="_x0000_s2176" style="position:absolute;left:4842;top:8617;width:1475;height:797" coordorigin="4842,8617" coordsize="1475,7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">
                                              <v:shape id="任意多边形 21" o:spid="_x0000_s2177" style="position:absolute;left:5498;top:8617;width:170;height:510;flip:x;visibility:visible;mso-wrap-style:square;v-text-anchor:top" coordsize="403225,208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" path="m,205107c36195,160022,120650,-633,201295,2v80645,635,165735,163195,201930,208915e" filled="f" strokecolor="black [3213]" strokeweight=".5pt">
                                                <v:stroke joinstyle="miter"/>
                                                <v:path arrowok="t" o:connecttype="custom" o:connectlocs="0,501;85,0;170,510" o:connectangles="0,0,0"/>
                                              </v:shape>
                                              <v:group id="组合 18" o:spid="_x0000_s2178" style="position:absolute;left:4842;top:9032;width:311;height:382" coordorigin="5239,8844" coordsize="501,5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">
                                                <v:shape id="任意多边形 20" o:spid="_x0000_s2179" style="position:absolute;left:5486;top:9121;width:254;height:298;rotation:180;visibility:visible;mso-wrap-style:square;v-text-anchor:top" coordsize="403225,208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" path="m,205107c36195,160022,120650,-633,201295,2v80645,635,165735,163195,201930,208915e" filled="f" strokecolor="black [3213]" strokeweight=".5pt">
                                                  <v:stroke joinstyle="miter"/>
                                                  <v:path arrowok="t" o:connecttype="custom" o:connectlocs="0,293;127,0;254,298" o:connectangles="0,0,0"/>
                                                </v:shape>
                                                <v:shape id="任意多边形 21" o:spid="_x0000_s2180" style="position:absolute;left:5239;top:8844;width:256;height:298;visibility:visible;mso-wrap-style:square;v-text-anchor:top" coordsize="403225,208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" path="m,205107c36195,160022,120650,-633,201295,2v80645,635,165735,163195,201930,208915e" filled="f" strokecolor="black [3213]" strokeweight=".5pt">
                                                  <v:stroke joinstyle="miter"/>
                                                  <v:path arrowok="t" o:connecttype="custom" o:connectlocs="0,293;128,0;256,298" o:connectangles="0,0,0"/>
                                                </v:shape>
                                              </v:group>
                                              <v:group id="组合 24" o:spid="_x0000_s2181" style="position:absolute;left:6002;top:9024;width:315;height:390" coordorigin="6352,9063" coordsize="417,6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">
                                                <v:shape id="任意多边形 20" o:spid="_x0000_s2182" style="position:absolute;left:6352;top:9367;width:209;height:314;rotation:180;visibility:visible;mso-wrap-style:square;v-text-anchor:top" coordsize="403225,208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" path="m,205107c36195,160022,120650,-633,201295,2v80645,635,165735,163195,201930,208915e" filled="f" strokecolor="black [3213]" strokeweight=".5pt">
                                                  <v:stroke joinstyle="miter"/>
                                                  <v:path arrowok="t" o:connecttype="custom" o:connectlocs="0,308;104,0;209,314" o:connectangles="0,0,0"/>
                                                </v:shape>
                                                <v:shape id="任意多边形 21" o:spid="_x0000_s2183" style="position:absolute;left:6560;top:9063;width:209;height:314;visibility:visible;mso-wrap-style:square;v-text-anchor:top" coordsize="403225,208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" path="m,205107c36195,160022,120650,-633,201295,2v80645,635,165735,163195,201930,208915e" filled="f" strokecolor="black [3213]" strokeweight=".5pt">
                                                  <v:stroke joinstyle="miter"/>
                                                  <v:path arrowok="t" o:connecttype="custom" o:connectlocs="0,308;104,0;209,314" o:connectangles="0,0,0"/>
                                                </v:shape>
                                              </v:group>
                                              <v:group id="组合 34" o:spid="_x0000_s2184" style="position:absolute;left:5666;top:8843;width:321;height:569" coordorigin="5666,8745" coordsize="324,6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">
                                                <v:shape id="任意多边形 20" o:spid="_x0000_s2185" style="position:absolute;left:5666;top:9071;width:165;height:370;rotation:180;visibility:visible;mso-wrap-style:square;v-text-anchor:top" coordsize="403225,208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" path="m,205107c36195,160022,120650,-633,201295,2v80645,635,165735,163195,201930,208915e" filled="f" strokecolor="black [3213]" strokeweight=".5pt">
                                                  <v:stroke joinstyle="miter"/>
                                                  <v:path arrowok="t" o:connecttype="custom" o:connectlocs="0,363;82,0;165,370" o:connectangles="0,0,0"/>
                                                </v:shape>
                                                <v:shape id="任意多边形 21" o:spid="_x0000_s2186" style="position:absolute;left:5831;top:8745;width:159;height:357;visibility:visible;mso-wrap-style:square;v-text-anchor:top" coordsize="403225,208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" path="m,205107c36195,160022,120650,-633,201295,2v80645,635,165735,163195,201930,208915e" filled="f" strokecolor="black [3213]" strokeweight=".5pt">
                                                  <v:stroke joinstyle="miter"/>
                                                  <v:path arrowok="t" o:connecttype="custom" o:connectlocs="0,350;79,0;159,357" o:connectangles="0,0,0"/>
                                                </v:shape>
                                              </v:group>
                                              <v:group id="组合 35" o:spid="_x0000_s2187" style="position:absolute;left:5167;top:8834;width:332;height:567" coordorigin="5167,8743" coordsize="332,6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">
                                                <v:shape id="任意多边形 20" o:spid="_x0000_s2188" style="position:absolute;left:5335;top:9084;width:164;height:340;rotation:180;visibility:visible;mso-wrap-style:square;v-text-anchor:top" coordsize="403225,208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" path="m,205107c36195,160022,120650,-633,201295,2v80645,635,165735,163195,201930,208915e" filled="f" strokecolor="black [3213]" strokeweight=".5pt">
                                                  <v:stroke joinstyle="miter"/>
                                                  <v:path arrowok="t" o:connecttype="custom" o:connectlocs="0,334;82,0;164,340" o:connectangles="0,0,0"/>
                                                </v:shape>
                                                <v:shape id="任意多边形 21" o:spid="_x0000_s2189" style="position:absolute;left:5167;top:8743;width:172;height:357;visibility:visible;mso-wrap-style:square;v-text-anchor:top" coordsize="403225,208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" path="m,205107c36195,160022,120650,-633,201295,2v80645,635,165735,163195,201930,208915e" filled="f" strokecolor="black [3213]" strokeweight=".5pt">
                                                  <v:stroke joinstyle="miter"/>
                                                  <v:path arrowok="t" o:connecttype="custom" o:connectlocs="0,350;86,0;172,357" o:connectangles="0,0,0"/>
                                                </v:shape>
                                              </v:group>
                                              <v:line id="直接连接符 48" o:spid="_x0000_s2190" style="position:absolute;flip:x;visibility:visible;mso-wrap-style:square" from="5149,9120" to="5172,92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" strokecolor="black [3213]" strokeweight=".5pt">
                                                <v:stroke joinstyle="miter"/>
                                              </v:line>
                                              <v:line id="直接连接符 49" o:spid="_x0000_s2191" style="position:absolute;visibility:visible;mso-wrap-style:square" from="5981,9109" to="6004,92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" strokecolor="black [3213]" strokeweight=".5pt">
                                                <v:stroke joinstyle="miter"/>
                                              </v:line>
                                            </v:group>
                                            <v:line id="直接连接符 51" o:spid="_x0000_s2192" style="position:absolute;visibility:visible;mso-wrap-style:square" from="6313,9209" to="6330,92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" strokecolor="black [3213]" strokeweight=".5pt">
                                              <v:stroke joinstyle="miter"/>
                                            </v:line>
                                          </v:group>
                                          <v:line id="直接连接符 53" o:spid="_x0000_s2193" style="position:absolute;flip:y;visibility:visible;mso-wrap-style:square" from="4833,9212" to="4850,9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" strokecolor="black [3213]" strokeweight=".5pt">
                                            <v:stroke joinstyle="miter"/>
                                          </v:line>
                                        </v:group>
                                        <v:line id="直接连接符 55" o:spid="_x0000_s2194" style="position:absolute;visibility:visible;mso-wrap-style:square" from="6150,9253" to="6195,93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" strokecolor="black [3213]" strokeweight=".5pt">
                                          <v:stroke joinstyle="miter"/>
                                        </v:line>
                                      </v:group>
                                      <v:shape id="弧形 58" o:spid="_x0000_s2195" style="position:absolute;left:6459;top:9142;width:180;height:283;rotation:156;visibility:visible;mso-wrap-style:square;v-text-anchor:top" coordsize="10000,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" path="m8500,1449nsc9946,2369,10823,3968,10823,5687l5000,5018,8500,1449xem8500,1449nfc9946,2369,10823,3968,10823,5687e" filled="f" strokecolor="black [3213]" strokeweight=".5pt">
                                        <v:stroke joinstyle="miter"/>
                                        <v:path arrowok="t" o:connecttype="custom" o:connectlocs="153,41;195,161" o:connectangles="0,0"/>
                                      </v:shape>
                                    </v:group>
                                    <v:shape id="弧形 60" o:spid="_x0000_s2196" style="position:absolute;left:3538;top:9147;width:181;height:283;rotation:156;flip:x;visibility:visible;mso-wrap-style:square;v-text-anchor:top" coordsize="10000,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" path="m8785,1696nsc10079,2641,10844,4145,10844,5746l5028,5018,8785,1696xem8785,1696nfc10079,2641,10844,4145,10844,5746e" filled="f" strokecolor="black [3213]" strokeweight=".5pt">
                                      <v:stroke joinstyle="miter"/>
                                      <v:path arrowok="t" o:connecttype="custom" o:connectlocs="159,48;196,163" o:connectangles="0,0"/>
                                    </v:shape>
                                  </v:group>
                                </v:group>
                              </v:group>
                              <v:shape id="弧形 110" o:spid="_x0000_s2197" style="position:absolute;left:6755;top:9214;width:180;height:227;rotation:133;visibility:visible;mso-wrap-style:square;v-text-anchor:top" coordsize="10000,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" path="m8111,1101nsc9367,1901,10202,3221,10392,4703l5000,5022,8111,1101xem8111,1101nfc9367,1901,10202,3221,10392,4703e" filled="f" strokecolor="black [3213]" strokeweight=".5pt">
                                <v:stroke joinstyle="miter"/>
                                <v:path arrowok="t" o:connecttype="custom" o:connectlocs="146,25;187,107" o:connectangles="0,0"/>
                              </v:shape>
                            </v:group>
                            <v:shape id="弧形 112" o:spid="_x0000_s2198" style="position:absolute;left:3198;top:9234;width:180;height:227;rotation:90;visibility:visible;mso-wrap-style:square;v-text-anchor:top" coordsize="10000,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" path="m8111,1101nsc9367,1901,10202,3221,10392,4703l5000,5022,8111,1101xem8111,1101nfc9367,1901,10202,3221,10392,4703e" filled="f" strokecolor="black [3213]" strokeweight=".5pt">
                              <v:stroke joinstyle="miter"/>
                              <v:path arrowok="t" o:connecttype="custom" o:connectlocs="146,25;187,107" o:connectangles="0,0"/>
                            </v:shape>
                          </v:group>
                          <v:rect id="矩形 114" o:spid="_x0000_s2199" style="position:absolute;left:3301;top:8435;width:3572;height:207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" filled="f" strokecolor="black [3213]" strokeweight=".5pt"/>
                          <v:group id="组合 61" o:spid="_x0000_s2200" style="position:absolute;left:3301;top:9674;width:3562;height:783" coordorigin="4155,8645" coordsize="1875,7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">
                            <v:shape id="任意多边形 20" o:spid="_x0000_s2201" style="position:absolute;left:4155;top:9262;width:142;height:165;rotation:180;flip:x;visibility:visible;mso-wrap-style:square;v-text-anchor:top" coordsize="403225,208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" path="m,205107c36195,160022,120650,-633,201295,2v80645,635,165735,163195,201930,208915e" filled="f" strokecolor="black [3213]" strokeweight=".5pt">
                              <v:stroke joinstyle="miter"/>
                              <v:path arrowok="t" o:connecttype="custom" o:connectlocs="0,162;71,0;142,165" o:connectangles="0,0,0"/>
                            </v:shape>
                            <v:group id="组合 54" o:spid="_x0000_s2202" style="position:absolute;left:4297;top:8645;width:1733;height:783" coordorigin="4784,8645" coordsize="1733,7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">
                              <v:group id="组合 52" o:spid="_x0000_s2203" style="position:absolute;left:4800;top:8645;width:1717;height:783" coordorigin="4800,8645" coordsize="1717,7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">
                                <v:shape id="任意多边形 20" o:spid="_x0000_s2204" style="position:absolute;left:6375;top:9253;width:142;height:165;rotation:180;visibility:visible;mso-wrap-style:square;v-text-anchor:top" coordsize="403225,208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" path="m,205107c36195,160022,120650,-633,201295,2v80645,635,165735,163195,201930,208915e" filled="f" strokecolor="black [3213]" strokeweight=".5pt">
                                  <v:stroke joinstyle="miter"/>
                                  <v:path arrowok="t" o:connecttype="custom" o:connectlocs="0,162;71,0;142,165" o:connectangles="0,0,0"/>
                                </v:shape>
                                <v:group id="组合 50" o:spid="_x0000_s2205" style="position:absolute;left:4800;top:8645;width:1561;height:783" coordorigin="4800,8645" coordsize="1561,7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">
                                  <v:shape id="任意多边形 21" o:spid="_x0000_s2206" style="position:absolute;left:5498;top:8645;width:173;height:510;flip:x;visibility:visible;mso-wrap-style:square;v-text-anchor:top" coordsize="403225,208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" path="m,205107c36195,160022,120650,-633,201295,2v80645,635,165735,163195,201930,208915e" filled="f" strokecolor="black [3213]" strokeweight=".5pt">
                                    <v:stroke joinstyle="miter"/>
                                    <v:path arrowok="t" o:connecttype="custom" o:connectlocs="0,501;86,0;173,510" o:connectangles="0,0,0"/>
                                  </v:shape>
                                  <v:group id="组合 18" o:spid="_x0000_s2207" style="position:absolute;left:4800;top:9025;width:344;height:403" coordorigin="5171,8833" coordsize="554,6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">
                                    <v:shape id="任意多边形 20" o:spid="_x0000_s2208" style="position:absolute;left:5456;top:9116;width:269;height:324;rotation:180;visibility:visible;mso-wrap-style:square;v-text-anchor:top" coordsize="403225,208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" path="m,205107c36195,160022,120650,-633,201295,2v80645,635,165735,163195,201930,208915e" filled="f" strokecolor="black [3213]" strokeweight=".5pt">
                                      <v:stroke joinstyle="miter"/>
                                      <v:path arrowok="t" o:connecttype="custom" o:connectlocs="0,318;134,0;269,324" o:connectangles="0,0,0"/>
                                    </v:shape>
                                    <v:shape id="任意多边形 21" o:spid="_x0000_s2209" style="position:absolute;left:5171;top:8833;width:288;height:298;visibility:visible;mso-wrap-style:square;v-text-anchor:top" coordsize="403225,208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" path="m,205107c36195,160022,120650,-633,201295,2v80645,635,165735,163195,201930,208915e" filled="f" strokecolor="black [3213]" strokeweight=".5pt">
                                      <v:stroke joinstyle="miter"/>
                                      <v:path arrowok="t" o:connecttype="custom" o:connectlocs="0,293;144,0;288,298" o:connectangles="0,0,0"/>
                                    </v:shape>
                                  </v:group>
                                  <v:group id="组合 24" o:spid="_x0000_s2210" style="position:absolute;left:6027;top:9024;width:334;height:404" coordorigin="6385,9063" coordsize="442,6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">
                                    <v:shape id="任意多边形 20" o:spid="_x0000_s2211" style="position:absolute;left:6385;top:9343;width:206;height:360;rotation:180;visibility:visible;mso-wrap-style:square;v-text-anchor:top" coordsize="403225,208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" path="m,205107c36195,160022,120650,-633,201295,2v80645,635,165735,163195,201930,208915e" filled="f" strokecolor="black [3213]" strokeweight=".5pt">
                                      <v:stroke joinstyle="miter"/>
                                      <v:path arrowok="t" o:connecttype="custom" o:connectlocs="0,353;103,0;206,360" o:connectangles="0,0,0"/>
                                    </v:shape>
                                    <v:shape id="任意多边形 21" o:spid="_x0000_s2212" style="position:absolute;left:6590;top:9063;width:237;height:287;visibility:visible;mso-wrap-style:square;v-text-anchor:top" coordsize="403225,208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" path="m,205107c36195,160022,120650,-633,201295,2v80645,635,165735,163195,201930,208915e" filled="f" strokecolor="black [3213]" strokeweight=".5pt">
                                      <v:stroke joinstyle="miter"/>
                                      <v:path arrowok="t" o:connecttype="custom" o:connectlocs="0,282;118,0;237,287" o:connectangles="0,0,0"/>
                                    </v:shape>
                                  </v:group>
                                  <v:group id="组合 34" o:spid="_x0000_s2213" style="position:absolute;left:5667;top:8899;width:343;height:520" coordorigin="5667,8814" coordsize="346,6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">
                                    <v:shape id="任意多边形 20" o:spid="_x0000_s2214" style="position:absolute;left:5667;top:9082;width:181;height:368;rotation:180;visibility:visible;mso-wrap-style:square;v-text-anchor:top" coordsize="403225,208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" path="m,205107c36195,160022,120650,-633,201295,2v80645,635,165735,163195,201930,208915e" filled="f" strokecolor="black [3213]" strokeweight=".5pt">
                                      <v:stroke joinstyle="miter"/>
                                      <v:path arrowok="t" o:connecttype="custom" o:connectlocs="0,361;90,0;181,368" o:connectangles="0,0,0"/>
                                    </v:shape>
                                    <v:shape id="任意多边形 21" o:spid="_x0000_s2215" style="position:absolute;left:5850;top:8814;width:163;height:279;visibility:visible;mso-wrap-style:square;v-text-anchor:top" coordsize="403225,208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" path="m,205107c36195,160022,120650,-633,201295,2v80645,635,165735,163195,201930,208915e" filled="f" strokecolor="black [3213]" strokeweight=".5pt">
                                      <v:stroke joinstyle="miter"/>
                                      <v:path arrowok="t" o:connecttype="custom" o:connectlocs="0,274;81,0;163,279" o:connectangles="0,0,0"/>
                                    </v:shape>
                                  </v:group>
                                  <v:group id="组合 35" o:spid="_x0000_s2216" style="position:absolute;left:5160;top:8918;width:338;height:506" coordorigin="5160,8844" coordsize="338,6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">
                                    <v:shape id="任意多边形 20" o:spid="_x0000_s2217" style="position:absolute;left:5313;top:9112;width:185;height:340;rotation:180;visibility:visible;mso-wrap-style:square;v-text-anchor:top" coordsize="403225,208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" path="m,205107c36195,160022,120650,-633,201295,2v80645,635,165735,163195,201930,208915e" filled="f" strokecolor="black [3213]" strokeweight=".5pt">
                                      <v:stroke joinstyle="miter"/>
                                      <v:path arrowok="t" o:connecttype="custom" o:connectlocs="0,334;92,0;185,340" o:connectangles="0,0,0"/>
                                    </v:shape>
                                    <v:shape id="任意多边形 21" o:spid="_x0000_s2218" style="position:absolute;left:5160;top:8844;width:155;height:269;visibility:visible;mso-wrap-style:square;v-text-anchor:top" coordsize="403225,208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" path="m,205107c36195,160022,120650,-633,201295,2v80645,635,165735,163195,201930,208915e" filled="f" strokecolor="black [3213]" strokeweight=".5pt">
                                      <v:stroke joinstyle="miter"/>
                                      <v:path arrowok="t" o:connecttype="custom" o:connectlocs="0,264;77,0;155,269" o:connectangles="0,0,0"/>
                                    </v:shape>
                                  </v:group>
                                  <v:line id="直接连接符 48" o:spid="_x0000_s2219" style="position:absolute;flip:x;visibility:visible;mso-wrap-style:square" from="5142,9113" to="5166,92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" strokecolor="black [3213]" strokeweight=".5pt">
                                    <v:stroke joinstyle="miter"/>
                                  </v:line>
                                  <v:line id="直接连接符 49" o:spid="_x0000_s2220" style="position:absolute;visibility:visible;mso-wrap-style:square" from="5999,9074" to="6035,92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" strokecolor="black [3213]" strokeweight=".5pt">
                                    <v:stroke joinstyle="miter"/>
                                  </v:line>
                                </v:group>
                                <v:line id="直接连接符 51" o:spid="_x0000_s2221" style="position:absolute;visibility:visible;mso-wrap-style:square" from="6354,9188" to="6375,9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" strokecolor="black [3213]" strokeweight=".5pt">
                                  <v:stroke joinstyle="miter"/>
                                </v:line>
                              </v:group>
                              <v:line id="直接连接符 53" o:spid="_x0000_s2222" style="position:absolute;flip:y;visibility:visible;mso-wrap-style:square" from="4784,9212" to="4801,9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" strokecolor="black [3213]" strokeweight=".5pt">
                                <v:stroke joinstyle="miter"/>
                              </v:line>
                            </v:group>
                          </v:group>
                        </v:group>
                      </v:group>
                      <v:shape id="文本框 6" o:spid="_x0000_s2223" type="#_x0000_t202" style="position:absolute;left:11000;top:3808;width:120;height:3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" filled="f" stroked="f" strokeweight=".5pt">
                        <v:textbox inset="0,0,0,0">
                          <w:txbxContent>
                            <w:p w14:paraId="583325B0" w14:textId="77777777" w:rsidR="002622F6" w:rsidRDefault="00000000">
                              <w:pPr>
                                <w:rPr>
                                  <w:rFonts w:cs="Times New Roman"/>
                                  <w:i/>
                                  <w:iCs/>
                                  <w:sz w:val="18"/>
                                  <w:szCs w:val="21"/>
                                </w:rPr>
                              </w:pPr>
                              <w:r>
                                <w:rPr>
                                  <w:rFonts w:cs="Times New Roman" w:hint="eastAsia"/>
                                  <w:i/>
                                  <w:iCs/>
                                  <w:sz w:val="18"/>
                                  <w:szCs w:val="21"/>
                                </w:rPr>
                                <w:t>x</w:t>
                              </w:r>
                            </w:p>
                          </w:txbxContent>
                        </v:textbox>
                      </v:shape>
                    </v:group>
                    <v:shape id="文本框 6" o:spid="_x0000_s2224" type="#_x0000_t202" style="position:absolute;left:9012;top:1581;width:967;height:3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" filled="f" stroked="f" strokeweight=".5pt">
                      <v:textbox inset="0,0,0,0">
                        <w:txbxContent>
                          <w:p w14:paraId="68B281F4" w14:textId="77777777" w:rsidR="002622F6" w:rsidRDefault="00000000">
                            <w:pPr>
                              <w:rPr>
                                <w:rFonts w:cs="Times New Roman"/>
                                <w:sz w:val="18"/>
                                <w:szCs w:val="21"/>
                              </w:rPr>
                            </w:pPr>
                            <w:r>
                              <w:rPr>
                                <w:rFonts w:cs="Times New Roman" w:hint="eastAsia"/>
                                <w:sz w:val="18"/>
                                <w:szCs w:val="21"/>
                              </w:rPr>
                              <w:t>光强</w:t>
                            </w:r>
                          </w:p>
                        </w:txbxContent>
                      </v:textbox>
                    </v:shape>
                  </v:group>
                  <v:shape id="文本框 6" o:spid="_x0000_s2225" type="#_x0000_t202" style="position:absolute;left:8886;top:3925;width:178;height:2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" filled="f" stroked="f" strokeweight=".5pt">
                    <v:textbox inset="0,0,0,0">
                      <w:txbxContent>
                        <w:p w14:paraId="11FBBFC7" w14:textId="77777777" w:rsidR="002622F6" w:rsidRDefault="00000000">
                          <w:pPr>
                            <w:rPr>
                              <w:rFonts w:cs="Times New Roman"/>
                              <w:i/>
                              <w:iCs/>
                              <w:sz w:val="18"/>
                              <w:szCs w:val="21"/>
                            </w:rPr>
                          </w:pPr>
                          <w:r>
                            <w:rPr>
                              <w:rFonts w:cs="Times New Roman" w:hint="eastAsia"/>
                              <w:i/>
                              <w:iCs/>
                              <w:sz w:val="18"/>
                              <w:szCs w:val="21"/>
                            </w:rPr>
                            <w:t>O</w:t>
                          </w:r>
                        </w:p>
                      </w:txbxContent>
                    </v:textbox>
                  </v:shape>
                </v:group>
                <v:shape id="文本框 6" o:spid="_x0000_s2226" type="#_x0000_t202" style="position:absolute;left:8445;top:2343;width:273;height:13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" filled="f" stroked="f" strokeweight=".5pt">
                  <v:textbox inset="0,0,0,0">
                    <w:txbxContent>
                      <w:p w14:paraId="43CD4D56" w14:textId="77777777" w:rsidR="002622F6" w:rsidRDefault="00000000">
                        <w:pPr>
                          <w:rPr>
                            <w:rFonts w:cs="Times New Roman"/>
                            <w:i/>
                            <w:iCs/>
                            <w:sz w:val="18"/>
                            <w:szCs w:val="21"/>
                          </w:rPr>
                        </w:pPr>
                        <w:r>
                          <w:rPr>
                            <w:rFonts w:cs="Times New Roman" w:hint="eastAsia"/>
                            <w:i/>
                            <w:iCs/>
                            <w:sz w:val="18"/>
                            <w:szCs w:val="21"/>
                          </w:rPr>
                          <w:t>a</w:t>
                        </w:r>
                      </w:p>
                      <w:p w14:paraId="361CAA78" w14:textId="77777777" w:rsidR="002622F6" w:rsidRDefault="002622F6">
                        <w:pPr>
                          <w:rPr>
                            <w:rFonts w:cs="Times New Roman"/>
                            <w:i/>
                            <w:iCs/>
                            <w:sz w:val="18"/>
                            <w:szCs w:val="21"/>
                          </w:rPr>
                        </w:pPr>
                      </w:p>
                      <w:p w14:paraId="04C4A05A" w14:textId="77777777" w:rsidR="002622F6" w:rsidRDefault="002622F6">
                        <w:pPr>
                          <w:rPr>
                            <w:rFonts w:cs="Times New Roman"/>
                            <w:i/>
                            <w:iCs/>
                            <w:sz w:val="18"/>
                            <w:szCs w:val="21"/>
                          </w:rPr>
                        </w:pPr>
                      </w:p>
                      <w:p w14:paraId="06485F9C" w14:textId="77777777" w:rsidR="002622F6" w:rsidRDefault="00000000">
                        <w:pPr>
                          <w:rPr>
                            <w:rFonts w:cs="Times New Roman"/>
                            <w:i/>
                            <w:iCs/>
                            <w:sz w:val="18"/>
                            <w:szCs w:val="21"/>
                          </w:rPr>
                        </w:pPr>
                        <w:r>
                          <w:rPr>
                            <w:rFonts w:cs="Times New Roman" w:hint="eastAsia"/>
                            <w:i/>
                            <w:iCs/>
                            <w:sz w:val="18"/>
                            <w:szCs w:val="21"/>
                          </w:rPr>
                          <w:t>b</w:t>
                        </w:r>
                      </w:p>
                    </w:txbxContent>
                  </v:textbox>
                </v:shape>
                <w10:wrap type="square"/>
              </v:group>
            </w:pict>
          </mc:Fallback>
        </mc:AlternateContent>
      </w:r>
      <w:r>
        <w:rPr>
          <w:rFonts w:eastAsia="华文中宋" w:hint="eastAsia"/>
          <w:color w:val="0D0D0D" w:themeColor="text1" w:themeTint="F2"/>
        </w:rPr>
        <w:t>2</w:t>
      </w:r>
      <w:r>
        <w:rPr>
          <w:rFonts w:eastAsia="华文中宋"/>
          <w:color w:val="0D0D0D" w:themeColor="text1" w:themeTint="F2"/>
        </w:rPr>
        <w:t>．</w:t>
      </w:r>
      <w:r>
        <w:rPr>
          <w:rFonts w:eastAsia="华文中宋" w:hint="eastAsia"/>
          <w:color w:val="0D0D0D" w:themeColor="text1" w:themeTint="F2"/>
        </w:rPr>
        <w:t>(4</w:t>
      </w:r>
      <w:r>
        <w:rPr>
          <w:rFonts w:eastAsia="华文中宋" w:hint="eastAsia"/>
          <w:color w:val="0D0D0D" w:themeColor="text1" w:themeTint="F2"/>
        </w:rPr>
        <w:t>分</w:t>
      </w:r>
      <w:r>
        <w:rPr>
          <w:rFonts w:eastAsia="华文中宋" w:hint="eastAsia"/>
          <w:color w:val="0D0D0D" w:themeColor="text1" w:themeTint="F2"/>
        </w:rPr>
        <w:t>)</w:t>
      </w:r>
      <w:r>
        <w:rPr>
          <w:rFonts w:eastAsia="华文中宋" w:cs="Times New Roman" w:hint="eastAsia"/>
          <w:color w:val="0D0D0D" w:themeColor="text1" w:themeTint="F2"/>
        </w:rPr>
        <w:t>(</w:t>
      </w:r>
      <w:r>
        <w:rPr>
          <w:rFonts w:eastAsia="华文中宋" w:cs="Times New Roman" w:hint="eastAsia"/>
          <w:color w:val="0D0D0D" w:themeColor="text1" w:themeTint="F2"/>
        </w:rPr>
        <w:t>多选</w:t>
      </w:r>
      <w:r>
        <w:rPr>
          <w:rFonts w:eastAsia="华文中宋" w:cs="Times New Roman" w:hint="eastAsia"/>
          <w:color w:val="0D0D0D" w:themeColor="text1" w:themeTint="F2"/>
        </w:rPr>
        <w:t>)</w:t>
      </w:r>
      <w:r>
        <w:rPr>
          <w:rFonts w:eastAsia="华文中宋" w:cs="Times New Roman"/>
          <w:color w:val="0D0D0D" w:themeColor="text1" w:themeTint="F2"/>
          <w:szCs w:val="21"/>
          <w:shd w:val="clear" w:color="auto" w:fill="FFFFFF"/>
        </w:rPr>
        <w:t>两束单色光</w:t>
      </w:r>
      <w:r>
        <w:rPr>
          <w:rFonts w:eastAsia="华文中宋" w:cs="Times New Roman" w:hint="eastAsia"/>
          <w:i/>
          <w:iCs/>
          <w:color w:val="0D0D0D" w:themeColor="text1" w:themeTint="F2"/>
          <w:szCs w:val="21"/>
          <w:shd w:val="clear" w:color="auto" w:fill="FFFFFF"/>
        </w:rPr>
        <w:t>a</w:t>
      </w:r>
      <w:r>
        <w:rPr>
          <w:rFonts w:eastAsia="华文中宋" w:cs="Times New Roman" w:hint="eastAsia"/>
          <w:color w:val="0D0D0D" w:themeColor="text1" w:themeTint="F2"/>
          <w:szCs w:val="21"/>
          <w:shd w:val="clear" w:color="auto" w:fill="FFFFFF"/>
        </w:rPr>
        <w:t>、</w:t>
      </w:r>
      <w:r>
        <w:rPr>
          <w:rFonts w:eastAsia="华文中宋" w:cs="Times New Roman" w:hint="eastAsia"/>
          <w:i/>
          <w:iCs/>
          <w:color w:val="0D0D0D" w:themeColor="text1" w:themeTint="F2"/>
          <w:szCs w:val="21"/>
          <w:shd w:val="clear" w:color="auto" w:fill="FFFFFF"/>
        </w:rPr>
        <w:t>b</w:t>
      </w:r>
      <w:r>
        <w:rPr>
          <w:rFonts w:eastAsia="华文中宋" w:cs="Times New Roman"/>
          <w:color w:val="0D0D0D" w:themeColor="text1" w:themeTint="F2"/>
          <w:szCs w:val="21"/>
          <w:shd w:val="clear" w:color="auto" w:fill="FFFFFF"/>
        </w:rPr>
        <w:t>分别经过同一双缝干涉装置后，</w:t>
      </w:r>
      <w:r>
        <w:rPr>
          <w:rFonts w:eastAsia="华文中宋" w:cs="Times New Roman" w:hint="eastAsia"/>
          <w:color w:val="0D0D0D" w:themeColor="text1" w:themeTint="F2"/>
          <w:szCs w:val="21"/>
          <w:shd w:val="clear" w:color="auto" w:fill="FFFFFF"/>
        </w:rPr>
        <w:t>在光屏上测得的</w:t>
      </w:r>
      <w:r>
        <w:rPr>
          <w:rFonts w:eastAsia="华文中宋" w:cs="Times New Roman"/>
          <w:color w:val="0D0D0D" w:themeColor="text1" w:themeTint="F2"/>
          <w:szCs w:val="21"/>
          <w:shd w:val="clear" w:color="auto" w:fill="FFFFFF"/>
        </w:rPr>
        <w:t>光强与位置</w:t>
      </w:r>
      <w:r>
        <w:rPr>
          <w:rFonts w:eastAsia="华文中宋" w:cs="Times New Roman" w:hint="eastAsia"/>
          <w:i/>
          <w:iCs/>
          <w:color w:val="0D0D0D" w:themeColor="text1" w:themeTint="F2"/>
          <w:szCs w:val="21"/>
          <w:shd w:val="clear" w:color="auto" w:fill="FFFFFF"/>
        </w:rPr>
        <w:t>x</w:t>
      </w:r>
      <w:r>
        <w:rPr>
          <w:rFonts w:eastAsia="华文中宋" w:cs="Times New Roman"/>
          <w:color w:val="0D0D0D" w:themeColor="text1" w:themeTint="F2"/>
          <w:szCs w:val="21"/>
          <w:shd w:val="clear" w:color="auto" w:fill="FFFFFF"/>
        </w:rPr>
        <w:t>的关系如图所示，</w:t>
      </w:r>
      <w:r>
        <w:rPr>
          <w:rFonts w:eastAsia="华文中宋" w:cs="Times New Roman" w:hint="eastAsia"/>
          <w:color w:val="0D0D0D" w:themeColor="text1" w:themeTint="F2"/>
          <w:szCs w:val="21"/>
          <w:shd w:val="clear" w:color="auto" w:fill="FFFFFF"/>
        </w:rPr>
        <w:t>则光</w:t>
      </w:r>
      <w:r>
        <w:rPr>
          <w:rFonts w:eastAsia="华文中宋" w:cs="Times New Roman" w:hint="eastAsia"/>
          <w:i/>
          <w:iCs/>
          <w:color w:val="0D0D0D" w:themeColor="text1" w:themeTint="F2"/>
          <w:szCs w:val="21"/>
          <w:shd w:val="clear" w:color="auto" w:fill="FFFFFF"/>
        </w:rPr>
        <w:t>a</w:t>
      </w:r>
      <w:r>
        <w:rPr>
          <w:rFonts w:eastAsia="华文中宋" w:hint="eastAsia"/>
          <w:color w:val="0D0D0D" w:themeColor="text1" w:themeTint="F2"/>
        </w:rPr>
        <w:t>______</w:t>
      </w:r>
      <w:r>
        <w:rPr>
          <w:rFonts w:eastAsia="华文中宋" w:hint="eastAsia"/>
          <w:color w:val="0D0D0D" w:themeColor="text1" w:themeTint="F2"/>
        </w:rPr>
        <w:t>。</w:t>
      </w:r>
    </w:p>
    <w:p w14:paraId="547470F4" w14:textId="77777777" w:rsidR="002622F6" w:rsidRDefault="00000000">
      <w:pPr>
        <w:adjustRightInd w:val="0"/>
        <w:snapToGrid w:val="0"/>
        <w:spacing w:line="288" w:lineRule="auto"/>
        <w:ind w:leftChars="50" w:left="105"/>
        <w:rPr>
          <w:rFonts w:eastAsia="华文中宋" w:cs="Times New Roman"/>
          <w:color w:val="0D0D0D" w:themeColor="text1" w:themeTint="F2"/>
          <w:szCs w:val="21"/>
          <w:shd w:val="clear" w:color="auto" w:fill="FFFFFF"/>
        </w:rPr>
      </w:pPr>
      <w:r>
        <w:rPr>
          <w:rFonts w:eastAsia="华文中宋" w:hint="eastAsia"/>
          <w:color w:val="0D0D0D" w:themeColor="text1" w:themeTint="F2"/>
        </w:rPr>
        <w:t xml:space="preserve">  A</w:t>
      </w:r>
      <w:r>
        <w:rPr>
          <w:rFonts w:eastAsia="华文中宋"/>
          <w:color w:val="0D0D0D" w:themeColor="text1" w:themeTint="F2"/>
        </w:rPr>
        <w:t>．</w:t>
      </w:r>
      <w:r>
        <w:rPr>
          <w:rFonts w:eastAsia="华文中宋" w:cs="Times New Roman" w:hint="eastAsia"/>
          <w:color w:val="0D0D0D" w:themeColor="text1" w:themeTint="F2"/>
          <w:szCs w:val="21"/>
          <w:shd w:val="clear" w:color="auto" w:fill="FFFFFF"/>
        </w:rPr>
        <w:t>波长是光</w:t>
      </w:r>
      <w:r>
        <w:rPr>
          <w:rFonts w:eastAsia="华文中宋" w:cs="Times New Roman" w:hint="eastAsia"/>
          <w:i/>
          <w:iCs/>
          <w:color w:val="0D0D0D" w:themeColor="text1" w:themeTint="F2"/>
          <w:szCs w:val="21"/>
          <w:shd w:val="clear" w:color="auto" w:fill="FFFFFF"/>
        </w:rPr>
        <w:t>b</w:t>
      </w:r>
      <w:r>
        <w:rPr>
          <w:rFonts w:eastAsia="华文中宋" w:cs="Times New Roman" w:hint="eastAsia"/>
          <w:color w:val="0D0D0D" w:themeColor="text1" w:themeTint="F2"/>
          <w:szCs w:val="21"/>
          <w:shd w:val="clear" w:color="auto" w:fill="FFFFFF"/>
        </w:rPr>
        <w:t>的</w:t>
      </w:r>
      <w:r>
        <w:rPr>
          <w:rFonts w:eastAsia="华文中宋" w:cs="Times New Roman" w:hint="eastAsia"/>
          <w:color w:val="0D0D0D" w:themeColor="text1" w:themeTint="F2"/>
          <w:szCs w:val="21"/>
          <w:shd w:val="clear" w:color="auto" w:fill="FFFFFF"/>
        </w:rPr>
        <w:t>2</w:t>
      </w:r>
      <w:r>
        <w:rPr>
          <w:rFonts w:eastAsia="华文中宋" w:cs="Times New Roman" w:hint="eastAsia"/>
          <w:color w:val="0D0D0D" w:themeColor="text1" w:themeTint="F2"/>
          <w:szCs w:val="21"/>
          <w:shd w:val="clear" w:color="auto" w:fill="FFFFFF"/>
        </w:rPr>
        <w:t>倍</w:t>
      </w:r>
    </w:p>
    <w:p w14:paraId="121E257F" w14:textId="77777777" w:rsidR="002622F6" w:rsidRDefault="00000000">
      <w:pPr>
        <w:adjustRightInd w:val="0"/>
        <w:snapToGrid w:val="0"/>
        <w:spacing w:line="288" w:lineRule="auto"/>
        <w:ind w:leftChars="50" w:left="105"/>
        <w:rPr>
          <w:rFonts w:eastAsia="华文中宋" w:cs="Times New Roman"/>
          <w:color w:val="0D0D0D" w:themeColor="text1" w:themeTint="F2"/>
          <w:szCs w:val="21"/>
          <w:shd w:val="clear" w:color="auto" w:fill="FFFFFF"/>
        </w:rPr>
      </w:pPr>
      <w:r>
        <w:rPr>
          <w:rFonts w:eastAsia="华文中宋" w:hint="eastAsia"/>
          <w:color w:val="0D0D0D" w:themeColor="text1" w:themeTint="F2"/>
        </w:rPr>
        <w:t xml:space="preserve">  B</w:t>
      </w:r>
      <w:r>
        <w:rPr>
          <w:rFonts w:eastAsia="华文中宋"/>
          <w:color w:val="0D0D0D" w:themeColor="text1" w:themeTint="F2"/>
        </w:rPr>
        <w:t>．</w:t>
      </w:r>
      <w:r>
        <w:rPr>
          <w:rFonts w:eastAsia="华文中宋" w:cs="Times New Roman" w:hint="eastAsia"/>
          <w:color w:val="0D0D0D" w:themeColor="text1" w:themeTint="F2"/>
          <w:szCs w:val="21"/>
          <w:shd w:val="clear" w:color="auto" w:fill="FFFFFF"/>
        </w:rPr>
        <w:t>光子能量是光</w:t>
      </w:r>
      <w:r>
        <w:rPr>
          <w:rFonts w:eastAsia="华文中宋" w:cs="Times New Roman" w:hint="eastAsia"/>
          <w:i/>
          <w:iCs/>
          <w:color w:val="0D0D0D" w:themeColor="text1" w:themeTint="F2"/>
          <w:szCs w:val="21"/>
          <w:shd w:val="clear" w:color="auto" w:fill="FFFFFF"/>
        </w:rPr>
        <w:t>b</w:t>
      </w:r>
      <w:r>
        <w:rPr>
          <w:rFonts w:eastAsia="华文中宋" w:cs="Times New Roman" w:hint="eastAsia"/>
          <w:color w:val="0D0D0D" w:themeColor="text1" w:themeTint="F2"/>
          <w:szCs w:val="21"/>
          <w:shd w:val="clear" w:color="auto" w:fill="FFFFFF"/>
        </w:rPr>
        <w:t>的</w:t>
      </w:r>
      <w:r>
        <w:rPr>
          <w:rFonts w:eastAsia="华文中宋" w:cs="Times New Roman" w:hint="eastAsia"/>
          <w:color w:val="0D0D0D" w:themeColor="text1" w:themeTint="F2"/>
          <w:szCs w:val="21"/>
          <w:shd w:val="clear" w:color="auto" w:fill="FFFFFF"/>
        </w:rPr>
        <w:t>2</w:t>
      </w:r>
      <w:r>
        <w:rPr>
          <w:rFonts w:eastAsia="华文中宋" w:cs="Times New Roman" w:hint="eastAsia"/>
          <w:color w:val="0D0D0D" w:themeColor="text1" w:themeTint="F2"/>
          <w:szCs w:val="21"/>
          <w:shd w:val="clear" w:color="auto" w:fill="FFFFFF"/>
        </w:rPr>
        <w:t>倍</w:t>
      </w:r>
    </w:p>
    <w:p w14:paraId="29913F59" w14:textId="77777777" w:rsidR="002622F6" w:rsidRDefault="00000000">
      <w:pPr>
        <w:adjustRightInd w:val="0"/>
        <w:snapToGrid w:val="0"/>
        <w:spacing w:line="288" w:lineRule="auto"/>
        <w:ind w:leftChars="50" w:left="105"/>
        <w:rPr>
          <w:rFonts w:eastAsia="华文中宋" w:cs="Times New Roman"/>
          <w:color w:val="0D0D0D" w:themeColor="text1" w:themeTint="F2"/>
          <w:szCs w:val="21"/>
          <w:shd w:val="clear" w:color="auto" w:fill="FFFFFF"/>
        </w:rPr>
      </w:pPr>
      <w:r>
        <w:rPr>
          <w:rFonts w:eastAsia="华文中宋" w:hint="eastAsia"/>
          <w:color w:val="0D0D0D" w:themeColor="text1" w:themeTint="F2"/>
        </w:rPr>
        <w:t xml:space="preserve">  C</w:t>
      </w:r>
      <w:r>
        <w:rPr>
          <w:rFonts w:eastAsia="华文中宋"/>
          <w:color w:val="0D0D0D" w:themeColor="text1" w:themeTint="F2"/>
        </w:rPr>
        <w:t>．</w:t>
      </w:r>
      <w:r>
        <w:rPr>
          <w:rFonts w:eastAsia="华文中宋" w:cs="Times New Roman" w:hint="eastAsia"/>
          <w:color w:val="0D0D0D" w:themeColor="text1" w:themeTint="F2"/>
          <w:szCs w:val="21"/>
          <w:shd w:val="clear" w:color="auto" w:fill="FFFFFF"/>
        </w:rPr>
        <w:t>光子动量是光</w:t>
      </w:r>
      <w:r>
        <w:rPr>
          <w:rFonts w:eastAsia="华文中宋" w:cs="Times New Roman" w:hint="eastAsia"/>
          <w:i/>
          <w:iCs/>
          <w:color w:val="0D0D0D" w:themeColor="text1" w:themeTint="F2"/>
          <w:szCs w:val="21"/>
          <w:shd w:val="clear" w:color="auto" w:fill="FFFFFF"/>
        </w:rPr>
        <w:t>b</w:t>
      </w:r>
      <w:r>
        <w:rPr>
          <w:rFonts w:eastAsia="华文中宋" w:cs="Times New Roman" w:hint="eastAsia"/>
          <w:color w:val="0D0D0D" w:themeColor="text1" w:themeTint="F2"/>
          <w:szCs w:val="21"/>
          <w:shd w:val="clear" w:color="auto" w:fill="FFFFFF"/>
        </w:rPr>
        <w:t>的</w:t>
      </w:r>
      <w:r>
        <w:rPr>
          <w:rFonts w:eastAsia="华文中宋" w:cs="Times New Roman" w:hint="eastAsia"/>
          <w:color w:val="0D0D0D" w:themeColor="text1" w:themeTint="F2"/>
          <w:szCs w:val="21"/>
          <w:shd w:val="clear" w:color="auto" w:fill="FFFFFF"/>
        </w:rPr>
        <w:t>2</w:t>
      </w:r>
      <w:r>
        <w:rPr>
          <w:rFonts w:eastAsia="华文中宋" w:cs="Times New Roman" w:hint="eastAsia"/>
          <w:color w:val="0D0D0D" w:themeColor="text1" w:themeTint="F2"/>
          <w:szCs w:val="21"/>
          <w:shd w:val="clear" w:color="auto" w:fill="FFFFFF"/>
        </w:rPr>
        <w:t>倍</w:t>
      </w:r>
    </w:p>
    <w:p w14:paraId="4437F460" w14:textId="77777777" w:rsidR="002622F6" w:rsidRDefault="00000000">
      <w:pPr>
        <w:adjustRightInd w:val="0"/>
        <w:snapToGrid w:val="0"/>
        <w:spacing w:line="288" w:lineRule="auto"/>
        <w:ind w:leftChars="50" w:left="105"/>
        <w:rPr>
          <w:rFonts w:eastAsia="华文中宋" w:cs="Times New Roman"/>
          <w:color w:val="0D0D0D" w:themeColor="text1" w:themeTint="F2"/>
          <w:szCs w:val="21"/>
          <w:shd w:val="clear" w:color="auto" w:fill="FFFFFF"/>
        </w:rPr>
      </w:pPr>
      <w:r>
        <w:rPr>
          <w:rFonts w:eastAsia="华文中宋" w:hint="eastAsia"/>
          <w:color w:val="0D0D0D" w:themeColor="text1" w:themeTint="F2"/>
        </w:rPr>
        <w:t xml:space="preserve">  D</w:t>
      </w:r>
      <w:r>
        <w:rPr>
          <w:rFonts w:eastAsia="华文中宋"/>
          <w:color w:val="0D0D0D" w:themeColor="text1" w:themeTint="F2"/>
        </w:rPr>
        <w:t>．</w:t>
      </w:r>
      <w:r>
        <w:rPr>
          <w:rFonts w:eastAsia="华文中宋" w:cs="Times New Roman" w:hint="eastAsia"/>
          <w:color w:val="0D0D0D" w:themeColor="text1" w:themeTint="F2"/>
          <w:szCs w:val="21"/>
          <w:shd w:val="clear" w:color="auto" w:fill="FFFFFF"/>
        </w:rPr>
        <w:t>比光</w:t>
      </w:r>
      <w:r>
        <w:rPr>
          <w:rFonts w:eastAsia="华文中宋" w:cs="Times New Roman" w:hint="eastAsia"/>
          <w:i/>
          <w:iCs/>
          <w:color w:val="0D0D0D" w:themeColor="text1" w:themeTint="F2"/>
          <w:szCs w:val="21"/>
          <w:shd w:val="clear" w:color="auto" w:fill="FFFFFF"/>
        </w:rPr>
        <w:t>b</w:t>
      </w:r>
      <w:r>
        <w:rPr>
          <w:rFonts w:eastAsia="华文中宋" w:cs="Times New Roman" w:hint="eastAsia"/>
          <w:color w:val="0D0D0D" w:themeColor="text1" w:themeTint="F2"/>
          <w:szCs w:val="21"/>
          <w:shd w:val="clear" w:color="auto" w:fill="FFFFFF"/>
        </w:rPr>
        <w:t>更容易发生明显衍射</w:t>
      </w:r>
    </w:p>
    <w:p w14:paraId="31A6E5CF" w14:textId="77777777" w:rsidR="002622F6" w:rsidRDefault="00000000">
      <w:pPr>
        <w:adjustRightInd w:val="0"/>
        <w:snapToGrid w:val="0"/>
        <w:spacing w:line="288" w:lineRule="auto"/>
        <w:ind w:left="315" w:hangingChars="150" w:hanging="315"/>
        <w:rPr>
          <w:rFonts w:eastAsia="华文中宋" w:cs="华文中宋"/>
          <w:color w:val="0D0D0D" w:themeColor="text1" w:themeTint="F2"/>
          <w:szCs w:val="21"/>
          <w:shd w:val="clear" w:color="auto" w:fill="FFFFFF"/>
        </w:rPr>
      </w:pPr>
      <w:r>
        <w:rPr>
          <w:rFonts w:eastAsia="华文中宋"/>
          <w:noProof/>
          <w:color w:val="0D0D0D" w:themeColor="text1" w:themeTint="F2"/>
        </w:rPr>
        <mc:AlternateContent>
          <mc:Choice Requires="wpg">
            <w:drawing>
              <wp:anchor distT="0" distB="0" distL="114300" distR="114300" simplePos="0" relativeHeight="251632640" behindDoc="0" locked="0" layoutInCell="1" allowOverlap="1" wp14:anchorId="183D0B61" wp14:editId="775789DA">
                <wp:simplePos x="0" y="0"/>
                <wp:positionH relativeFrom="column">
                  <wp:posOffset>281305</wp:posOffset>
                </wp:positionH>
                <wp:positionV relativeFrom="paragraph">
                  <wp:posOffset>439420</wp:posOffset>
                </wp:positionV>
                <wp:extent cx="1235710" cy="1660525"/>
                <wp:effectExtent l="0" t="0" r="0" b="0"/>
                <wp:wrapNone/>
                <wp:docPr id="268" name="组合 268"/>
                <wp:cNvGraphicFramePr/>
                <a:graphic xmlns:a="http://schemas.openxmlformats.org/drawingml/2006/main">
                  <a:graphicData uri="http://schemas.microsoft.com/office/word/2010/wordprocessingGroup">
                    <wpg:wgp>
                      <wpg:cNvGrpSpPr/>
                      <wpg:grpSpPr>
                        <a:xfrm>
                          <a:off x="0" y="0"/>
                          <a:ext cx="1235679" cy="1660336"/>
                          <a:chOff x="3825" y="2417"/>
                          <a:chExt cx="2280" cy="3511"/>
                        </a:xfrm>
                      </wpg:grpSpPr>
                      <wpg:grpSp>
                        <wpg:cNvPr id="269" name="组合 151"/>
                        <wpg:cNvGrpSpPr/>
                        <wpg:grpSpPr>
                          <a:xfrm>
                            <a:off x="3825" y="2417"/>
                            <a:ext cx="2280" cy="3326"/>
                            <a:chOff x="4715" y="3777"/>
                            <a:chExt cx="2280" cy="3326"/>
                          </a:xfrm>
                        </wpg:grpSpPr>
                        <wpg:grpSp>
                          <wpg:cNvPr id="270" name="组合 148"/>
                          <wpg:cNvGrpSpPr/>
                          <wpg:grpSpPr>
                            <a:xfrm>
                              <a:off x="4715" y="3777"/>
                              <a:ext cx="2177" cy="3326"/>
                              <a:chOff x="4715" y="3777"/>
                              <a:chExt cx="2177" cy="3326"/>
                            </a:xfrm>
                          </wpg:grpSpPr>
                          <wpg:grpSp>
                            <wpg:cNvPr id="271" name="组合 143"/>
                            <wpg:cNvGrpSpPr/>
                            <wpg:grpSpPr>
                              <a:xfrm>
                                <a:off x="4715" y="3777"/>
                                <a:ext cx="2177" cy="3326"/>
                                <a:chOff x="4715" y="3777"/>
                                <a:chExt cx="2177" cy="3326"/>
                              </a:xfrm>
                            </wpg:grpSpPr>
                            <wpg:grpSp>
                              <wpg:cNvPr id="272" name="组合 141"/>
                              <wpg:cNvGrpSpPr/>
                              <wpg:grpSpPr>
                                <a:xfrm>
                                  <a:off x="4715" y="3777"/>
                                  <a:ext cx="2177" cy="3326"/>
                                  <a:chOff x="4715" y="3777"/>
                                  <a:chExt cx="2177" cy="3326"/>
                                </a:xfrm>
                              </wpg:grpSpPr>
                              <wpg:grpSp>
                                <wpg:cNvPr id="273" name="组合 139"/>
                                <wpg:cNvGrpSpPr/>
                                <wpg:grpSpPr>
                                  <a:xfrm>
                                    <a:off x="4715" y="3777"/>
                                    <a:ext cx="2177" cy="3202"/>
                                    <a:chOff x="4715" y="3777"/>
                                    <a:chExt cx="2177" cy="3202"/>
                                  </a:xfrm>
                                </wpg:grpSpPr>
                                <wpg:grpSp>
                                  <wpg:cNvPr id="274" name="组合 137"/>
                                  <wpg:cNvGrpSpPr/>
                                  <wpg:grpSpPr>
                                    <a:xfrm>
                                      <a:off x="4715" y="3777"/>
                                      <a:ext cx="2177" cy="3202"/>
                                      <a:chOff x="4715" y="3777"/>
                                      <a:chExt cx="2177" cy="3202"/>
                                    </a:xfrm>
                                  </wpg:grpSpPr>
                                  <wpg:grpSp>
                                    <wpg:cNvPr id="275" name="组合 135"/>
                                    <wpg:cNvGrpSpPr/>
                                    <wpg:grpSpPr>
                                      <a:xfrm>
                                        <a:off x="4715" y="3777"/>
                                        <a:ext cx="2177" cy="3202"/>
                                        <a:chOff x="4715" y="3777"/>
                                        <a:chExt cx="2177" cy="3202"/>
                                      </a:xfrm>
                                    </wpg:grpSpPr>
                                    <wpg:grpSp>
                                      <wpg:cNvPr id="276" name="组合 133"/>
                                      <wpg:cNvGrpSpPr/>
                                      <wpg:grpSpPr>
                                        <a:xfrm>
                                          <a:off x="4927" y="4088"/>
                                          <a:ext cx="1965" cy="2891"/>
                                          <a:chOff x="4927" y="4088"/>
                                          <a:chExt cx="1965" cy="2891"/>
                                        </a:xfrm>
                                      </wpg:grpSpPr>
                                      <wpg:grpSp>
                                        <wpg:cNvPr id="277" name="组合 131"/>
                                        <wpg:cNvGrpSpPr/>
                                        <wpg:grpSpPr>
                                          <a:xfrm>
                                            <a:off x="4927" y="4088"/>
                                            <a:ext cx="1965" cy="2891"/>
                                            <a:chOff x="4927" y="4088"/>
                                            <a:chExt cx="1965" cy="2891"/>
                                          </a:xfrm>
                                        </wpg:grpSpPr>
                                        <wpg:grpSp>
                                          <wpg:cNvPr id="278" name="组合 128"/>
                                          <wpg:cNvGrpSpPr/>
                                          <wpg:grpSpPr>
                                            <a:xfrm>
                                              <a:off x="4927" y="4219"/>
                                              <a:ext cx="1965" cy="2760"/>
                                              <a:chOff x="4927" y="4219"/>
                                              <a:chExt cx="1965" cy="2760"/>
                                            </a:xfrm>
                                          </wpg:grpSpPr>
                                          <wps:wsp>
                                            <wps:cNvPr id="346" name="直接连接符 39"/>
                                            <wps:cNvCnPr/>
                                            <wps:spPr>
                                              <a:xfrm>
                                                <a:off x="5267" y="4543"/>
                                                <a:ext cx="227" cy="164"/>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279" name="组合 123"/>
                                            <wpg:cNvGrpSpPr/>
                                            <wpg:grpSpPr>
                                              <a:xfrm>
                                                <a:off x="4927" y="4637"/>
                                                <a:ext cx="1965" cy="2342"/>
                                                <a:chOff x="4927" y="4637"/>
                                                <a:chExt cx="1965" cy="2342"/>
                                              </a:xfrm>
                                            </wpg:grpSpPr>
                                            <wpg:grpSp>
                                              <wpg:cNvPr id="280" name="组合 121"/>
                                              <wpg:cNvGrpSpPr/>
                                              <wpg:grpSpPr>
                                                <a:xfrm>
                                                  <a:off x="4927" y="4713"/>
                                                  <a:ext cx="1965" cy="2266"/>
                                                  <a:chOff x="4927" y="4713"/>
                                                  <a:chExt cx="1965" cy="2266"/>
                                                </a:xfrm>
                                              </wpg:grpSpPr>
                                              <wpg:grpSp>
                                                <wpg:cNvPr id="281" name="组合 120"/>
                                                <wpg:cNvGrpSpPr/>
                                                <wpg:grpSpPr>
                                                  <a:xfrm>
                                                    <a:off x="4927" y="4713"/>
                                                    <a:ext cx="1965" cy="2266"/>
                                                    <a:chOff x="4927" y="4713"/>
                                                    <a:chExt cx="1965" cy="2266"/>
                                                  </a:xfrm>
                                                </wpg:grpSpPr>
                                                <wpg:grpSp>
                                                  <wpg:cNvPr id="282" name="组合 117"/>
                                                  <wpg:cNvGrpSpPr/>
                                                  <wpg:grpSpPr>
                                                    <a:xfrm>
                                                      <a:off x="4927" y="4713"/>
                                                      <a:ext cx="1965" cy="2266"/>
                                                      <a:chOff x="4927" y="4713"/>
                                                      <a:chExt cx="1965" cy="2266"/>
                                                    </a:xfrm>
                                                  </wpg:grpSpPr>
                                                  <wpg:grpSp>
                                                    <wpg:cNvPr id="283" name="组合 114"/>
                                                    <wpg:cNvGrpSpPr/>
                                                    <wpg:grpSpPr>
                                                      <a:xfrm>
                                                        <a:off x="4927" y="4713"/>
                                                        <a:ext cx="1965" cy="2266"/>
                                                        <a:chOff x="4927" y="4713"/>
                                                        <a:chExt cx="1965" cy="2266"/>
                                                      </a:xfrm>
                                                    </wpg:grpSpPr>
                                                    <wpg:grpSp>
                                                      <wpg:cNvPr id="284" name="组合 113"/>
                                                      <wpg:cNvGrpSpPr/>
                                                      <wpg:grpSpPr>
                                                        <a:xfrm>
                                                          <a:off x="4927" y="4713"/>
                                                          <a:ext cx="1965" cy="2266"/>
                                                          <a:chOff x="4927" y="4713"/>
                                                          <a:chExt cx="1965" cy="2266"/>
                                                        </a:xfrm>
                                                      </wpg:grpSpPr>
                                                      <wpg:grpSp>
                                                        <wpg:cNvPr id="285" name="组合 111"/>
                                                        <wpg:cNvGrpSpPr/>
                                                        <wpg:grpSpPr>
                                                          <a:xfrm>
                                                            <a:off x="4927" y="4713"/>
                                                            <a:ext cx="1965" cy="2266"/>
                                                            <a:chOff x="4437" y="4683"/>
                                                            <a:chExt cx="1965" cy="2266"/>
                                                          </a:xfrm>
                                                        </wpg:grpSpPr>
                                                        <wpg:grpSp>
                                                          <wpg:cNvPr id="286" name="组合 109"/>
                                                          <wpg:cNvGrpSpPr/>
                                                          <wpg:grpSpPr>
                                                            <a:xfrm>
                                                              <a:off x="4437" y="4683"/>
                                                              <a:ext cx="1780" cy="2266"/>
                                                              <a:chOff x="4437" y="4683"/>
                                                              <a:chExt cx="1780" cy="2266"/>
                                                            </a:xfrm>
                                                          </wpg:grpSpPr>
                                                          <wpg:grpSp>
                                                            <wpg:cNvPr id="287" name="组合 105"/>
                                                            <wpg:cNvGrpSpPr/>
                                                            <wpg:grpSpPr>
                                                              <a:xfrm>
                                                                <a:off x="4437" y="4927"/>
                                                                <a:ext cx="1780" cy="2022"/>
                                                                <a:chOff x="4497" y="4427"/>
                                                                <a:chExt cx="1780" cy="2022"/>
                                                              </a:xfrm>
                                                            </wpg:grpSpPr>
                                                            <wpg:grpSp>
                                                              <wpg:cNvPr id="288" name="组合 103"/>
                                                              <wpg:cNvGrpSpPr/>
                                                              <wpg:grpSpPr>
                                                                <a:xfrm>
                                                                  <a:off x="4497" y="4427"/>
                                                                  <a:ext cx="1780" cy="2022"/>
                                                                  <a:chOff x="4497" y="4427"/>
                                                                  <a:chExt cx="1780" cy="2022"/>
                                                                </a:xfrm>
                                                              </wpg:grpSpPr>
                                                              <wpg:grpSp>
                                                                <wpg:cNvPr id="289" name="组合 101"/>
                                                                <wpg:cNvGrpSpPr/>
                                                                <wpg:grpSpPr>
                                                                  <a:xfrm>
                                                                    <a:off x="4497" y="4427"/>
                                                                    <a:ext cx="1780" cy="2022"/>
                                                                    <a:chOff x="4497" y="4427"/>
                                                                    <a:chExt cx="1780" cy="2022"/>
                                                                  </a:xfrm>
                                                                </wpg:grpSpPr>
                                                                <wpg:grpSp>
                                                                  <wpg:cNvPr id="290" name="组合 94"/>
                                                                  <wpg:cNvGrpSpPr/>
                                                                  <wpg:grpSpPr>
                                                                    <a:xfrm>
                                                                      <a:off x="4497" y="4427"/>
                                                                      <a:ext cx="1773" cy="2022"/>
                                                                      <a:chOff x="4497" y="4427"/>
                                                                      <a:chExt cx="1773" cy="2022"/>
                                                                    </a:xfrm>
                                                                  </wpg:grpSpPr>
                                                                  <wpg:grpSp>
                                                                    <wpg:cNvPr id="291" name="组合 92"/>
                                                                    <wpg:cNvGrpSpPr/>
                                                                    <wpg:grpSpPr>
                                                                      <a:xfrm>
                                                                        <a:off x="4503" y="5407"/>
                                                                        <a:ext cx="1767" cy="1042"/>
                                                                        <a:chOff x="4503" y="5407"/>
                                                                        <a:chExt cx="1767" cy="1042"/>
                                                                      </a:xfrm>
                                                                    </wpg:grpSpPr>
                                                                    <wpg:grpSp>
                                                                      <wpg:cNvPr id="292" name="组合 89"/>
                                                                      <wpg:cNvGrpSpPr/>
                                                                      <wpg:grpSpPr>
                                                                        <a:xfrm>
                                                                          <a:off x="4667" y="5407"/>
                                                                          <a:ext cx="1603" cy="1042"/>
                                                                          <a:chOff x="4667" y="5407"/>
                                                                          <a:chExt cx="1603" cy="1042"/>
                                                                        </a:xfrm>
                                                                      </wpg:grpSpPr>
                                                                      <wpg:grpSp>
                                                                        <wpg:cNvPr id="293" name="组合 87"/>
                                                                        <wpg:cNvGrpSpPr/>
                                                                        <wpg:grpSpPr>
                                                                          <a:xfrm>
                                                                            <a:off x="4667" y="5407"/>
                                                                            <a:ext cx="1603" cy="1042"/>
                                                                            <a:chOff x="4667" y="5407"/>
                                                                            <a:chExt cx="1603" cy="1042"/>
                                                                          </a:xfrm>
                                                                        </wpg:grpSpPr>
                                                                        <wpg:grpSp>
                                                                          <wpg:cNvPr id="294" name="组合 85"/>
                                                                          <wpg:cNvGrpSpPr/>
                                                                          <wpg:grpSpPr>
                                                                            <a:xfrm>
                                                                              <a:off x="4667" y="5463"/>
                                                                              <a:ext cx="1603" cy="986"/>
                                                                              <a:chOff x="4667" y="5463"/>
                                                                              <a:chExt cx="1603" cy="986"/>
                                                                            </a:xfrm>
                                                                          </wpg:grpSpPr>
                                                                          <wpg:grpSp>
                                                                            <wpg:cNvPr id="295" name="组合 81"/>
                                                                            <wpg:cNvGrpSpPr/>
                                                                            <wpg:grpSpPr>
                                                                              <a:xfrm>
                                                                                <a:off x="4667" y="5463"/>
                                                                                <a:ext cx="1603" cy="986"/>
                                                                                <a:chOff x="4667" y="5463"/>
                                                                                <a:chExt cx="1603" cy="986"/>
                                                                              </a:xfrm>
                                                                            </wpg:grpSpPr>
                                                                            <wpg:grpSp>
                                                                              <wpg:cNvPr id="296" name="组合 79"/>
                                                                              <wpg:cNvGrpSpPr/>
                                                                              <wpg:grpSpPr>
                                                                                <a:xfrm>
                                                                                  <a:off x="4727" y="5463"/>
                                                                                  <a:ext cx="1543" cy="986"/>
                                                                                  <a:chOff x="4727" y="5463"/>
                                                                                  <a:chExt cx="1543" cy="986"/>
                                                                                </a:xfrm>
                                                                              </wpg:grpSpPr>
                                                                              <wpg:grpSp>
                                                                                <wpg:cNvPr id="297" name="组合 75"/>
                                                                                <wpg:cNvGrpSpPr/>
                                                                                <wpg:grpSpPr>
                                                                                  <a:xfrm>
                                                                                    <a:off x="4731" y="6161"/>
                                                                                    <a:ext cx="1539" cy="288"/>
                                                                                    <a:chOff x="4731" y="6161"/>
                                                                                    <a:chExt cx="1539" cy="288"/>
                                                                                  </a:xfrm>
                                                                                </wpg:grpSpPr>
                                                                                <wpg:grpSp>
                                                                                  <wpg:cNvPr id="298" name="组合 63"/>
                                                                                  <wpg:cNvGrpSpPr/>
                                                                                  <wpg:grpSpPr>
                                                                                    <a:xfrm rot="10800000">
                                                                                      <a:off x="5164" y="6175"/>
                                                                                      <a:ext cx="90" cy="274"/>
                                                                                      <a:chOff x="8960" y="5968"/>
                                                                                      <a:chExt cx="90" cy="274"/>
                                                                                    </a:xfrm>
                                                                                  </wpg:grpSpPr>
                                                                                  <wps:wsp>
                                                                                    <wps:cNvPr id="1230908700" name="直接连接符 40"/>
                                                                                    <wps:cNvCnPr/>
                                                                                    <wps:spPr>
                                                                                      <a:xfrm flipH="1">
                                                                                        <a:off x="9050" y="5968"/>
                                                                                        <a:ext cx="0" cy="274"/>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74338249" name="直接连接符 41"/>
                                                                                    <wps:cNvCnPr/>
                                                                                    <wps:spPr>
                                                                                      <a:xfrm>
                                                                                        <a:off x="8960" y="6034"/>
                                                                                        <a:ext cx="0" cy="138"/>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299" name="组合 64"/>
                                                                                  <wpg:cNvGrpSpPr/>
                                                                                  <wpg:grpSpPr>
                                                                                    <a:xfrm>
                                                                                      <a:off x="5257" y="6161"/>
                                                                                      <a:ext cx="627" cy="157"/>
                                                                                      <a:chOff x="7746" y="6029"/>
                                                                                      <a:chExt cx="627" cy="157"/>
                                                                                    </a:xfrm>
                                                                                  </wpg:grpSpPr>
                                                                                  <wps:wsp>
                                                                                    <wps:cNvPr id="1391657375" name="直接连接符 39"/>
                                                                                    <wps:cNvCnPr/>
                                                                                    <wps:spPr>
                                                                                      <a:xfrm>
                                                                                        <a:off x="7746" y="6181"/>
                                                                                        <a:ext cx="397"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18938268" name="直接连接符 48"/>
                                                                                    <wps:cNvCnPr/>
                                                                                    <wps:spPr>
                                                                                      <a:xfrm flipH="1">
                                                                                        <a:off x="8146" y="6029"/>
                                                                                        <a:ext cx="227" cy="157"/>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368" name="直接连接符 39"/>
                                                                                  <wps:cNvCnPr/>
                                                                                  <wps:spPr>
                                                                                    <a:xfrm>
                                                                                      <a:off x="5873" y="6313"/>
                                                                                      <a:ext cx="397"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69" name="直接连接符 39"/>
                                                                                  <wps:cNvCnPr/>
                                                                                  <wps:spPr>
                                                                                    <a:xfrm>
                                                                                      <a:off x="4731" y="6317"/>
                                                                                      <a:ext cx="432"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370" name="直接连接符 44"/>
                                                                                <wps:cNvCnPr/>
                                                                                <wps:spPr>
                                                                                  <a:xfrm flipH="1" flipV="1">
                                                                                    <a:off x="4727" y="5472"/>
                                                                                    <a:ext cx="1" cy="361"/>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71" name="直接连接符 44"/>
                                                                                <wps:cNvCnPr/>
                                                                                <wps:spPr>
                                                                                  <a:xfrm flipH="1" flipV="1">
                                                                                    <a:off x="6265" y="5463"/>
                                                                                    <a:ext cx="2" cy="85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72" name="直接连接符 44"/>
                                                                                <wps:cNvCnPr/>
                                                                                <wps:spPr>
                                                                                  <a:xfrm flipH="1" flipV="1">
                                                                                    <a:off x="4727" y="5943"/>
                                                                                    <a:ext cx="2" cy="383"/>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373" name="弧形 80"/>
                                                                              <wps:cNvSpPr/>
                                                                              <wps:spPr>
                                                                                <a:xfrm>
                                                                                  <a:off x="4667" y="5839"/>
                                                                                  <a:ext cx="113" cy="113"/>
                                                                                </a:xfrm>
                                                                                <a:prstGeom prst="arc">
                                                                                  <a:avLst>
                                                                                    <a:gd name="adj1" fmla="val 16163814"/>
                                                                                    <a:gd name="adj2" fmla="val 5382840"/>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g:grpSp>
                                                                          <wpg:grpSp>
                                                                            <wpg:cNvPr id="300" name="组合 84"/>
                                                                            <wpg:cNvGrpSpPr/>
                                                                            <wpg:grpSpPr>
                                                                              <a:xfrm>
                                                                                <a:off x="4731" y="5469"/>
                                                                                <a:ext cx="1539" cy="4"/>
                                                                                <a:chOff x="4971" y="6553"/>
                                                                                <a:chExt cx="1539" cy="4"/>
                                                                              </a:xfrm>
                                                                            </wpg:grpSpPr>
                                                                            <wps:wsp>
                                                                              <wps:cNvPr id="375" name="直接连接符 39"/>
                                                                              <wps:cNvCnPr/>
                                                                              <wps:spPr>
                                                                                <a:xfrm>
                                                                                  <a:off x="6113" y="6553"/>
                                                                                  <a:ext cx="397"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76" name="直接连接符 39"/>
                                                                              <wps:cNvCnPr/>
                                                                              <wps:spPr>
                                                                                <a:xfrm>
                                                                                  <a:off x="4971" y="6557"/>
                                                                                  <a:ext cx="397"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s:wsp>
                                                                          <wps:cNvPr id="377" name="矩形 86"/>
                                                                          <wps:cNvSpPr/>
                                                                          <wps:spPr>
                                                                            <a:xfrm flipH="1">
                                                                              <a:off x="5127" y="5407"/>
                                                                              <a:ext cx="737" cy="142"/>
                                                                            </a:xfrm>
                                                                            <a:prstGeom prst="rect">
                                                                              <a:avLst/>
                                                                            </a:prstGeom>
                                                                            <a:solidFill>
                                                                              <a:schemeClr val="accent3">
                                                                                <a:lumMod val="20000"/>
                                                                                <a:lumOff val="80000"/>
                                                                              </a:schemeClr>
                                                                            </a:solidFill>
                                                                            <a:ln w="635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378" name="椭圆 53"/>
                                                                        <wps:cNvSpPr/>
                                                                        <wps:spPr>
                                                                          <a:xfrm flipH="1">
                                                                            <a:off x="5467" y="5543"/>
                                                                            <a:ext cx="56" cy="69"/>
                                                                          </a:xfrm>
                                                                          <a:prstGeom prst="ellipse">
                                                                            <a:avLst/>
                                                                          </a:prstGeom>
                                                                          <a:solidFill>
                                                                            <a:schemeClr val="tx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g:grpSp>
                                                                    <wps:wsp>
                                                                      <wps:cNvPr id="379" name="直接连接符 44"/>
                                                                      <wps:cNvCnPr/>
                                                                      <wps:spPr>
                                                                        <a:xfrm flipH="1" flipV="1">
                                                                          <a:off x="5495" y="5567"/>
                                                                          <a:ext cx="2" cy="312"/>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80" name="直接连接符 39"/>
                                                                      <wps:cNvCnPr/>
                                                                      <wps:spPr>
                                                                        <a:xfrm>
                                                                          <a:off x="4503" y="5881"/>
                                                                          <a:ext cx="996"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381" name="直接连接符 44"/>
                                                                    <wps:cNvCnPr/>
                                                                    <wps:spPr>
                                                                      <a:xfrm flipH="1" flipV="1">
                                                                        <a:off x="4497" y="4427"/>
                                                                        <a:ext cx="2" cy="1463"/>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382" name="直接箭头连接符 99"/>
                                                                  <wps:cNvCnPr/>
                                                                  <wps:spPr>
                                                                    <a:xfrm>
                                                                      <a:off x="5500" y="5006"/>
                                                                      <a:ext cx="1" cy="397"/>
                                                                    </a:xfrm>
                                                                    <a:prstGeom prst="straightConnector1">
                                                                      <a:avLst/>
                                                                    </a:prstGeom>
                                                                    <a:ln w="6350">
                                                                      <a:solidFill>
                                                                        <a:schemeClr val="tx1"/>
                                                                      </a:solidFill>
                                                                      <a:tailEnd type="triangle" w="sm" len="med"/>
                                                                    </a:ln>
                                                                  </wps:spPr>
                                                                  <wps:style>
                                                                    <a:lnRef idx="2">
                                                                      <a:schemeClr val="accent1"/>
                                                                    </a:lnRef>
                                                                    <a:fillRef idx="0">
                                                                      <a:srgbClr val="FFFFFF"/>
                                                                    </a:fillRef>
                                                                    <a:effectRef idx="0">
                                                                      <a:srgbClr val="FFFFFF"/>
                                                                    </a:effectRef>
                                                                    <a:fontRef idx="minor">
                                                                      <a:schemeClr val="tx1"/>
                                                                    </a:fontRef>
                                                                  </wps:style>
                                                                  <wps:bodyPr/>
                                                                </wps:wsp>
                                                                <wps:wsp>
                                                                  <wps:cNvPr id="383" name="直接连接符 39"/>
                                                                  <wps:cNvCnPr/>
                                                                  <wps:spPr>
                                                                    <a:xfrm>
                                                                      <a:off x="4497" y="5009"/>
                                                                      <a:ext cx="1780"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301" name="组合 102"/>
                                                                <wpg:cNvGrpSpPr/>
                                                                <wpg:grpSpPr>
                                                                  <a:xfrm>
                                                                    <a:off x="4848" y="4706"/>
                                                                    <a:ext cx="348" cy="741"/>
                                                                    <a:chOff x="5062" y="11385"/>
                                                                    <a:chExt cx="348" cy="741"/>
                                                                  </a:xfrm>
                                                                </wpg:grpSpPr>
                                                                <wps:wsp>
                                                                  <wps:cNvPr id="180568903" name="椭圆 176"/>
                                                                  <wps:cNvSpPr/>
                                                                  <wps:spPr>
                                                                    <a:xfrm>
                                                                      <a:off x="5062" y="11503"/>
                                                                      <a:ext cx="334" cy="366"/>
                                                                    </a:xfrm>
                                                                    <a:prstGeom prst="ellipse">
                                                                      <a:avLst/>
                                                                    </a:prstGeom>
                                                                    <a:solidFill>
                                                                      <a:schemeClr val="accent3">
                                                                        <a:lumMod val="20000"/>
                                                                        <a:lumOff val="80000"/>
                                                                      </a:schemeClr>
                                                                    </a:solidFill>
                                                                    <a:ln w="635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50362605" name="文本框 23"/>
                                                                  <wps:cNvSpPr txBox="1"/>
                                                                  <wps:spPr>
                                                                    <a:xfrm>
                                                                      <a:off x="5089" y="11385"/>
                                                                      <a:ext cx="321" cy="741"/>
                                                                    </a:xfrm>
                                                                    <a:prstGeom prst="rect">
                                                                      <a:avLst/>
                                                                    </a:prstGeom>
                                                                    <a:noFill/>
                                                                  </wps:spPr>
                                                                  <wps:txbx>
                                                                    <w:txbxContent>
                                                                      <w:p w14:paraId="114930E7" w14:textId="77777777" w:rsidR="002622F6" w:rsidRDefault="00000000">
                                                                        <w:pPr>
                                                                          <w:spacing w:line="380" w:lineRule="exact"/>
                                                                          <w:rPr>
                                                                            <w:rFonts w:eastAsia="等线" w:cs="Times New Roman"/>
                                                                            <w:color w:val="000000"/>
                                                                            <w:sz w:val="18"/>
                                                                          </w:rPr>
                                                                        </w:pPr>
                                                                        <w:r>
                                                                          <w:rPr>
                                                                            <w:rFonts w:eastAsia="等线" w:cs="Times New Roman" w:hint="eastAsia"/>
                                                                            <w:color w:val="000000"/>
                                                                            <w:sz w:val="18"/>
                                                                          </w:rPr>
                                                                          <w:t>V</w:t>
                                                                        </w:r>
                                                                      </w:p>
                                                                    </w:txbxContent>
                                                                  </wps:txbx>
                                                                  <wps:bodyPr wrap="square" lIns="36000" tIns="0" rIns="36000" bIns="0" rtlCol="0">
                                                                    <a:noAutofit/>
                                                                  </wps:bodyPr>
                                                                </wps:wsp>
                                                              </wpg:grpSp>
                                                            </wpg:grpSp>
                                                            <wps:wsp>
                                                              <wps:cNvPr id="385" name="直接连接符 44"/>
                                                              <wps:cNvCnPr/>
                                                              <wps:spPr>
                                                                <a:xfrm flipH="1" flipV="1">
                                                                  <a:off x="6267" y="4431"/>
                                                                  <a:ext cx="2" cy="578"/>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386" name="圆角矩形 107"/>
                                                            <wps:cNvSpPr/>
                                                            <wps:spPr>
                                                              <a:xfrm>
                                                                <a:off x="4717" y="4683"/>
                                                                <a:ext cx="1247" cy="510"/>
                                                              </a:xfrm>
                                                              <a:prstGeom prst="roundRect">
                                                                <a:avLst/>
                                                              </a:prstGeom>
                                                              <a:solidFill>
                                                                <a:schemeClr val="bg1"/>
                                                              </a:solidFill>
                                                              <a:ln w="635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grpSp>
                                                          <wpg:cNvPr id="302" name="组合 110"/>
                                                          <wpg:cNvGrpSpPr/>
                                                          <wpg:grpSpPr>
                                                            <a:xfrm>
                                                              <a:off x="6060" y="4875"/>
                                                              <a:ext cx="342" cy="897"/>
                                                              <a:chOff x="5054" y="11333"/>
                                                              <a:chExt cx="342" cy="897"/>
                                                            </a:xfrm>
                                                          </wpg:grpSpPr>
                                                          <wps:wsp>
                                                            <wps:cNvPr id="388" name="椭圆 176"/>
                                                            <wps:cNvSpPr/>
                                                            <wps:spPr>
                                                              <a:xfrm>
                                                                <a:off x="5054" y="11482"/>
                                                                <a:ext cx="333" cy="367"/>
                                                              </a:xfrm>
                                                              <a:prstGeom prst="ellipse">
                                                                <a:avLst/>
                                                              </a:prstGeom>
                                                              <a:solidFill>
                                                                <a:schemeClr val="accent3">
                                                                  <a:lumMod val="20000"/>
                                                                  <a:lumOff val="80000"/>
                                                                </a:schemeClr>
                                                              </a:solidFill>
                                                              <a:ln w="635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389" name="文本框 23"/>
                                                            <wps:cNvSpPr txBox="1"/>
                                                            <wps:spPr>
                                                              <a:xfrm>
                                                                <a:off x="5075" y="11333"/>
                                                                <a:ext cx="321" cy="897"/>
                                                              </a:xfrm>
                                                              <a:prstGeom prst="rect">
                                                                <a:avLst/>
                                                              </a:prstGeom>
                                                              <a:noFill/>
                                                            </wps:spPr>
                                                            <wps:txbx>
                                                              <w:txbxContent>
                                                                <w:p w14:paraId="6A8CC4A1" w14:textId="77777777" w:rsidR="002622F6" w:rsidRDefault="00000000">
                                                                  <w:pPr>
                                                                    <w:spacing w:line="380" w:lineRule="exact"/>
                                                                    <w:rPr>
                                                                      <w:rFonts w:eastAsia="等线" w:cs="Times New Roman"/>
                                                                      <w:color w:val="000000"/>
                                                                      <w:sz w:val="18"/>
                                                                    </w:rPr>
                                                                  </w:pPr>
                                                                  <w:r>
                                                                    <w:rPr>
                                                                      <w:rFonts w:eastAsia="等线" w:cs="Times New Roman" w:hint="eastAsia"/>
                                                                      <w:color w:val="000000"/>
                                                                      <w:sz w:val="18"/>
                                                                    </w:rPr>
                                                                    <w:t>A</w:t>
                                                                  </w:r>
                                                                </w:p>
                                                              </w:txbxContent>
                                                            </wps:txbx>
                                                            <wps:bodyPr wrap="square" lIns="36000" tIns="0" rIns="36000" bIns="0" rtlCol="0">
                                                              <a:noAutofit/>
                                                            </wps:bodyPr>
                                                          </wps:wsp>
                                                        </wpg:grpSp>
                                                      </wpg:grpSp>
                                                      <wps:wsp>
                                                        <wps:cNvPr id="390" name="直接连接符 39"/>
                                                        <wps:cNvCnPr/>
                                                        <wps:spPr>
                                                          <a:xfrm>
                                                            <a:off x="6267" y="4969"/>
                                                            <a:ext cx="433"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391" name="直接连接符 39"/>
                                                      <wps:cNvCnPr/>
                                                      <wps:spPr>
                                                        <a:xfrm>
                                                          <a:off x="4930" y="4963"/>
                                                          <a:ext cx="467"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392" name="直接连接符 44"/>
                                                    <wps:cNvCnPr/>
                                                    <wps:spPr>
                                                      <a:xfrm flipH="1" flipV="1">
                                                        <a:off x="5385" y="4783"/>
                                                        <a:ext cx="2" cy="34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93" name="直接连接符 44"/>
                                                    <wps:cNvCnPr/>
                                                    <wps:spPr>
                                                      <a:xfrm flipH="1" flipV="1">
                                                        <a:off x="6265" y="4793"/>
                                                        <a:ext cx="2" cy="34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394" name="文本框 23"/>
                                                  <wps:cNvSpPr txBox="1"/>
                                                  <wps:spPr>
                                                    <a:xfrm>
                                                      <a:off x="5169" y="4789"/>
                                                      <a:ext cx="323" cy="462"/>
                                                    </a:xfrm>
                                                    <a:prstGeom prst="rect">
                                                      <a:avLst/>
                                                    </a:prstGeom>
                                                    <a:noFill/>
                                                  </wps:spPr>
                                                  <wps:txbx>
                                                    <w:txbxContent>
                                                      <w:p w14:paraId="4B953C5C" w14:textId="77777777" w:rsidR="002622F6" w:rsidRDefault="00000000">
                                                        <w:pPr>
                                                          <w:spacing w:line="380" w:lineRule="exact"/>
                                                          <w:rPr>
                                                            <w:rFonts w:eastAsia="等线" w:cs="Times New Roman"/>
                                                            <w:i/>
                                                            <w:iCs/>
                                                            <w:color w:val="000000"/>
                                                            <w:sz w:val="18"/>
                                                          </w:rPr>
                                                        </w:pPr>
                                                        <w:r>
                                                          <w:rPr>
                                                            <w:rFonts w:eastAsia="等线" w:cs="Times New Roman" w:hint="eastAsia"/>
                                                            <w:i/>
                                                            <w:iCs/>
                                                            <w:color w:val="000000"/>
                                                            <w:sz w:val="18"/>
                                                          </w:rPr>
                                                          <w:t>A</w:t>
                                                        </w:r>
                                                      </w:p>
                                                    </w:txbxContent>
                                                  </wps:txbx>
                                                  <wps:bodyPr wrap="square" lIns="36000" tIns="0" rIns="36000" bIns="0" rtlCol="0">
                                                    <a:noAutofit/>
                                                  </wps:bodyPr>
                                                </wps:wsp>
                                              </wpg:grpSp>
                                              <wps:wsp>
                                                <wps:cNvPr id="411" name="文本框 23"/>
                                                <wps:cNvSpPr txBox="1"/>
                                                <wps:spPr>
                                                  <a:xfrm>
                                                    <a:off x="6211" y="4788"/>
                                                    <a:ext cx="321" cy="519"/>
                                                  </a:xfrm>
                                                  <a:prstGeom prst="rect">
                                                    <a:avLst/>
                                                  </a:prstGeom>
                                                  <a:noFill/>
                                                </wps:spPr>
                                                <wps:txbx>
                                                  <w:txbxContent>
                                                    <w:p w14:paraId="33373A73" w14:textId="77777777" w:rsidR="002622F6" w:rsidRDefault="00000000">
                                                      <w:pPr>
                                                        <w:spacing w:line="380" w:lineRule="exact"/>
                                                        <w:rPr>
                                                          <w:rFonts w:eastAsia="等线" w:cs="Times New Roman"/>
                                                          <w:i/>
                                                          <w:iCs/>
                                                          <w:color w:val="000000"/>
                                                          <w:sz w:val="18"/>
                                                        </w:rPr>
                                                      </w:pPr>
                                                      <w:r>
                                                        <w:rPr>
                                                          <w:rFonts w:eastAsia="等线" w:cs="Times New Roman" w:hint="eastAsia"/>
                                                          <w:i/>
                                                          <w:iCs/>
                                                          <w:color w:val="000000"/>
                                                          <w:sz w:val="18"/>
                                                        </w:rPr>
                                                        <w:t>K</w:t>
                                                      </w:r>
                                                    </w:p>
                                                  </w:txbxContent>
                                                </wps:txbx>
                                                <wps:bodyPr wrap="square" lIns="36000" tIns="0" rIns="36000" bIns="0" rtlCol="0">
                                                  <a:noAutofit/>
                                                </wps:bodyPr>
                                              </wps:wsp>
                                            </wpg:grpSp>
                                            <wps:wsp>
                                              <wps:cNvPr id="412" name="矩形 122"/>
                                              <wps:cNvSpPr/>
                                              <wps:spPr>
                                                <a:xfrm>
                                                  <a:off x="5487" y="4637"/>
                                                  <a:ext cx="680" cy="156"/>
                                                </a:xfrm>
                                                <a:prstGeom prst="rect">
                                                  <a:avLst/>
                                                </a:prstGeom>
                                                <a:solidFill>
                                                  <a:schemeClr val="bg1"/>
                                                </a:solid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413" name="直接连接符 39"/>
                                            <wps:cNvCnPr/>
                                            <wps:spPr>
                                              <a:xfrm>
                                                <a:off x="5477" y="4219"/>
                                                <a:ext cx="690" cy="496"/>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414" name="直接箭头连接符 129"/>
                                          <wps:cNvCnPr/>
                                          <wps:spPr>
                                            <a:xfrm flipH="1" flipV="1">
                                              <a:off x="5157" y="4139"/>
                                              <a:ext cx="1110" cy="793"/>
                                            </a:xfrm>
                                            <a:prstGeom prst="straightConnector1">
                                              <a:avLst/>
                                            </a:prstGeom>
                                            <a:ln w="6350">
                                              <a:solidFill>
                                                <a:srgbClr val="FF0000"/>
                                              </a:solidFill>
                                              <a:headEnd type="triangle" w="sm" len="med"/>
                                              <a:tailEnd type="none" w="sm" len="med"/>
                                            </a:ln>
                                          </wps:spPr>
                                          <wps:style>
                                            <a:lnRef idx="2">
                                              <a:schemeClr val="accent1"/>
                                            </a:lnRef>
                                            <a:fillRef idx="0">
                                              <a:srgbClr val="FFFFFF"/>
                                            </a:fillRef>
                                            <a:effectRef idx="0">
                                              <a:srgbClr val="FFFFFF"/>
                                            </a:effectRef>
                                            <a:fontRef idx="minor">
                                              <a:schemeClr val="tx1"/>
                                            </a:fontRef>
                                          </wps:style>
                                          <wps:bodyPr/>
                                        </wps:wsp>
                                        <wps:wsp>
                                          <wps:cNvPr id="415" name="直接箭头连接符 130"/>
                                          <wps:cNvCnPr/>
                                          <wps:spPr>
                                            <a:xfrm flipH="1" flipV="1">
                                              <a:off x="5087" y="4239"/>
                                              <a:ext cx="1179" cy="845"/>
                                            </a:xfrm>
                                            <a:prstGeom prst="straightConnector1">
                                              <a:avLst/>
                                            </a:prstGeom>
                                            <a:ln w="6350">
                                              <a:solidFill>
                                                <a:srgbClr val="FF0000"/>
                                              </a:solidFill>
                                              <a:headEnd type="triangle" w="sm" len="med"/>
                                              <a:tailEnd type="none" w="sm" len="med"/>
                                            </a:ln>
                                          </wps:spPr>
                                          <wps:style>
                                            <a:lnRef idx="2">
                                              <a:schemeClr val="accent1"/>
                                            </a:lnRef>
                                            <a:fillRef idx="0">
                                              <a:srgbClr val="FFFFFF"/>
                                            </a:fillRef>
                                            <a:effectRef idx="0">
                                              <a:srgbClr val="FFFFFF"/>
                                            </a:effectRef>
                                            <a:fontRef idx="minor">
                                              <a:schemeClr val="tx1"/>
                                            </a:fontRef>
                                          </wps:style>
                                          <wps:bodyPr/>
                                        </wps:wsp>
                                        <wps:wsp>
                                          <wps:cNvPr id="416" name="矩形 126"/>
                                          <wps:cNvSpPr/>
                                          <wps:spPr>
                                            <a:xfrm rot="18240000">
                                              <a:off x="5075" y="4329"/>
                                              <a:ext cx="540" cy="57"/>
                                            </a:xfrm>
                                            <a:prstGeom prst="rect">
                                              <a:avLst/>
                                            </a:prstGeom>
                                            <a:solidFill>
                                              <a:schemeClr val="bg1"/>
                                            </a:solidFill>
                                            <a:ln w="635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417" name="文本框 23"/>
                                        <wps:cNvSpPr txBox="1"/>
                                        <wps:spPr>
                                          <a:xfrm>
                                            <a:off x="5494" y="4670"/>
                                            <a:ext cx="786" cy="485"/>
                                          </a:xfrm>
                                          <a:prstGeom prst="rect">
                                            <a:avLst/>
                                          </a:prstGeom>
                                          <a:noFill/>
                                        </wps:spPr>
                                        <wps:txbx>
                                          <w:txbxContent>
                                            <w:p w14:paraId="2DD79026" w14:textId="77777777" w:rsidR="002622F6" w:rsidRDefault="00000000">
                                              <w:pPr>
                                                <w:spacing w:line="380" w:lineRule="exact"/>
                                                <w:rPr>
                                                  <w:rFonts w:eastAsia="等线" w:cs="Times New Roman"/>
                                                  <w:color w:val="000000"/>
                                                  <w:sz w:val="18"/>
                                                </w:rPr>
                                              </w:pPr>
                                              <w:r>
                                                <w:rPr>
                                                  <w:rFonts w:eastAsia="等线" w:cs="Times New Roman" w:hint="eastAsia"/>
                                                  <w:color w:val="000000"/>
                                                  <w:sz w:val="18"/>
                                                </w:rPr>
                                                <w:t>真空</w:t>
                                              </w:r>
                                            </w:p>
                                          </w:txbxContent>
                                        </wps:txbx>
                                        <wps:bodyPr wrap="square" lIns="36000" tIns="0" rIns="36000" bIns="0" rtlCol="0">
                                          <a:noAutofit/>
                                        </wps:bodyPr>
                                      </wps:wsp>
                                    </wpg:grpSp>
                                    <wps:wsp>
                                      <wps:cNvPr id="418" name="文本框 23"/>
                                      <wps:cNvSpPr txBox="1"/>
                                      <wps:spPr>
                                        <a:xfrm>
                                          <a:off x="4715" y="3777"/>
                                          <a:ext cx="902" cy="836"/>
                                        </a:xfrm>
                                        <a:prstGeom prst="rect">
                                          <a:avLst/>
                                        </a:prstGeom>
                                        <a:noFill/>
                                      </wps:spPr>
                                      <wps:txbx>
                                        <w:txbxContent>
                                          <w:p w14:paraId="454AB828" w14:textId="77777777" w:rsidR="002622F6" w:rsidRDefault="00000000">
                                            <w:pPr>
                                              <w:spacing w:line="380" w:lineRule="exact"/>
                                              <w:rPr>
                                                <w:rFonts w:eastAsia="等线" w:cs="Times New Roman"/>
                                                <w:color w:val="000000"/>
                                                <w:sz w:val="18"/>
                                              </w:rPr>
                                            </w:pPr>
                                            <w:r>
                                              <w:rPr>
                                                <w:rFonts w:eastAsia="等线" w:cs="Times New Roman" w:hint="eastAsia"/>
                                                <w:color w:val="000000"/>
                                                <w:sz w:val="18"/>
                                              </w:rPr>
                                              <w:t>光束</w:t>
                                            </w:r>
                                          </w:p>
                                        </w:txbxContent>
                                      </wps:txbx>
                                      <wps:bodyPr wrap="square" lIns="0" tIns="0" rIns="0" bIns="0" rtlCol="0">
                                        <a:noAutofit/>
                                      </wps:bodyPr>
                                    </wps:wsp>
                                  </wpg:grpSp>
                                  <wps:wsp>
                                    <wps:cNvPr id="419" name="椭圆 53"/>
                                    <wps:cNvSpPr/>
                                    <wps:spPr>
                                      <a:xfrm flipH="1">
                                        <a:off x="5900" y="5513"/>
                                        <a:ext cx="56" cy="68"/>
                                      </a:xfrm>
                                      <a:prstGeom prst="ellipse">
                                        <a:avLst/>
                                      </a:prstGeom>
                                      <a:solidFill>
                                        <a:schemeClr val="tx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g:grpSp>
                                <wps:wsp>
                                  <wps:cNvPr id="423" name="椭圆 53"/>
                                  <wps:cNvSpPr/>
                                  <wps:spPr>
                                    <a:xfrm flipH="1">
                                      <a:off x="4900" y="5517"/>
                                      <a:ext cx="56" cy="68"/>
                                    </a:xfrm>
                                    <a:prstGeom prst="ellipse">
                                      <a:avLst/>
                                    </a:prstGeom>
                                    <a:solidFill>
                                      <a:schemeClr val="tx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g:grpSp>
                              <wps:wsp>
                                <wps:cNvPr id="424" name="文本框 23"/>
                                <wps:cNvSpPr txBox="1"/>
                                <wps:spPr>
                                  <a:xfrm>
                                    <a:off x="6087" y="6675"/>
                                    <a:ext cx="404" cy="428"/>
                                  </a:xfrm>
                                  <a:prstGeom prst="rect">
                                    <a:avLst/>
                                  </a:prstGeom>
                                  <a:noFill/>
                                </wps:spPr>
                                <wps:txbx>
                                  <w:txbxContent>
                                    <w:p w14:paraId="163861AE" w14:textId="77777777" w:rsidR="002622F6" w:rsidRDefault="00000000">
                                      <w:pPr>
                                        <w:spacing w:line="380" w:lineRule="exact"/>
                                        <w:rPr>
                                          <w:rFonts w:eastAsia="等线" w:cs="Times New Roman"/>
                                          <w:color w:val="000000"/>
                                          <w:sz w:val="18"/>
                                        </w:rPr>
                                      </w:pPr>
                                      <w:r>
                                        <w:rPr>
                                          <w:rFonts w:eastAsia="等线" w:cs="Times New Roman" w:hint="eastAsia"/>
                                          <w:color w:val="000000"/>
                                          <w:sz w:val="18"/>
                                        </w:rPr>
                                        <w:t>S</w:t>
                                      </w:r>
                                    </w:p>
                                  </w:txbxContent>
                                </wps:txbx>
                                <wps:bodyPr wrap="square" lIns="36000" tIns="0" rIns="36000" bIns="0" rtlCol="0">
                                  <a:noAutofit/>
                                </wps:bodyPr>
                              </wps:wsp>
                            </wpg:grpSp>
                            <wps:wsp>
                              <wps:cNvPr id="425" name="文本框 23"/>
                              <wps:cNvSpPr txBox="1"/>
                              <wps:spPr>
                                <a:xfrm>
                                  <a:off x="5672" y="5899"/>
                                  <a:ext cx="403" cy="428"/>
                                </a:xfrm>
                                <a:prstGeom prst="rect">
                                  <a:avLst/>
                                </a:prstGeom>
                                <a:noFill/>
                              </wps:spPr>
                              <wps:txbx>
                                <w:txbxContent>
                                  <w:p w14:paraId="29DE6FFC" w14:textId="77777777" w:rsidR="002622F6" w:rsidRDefault="00000000">
                                    <w:pPr>
                                      <w:spacing w:line="380" w:lineRule="exact"/>
                                      <w:rPr>
                                        <w:rFonts w:eastAsia="等线" w:cs="Times New Roman"/>
                                        <w:i/>
                                        <w:iCs/>
                                        <w:color w:val="000000"/>
                                        <w:sz w:val="18"/>
                                      </w:rPr>
                                    </w:pPr>
                                    <w:r>
                                      <w:rPr>
                                        <w:rFonts w:eastAsia="等线" w:cs="Times New Roman" w:hint="eastAsia"/>
                                        <w:i/>
                                        <w:iCs/>
                                        <w:color w:val="000000"/>
                                        <w:sz w:val="18"/>
                                      </w:rPr>
                                      <w:t>O</w:t>
                                    </w:r>
                                  </w:p>
                                </w:txbxContent>
                              </wps:txbx>
                              <wps:bodyPr wrap="square" lIns="36000" tIns="0" rIns="36000" bIns="0" rtlCol="0">
                                <a:noAutofit/>
                              </wps:bodyPr>
                            </wps:wsp>
                          </wpg:grpSp>
                          <wps:wsp>
                            <wps:cNvPr id="426" name="文本框 23"/>
                            <wps:cNvSpPr txBox="1"/>
                            <wps:spPr>
                              <a:xfrm>
                                <a:off x="5671" y="5477"/>
                                <a:ext cx="212" cy="423"/>
                              </a:xfrm>
                              <a:prstGeom prst="rect">
                                <a:avLst/>
                              </a:prstGeom>
                              <a:noFill/>
                            </wps:spPr>
                            <wps:txbx>
                              <w:txbxContent>
                                <w:p w14:paraId="6348F27A" w14:textId="77777777" w:rsidR="002622F6" w:rsidRDefault="00000000">
                                  <w:pPr>
                                    <w:spacing w:line="380" w:lineRule="exact"/>
                                    <w:rPr>
                                      <w:rFonts w:eastAsia="等线" w:cs="Times New Roman"/>
                                      <w:i/>
                                      <w:iCs/>
                                      <w:color w:val="000000"/>
                                      <w:sz w:val="18"/>
                                    </w:rPr>
                                  </w:pPr>
                                  <w:r>
                                    <w:rPr>
                                      <w:rFonts w:eastAsia="等线" w:cs="Times New Roman" w:hint="eastAsia"/>
                                      <w:i/>
                                      <w:iCs/>
                                      <w:color w:val="000000"/>
                                      <w:sz w:val="18"/>
                                    </w:rPr>
                                    <w:t>P</w:t>
                                  </w:r>
                                </w:p>
                              </w:txbxContent>
                            </wps:txbx>
                            <wps:bodyPr wrap="square" lIns="36000" tIns="0" rIns="36000" bIns="0" rtlCol="0">
                              <a:noAutofit/>
                            </wps:bodyPr>
                          </wps:wsp>
                        </wpg:grpSp>
                        <wps:wsp>
                          <wps:cNvPr id="427" name="文本框 23"/>
                          <wps:cNvSpPr txBox="1"/>
                          <wps:spPr>
                            <a:xfrm>
                              <a:off x="5382" y="5824"/>
                              <a:ext cx="1613" cy="427"/>
                            </a:xfrm>
                            <a:prstGeom prst="rect">
                              <a:avLst/>
                            </a:prstGeom>
                            <a:noFill/>
                          </wps:spPr>
                          <wps:txbx>
                            <w:txbxContent>
                              <w:p w14:paraId="7657B946" w14:textId="77777777" w:rsidR="002622F6" w:rsidRDefault="00000000">
                                <w:pPr>
                                  <w:spacing w:line="380" w:lineRule="exact"/>
                                  <w:rPr>
                                    <w:rFonts w:eastAsia="等线" w:cs="Times New Roman"/>
                                    <w:i/>
                                    <w:iCs/>
                                    <w:color w:val="000000"/>
                                    <w:sz w:val="18"/>
                                  </w:rPr>
                                </w:pPr>
                                <w:r>
                                  <w:rPr>
                                    <w:rFonts w:eastAsia="等线" w:cs="Times New Roman" w:hint="eastAsia"/>
                                    <w:i/>
                                    <w:iCs/>
                                    <w:color w:val="000000"/>
                                    <w:sz w:val="18"/>
                                  </w:rPr>
                                  <w:t>a       b</w:t>
                                </w:r>
                              </w:p>
                            </w:txbxContent>
                          </wps:txbx>
                          <wps:bodyPr wrap="square" lIns="36000" tIns="0" rIns="36000" bIns="0" rtlCol="0">
                            <a:noAutofit/>
                          </wps:bodyPr>
                        </wps:wsp>
                      </wpg:grpSp>
                      <wps:wsp>
                        <wps:cNvPr id="428" name="文本框 23"/>
                        <wps:cNvSpPr txBox="1"/>
                        <wps:spPr>
                          <a:xfrm>
                            <a:off x="4782" y="5472"/>
                            <a:ext cx="580" cy="456"/>
                          </a:xfrm>
                          <a:prstGeom prst="rect">
                            <a:avLst/>
                          </a:prstGeom>
                          <a:noFill/>
                        </wps:spPr>
                        <wps:txbx>
                          <w:txbxContent>
                            <w:p w14:paraId="213E55C5" w14:textId="77777777" w:rsidR="002622F6" w:rsidRDefault="00000000">
                              <w:pPr>
                                <w:spacing w:line="380" w:lineRule="exact"/>
                                <w:rPr>
                                  <w:rFonts w:eastAsia="等线" w:cs="Times New Roman"/>
                                  <w:color w:val="000000"/>
                                  <w:szCs w:val="32"/>
                                </w:rPr>
                              </w:pPr>
                              <w:r>
                                <w:rPr>
                                  <w:rFonts w:eastAsia="等线" w:cs="Times New Roman" w:hint="eastAsia"/>
                                  <w:color w:val="000000"/>
                                  <w:szCs w:val="32"/>
                                </w:rPr>
                                <w:t>(a)</w:t>
                              </w:r>
                            </w:p>
                          </w:txbxContent>
                        </wps:txbx>
                        <wps:bodyPr wrap="square" lIns="36000" tIns="0" rIns="36000" bIns="0" rtlCol="0">
                          <a:noAutofit/>
                        </wps:bodyPr>
                      </wps:wsp>
                    </wpg:wgp>
                  </a:graphicData>
                </a:graphic>
              </wp:anchor>
            </w:drawing>
          </mc:Choice>
          <mc:Fallback>
            <w:pict>
              <v:group w14:anchorId="183D0B61" id="组合 268" o:spid="_x0000_s2227" style="position:absolute;left:0;text-align:left;margin-left:22.15pt;margin-top:34.6pt;width:97.3pt;height:130.75pt;z-index:251632640;mso-position-horizontal-relative:text;mso-position-vertical-relative:text" coordorigin="3825,2417" coordsize="2280,35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">
                <v:group id="组合 151" o:spid="_x0000_s2228" style="position:absolute;left:3825;top:2417;width:2280;height:3326" coordorigin="4715,3777" coordsize="2280,33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">
                  <v:group id="组合 148" o:spid="_x0000_s2229" style="position:absolute;left:4715;top:3777;width:2177;height:3326" coordorigin="4715,3777" coordsize="2177,33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">
                    <v:group id="组合 143" o:spid="_x0000_s2230" style="position:absolute;left:4715;top:3777;width:2177;height:3326" coordorigin="4715,3777" coordsize="2177,33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">
                      <v:group id="组合 141" o:spid="_x0000_s2231" style="position:absolute;left:4715;top:3777;width:2177;height:3326" coordorigin="4715,3777" coordsize="2177,33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">
                        <v:group id="组合 139" o:spid="_x0000_s2232" style="position:absolute;left:4715;top:3777;width:2177;height:3202" coordorigin="4715,3777" coordsize="2177,32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">
                          <v:group id="组合 137" o:spid="_x0000_s2233" style="position:absolute;left:4715;top:3777;width:2177;height:3202" coordorigin="4715,3777" coordsize="2177,32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">
                            <v:group id="组合 135" o:spid="_x0000_s2234" style="position:absolute;left:4715;top:3777;width:2177;height:3202" coordorigin="4715,3777" coordsize="2177,32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">
                              <v:group id="组合 133" o:spid="_x0000_s2235" style="position:absolute;left:4927;top:4088;width:1965;height:2891" coordorigin="4927,4088" coordsize="1965,28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">
                                <v:group id="组合 131" o:spid="_x0000_s2236" style="position:absolute;left:4927;top:4088;width:1965;height:2891" coordorigin="4927,4088" coordsize="1965,28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">
                                  <v:group id="组合 128" o:spid="_x0000_s2237" style="position:absolute;left:4927;top:4219;width:1965;height:2760" coordorigin="4927,4219" coordsize="1965,27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">
                                    <v:line id="直接连接符 39" o:spid="_x0000_s2238" style="position:absolute;visibility:visible;mso-wrap-style:square" from="5267,4543" to="5494,47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" strokecolor="black [3213]" strokeweight=".5pt">
                                      <v:stroke joinstyle="miter"/>
                                    </v:line>
                                    <v:group id="组合 123" o:spid="_x0000_s2239" style="position:absolute;left:4927;top:4637;width:1965;height:2342" coordorigin="4927,4637" coordsize="1965,23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">
                                      <v:group id="组合 121" o:spid="_x0000_s2240" style="position:absolute;left:4927;top:4713;width:1965;height:2266" coordorigin="4927,4713" coordsize="1965,22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">
                                        <v:group id="组合 120" o:spid="_x0000_s2241" style="position:absolute;left:4927;top:4713;width:1965;height:2266" coordorigin="4927,4713" coordsize="1965,22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">
                                          <v:group id="组合 117" o:spid="_x0000_s2242" style="position:absolute;left:4927;top:4713;width:1965;height:2266" coordorigin="4927,4713" coordsize="1965,22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">
                                            <v:group id="组合 114" o:spid="_x0000_s2243" style="position:absolute;left:4927;top:4713;width:1965;height:2266" coordorigin="4927,4713" coordsize="1965,22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">
                                              <v:group id="组合 113" o:spid="_x0000_s2244" style="position:absolute;left:4927;top:4713;width:1965;height:2266" coordorigin="4927,4713" coordsize="1965,22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">
                                                <v:group id="组合 111" o:spid="_x0000_s2245" style="position:absolute;left:4927;top:4713;width:1965;height:2266" coordorigin="4437,4683" coordsize="1965,22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">
                                                  <v:group id="组合 109" o:spid="_x0000_s2246" style="position:absolute;left:4437;top:4683;width:1780;height:2266" coordorigin="4437,4683" coordsize="1780,22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">
                                                    <v:group id="组合 105" o:spid="_x0000_s2247" style="position:absolute;left:4437;top:4927;width:1780;height:2022" coordorigin="4497,4427" coordsize="1780,20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">
                                                      <v:group id="组合 103" o:spid="_x0000_s2248" style="position:absolute;left:4497;top:4427;width:1780;height:2022" coordorigin="4497,4427" coordsize="1780,20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">
                                                        <v:group id="组合 101" o:spid="_x0000_s2249" style="position:absolute;left:4497;top:4427;width:1780;height:2022" coordorigin="4497,4427" coordsize="1780,20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">
                                                          <v:group id="_x0000_s2250" style="position:absolute;left:4497;top:4427;width:1773;height:2022" coordorigin="4497,4427" coordsize="1773,20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">
                                                            <v:group id="组合 92" o:spid="_x0000_s2251" style="position:absolute;left:4503;top:5407;width:1767;height:1042" coordorigin="4503,5407" coordsize="1767,10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">
                                                              <v:group id="组合 89" o:spid="_x0000_s2252" style="position:absolute;left:4667;top:5407;width:1603;height:1042" coordorigin="4667,5407" coordsize="1603,10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">
                                                                <v:group id="组合 87" o:spid="_x0000_s2253" style="position:absolute;left:4667;top:5407;width:1603;height:1042" coordorigin="4667,5407" coordsize="1603,10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">
                                                                  <v:group id="组合 85" o:spid="_x0000_s2254" style="position:absolute;left:4667;top:5463;width:1603;height:986" coordorigin="4667,5463" coordsize="1603,9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">
                                                                    <v:group id="组合 81" o:spid="_x0000_s2255" style="position:absolute;left:4667;top:5463;width:1603;height:986" coordorigin="4667,5463" coordsize="1603,9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">
                                                                      <v:group id="组合 79" o:spid="_x0000_s2256" style="position:absolute;left:4727;top:5463;width:1543;height:986" coordorigin="4727,5463" coordsize="1543,9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">
                                                                        <v:group id="组合 75" o:spid="_x0000_s2257" style="position:absolute;left:4731;top:6161;width:1539;height:288" coordorigin="4731,6161" coordsize="1539,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">
                                                                          <v:group id="组合 63" o:spid="_x0000_s2258" style="position:absolute;left:5164;top:6175;width:90;height:274;rotation:180" coordorigin="8960,5968" coordsize="90,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">
                                                                            <v:line id="直接连接符 40" o:spid="_x0000_s2259" style="position:absolute;flip:x;visibility:visible;mso-wrap-style:square" from="9050,5968" to="9050,62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" strokecolor="black [3213]" strokeweight=".5pt">
                                                                              <v:stroke joinstyle="miter"/>
                                                                            </v:line>
                                                                            <v:line id="直接连接符 41" o:spid="_x0000_s2260" style="position:absolute;visibility:visible;mso-wrap-style:square" from="8960,6034" to="8960,6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" strokecolor="black [3213]" strokeweight=".5pt">
                                                                              <v:stroke joinstyle="miter"/>
                                                                            </v:line>
                                                                          </v:group>
                                                                          <v:group id="组合 64" o:spid="_x0000_s2261" style="position:absolute;left:5257;top:6161;width:627;height:157" coordorigin="7746,6029" coordsize="627,1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">
                                                                            <v:line id="直接连接符 39" o:spid="_x0000_s2262" style="position:absolute;visibility:visible;mso-wrap-style:square" from="7746,6181" to="8143,61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" strokecolor="black [3213]" strokeweight=".5pt">
                                                                              <v:stroke joinstyle="miter"/>
                                                                            </v:line>
                                                                            <v:line id="直接连接符 48" o:spid="_x0000_s2263" style="position:absolute;flip:x;visibility:visible;mso-wrap-style:square" from="8146,6029" to="8373,61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" strokecolor="black [3213]" strokeweight=".5pt">
                                                                              <v:stroke joinstyle="miter"/>
                                                                            </v:line>
                                                                          </v:group>
                                                                          <v:line id="直接连接符 39" o:spid="_x0000_s2264" style="position:absolute;visibility:visible;mso-wrap-style:square" from="5873,6313" to="6270,6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" strokecolor="black [3213]" strokeweight=".5pt">
                                                                            <v:stroke joinstyle="miter"/>
                                                                          </v:line>
                                                                          <v:line id="直接连接符 39" o:spid="_x0000_s2265" style="position:absolute;visibility:visible;mso-wrap-style:square" from="4731,6317" to="5163,63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" strokecolor="black [3213]" strokeweight=".5pt">
                                                                            <v:stroke joinstyle="miter"/>
                                                                          </v:line>
                                                                        </v:group>
                                                                        <v:line id="直接连接符 44" o:spid="_x0000_s2266" style="position:absolute;flip:x y;visibility:visible;mso-wrap-style:square" from="4727,5472" to="4728,58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" strokecolor="black [3213]" strokeweight=".5pt">
                                                                          <v:stroke joinstyle="miter"/>
                                                                        </v:line>
                                                                        <v:line id="直接连接符 44" o:spid="_x0000_s2267" style="position:absolute;flip:x y;visibility:visible;mso-wrap-style:square" from="6265,5463" to="6267,6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" strokecolor="black [3213]" strokeweight=".5pt">
                                                                          <v:stroke joinstyle="miter"/>
                                                                        </v:line>
                                                                        <v:line id="直接连接符 44" o:spid="_x0000_s2268" style="position:absolute;flip:x y;visibility:visible;mso-wrap-style:square" from="4727,5943" to="4729,63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" strokecolor="black [3213]" strokeweight=".5pt">
                                                                          <v:stroke joinstyle="miter"/>
                                                                        </v:line>
                                                                      </v:group>
                                                                      <v:shape id="弧形 80" o:spid="_x0000_s2269" style="position:absolute;left:4667;top:5839;width:113;height:113;visibility:visible;mso-wrap-style:square;v-text-anchor:top" coordsize="10000,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" path="m4956,nsc6761,-19,8439,928,9355,2484v916,1556,931,3482,39,5052c8502,9106,6839,10079,5034,10088v3,-1681,7,-3363,10,-5044c5015,3363,4985,1681,4956,xem4956,nfc6761,-19,8439,928,9355,2484v916,1556,931,3482,39,5052c8502,9106,6839,10079,5034,10088e" filled="f" strokecolor="black [3213]" strokeweight=".5pt">
                                                                        <v:stroke joinstyle="miter"/>
                                                                        <v:path arrowok="t" o:connecttype="custom" o:connectlocs="56,0;106,28;106,85;57,114" o:connectangles="0,0,0,0"/>
                                                                      </v:shape>
                                                                    </v:group>
                                                                    <v:group id="组合 84" o:spid="_x0000_s2270" style="position:absolute;left:4731;top:5469;width:1539;height:4" coordorigin="4971,6553" coordsize="15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">
                                                                      <v:line id="直接连接符 39" o:spid="_x0000_s2271" style="position:absolute;visibility:visible;mso-wrap-style:square" from="6113,6553" to="6510,65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" strokecolor="black [3213]" strokeweight=".5pt">
                                                                        <v:stroke joinstyle="miter"/>
                                                                      </v:line>
                                                                      <v:line id="直接连接符 39" o:spid="_x0000_s2272" style="position:absolute;visibility:visible;mso-wrap-style:square" from="4971,6557" to="5368,65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" strokecolor="black [3213]" strokeweight=".5pt">
                                                                        <v:stroke joinstyle="miter"/>
                                                                      </v:line>
                                                                    </v:group>
                                                                  </v:group>
                                                                  <v:rect id="矩形 86" o:spid="_x0000_s2273" style="position:absolute;left:5127;top:5407;width:737;height:142;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" fillcolor="#fef2ca [662]" strokecolor="black [3213]" strokeweight=".5pt"/>
                                                                </v:group>
                                                                <v:oval id="椭圆 53" o:spid="_x0000_s2274" style="position:absolute;left:5467;top:5543;width:56;height:69;flip:x;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" fillcolor="black [3213]" strokecolor="black [3213]" strokeweight="1pt">
                                                                  <v:stroke joinstyle="miter"/>
                                                                  <v:textbox style="mso-fit-shape-to-text:t" inset="1mm,0,1mm,0"/>
                                                                </v:oval>
                                                              </v:group>
                                                              <v:line id="直接连接符 44" o:spid="_x0000_s2275" style="position:absolute;flip:x y;visibility:visible;mso-wrap-style:square" from="5495,5567" to="5497,58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" strokecolor="black [3213]" strokeweight=".5pt">
                                                                <v:stroke joinstyle="miter"/>
                                                              </v:line>
                                                              <v:line id="直接连接符 39" o:spid="_x0000_s2276" style="position:absolute;visibility:visible;mso-wrap-style:square" from="4503,5881" to="5499,58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" strokecolor="black [3213]" strokeweight=".5pt">
                                                                <v:stroke joinstyle="miter"/>
                                                              </v:line>
                                                            </v:group>
                                                            <v:line id="直接连接符 44" o:spid="_x0000_s2277" style="position:absolute;flip:x y;visibility:visible;mso-wrap-style:square" from="4497,4427" to="4499,58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" strokecolor="black [3213]" strokeweight=".5pt">
                                                              <v:stroke joinstyle="miter"/>
                                                            </v:line>
                                                          </v:group>
                                                          <v:shape id="直接箭头连接符 99" o:spid="_x0000_s2278" type="#_x0000_t32" style="position:absolute;left:5500;top:5006;width:1;height:39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" strokecolor="black [3213]" strokeweight=".5pt">
                                                            <v:stroke endarrow="block" endarrowwidth="narrow" joinstyle="miter"/>
                                                          </v:shape>
                                                          <v:line id="直接连接符 39" o:spid="_x0000_s2279" style="position:absolute;visibility:visible;mso-wrap-style:square" from="4497,5009" to="6277,50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" strokecolor="black [3213]" strokeweight=".5pt">
                                                            <v:stroke joinstyle="miter"/>
                                                          </v:line>
                                                        </v:group>
                                                        <v:group id="组合 102" o:spid="_x0000_s2280" style="position:absolute;left:4848;top:4706;width:348;height:741" coordorigin="5062,11385" coordsize="348,7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">
                                                          <v:oval id="椭圆 176" o:spid="_x0000_s2281" style="position:absolute;left:5062;top:11503;width:334;height:3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" fillcolor="#fef2ca [662]" strokecolor="black [3213]" strokeweight=".5pt">
                                                            <v:stroke joinstyle="miter"/>
                                                          </v:oval>
                                                          <v:shape id="文本框 23" o:spid="_x0000_s2282" type="#_x0000_t202" style="position:absolute;left:5089;top:11385;width:321;height:7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" filled="f" stroked="f">
                                                            <v:textbox inset="1mm,0,1mm,0">
                                                              <w:txbxContent>
                                                                <w:p w14:paraId="114930E7" w14:textId="77777777" w:rsidR="002622F6" w:rsidRDefault="00000000">
                                                                  <w:pPr>
                                                                    <w:spacing w:line="380" w:lineRule="exact"/>
                                                                    <w:rPr>
                                                                      <w:rFonts w:eastAsia="等线" w:cs="Times New Roman"/>
                                                                      <w:color w:val="000000"/>
                                                                      <w:sz w:val="18"/>
                                                                    </w:rPr>
                                                                  </w:pPr>
                                                                  <w:r>
                                                                    <w:rPr>
                                                                      <w:rFonts w:eastAsia="等线" w:cs="Times New Roman" w:hint="eastAsia"/>
                                                                      <w:color w:val="000000"/>
                                                                      <w:sz w:val="18"/>
                                                                    </w:rPr>
                                                                    <w:t>V</w:t>
                                                                  </w:r>
                                                                </w:p>
                                                              </w:txbxContent>
                                                            </v:textbox>
                                                          </v:shape>
                                                        </v:group>
                                                      </v:group>
                                                      <v:line id="直接连接符 44" o:spid="_x0000_s2283" style="position:absolute;flip:x y;visibility:visible;mso-wrap-style:square" from="6267,4431" to="6269,50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" strokecolor="black [3213]" strokeweight=".5pt">
                                                        <v:stroke joinstyle="miter"/>
                                                      </v:line>
                                                    </v:group>
                                                    <v:roundrect id="圆角矩形 107" o:spid="_x0000_s2284" style="position:absolute;left:4717;top:4683;width:1247;height:51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" fillcolor="white [3212]" strokecolor="black [3213]" strokeweight=".5pt">
                                                      <v:stroke joinstyle="miter"/>
                                                    </v:roundrect>
                                                  </v:group>
                                                  <v:group id="组合 110" o:spid="_x0000_s2285" style="position:absolute;left:6060;top:4875;width:342;height:897" coordorigin="5054,11333" coordsize="342,8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">
                                                    <v:oval id="椭圆 176" o:spid="_x0000_s2286" style="position:absolute;left:5054;top:11482;width:333;height:3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" fillcolor="#fef2ca [662]" strokecolor="black [3213]" strokeweight=".5pt">
                                                      <v:stroke joinstyle="miter"/>
                                                    </v:oval>
                                                    <v:shape id="文本框 23" o:spid="_x0000_s2287" type="#_x0000_t202" style="position:absolute;left:5075;top:11333;width:321;height:8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" filled="f" stroked="f">
                                                      <v:textbox inset="1mm,0,1mm,0">
                                                        <w:txbxContent>
                                                          <w:p w14:paraId="6A8CC4A1" w14:textId="77777777" w:rsidR="002622F6" w:rsidRDefault="00000000">
                                                            <w:pPr>
                                                              <w:spacing w:line="380" w:lineRule="exact"/>
                                                              <w:rPr>
                                                                <w:rFonts w:eastAsia="等线" w:cs="Times New Roman"/>
                                                                <w:color w:val="000000"/>
                                                                <w:sz w:val="18"/>
                                                              </w:rPr>
                                                            </w:pPr>
                                                            <w:r>
                                                              <w:rPr>
                                                                <w:rFonts w:eastAsia="等线" w:cs="Times New Roman" w:hint="eastAsia"/>
                                                                <w:color w:val="000000"/>
                                                                <w:sz w:val="18"/>
                                                              </w:rPr>
                                                              <w:t>A</w:t>
                                                            </w:r>
                                                          </w:p>
                                                        </w:txbxContent>
                                                      </v:textbox>
                                                    </v:shape>
                                                  </v:group>
                                                </v:group>
                                                <v:line id="直接连接符 39" o:spid="_x0000_s2288" style="position:absolute;visibility:visible;mso-wrap-style:square" from="6267,4969" to="6700,49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" strokecolor="black [3213]" strokeweight=".5pt">
                                                  <v:stroke joinstyle="miter"/>
                                                </v:line>
                                              </v:group>
                                              <v:line id="直接连接符 39" o:spid="_x0000_s2289" style="position:absolute;visibility:visible;mso-wrap-style:square" from="4930,4963" to="5397,49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" strokecolor="black [3213]" strokeweight=".5pt">
                                                <v:stroke joinstyle="miter"/>
                                              </v:line>
                                            </v:group>
                                            <v:line id="直接连接符 44" o:spid="_x0000_s2290" style="position:absolute;flip:x y;visibility:visible;mso-wrap-style:square" from="5385,4783" to="5387,51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" strokecolor="black [3213]" strokeweight=".5pt">
                                              <v:stroke joinstyle="miter"/>
                                            </v:line>
                                            <v:line id="直接连接符 44" o:spid="_x0000_s2291" style="position:absolute;flip:x y;visibility:visible;mso-wrap-style:square" from="6265,4793" to="6267,51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" strokecolor="black [3213]" strokeweight=".5pt">
                                              <v:stroke joinstyle="miter"/>
                                            </v:line>
                                          </v:group>
                                          <v:shape id="文本框 23" o:spid="_x0000_s2292" type="#_x0000_t202" style="position:absolute;left:5169;top:4789;width:323;height:4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" filled="f" stroked="f">
                                            <v:textbox inset="1mm,0,1mm,0">
                                              <w:txbxContent>
                                                <w:p w14:paraId="4B953C5C" w14:textId="77777777" w:rsidR="002622F6" w:rsidRDefault="00000000">
                                                  <w:pPr>
                                                    <w:spacing w:line="380" w:lineRule="exact"/>
                                                    <w:rPr>
                                                      <w:rFonts w:eastAsia="等线" w:cs="Times New Roman"/>
                                                      <w:i/>
                                                      <w:iCs/>
                                                      <w:color w:val="000000"/>
                                                      <w:sz w:val="18"/>
                                                    </w:rPr>
                                                  </w:pPr>
                                                  <w:r>
                                                    <w:rPr>
                                                      <w:rFonts w:eastAsia="等线" w:cs="Times New Roman" w:hint="eastAsia"/>
                                                      <w:i/>
                                                      <w:iCs/>
                                                      <w:color w:val="000000"/>
                                                      <w:sz w:val="18"/>
                                                    </w:rPr>
                                                    <w:t>A</w:t>
                                                  </w:r>
                                                </w:p>
                                              </w:txbxContent>
                                            </v:textbox>
                                          </v:shape>
                                        </v:group>
                                        <v:shape id="文本框 23" o:spid="_x0000_s2293" type="#_x0000_t202" style="position:absolute;left:6211;top:4788;width:321;height:5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" filled="f" stroked="f">
                                          <v:textbox inset="1mm,0,1mm,0">
                                            <w:txbxContent>
                                              <w:p w14:paraId="33373A73" w14:textId="77777777" w:rsidR="002622F6" w:rsidRDefault="00000000">
                                                <w:pPr>
                                                  <w:spacing w:line="380" w:lineRule="exact"/>
                                                  <w:rPr>
                                                    <w:rFonts w:eastAsia="等线" w:cs="Times New Roman"/>
                                                    <w:i/>
                                                    <w:iCs/>
                                                    <w:color w:val="000000"/>
                                                    <w:sz w:val="18"/>
                                                  </w:rPr>
                                                </w:pPr>
                                                <w:r>
                                                  <w:rPr>
                                                    <w:rFonts w:eastAsia="等线" w:cs="Times New Roman" w:hint="eastAsia"/>
                                                    <w:i/>
                                                    <w:iCs/>
                                                    <w:color w:val="000000"/>
                                                    <w:sz w:val="18"/>
                                                  </w:rPr>
                                                  <w:t>K</w:t>
                                                </w:r>
                                              </w:p>
                                            </w:txbxContent>
                                          </v:textbox>
                                        </v:shape>
                                      </v:group>
                                      <v:rect id="矩形 122" o:spid="_x0000_s2294" style="position:absolute;left:5487;top:4637;width:680;height:1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" fillcolor="white [3212]" stroked="f" strokeweight="1pt"/>
                                    </v:group>
                                    <v:line id="直接连接符 39" o:spid="_x0000_s2295" style="position:absolute;visibility:visible;mso-wrap-style:square" from="5477,4219" to="6167,4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" strokecolor="black [3213]" strokeweight=".5pt">
                                      <v:stroke joinstyle="miter"/>
                                    </v:line>
                                  </v:group>
                                  <v:shape id="直接箭头连接符 129" o:spid="_x0000_s2296" type="#_x0000_t32" style="position:absolute;left:5157;top:4139;width:1110;height:79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" strokecolor="red" strokeweight=".5pt">
                                    <v:stroke startarrow="block" startarrowwidth="narrow" endarrowwidth="narrow" joinstyle="miter"/>
                                  </v:shape>
                                  <v:shape id="直接箭头连接符 130" o:spid="_x0000_s2297" type="#_x0000_t32" style="position:absolute;left:5087;top:4239;width:1179;height:84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" strokecolor="red" strokeweight=".5pt">
                                    <v:stroke startarrow="block" startarrowwidth="narrow" endarrowwidth="narrow" joinstyle="miter"/>
                                  </v:shape>
                                  <v:rect id="矩形 126" o:spid="_x0000_s2298" style="position:absolute;left:5075;top:4329;width:540;height:57;rotation:-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" fillcolor="white [3212]" strokecolor="black [3213]" strokeweight=".5pt"/>
                                </v:group>
                                <v:shape id="文本框 23" o:spid="_x0000_s2299" type="#_x0000_t202" style="position:absolute;left:5494;top:4670;width:786;height:4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" filled="f" stroked="f">
                                  <v:textbox inset="1mm,0,1mm,0">
                                    <w:txbxContent>
                                      <w:p w14:paraId="2DD79026" w14:textId="77777777" w:rsidR="002622F6" w:rsidRDefault="00000000">
                                        <w:pPr>
                                          <w:spacing w:line="380" w:lineRule="exact"/>
                                          <w:rPr>
                                            <w:rFonts w:eastAsia="等线" w:cs="Times New Roman"/>
                                            <w:color w:val="000000"/>
                                            <w:sz w:val="18"/>
                                          </w:rPr>
                                        </w:pPr>
                                        <w:r>
                                          <w:rPr>
                                            <w:rFonts w:eastAsia="等线" w:cs="Times New Roman" w:hint="eastAsia"/>
                                            <w:color w:val="000000"/>
                                            <w:sz w:val="18"/>
                                          </w:rPr>
                                          <w:t>真空</w:t>
                                        </w:r>
                                      </w:p>
                                    </w:txbxContent>
                                  </v:textbox>
                                </v:shape>
                              </v:group>
                              <v:shape id="文本框 23" o:spid="_x0000_s2300" type="#_x0000_t202" style="position:absolute;left:4715;top:3777;width:902;height: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" filled="f" stroked="f">
                                <v:textbox inset="0,0,0,0">
                                  <w:txbxContent>
                                    <w:p w14:paraId="454AB828" w14:textId="77777777" w:rsidR="002622F6" w:rsidRDefault="00000000">
                                      <w:pPr>
                                        <w:spacing w:line="380" w:lineRule="exact"/>
                                        <w:rPr>
                                          <w:rFonts w:eastAsia="等线" w:cs="Times New Roman"/>
                                          <w:color w:val="000000"/>
                                          <w:sz w:val="18"/>
                                        </w:rPr>
                                      </w:pPr>
                                      <w:r>
                                        <w:rPr>
                                          <w:rFonts w:eastAsia="等线" w:cs="Times New Roman" w:hint="eastAsia"/>
                                          <w:color w:val="000000"/>
                                          <w:sz w:val="18"/>
                                        </w:rPr>
                                        <w:t>光束</w:t>
                                      </w:r>
                                    </w:p>
                                  </w:txbxContent>
                                </v:textbox>
                              </v:shape>
                            </v:group>
                            <v:oval id="椭圆 53" o:spid="_x0000_s2301" style="position:absolute;left:5900;top:5513;width:56;height:68;flip:x;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" fillcolor="black [3213]" strokecolor="black [3213]" strokeweight="1pt">
                              <v:stroke joinstyle="miter"/>
                              <v:textbox style="mso-fit-shape-to-text:t" inset="1mm,0,1mm,0"/>
                            </v:oval>
                          </v:group>
                          <v:oval id="椭圆 53" o:spid="_x0000_s2302" style="position:absolute;left:4900;top:5517;width:56;height:68;flip:x;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" fillcolor="black [3213]" strokecolor="black [3213]" strokeweight="1pt">
                            <v:stroke joinstyle="miter"/>
                            <v:textbox style="mso-fit-shape-to-text:t" inset="1mm,0,1mm,0"/>
                          </v:oval>
                        </v:group>
                        <v:shape id="文本框 23" o:spid="_x0000_s2303" type="#_x0000_t202" style="position:absolute;left:6087;top:6675;width:404;height:4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" filled="f" stroked="f">
                          <v:textbox inset="1mm,0,1mm,0">
                            <w:txbxContent>
                              <w:p w14:paraId="163861AE" w14:textId="77777777" w:rsidR="002622F6" w:rsidRDefault="00000000">
                                <w:pPr>
                                  <w:spacing w:line="380" w:lineRule="exact"/>
                                  <w:rPr>
                                    <w:rFonts w:eastAsia="等线" w:cs="Times New Roman"/>
                                    <w:color w:val="000000"/>
                                    <w:sz w:val="18"/>
                                  </w:rPr>
                                </w:pPr>
                                <w:r>
                                  <w:rPr>
                                    <w:rFonts w:eastAsia="等线" w:cs="Times New Roman" w:hint="eastAsia"/>
                                    <w:color w:val="000000"/>
                                    <w:sz w:val="18"/>
                                  </w:rPr>
                                  <w:t>S</w:t>
                                </w:r>
                              </w:p>
                            </w:txbxContent>
                          </v:textbox>
                        </v:shape>
                      </v:group>
                      <v:shape id="文本框 23" o:spid="_x0000_s2304" type="#_x0000_t202" style="position:absolute;left:5672;top:5899;width:403;height:4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" filled="f" stroked="f">
                        <v:textbox inset="1mm,0,1mm,0">
                          <w:txbxContent>
                            <w:p w14:paraId="29DE6FFC" w14:textId="77777777" w:rsidR="002622F6" w:rsidRDefault="00000000">
                              <w:pPr>
                                <w:spacing w:line="380" w:lineRule="exact"/>
                                <w:rPr>
                                  <w:rFonts w:eastAsia="等线" w:cs="Times New Roman"/>
                                  <w:i/>
                                  <w:iCs/>
                                  <w:color w:val="000000"/>
                                  <w:sz w:val="18"/>
                                </w:rPr>
                              </w:pPr>
                              <w:r>
                                <w:rPr>
                                  <w:rFonts w:eastAsia="等线" w:cs="Times New Roman" w:hint="eastAsia"/>
                                  <w:i/>
                                  <w:iCs/>
                                  <w:color w:val="000000"/>
                                  <w:sz w:val="18"/>
                                </w:rPr>
                                <w:t>O</w:t>
                              </w:r>
                            </w:p>
                          </w:txbxContent>
                        </v:textbox>
                      </v:shape>
                    </v:group>
                    <v:shape id="文本框 23" o:spid="_x0000_s2305" type="#_x0000_t202" style="position:absolute;left:5671;top:5477;width:212;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" filled="f" stroked="f">
                      <v:textbox inset="1mm,0,1mm,0">
                        <w:txbxContent>
                          <w:p w14:paraId="6348F27A" w14:textId="77777777" w:rsidR="002622F6" w:rsidRDefault="00000000">
                            <w:pPr>
                              <w:spacing w:line="380" w:lineRule="exact"/>
                              <w:rPr>
                                <w:rFonts w:eastAsia="等线" w:cs="Times New Roman"/>
                                <w:i/>
                                <w:iCs/>
                                <w:color w:val="000000"/>
                                <w:sz w:val="18"/>
                              </w:rPr>
                            </w:pPr>
                            <w:r>
                              <w:rPr>
                                <w:rFonts w:eastAsia="等线" w:cs="Times New Roman" w:hint="eastAsia"/>
                                <w:i/>
                                <w:iCs/>
                                <w:color w:val="000000"/>
                                <w:sz w:val="18"/>
                              </w:rPr>
                              <w:t>P</w:t>
                            </w:r>
                          </w:p>
                        </w:txbxContent>
                      </v:textbox>
                    </v:shape>
                  </v:group>
                  <v:shape id="文本框 23" o:spid="_x0000_s2306" type="#_x0000_t202" style="position:absolute;left:5382;top:5824;width:1613;height:4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" filled="f" stroked="f">
                    <v:textbox inset="1mm,0,1mm,0">
                      <w:txbxContent>
                        <w:p w14:paraId="7657B946" w14:textId="77777777" w:rsidR="002622F6" w:rsidRDefault="00000000">
                          <w:pPr>
                            <w:spacing w:line="380" w:lineRule="exact"/>
                            <w:rPr>
                              <w:rFonts w:eastAsia="等线" w:cs="Times New Roman"/>
                              <w:i/>
                              <w:iCs/>
                              <w:color w:val="000000"/>
                              <w:sz w:val="18"/>
                            </w:rPr>
                          </w:pPr>
                          <w:r>
                            <w:rPr>
                              <w:rFonts w:eastAsia="等线" w:cs="Times New Roman" w:hint="eastAsia"/>
                              <w:i/>
                              <w:iCs/>
                              <w:color w:val="000000"/>
                              <w:sz w:val="18"/>
                            </w:rPr>
                            <w:t>a       b</w:t>
                          </w:r>
                        </w:p>
                      </w:txbxContent>
                    </v:textbox>
                  </v:shape>
                </v:group>
                <v:shape id="文本框 23" o:spid="_x0000_s2307" type="#_x0000_t202" style="position:absolute;left:4782;top:5472;width:580;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" filled="f" stroked="f">
                  <v:textbox inset="1mm,0,1mm,0">
                    <w:txbxContent>
                      <w:p w14:paraId="213E55C5" w14:textId="77777777" w:rsidR="002622F6" w:rsidRDefault="00000000">
                        <w:pPr>
                          <w:spacing w:line="380" w:lineRule="exact"/>
                          <w:rPr>
                            <w:rFonts w:eastAsia="等线" w:cs="Times New Roman"/>
                            <w:color w:val="000000"/>
                            <w:szCs w:val="32"/>
                          </w:rPr>
                        </w:pPr>
                        <w:r>
                          <w:rPr>
                            <w:rFonts w:eastAsia="等线" w:cs="Times New Roman" w:hint="eastAsia"/>
                            <w:color w:val="000000"/>
                            <w:szCs w:val="32"/>
                          </w:rPr>
                          <w:t>(a)</w:t>
                        </w:r>
                      </w:p>
                    </w:txbxContent>
                  </v:textbox>
                </v:shape>
              </v:group>
            </w:pict>
          </mc:Fallback>
        </mc:AlternateContent>
      </w:r>
      <w:r>
        <w:rPr>
          <w:rFonts w:eastAsia="华文中宋" w:hint="eastAsia"/>
          <w:color w:val="0D0D0D" w:themeColor="text1" w:themeTint="F2"/>
        </w:rPr>
        <w:t>3</w:t>
      </w:r>
      <w:r>
        <w:rPr>
          <w:rFonts w:eastAsia="华文中宋"/>
          <w:color w:val="0D0D0D" w:themeColor="text1" w:themeTint="F2"/>
        </w:rPr>
        <w:t>．</w:t>
      </w:r>
      <w:r>
        <w:rPr>
          <w:rFonts w:eastAsia="华文中宋" w:cs="华文中宋" w:hint="eastAsia"/>
          <w:color w:val="0D0D0D" w:themeColor="text1" w:themeTint="F2"/>
          <w:szCs w:val="21"/>
          <w:shd w:val="clear" w:color="auto" w:fill="FFFFFF"/>
        </w:rPr>
        <w:t>小贤</w:t>
      </w:r>
      <w:r>
        <w:rPr>
          <w:rFonts w:eastAsia="华文中宋" w:cs="华文中宋"/>
          <w:color w:val="0D0D0D" w:themeColor="text1" w:themeTint="F2"/>
          <w:szCs w:val="21"/>
          <w:shd w:val="clear" w:color="auto" w:fill="FFFFFF"/>
        </w:rPr>
        <w:t>研究光电效应</w:t>
      </w:r>
      <w:r>
        <w:rPr>
          <w:rFonts w:eastAsia="华文中宋" w:cs="华文中宋" w:hint="eastAsia"/>
          <w:color w:val="0D0D0D" w:themeColor="text1" w:themeTint="F2"/>
          <w:szCs w:val="21"/>
          <w:shd w:val="clear" w:color="auto" w:fill="FFFFFF"/>
        </w:rPr>
        <w:t>的电路如图</w:t>
      </w:r>
      <w:r>
        <w:rPr>
          <w:rFonts w:eastAsia="华文中宋" w:cs="华文中宋" w:hint="eastAsia"/>
          <w:color w:val="0D0D0D" w:themeColor="text1" w:themeTint="F2"/>
          <w:szCs w:val="21"/>
          <w:shd w:val="clear" w:color="auto" w:fill="FFFFFF"/>
        </w:rPr>
        <w:t>(a)</w:t>
      </w:r>
      <w:r>
        <w:rPr>
          <w:rFonts w:eastAsia="华文中宋" w:cs="华文中宋" w:hint="eastAsia"/>
          <w:color w:val="0D0D0D" w:themeColor="text1" w:themeTint="F2"/>
          <w:szCs w:val="21"/>
          <w:shd w:val="clear" w:color="auto" w:fill="FFFFFF"/>
        </w:rPr>
        <w:t>所示，电路中真空管的阴极</w:t>
      </w:r>
      <w:r>
        <w:rPr>
          <w:rFonts w:eastAsia="华文中宋" w:cs="华文中宋" w:hint="eastAsia"/>
          <w:i/>
          <w:iCs/>
          <w:color w:val="0D0D0D" w:themeColor="text1" w:themeTint="F2"/>
          <w:szCs w:val="21"/>
          <w:shd w:val="clear" w:color="auto" w:fill="FFFFFF"/>
        </w:rPr>
        <w:t>K</w:t>
      </w:r>
      <w:r>
        <w:rPr>
          <w:rFonts w:eastAsia="华文中宋" w:cs="华文中宋" w:hint="eastAsia"/>
          <w:color w:val="0D0D0D" w:themeColor="text1" w:themeTint="F2"/>
          <w:szCs w:val="21"/>
          <w:shd w:val="clear" w:color="auto" w:fill="FFFFFF"/>
        </w:rPr>
        <w:t>为金属铯板。已知金属铯的逸出功</w:t>
      </w:r>
      <w:r>
        <w:rPr>
          <w:rFonts w:eastAsia="华文中宋" w:cs="华文中宋" w:hint="eastAsia"/>
          <w:i/>
          <w:iCs/>
          <w:color w:val="0D0D0D" w:themeColor="text1" w:themeTint="F2"/>
          <w:szCs w:val="21"/>
          <w:shd w:val="clear" w:color="auto" w:fill="FFFFFF"/>
        </w:rPr>
        <w:t xml:space="preserve">W </w:t>
      </w:r>
      <w:r>
        <w:rPr>
          <w:rFonts w:eastAsia="华文中宋" w:cs="华文中宋" w:hint="eastAsia"/>
          <w:color w:val="0D0D0D" w:themeColor="text1" w:themeTint="F2"/>
          <w:szCs w:val="21"/>
          <w:shd w:val="clear" w:color="auto" w:fill="FFFFFF"/>
        </w:rPr>
        <w:t>= 2.14 eV</w:t>
      </w:r>
      <w:r>
        <w:rPr>
          <w:rFonts w:eastAsia="华文中宋" w:cs="华文中宋" w:hint="eastAsia"/>
          <w:color w:val="0D0D0D" w:themeColor="text1" w:themeTint="F2"/>
          <w:szCs w:val="21"/>
          <w:shd w:val="clear" w:color="auto" w:fill="FFFFFF"/>
        </w:rPr>
        <w:t>，元电荷</w:t>
      </w:r>
      <w:r>
        <w:rPr>
          <w:rFonts w:eastAsia="华文中宋" w:cs="华文中宋" w:hint="eastAsia"/>
          <w:i/>
          <w:iCs/>
          <w:color w:val="0D0D0D" w:themeColor="text1" w:themeTint="F2"/>
          <w:szCs w:val="21"/>
          <w:shd w:val="clear" w:color="auto" w:fill="FFFFFF"/>
        </w:rPr>
        <w:t xml:space="preserve">e </w:t>
      </w:r>
      <w:r>
        <w:rPr>
          <w:rFonts w:eastAsia="华文中宋" w:cs="华文中宋" w:hint="eastAsia"/>
          <w:color w:val="0D0D0D" w:themeColor="text1" w:themeTint="F2"/>
          <w:szCs w:val="21"/>
          <w:shd w:val="clear" w:color="auto" w:fill="FFFFFF"/>
        </w:rPr>
        <w:t xml:space="preserve">= </w:t>
      </w:r>
      <w:r>
        <w:rPr>
          <w:rFonts w:eastAsia="微软雅黑" w:cs="Times New Roman"/>
          <w:color w:val="0D0D0D" w:themeColor="text1" w:themeTint="F2"/>
          <w:szCs w:val="21"/>
          <w:shd w:val="clear" w:color="auto" w:fill="FFFFFF"/>
        </w:rPr>
        <w:t>1.6×10</w:t>
      </w:r>
      <w:r>
        <w:rPr>
          <w:rFonts w:eastAsia="微软雅黑" w:cs="Times New Roman"/>
          <w:color w:val="0D0D0D" w:themeColor="text1" w:themeTint="F2"/>
          <w:szCs w:val="21"/>
          <w:shd w:val="clear" w:color="auto" w:fill="FFFFFF"/>
          <w:vertAlign w:val="superscript"/>
        </w:rPr>
        <w:t>−19</w:t>
      </w:r>
      <w:r>
        <w:rPr>
          <w:rFonts w:eastAsia="微软雅黑" w:cs="Times New Roman" w:hint="eastAsia"/>
          <w:color w:val="0D0D0D" w:themeColor="text1" w:themeTint="F2"/>
          <w:szCs w:val="21"/>
          <w:shd w:val="clear" w:color="auto" w:fill="FFFFFF"/>
          <w:vertAlign w:val="superscript"/>
        </w:rPr>
        <w:t xml:space="preserve"> </w:t>
      </w:r>
      <w:r>
        <w:rPr>
          <w:rFonts w:eastAsia="微软雅黑" w:cs="Times New Roman"/>
          <w:color w:val="0D0D0D" w:themeColor="text1" w:themeTint="F2"/>
          <w:szCs w:val="21"/>
          <w:shd w:val="clear" w:color="auto" w:fill="FFFFFF"/>
        </w:rPr>
        <w:t>C</w:t>
      </w:r>
      <w:r>
        <w:rPr>
          <w:rFonts w:eastAsia="华文中宋" w:cs="华文中宋" w:hint="eastAsia"/>
          <w:color w:val="0D0D0D" w:themeColor="text1" w:themeTint="F2"/>
          <w:szCs w:val="21"/>
          <w:shd w:val="clear" w:color="auto" w:fill="FFFFFF"/>
        </w:rPr>
        <w:t>，普朗克常量</w:t>
      </w:r>
      <w:r>
        <w:rPr>
          <w:rFonts w:eastAsia="华文中宋" w:cs="华文中宋" w:hint="eastAsia"/>
          <w:i/>
          <w:iCs/>
          <w:color w:val="0D0D0D" w:themeColor="text1" w:themeTint="F2"/>
          <w:szCs w:val="21"/>
          <w:shd w:val="clear" w:color="auto" w:fill="FFFFFF"/>
        </w:rPr>
        <w:t xml:space="preserve">h </w:t>
      </w:r>
      <w:r>
        <w:rPr>
          <w:rFonts w:eastAsia="华文中宋" w:cs="华文中宋" w:hint="eastAsia"/>
          <w:color w:val="0D0D0D" w:themeColor="text1" w:themeTint="F2"/>
          <w:szCs w:val="21"/>
          <w:shd w:val="clear" w:color="auto" w:fill="FFFFFF"/>
        </w:rPr>
        <w:t>= 6.626</w:t>
      </w:r>
      <w:r>
        <w:rPr>
          <w:rFonts w:eastAsia="华文中宋" w:cs="华文中宋" w:hint="eastAsia"/>
          <w:color w:val="0D0D0D" w:themeColor="text1" w:themeTint="F2"/>
          <w:szCs w:val="21"/>
          <w:shd w:val="clear" w:color="auto" w:fill="FFFFFF"/>
        </w:rPr>
        <w:t>×</w:t>
      </w:r>
      <w:r>
        <w:rPr>
          <w:rFonts w:eastAsia="华文中宋" w:cs="华文中宋" w:hint="eastAsia"/>
          <w:color w:val="0D0D0D" w:themeColor="text1" w:themeTint="F2"/>
          <w:szCs w:val="21"/>
          <w:shd w:val="clear" w:color="auto" w:fill="FFFFFF"/>
        </w:rPr>
        <w:t>10</w:t>
      </w:r>
      <w:r>
        <w:rPr>
          <w:rFonts w:eastAsia="华文中宋" w:cs="华文中宋" w:hint="eastAsia"/>
          <w:color w:val="0D0D0D" w:themeColor="text1" w:themeTint="F2"/>
          <w:szCs w:val="21"/>
          <w:shd w:val="clear" w:color="auto" w:fill="FFFFFF"/>
          <w:vertAlign w:val="superscript"/>
        </w:rPr>
        <w:t>−</w:t>
      </w:r>
      <w:r>
        <w:rPr>
          <w:rFonts w:eastAsia="华文中宋" w:cs="华文中宋" w:hint="eastAsia"/>
          <w:color w:val="0D0D0D" w:themeColor="text1" w:themeTint="F2"/>
          <w:szCs w:val="21"/>
          <w:shd w:val="clear" w:color="auto" w:fill="FFFFFF"/>
          <w:vertAlign w:val="superscript"/>
        </w:rPr>
        <w:t xml:space="preserve">34 </w:t>
      </w:r>
      <w:r>
        <w:rPr>
          <w:rFonts w:eastAsia="华文中宋" w:cs="华文中宋" w:hint="eastAsia"/>
          <w:color w:val="0D0D0D" w:themeColor="text1" w:themeTint="F2"/>
          <w:szCs w:val="21"/>
          <w:shd w:val="clear" w:color="auto" w:fill="FFFFFF"/>
        </w:rPr>
        <w:t>J</w:t>
      </w:r>
      <w:r>
        <w:rPr>
          <w:rFonts w:eastAsia="华文中宋" w:cs="Times New Roman"/>
          <w:color w:val="0D0D0D" w:themeColor="text1" w:themeTint="F2"/>
          <w:szCs w:val="21"/>
          <w:shd w:val="clear" w:color="auto" w:fill="FFFFFF"/>
        </w:rPr>
        <w:t>·</w:t>
      </w:r>
      <w:r>
        <w:rPr>
          <w:rFonts w:eastAsia="华文中宋" w:cs="华文中宋" w:hint="eastAsia"/>
          <w:color w:val="0D0D0D" w:themeColor="text1" w:themeTint="F2"/>
          <w:szCs w:val="21"/>
          <w:shd w:val="clear" w:color="auto" w:fill="FFFFFF"/>
        </w:rPr>
        <w:t>s</w:t>
      </w:r>
      <w:r>
        <w:rPr>
          <w:rFonts w:eastAsia="华文中宋" w:cs="华文中宋" w:hint="eastAsia"/>
          <w:color w:val="0D0D0D" w:themeColor="text1" w:themeTint="F2"/>
          <w:szCs w:val="21"/>
          <w:shd w:val="clear" w:color="auto" w:fill="FFFFFF"/>
        </w:rPr>
        <w:t>。</w:t>
      </w:r>
    </w:p>
    <w:p w14:paraId="6ACB155B" w14:textId="77777777" w:rsidR="002622F6" w:rsidRDefault="00000000">
      <w:pPr>
        <w:adjustRightInd w:val="0"/>
        <w:snapToGrid w:val="0"/>
        <w:spacing w:line="288" w:lineRule="auto"/>
        <w:rPr>
          <w:rFonts w:eastAsia="华文中宋" w:cs="华文中宋"/>
          <w:color w:val="0D0D0D" w:themeColor="text1" w:themeTint="F2"/>
          <w:szCs w:val="21"/>
          <w:shd w:val="clear" w:color="auto" w:fill="FFFFFF"/>
        </w:rPr>
      </w:pPr>
      <w:r>
        <w:rPr>
          <w:noProof/>
          <w:color w:val="0D0D0D" w:themeColor="text1" w:themeTint="F2"/>
        </w:rPr>
        <mc:AlternateContent>
          <mc:Choice Requires="wpg">
            <w:drawing>
              <wp:anchor distT="0" distB="0" distL="114300" distR="114300" simplePos="0" relativeHeight="251634688" behindDoc="0" locked="0" layoutInCell="1" allowOverlap="1" wp14:anchorId="4F7450F5" wp14:editId="499C3157">
                <wp:simplePos x="0" y="0"/>
                <wp:positionH relativeFrom="column">
                  <wp:posOffset>3663315</wp:posOffset>
                </wp:positionH>
                <wp:positionV relativeFrom="paragraph">
                  <wp:posOffset>150495</wp:posOffset>
                </wp:positionV>
                <wp:extent cx="2341880" cy="1465580"/>
                <wp:effectExtent l="0" t="0" r="0" b="0"/>
                <wp:wrapNone/>
                <wp:docPr id="106" name="组合 106"/>
                <wp:cNvGraphicFramePr/>
                <a:graphic xmlns:a="http://schemas.openxmlformats.org/drawingml/2006/main">
                  <a:graphicData uri="http://schemas.microsoft.com/office/word/2010/wordprocessingGroup">
                    <wpg:wgp>
                      <wpg:cNvGrpSpPr/>
                      <wpg:grpSpPr>
                        <a:xfrm>
                          <a:off x="0" y="0"/>
                          <a:ext cx="2341880" cy="1465580"/>
                          <a:chOff x="7867" y="78742"/>
                          <a:chExt cx="3688" cy="2308"/>
                        </a:xfrm>
                      </wpg:grpSpPr>
                      <wpg:grpSp>
                        <wpg:cNvPr id="23" name="组合 23"/>
                        <wpg:cNvGrpSpPr/>
                        <wpg:grpSpPr>
                          <a:xfrm>
                            <a:off x="7867" y="78742"/>
                            <a:ext cx="2883" cy="2308"/>
                            <a:chOff x="7870" y="78748"/>
                            <a:chExt cx="2883" cy="2308"/>
                          </a:xfrm>
                        </wpg:grpSpPr>
                        <wpg:grpSp>
                          <wpg:cNvPr id="303" name="组合 303"/>
                          <wpg:cNvGrpSpPr/>
                          <wpg:grpSpPr>
                            <a:xfrm>
                              <a:off x="7870" y="78748"/>
                              <a:ext cx="2883" cy="2308"/>
                              <a:chOff x="8715" y="2594"/>
                              <a:chExt cx="3090" cy="2655"/>
                            </a:xfrm>
                          </wpg:grpSpPr>
                          <wpg:grpSp>
                            <wpg:cNvPr id="305" name="组合 168"/>
                            <wpg:cNvGrpSpPr/>
                            <wpg:grpSpPr>
                              <a:xfrm>
                                <a:off x="8715" y="2594"/>
                                <a:ext cx="3090" cy="2415"/>
                                <a:chOff x="8917" y="2804"/>
                                <a:chExt cx="2953" cy="2278"/>
                              </a:xfrm>
                            </wpg:grpSpPr>
                            <wps:wsp>
                              <wps:cNvPr id="453" name="文本框 5"/>
                              <wps:cNvSpPr txBox="1"/>
                              <wps:spPr>
                                <a:xfrm>
                                  <a:off x="9704" y="4775"/>
                                  <a:ext cx="465" cy="29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733CDAD" w14:textId="77777777" w:rsidR="002622F6" w:rsidRDefault="00000000">
                                    <w:pPr>
                                      <w:rPr>
                                        <w:rFonts w:cs="Times New Roman"/>
                                        <w:sz w:val="18"/>
                                        <w:szCs w:val="18"/>
                                      </w:rPr>
                                    </w:pPr>
                                    <w:r>
                                      <w:rPr>
                                        <w:rFonts w:cs="Times New Roman" w:hint="eastAsia"/>
                                        <w:i/>
                                        <w:iCs/>
                                        <w:sz w:val="18"/>
                                        <w:szCs w:val="18"/>
                                      </w:rPr>
                                      <w:t>O</w:t>
                                    </w:r>
                                  </w:p>
                                </w:txbxContent>
                              </wps:txbx>
                              <wps:bodyPr rot="0" spcFirstLastPara="0" vertOverflow="overflow" horzOverflow="overflow" vert="horz" wrap="square" lIns="0" tIns="0" rIns="0" bIns="0" numCol="1" spcCol="0" rtlCol="0" fromWordArt="0" anchor="t" anchorCtr="0" forceAA="0" compatLnSpc="1">
                                <a:noAutofit/>
                              </wps:bodyPr>
                            </wps:wsp>
                            <wpg:grpSp>
                              <wpg:cNvPr id="306" name="组合 160"/>
                              <wpg:cNvGrpSpPr/>
                              <wpg:grpSpPr>
                                <a:xfrm>
                                  <a:off x="8917" y="2804"/>
                                  <a:ext cx="2953" cy="2278"/>
                                  <a:chOff x="8917" y="2804"/>
                                  <a:chExt cx="2953" cy="2278"/>
                                </a:xfrm>
                              </wpg:grpSpPr>
                              <wpg:grpSp>
                                <wpg:cNvPr id="307" name="组合 157"/>
                                <wpg:cNvGrpSpPr/>
                                <wpg:grpSpPr>
                                  <a:xfrm>
                                    <a:off x="8917" y="3136"/>
                                    <a:ext cx="2953" cy="1946"/>
                                    <a:chOff x="8917" y="3136"/>
                                    <a:chExt cx="2953" cy="1946"/>
                                  </a:xfrm>
                                </wpg:grpSpPr>
                                <wps:wsp>
                                  <wps:cNvPr id="553" name="直接箭头连接符 2"/>
                                  <wps:cNvCnPr/>
                                  <wps:spPr>
                                    <a:xfrm>
                                      <a:off x="8917" y="4830"/>
                                      <a:ext cx="2324" cy="1"/>
                                    </a:xfrm>
                                    <a:prstGeom prst="straightConnector1">
                                      <a:avLst/>
                                    </a:prstGeom>
                                    <a:ln w="6350">
                                      <a:solidFill>
                                        <a:schemeClr val="tx1"/>
                                      </a:solidFill>
                                      <a:tailEnd type="triangle" w="sm" len="med"/>
                                    </a:ln>
                                  </wps:spPr>
                                  <wps:style>
                                    <a:lnRef idx="2">
                                      <a:schemeClr val="accent1"/>
                                    </a:lnRef>
                                    <a:fillRef idx="0">
                                      <a:srgbClr val="FFFFFF"/>
                                    </a:fillRef>
                                    <a:effectRef idx="0">
                                      <a:srgbClr val="FFFFFF"/>
                                    </a:effectRef>
                                    <a:fontRef idx="minor">
                                      <a:schemeClr val="tx1"/>
                                    </a:fontRef>
                                  </wps:style>
                                  <wps:bodyPr/>
                                </wps:wsp>
                                <wps:wsp>
                                  <wps:cNvPr id="554" name="直接箭头连接符 3"/>
                                  <wps:cNvCnPr/>
                                  <wps:spPr>
                                    <a:xfrm flipH="1" flipV="1">
                                      <a:off x="9797" y="3136"/>
                                      <a:ext cx="1" cy="1699"/>
                                    </a:xfrm>
                                    <a:prstGeom prst="straightConnector1">
                                      <a:avLst/>
                                    </a:prstGeom>
                                    <a:ln w="6350">
                                      <a:solidFill>
                                        <a:schemeClr val="tx1"/>
                                      </a:solidFill>
                                      <a:tailEnd type="triangle" w="sm" len="med"/>
                                    </a:ln>
                                  </wps:spPr>
                                  <wps:style>
                                    <a:lnRef idx="2">
                                      <a:schemeClr val="accent1"/>
                                    </a:lnRef>
                                    <a:fillRef idx="0">
                                      <a:srgbClr val="FFFFFF"/>
                                    </a:fillRef>
                                    <a:effectRef idx="0">
                                      <a:srgbClr val="FFFFFF"/>
                                    </a:effectRef>
                                    <a:fontRef idx="minor">
                                      <a:schemeClr val="tx1"/>
                                    </a:fontRef>
                                  </wps:style>
                                  <wps:bodyPr/>
                                </wps:wsp>
                                <wps:wsp>
                                  <wps:cNvPr id="456" name="文本框 5"/>
                                  <wps:cNvSpPr txBox="1"/>
                                  <wps:spPr>
                                    <a:xfrm>
                                      <a:off x="11028" y="4790"/>
                                      <a:ext cx="842" cy="29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47D7F66" w14:textId="77777777" w:rsidR="002622F6" w:rsidRDefault="00000000">
                                        <w:pPr>
                                          <w:rPr>
                                            <w:rFonts w:cs="Times New Roman"/>
                                            <w:sz w:val="18"/>
                                            <w:szCs w:val="18"/>
                                          </w:rPr>
                                        </w:pPr>
                                        <w:r>
                                          <w:rPr>
                                            <w:rFonts w:cs="Times New Roman"/>
                                            <w:i/>
                                            <w:iCs/>
                                            <w:sz w:val="18"/>
                                            <w:szCs w:val="18"/>
                                          </w:rPr>
                                          <w:t>U</w:t>
                                        </w:r>
                                        <w:r>
                                          <w:rPr>
                                            <w:rFonts w:cs="Times New Roman"/>
                                            <w:i/>
                                            <w:iCs/>
                                            <w:sz w:val="18"/>
                                            <w:szCs w:val="18"/>
                                            <w:vertAlign w:val="subscript"/>
                                          </w:rPr>
                                          <w:t>AK</w:t>
                                        </w:r>
                                      </w:p>
                                    </w:txbxContent>
                                  </wps:txbx>
                                  <wps:bodyPr rot="0" spcFirstLastPara="0" vertOverflow="overflow" horzOverflow="overflow" vert="horz" wrap="square" lIns="0" tIns="0" rIns="0" bIns="0" numCol="1" spcCol="0" rtlCol="0" fromWordArt="0" anchor="t" anchorCtr="0" forceAA="0" compatLnSpc="1">
                                    <a:noAutofit/>
                                  </wps:bodyPr>
                                </wps:wsp>
                              </wpg:grpSp>
                              <wps:wsp>
                                <wps:cNvPr id="457" name="文本框 5"/>
                                <wps:cNvSpPr txBox="1"/>
                                <wps:spPr>
                                  <a:xfrm>
                                    <a:off x="9727" y="2804"/>
                                    <a:ext cx="464" cy="413"/>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1E15B4A" w14:textId="77777777" w:rsidR="002622F6" w:rsidRDefault="00000000">
                                      <w:pPr>
                                        <w:rPr>
                                          <w:rFonts w:cs="Times New Roman"/>
                                          <w:sz w:val="18"/>
                                          <w:szCs w:val="18"/>
                                        </w:rPr>
                                      </w:pPr>
                                      <w:r>
                                        <w:rPr>
                                          <w:rFonts w:cs="Times New Roman" w:hint="eastAsia"/>
                                          <w:i/>
                                          <w:iCs/>
                                          <w:sz w:val="18"/>
                                          <w:szCs w:val="18"/>
                                        </w:rPr>
                                        <w:t>I</w:t>
                                      </w:r>
                                    </w:p>
                                  </w:txbxContent>
                                </wps:txbx>
                                <wps:bodyPr rot="0" spcFirstLastPara="0" vertOverflow="overflow" horzOverflow="overflow" vert="horz" wrap="square" lIns="0" tIns="0" rIns="0" bIns="0" numCol="1" spcCol="0" rtlCol="0" fromWordArt="0" anchor="t" anchorCtr="0" forceAA="0" compatLnSpc="1">
                                  <a:noAutofit/>
                                </wps:bodyPr>
                              </wps:wsp>
                            </wpg:grpSp>
                          </wpg:grpSp>
                          <wps:wsp>
                            <wps:cNvPr id="459" name="文本框 23"/>
                            <wps:cNvSpPr txBox="1"/>
                            <wps:spPr>
                              <a:xfrm>
                                <a:off x="9756" y="4856"/>
                                <a:ext cx="581" cy="393"/>
                              </a:xfrm>
                              <a:prstGeom prst="rect">
                                <a:avLst/>
                              </a:prstGeom>
                              <a:noFill/>
                            </wps:spPr>
                            <wps:txbx>
                              <w:txbxContent>
                                <w:p w14:paraId="22ED079A" w14:textId="77777777" w:rsidR="002622F6" w:rsidRDefault="00000000">
                                  <w:pPr>
                                    <w:spacing w:line="380" w:lineRule="exact"/>
                                    <w:rPr>
                                      <w:rFonts w:eastAsia="等线" w:cs="Times New Roman"/>
                                      <w:color w:val="000000"/>
                                      <w:szCs w:val="32"/>
                                    </w:rPr>
                                  </w:pPr>
                                  <w:r>
                                    <w:rPr>
                                      <w:rFonts w:eastAsia="等线" w:cs="Times New Roman" w:hint="eastAsia"/>
                                      <w:color w:val="000000"/>
                                      <w:szCs w:val="32"/>
                                    </w:rPr>
                                    <w:t>(c)</w:t>
                                  </w:r>
                                </w:p>
                              </w:txbxContent>
                            </wps:txbx>
                            <wps:bodyPr wrap="square" lIns="36000" tIns="0" rIns="36000" bIns="0" rtlCol="0">
                              <a:noAutofit/>
                            </wps:bodyPr>
                          </wps:wsp>
                        </wpg:grpSp>
                        <wps:wsp>
                          <wps:cNvPr id="19" name="文本框 5"/>
                          <wps:cNvSpPr txBox="1"/>
                          <wps:spPr>
                            <a:xfrm>
                              <a:off x="8109" y="80571"/>
                              <a:ext cx="369" cy="37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B057E3B" w14:textId="77777777" w:rsidR="002622F6" w:rsidRDefault="00000000">
                                <w:pPr>
                                  <w:rPr>
                                    <w:rFonts w:cs="Times New Roman"/>
                                    <w:sz w:val="18"/>
                                    <w:szCs w:val="18"/>
                                  </w:rPr>
                                </w:pPr>
                                <w:r>
                                  <w:rPr>
                                    <w:rFonts w:eastAsia="微软雅黑" w:cs="Times New Roman"/>
                                    <w:i/>
                                    <w:iCs/>
                                    <w:sz w:val="18"/>
                                    <w:szCs w:val="18"/>
                                  </w:rPr>
                                  <w:t>−</w:t>
                                </w:r>
                                <w:r>
                                  <w:rPr>
                                    <w:rFonts w:cs="Times New Roman"/>
                                    <w:i/>
                                    <w:iCs/>
                                    <w:sz w:val="18"/>
                                    <w:szCs w:val="18"/>
                                  </w:rPr>
                                  <w:t>U</w:t>
                                </w:r>
                                <w:r>
                                  <w:rPr>
                                    <w:rFonts w:cs="Times New Roman" w:hint="eastAsia"/>
                                    <w:sz w:val="18"/>
                                    <w:szCs w:val="18"/>
                                    <w:vertAlign w:val="subscript"/>
                                  </w:rPr>
                                  <w:t>c</w:t>
                                </w:r>
                              </w:p>
                            </w:txbxContent>
                          </wps:txbx>
                          <wps:bodyPr rot="0" spcFirstLastPara="0" vertOverflow="overflow" horzOverflow="overflow" vert="horz" wrap="square" lIns="0" tIns="0" rIns="0" bIns="0" numCol="1" spcCol="0" rtlCol="0" fromWordArt="0" anchor="t" anchorCtr="0" forceAA="0" compatLnSpc="1">
                            <a:noAutofit/>
                          </wps:bodyPr>
                        </wps:wsp>
                      </wpg:grpSp>
                      <wpg:graphicFrame>
                        <wpg:cNvPr id="105" name="图表 3"/>
                        <wpg:cNvFrPr/>
                        <wpg:xfrm>
                          <a:off x="8023" y="78787"/>
                          <a:ext cx="3532" cy="2008"/>
                        </wpg:xfrm>
                        <a:graphic>
                          <a:graphicData uri="http://schemas.openxmlformats.org/drawingml/2006/chart">
                            <c:chart xmlns:c="http://schemas.openxmlformats.org/drawingml/2006/chart" xmlns:r="http://schemas.openxmlformats.org/officeDocument/2006/relationships" r:id="rId393"/>
                          </a:graphicData>
                        </a:graphic>
                      </wpg:graphicFrame>
                    </wpg:wgp>
                  </a:graphicData>
                </a:graphic>
              </wp:anchor>
            </w:drawing>
          </mc:Choice>
          <mc:Fallback>
            <w:pict>
              <v:group w14:anchorId="4F7450F5" id="组合 106" o:spid="_x0000_s2308" style="position:absolute;left:0;text-align:left;margin-left:288.45pt;margin-top:11.85pt;width:184.4pt;height:115.4pt;z-index:251634688;mso-position-horizontal-relative:text;mso-position-vertical-relative:text" coordorigin="7867,78742" coordsize="3688,2308" o:gfxdata="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">
                <v:group id="组合 23" o:spid="_x0000_s2309" style="position:absolute;left:7867;top:78742;width:2883;height:2308" coordorigin="7870,78748" coordsize="2883,23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">
                  <v:group id="组合 303" o:spid="_x0000_s2310" style="position:absolute;left:7870;top:78748;width:2883;height:2308" coordorigin="8715,2594" coordsize="3090,26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">
                    <v:group id="组合 168" o:spid="_x0000_s2311" style="position:absolute;left:8715;top:2594;width:3090;height:2415" coordorigin="8917,2804" coordsize="2953,22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">
                      <v:shape id="文本框 5" o:spid="_x0000_s2312" type="#_x0000_t202" style="position:absolute;left:9704;top:4775;width:465;height:2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" filled="f" stroked="f" strokeweight=".5pt">
                        <v:textbox inset="0,0,0,0">
                          <w:txbxContent>
                            <w:p w14:paraId="4733CDAD" w14:textId="77777777" w:rsidR="002622F6" w:rsidRDefault="00000000">
                              <w:pPr>
                                <w:rPr>
                                  <w:rFonts w:cs="Times New Roman"/>
                                  <w:sz w:val="18"/>
                                  <w:szCs w:val="18"/>
                                </w:rPr>
                              </w:pPr>
                              <w:r>
                                <w:rPr>
                                  <w:rFonts w:cs="Times New Roman" w:hint="eastAsia"/>
                                  <w:i/>
                                  <w:iCs/>
                                  <w:sz w:val="18"/>
                                  <w:szCs w:val="18"/>
                                </w:rPr>
                                <w:t>O</w:t>
                              </w:r>
                            </w:p>
                          </w:txbxContent>
                        </v:textbox>
                      </v:shape>
                      <v:group id="组合 160" o:spid="_x0000_s2313" style="position:absolute;left:8917;top:2804;width:2953;height:2278" coordorigin="8917,2804" coordsize="2953,22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">
                        <v:group id="组合 157" o:spid="_x0000_s2314" style="position:absolute;left:8917;top:3136;width:2953;height:1946" coordorigin="8917,3136" coordsize="2953,19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">
                          <v:shape id="直接箭头连接符 2" o:spid="_x0000_s2315" type="#_x0000_t32" style="position:absolute;left:8917;top:4830;width:2324;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" strokecolor="black [3213]" strokeweight=".5pt">
                            <v:stroke endarrow="block" endarrowwidth="narrow" joinstyle="miter"/>
                          </v:shape>
                          <v:shape id="直接箭头连接符 3" o:spid="_x0000_s2316" type="#_x0000_t32" style="position:absolute;left:9797;top:3136;width:1;height:169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" strokecolor="black [3213]" strokeweight=".5pt">
                            <v:stroke endarrow="block" endarrowwidth="narrow" joinstyle="miter"/>
                          </v:shape>
                          <v:shape id="文本框 5" o:spid="_x0000_s2317" type="#_x0000_t202" style="position:absolute;left:11028;top:4790;width:842;height:2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" filled="f" stroked="f" strokeweight=".5pt">
                            <v:textbox inset="0,0,0,0">
                              <w:txbxContent>
                                <w:p w14:paraId="547D7F66" w14:textId="77777777" w:rsidR="002622F6" w:rsidRDefault="00000000">
                                  <w:pPr>
                                    <w:rPr>
                                      <w:rFonts w:cs="Times New Roman"/>
                                      <w:sz w:val="18"/>
                                      <w:szCs w:val="18"/>
                                    </w:rPr>
                                  </w:pPr>
                                  <w:r>
                                    <w:rPr>
                                      <w:rFonts w:cs="Times New Roman"/>
                                      <w:i/>
                                      <w:iCs/>
                                      <w:sz w:val="18"/>
                                      <w:szCs w:val="18"/>
                                    </w:rPr>
                                    <w:t>U</w:t>
                                  </w:r>
                                  <w:r>
                                    <w:rPr>
                                      <w:rFonts w:cs="Times New Roman"/>
                                      <w:i/>
                                      <w:iCs/>
                                      <w:sz w:val="18"/>
                                      <w:szCs w:val="18"/>
                                      <w:vertAlign w:val="subscript"/>
                                    </w:rPr>
                                    <w:t>AK</w:t>
                                  </w:r>
                                </w:p>
                              </w:txbxContent>
                            </v:textbox>
                          </v:shape>
                        </v:group>
                        <v:shape id="文本框 5" o:spid="_x0000_s2318" type="#_x0000_t202" style="position:absolute;left:9727;top:2804;width:464;height:4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" filled="f" stroked="f" strokeweight=".5pt">
                          <v:textbox inset="0,0,0,0">
                            <w:txbxContent>
                              <w:p w14:paraId="61E15B4A" w14:textId="77777777" w:rsidR="002622F6" w:rsidRDefault="00000000">
                                <w:pPr>
                                  <w:rPr>
                                    <w:rFonts w:cs="Times New Roman"/>
                                    <w:sz w:val="18"/>
                                    <w:szCs w:val="18"/>
                                  </w:rPr>
                                </w:pPr>
                                <w:r>
                                  <w:rPr>
                                    <w:rFonts w:cs="Times New Roman" w:hint="eastAsia"/>
                                    <w:i/>
                                    <w:iCs/>
                                    <w:sz w:val="18"/>
                                    <w:szCs w:val="18"/>
                                  </w:rPr>
                                  <w:t>I</w:t>
                                </w:r>
                              </w:p>
                            </w:txbxContent>
                          </v:textbox>
                        </v:shape>
                      </v:group>
                    </v:group>
                    <v:shape id="文本框 23" o:spid="_x0000_s2319" type="#_x0000_t202" style="position:absolute;left:9756;top:4856;width:581;height:3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" filled="f" stroked="f">
                      <v:textbox inset="1mm,0,1mm,0">
                        <w:txbxContent>
                          <w:p w14:paraId="22ED079A" w14:textId="77777777" w:rsidR="002622F6" w:rsidRDefault="00000000">
                            <w:pPr>
                              <w:spacing w:line="380" w:lineRule="exact"/>
                              <w:rPr>
                                <w:rFonts w:eastAsia="等线" w:cs="Times New Roman"/>
                                <w:color w:val="000000"/>
                                <w:szCs w:val="32"/>
                              </w:rPr>
                            </w:pPr>
                            <w:r>
                              <w:rPr>
                                <w:rFonts w:eastAsia="等线" w:cs="Times New Roman" w:hint="eastAsia"/>
                                <w:color w:val="000000"/>
                                <w:szCs w:val="32"/>
                              </w:rPr>
                              <w:t>(c)</w:t>
                            </w:r>
                          </w:p>
                        </w:txbxContent>
                      </v:textbox>
                    </v:shape>
                  </v:group>
                  <v:shape id="文本框 5" o:spid="_x0000_s2320" type="#_x0000_t202" style="position:absolute;left:8109;top:80571;width:369;height: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" filled="f" stroked="f" strokeweight=".5pt">
                    <v:textbox inset="0,0,0,0">
                      <w:txbxContent>
                        <w:p w14:paraId="6B057E3B" w14:textId="77777777" w:rsidR="002622F6" w:rsidRDefault="00000000">
                          <w:pPr>
                            <w:rPr>
                              <w:rFonts w:cs="Times New Roman"/>
                              <w:sz w:val="18"/>
                              <w:szCs w:val="18"/>
                            </w:rPr>
                          </w:pPr>
                          <w:r>
                            <w:rPr>
                              <w:rFonts w:eastAsia="微软雅黑" w:cs="Times New Roman"/>
                              <w:i/>
                              <w:iCs/>
                              <w:sz w:val="18"/>
                              <w:szCs w:val="18"/>
                            </w:rPr>
                            <w:t>−</w:t>
                          </w:r>
                          <w:r>
                            <w:rPr>
                              <w:rFonts w:cs="Times New Roman"/>
                              <w:i/>
                              <w:iCs/>
                              <w:sz w:val="18"/>
                              <w:szCs w:val="18"/>
                            </w:rPr>
                            <w:t>U</w:t>
                          </w:r>
                          <w:r>
                            <w:rPr>
                              <w:rFonts w:cs="Times New Roman" w:hint="eastAsia"/>
                              <w:sz w:val="18"/>
                              <w:szCs w:val="18"/>
                              <w:vertAlign w:val="subscript"/>
                            </w:rPr>
                            <w:t>c</w:t>
                          </w:r>
                        </w:p>
                      </w:txbxContent>
                    </v:textbox>
                  </v:shape>
                </v:group>
                <v:shape id="图表 3" o:spid="_x0000_s2321" type="#_x0000_t75" style="position:absolute;left:8261;top:79328;width:1488;height:133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">
                  <v:imagedata r:id="rId394" o:title=""/>
                  <o:lock v:ext="edit" aspectratio="f"/>
                </v:shape>
              </v:group>
            </w:pict>
          </mc:Fallback>
        </mc:AlternateContent>
      </w:r>
      <w:r>
        <w:rPr>
          <w:noProof/>
          <w:color w:val="0D0D0D" w:themeColor="text1" w:themeTint="F2"/>
        </w:rPr>
        <mc:AlternateContent>
          <mc:Choice Requires="wpg">
            <w:drawing>
              <wp:anchor distT="0" distB="0" distL="114300" distR="114300" simplePos="0" relativeHeight="251633664" behindDoc="0" locked="0" layoutInCell="1" allowOverlap="1" wp14:anchorId="4C38AA61" wp14:editId="74505A11">
                <wp:simplePos x="0" y="0"/>
                <wp:positionH relativeFrom="column">
                  <wp:posOffset>1716405</wp:posOffset>
                </wp:positionH>
                <wp:positionV relativeFrom="paragraph">
                  <wp:posOffset>18415</wp:posOffset>
                </wp:positionV>
                <wp:extent cx="1814830" cy="1619885"/>
                <wp:effectExtent l="0" t="0" r="0" b="0"/>
                <wp:wrapSquare wrapText="bothSides"/>
                <wp:docPr id="308" name="组合 308"/>
                <wp:cNvGraphicFramePr/>
                <a:graphic xmlns:a="http://schemas.openxmlformats.org/drawingml/2006/main">
                  <a:graphicData uri="http://schemas.microsoft.com/office/word/2010/wordprocessingGroup">
                    <wpg:wgp>
                      <wpg:cNvGrpSpPr/>
                      <wpg:grpSpPr>
                        <a:xfrm>
                          <a:off x="0" y="0"/>
                          <a:ext cx="1814830" cy="1619885"/>
                          <a:chOff x="7456" y="2420"/>
                          <a:chExt cx="2858" cy="3551"/>
                        </a:xfrm>
                      </wpg:grpSpPr>
                      <wpg:grpSp>
                        <wpg:cNvPr id="309" name="组合 42"/>
                        <wpg:cNvGrpSpPr/>
                        <wpg:grpSpPr>
                          <a:xfrm>
                            <a:off x="7456" y="2420"/>
                            <a:ext cx="2858" cy="3303"/>
                            <a:chOff x="6427" y="2314"/>
                            <a:chExt cx="2858" cy="2892"/>
                          </a:xfrm>
                        </wpg:grpSpPr>
                        <wpg:grpSp>
                          <wpg:cNvPr id="310" name="组合 40"/>
                          <wpg:cNvGrpSpPr/>
                          <wpg:grpSpPr>
                            <a:xfrm>
                              <a:off x="6447" y="2314"/>
                              <a:ext cx="2838" cy="2892"/>
                              <a:chOff x="6447" y="2314"/>
                              <a:chExt cx="2838" cy="2892"/>
                            </a:xfrm>
                          </wpg:grpSpPr>
                          <wpg:grpSp>
                            <wpg:cNvPr id="311" name="组合 39"/>
                            <wpg:cNvGrpSpPr/>
                            <wpg:grpSpPr>
                              <a:xfrm>
                                <a:off x="6447" y="2314"/>
                                <a:ext cx="2838" cy="2892"/>
                                <a:chOff x="6447" y="2314"/>
                                <a:chExt cx="2838" cy="2892"/>
                              </a:xfrm>
                            </wpg:grpSpPr>
                            <wpg:grpSp>
                              <wpg:cNvPr id="312" name="组合 38"/>
                              <wpg:cNvGrpSpPr/>
                              <wpg:grpSpPr>
                                <a:xfrm>
                                  <a:off x="6447" y="2314"/>
                                  <a:ext cx="2827" cy="2892"/>
                                  <a:chOff x="6447" y="2314"/>
                                  <a:chExt cx="2827" cy="2892"/>
                                </a:xfrm>
                              </wpg:grpSpPr>
                              <wpg:grpSp>
                                <wpg:cNvPr id="313" name="组合 37"/>
                                <wpg:cNvGrpSpPr/>
                                <wpg:grpSpPr>
                                  <a:xfrm>
                                    <a:off x="6457" y="2314"/>
                                    <a:ext cx="2817" cy="2892"/>
                                    <a:chOff x="6457" y="2314"/>
                                    <a:chExt cx="2817" cy="2892"/>
                                  </a:xfrm>
                                </wpg:grpSpPr>
                                <wpg:grpSp>
                                  <wpg:cNvPr id="314" name="组合 19"/>
                                  <wpg:cNvGrpSpPr/>
                                  <wpg:grpSpPr>
                                    <a:xfrm>
                                      <a:off x="6585" y="2314"/>
                                      <a:ext cx="2689" cy="2685"/>
                                      <a:chOff x="6585" y="2314"/>
                                      <a:chExt cx="2689" cy="2685"/>
                                    </a:xfrm>
                                  </wpg:grpSpPr>
                                  <wpg:grpSp>
                                    <wpg:cNvPr id="315" name="组合 18"/>
                                    <wpg:cNvGrpSpPr/>
                                    <wpg:grpSpPr>
                                      <a:xfrm>
                                        <a:off x="6737" y="2815"/>
                                        <a:ext cx="1700" cy="2184"/>
                                        <a:chOff x="6737" y="2815"/>
                                        <a:chExt cx="1700" cy="2184"/>
                                      </a:xfrm>
                                    </wpg:grpSpPr>
                                    <wps:wsp>
                                      <wps:cNvPr id="468" name="直接连接符 11"/>
                                      <wps:cNvCnPr/>
                                      <wps:spPr>
                                        <a:xfrm flipV="1">
                                          <a:off x="6737" y="2815"/>
                                          <a:ext cx="1701" cy="1"/>
                                        </a:xfrm>
                                        <a:prstGeom prst="line">
                                          <a:avLst/>
                                        </a:prstGeom>
                                        <a:ln w="6350">
                                          <a:solidFill>
                                            <a:srgbClr val="00B050"/>
                                          </a:solidFill>
                                          <a:prstDash val="sysDash"/>
                                        </a:ln>
                                      </wps:spPr>
                                      <wps:style>
                                        <a:lnRef idx="2">
                                          <a:schemeClr val="accent1"/>
                                        </a:lnRef>
                                        <a:fillRef idx="0">
                                          <a:srgbClr val="FFFFFF"/>
                                        </a:fillRef>
                                        <a:effectRef idx="0">
                                          <a:srgbClr val="FFFFFF"/>
                                        </a:effectRef>
                                        <a:fontRef idx="minor">
                                          <a:schemeClr val="tx1"/>
                                        </a:fontRef>
                                      </wps:style>
                                      <wps:bodyPr/>
                                    </wps:wsp>
                                    <wps:wsp>
                                      <wps:cNvPr id="469" name="直接连接符 12"/>
                                      <wps:cNvCnPr/>
                                      <wps:spPr>
                                        <a:xfrm flipV="1">
                                          <a:off x="6737" y="3095"/>
                                          <a:ext cx="1701" cy="1"/>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470" name="直接连接符 13"/>
                                      <wps:cNvCnPr/>
                                      <wps:spPr>
                                        <a:xfrm flipV="1">
                                          <a:off x="6737" y="3275"/>
                                          <a:ext cx="1701" cy="1"/>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471" name="直接连接符 14"/>
                                      <wps:cNvCnPr/>
                                      <wps:spPr>
                                        <a:xfrm flipV="1">
                                          <a:off x="6737" y="3531"/>
                                          <a:ext cx="1701" cy="1"/>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472" name="直接连接符 15"/>
                                      <wps:cNvCnPr/>
                                      <wps:spPr>
                                        <a:xfrm flipV="1">
                                          <a:off x="6737" y="3953"/>
                                          <a:ext cx="1701" cy="1"/>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473" name="直接连接符 16"/>
                                      <wps:cNvCnPr/>
                                      <wps:spPr>
                                        <a:xfrm flipV="1">
                                          <a:off x="6737" y="4999"/>
                                          <a:ext cx="1701" cy="1"/>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g:grpSp>
                                  <wps:wsp>
                                    <wps:cNvPr id="474" name="文本框 51"/>
                                    <wps:cNvSpPr txBox="1"/>
                                    <wps:spPr>
                                      <a:xfrm>
                                        <a:off x="6585" y="2314"/>
                                        <a:ext cx="2689" cy="504"/>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43AEBA8" w14:textId="77777777" w:rsidR="002622F6" w:rsidRDefault="00000000">
                                          <w:pPr>
                                            <w:rPr>
                                              <w:rFonts w:cs="Times New Roman"/>
                                              <w:sz w:val="18"/>
                                              <w:szCs w:val="21"/>
                                            </w:rPr>
                                          </w:pPr>
                                          <w:r>
                                            <w:rPr>
                                              <w:rFonts w:cs="Times New Roman"/>
                                              <w:i/>
                                              <w:iCs/>
                                              <w:sz w:val="18"/>
                                              <w:szCs w:val="21"/>
                                            </w:rPr>
                                            <w:t>n</w:t>
                                          </w:r>
                                          <w:r>
                                            <w:rPr>
                                              <w:rFonts w:cs="Times New Roman" w:hint="eastAsia"/>
                                              <w:i/>
                                              <w:iCs/>
                                              <w:sz w:val="18"/>
                                              <w:szCs w:val="21"/>
                                            </w:rPr>
                                            <w:t xml:space="preserve">                     E</w:t>
                                          </w:r>
                                          <w:r>
                                            <w:rPr>
                                              <w:rFonts w:cs="Times New Roman" w:hint="eastAsia"/>
                                              <w:sz w:val="18"/>
                                              <w:szCs w:val="21"/>
                                            </w:rPr>
                                            <w:t>/eV</w:t>
                                          </w:r>
                                        </w:p>
                                      </w:txbxContent>
                                    </wps:txbx>
                                    <wps:bodyPr rot="0" spcFirstLastPara="0" vertOverflow="overflow" horzOverflow="overflow" vert="horz" wrap="square" lIns="0" tIns="0" rIns="0" bIns="0" numCol="1" spcCol="0" rtlCol="0" fromWordArt="0" anchor="t" anchorCtr="0" forceAA="0" compatLnSpc="1">
                                      <a:noAutofit/>
                                    </wps:bodyPr>
                                  </wps:wsp>
                                </wpg:grpSp>
                                <wps:wsp>
                                  <wps:cNvPr id="475" name="文本框 21"/>
                                  <wps:cNvSpPr txBox="1"/>
                                  <wps:spPr>
                                    <a:xfrm>
                                      <a:off x="6457" y="4704"/>
                                      <a:ext cx="2689" cy="50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29899B7" w14:textId="77777777" w:rsidR="002622F6" w:rsidRDefault="00000000">
                                        <w:pPr>
                                          <w:rPr>
                                            <w:rFonts w:cs="Times New Roman"/>
                                            <w:sz w:val="18"/>
                                            <w:szCs w:val="21"/>
                                          </w:rPr>
                                        </w:pPr>
                                        <w:r>
                                          <w:rPr>
                                            <w:rFonts w:cs="Times New Roman" w:hint="eastAsia"/>
                                            <w:sz w:val="18"/>
                                            <w:szCs w:val="21"/>
                                          </w:rPr>
                                          <w:t>1</w:t>
                                        </w:r>
                                        <w:r>
                                          <w:rPr>
                                            <w:rFonts w:cs="Times New Roman" w:hint="eastAsia"/>
                                            <w:i/>
                                            <w:iCs/>
                                            <w:sz w:val="18"/>
                                            <w:szCs w:val="21"/>
                                          </w:rPr>
                                          <w:t xml:space="preserve">                    </w:t>
                                        </w:r>
                                        <w:r>
                                          <w:rPr>
                                            <w:rFonts w:eastAsia="微软雅黑" w:cs="Times New Roman"/>
                                            <w:i/>
                                            <w:iCs/>
                                            <w:sz w:val="18"/>
                                            <w:szCs w:val="21"/>
                                          </w:rPr>
                                          <w:t>−</w:t>
                                        </w:r>
                                        <w:r>
                                          <w:rPr>
                                            <w:rFonts w:cs="Times New Roman" w:hint="eastAsia"/>
                                            <w:sz w:val="18"/>
                                            <w:szCs w:val="21"/>
                                          </w:rPr>
                                          <w:t>13.6</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476" name="文本框 22"/>
                                <wps:cNvSpPr txBox="1"/>
                                <wps:spPr>
                                  <a:xfrm>
                                    <a:off x="6447" y="3671"/>
                                    <a:ext cx="2739" cy="50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7044E1A" w14:textId="77777777" w:rsidR="002622F6" w:rsidRDefault="00000000">
                                      <w:pPr>
                                        <w:rPr>
                                          <w:rFonts w:cs="Times New Roman"/>
                                          <w:sz w:val="18"/>
                                          <w:szCs w:val="21"/>
                                        </w:rPr>
                                      </w:pPr>
                                      <w:r>
                                        <w:rPr>
                                          <w:rFonts w:cs="Times New Roman" w:hint="eastAsia"/>
                                          <w:sz w:val="18"/>
                                          <w:szCs w:val="21"/>
                                        </w:rPr>
                                        <w:t>2</w:t>
                                      </w:r>
                                      <w:r>
                                        <w:rPr>
                                          <w:rFonts w:cs="Times New Roman" w:hint="eastAsia"/>
                                          <w:i/>
                                          <w:iCs/>
                                          <w:sz w:val="18"/>
                                          <w:szCs w:val="21"/>
                                        </w:rPr>
                                        <w:t xml:space="preserve">                    </w:t>
                                      </w:r>
                                      <w:r>
                                        <w:rPr>
                                          <w:rFonts w:eastAsia="微软雅黑" w:cs="Times New Roman"/>
                                          <w:i/>
                                          <w:iCs/>
                                          <w:sz w:val="18"/>
                                          <w:szCs w:val="21"/>
                                        </w:rPr>
                                        <w:t>−</w:t>
                                      </w:r>
                                      <w:r>
                                        <w:rPr>
                                          <w:rFonts w:cs="Times New Roman" w:hint="eastAsia"/>
                                          <w:sz w:val="18"/>
                                          <w:szCs w:val="21"/>
                                        </w:rPr>
                                        <w:t>3.40</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grpSp>
                              <wpg:cNvPr id="316" name="组合 26"/>
                              <wpg:cNvGrpSpPr/>
                              <wpg:grpSpPr>
                                <a:xfrm>
                                  <a:off x="6447" y="2798"/>
                                  <a:ext cx="2838" cy="710"/>
                                  <a:chOff x="6447" y="2798"/>
                                  <a:chExt cx="2838" cy="710"/>
                                </a:xfrm>
                              </wpg:grpSpPr>
                              <wps:wsp>
                                <wps:cNvPr id="478" name="文本框 24"/>
                                <wps:cNvSpPr txBox="1"/>
                                <wps:spPr>
                                  <a:xfrm>
                                    <a:off x="6447" y="3007"/>
                                    <a:ext cx="2838" cy="501"/>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D2B3275" w14:textId="77777777" w:rsidR="002622F6" w:rsidRDefault="00000000">
                                      <w:pPr>
                                        <w:rPr>
                                          <w:rFonts w:cs="Times New Roman"/>
                                          <w:sz w:val="18"/>
                                          <w:szCs w:val="21"/>
                                        </w:rPr>
                                      </w:pPr>
                                      <w:r>
                                        <w:rPr>
                                          <w:rFonts w:cs="Times New Roman" w:hint="eastAsia"/>
                                          <w:sz w:val="18"/>
                                          <w:szCs w:val="21"/>
                                        </w:rPr>
                                        <w:t>4</w:t>
                                      </w:r>
                                      <w:r>
                                        <w:rPr>
                                          <w:rFonts w:cs="Times New Roman" w:hint="eastAsia"/>
                                          <w:i/>
                                          <w:iCs/>
                                          <w:sz w:val="18"/>
                                          <w:szCs w:val="21"/>
                                        </w:rPr>
                                        <w:t xml:space="preserve">                    </w:t>
                                      </w:r>
                                      <w:r>
                                        <w:rPr>
                                          <w:rFonts w:eastAsia="微软雅黑" w:cs="Times New Roman"/>
                                          <w:i/>
                                          <w:iCs/>
                                          <w:sz w:val="18"/>
                                          <w:szCs w:val="21"/>
                                        </w:rPr>
                                        <w:t>−</w:t>
                                      </w:r>
                                      <w:r>
                                        <w:rPr>
                                          <w:rFonts w:eastAsia="微软雅黑" w:cs="Times New Roman" w:hint="eastAsia"/>
                                          <w:sz w:val="18"/>
                                          <w:szCs w:val="21"/>
                                        </w:rPr>
                                        <w:t>0.85</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479" name="文本框 25"/>
                                <wps:cNvSpPr txBox="1"/>
                                <wps:spPr>
                                  <a:xfrm>
                                    <a:off x="6447" y="2798"/>
                                    <a:ext cx="2689" cy="509"/>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8D5B619" w14:textId="77777777" w:rsidR="002622F6" w:rsidRDefault="00000000">
                                      <w:pPr>
                                        <w:rPr>
                                          <w:rFonts w:cs="Times New Roman"/>
                                          <w:sz w:val="18"/>
                                          <w:szCs w:val="21"/>
                                        </w:rPr>
                                      </w:pPr>
                                      <w:r>
                                        <w:rPr>
                                          <w:rFonts w:cs="Times New Roman" w:hint="eastAsia"/>
                                          <w:sz w:val="18"/>
                                          <w:szCs w:val="21"/>
                                        </w:rPr>
                                        <w:t>5</w:t>
                                      </w:r>
                                      <w:r>
                                        <w:rPr>
                                          <w:rFonts w:cs="Times New Roman" w:hint="eastAsia"/>
                                          <w:i/>
                                          <w:iCs/>
                                          <w:sz w:val="18"/>
                                          <w:szCs w:val="21"/>
                                        </w:rPr>
                                        <w:t xml:space="preserve">                    </w:t>
                                      </w:r>
                                      <w:r>
                                        <w:rPr>
                                          <w:rFonts w:eastAsia="微软雅黑" w:cs="Times New Roman"/>
                                          <w:i/>
                                          <w:iCs/>
                                          <w:sz w:val="18"/>
                                          <w:szCs w:val="21"/>
                                        </w:rPr>
                                        <w:t>−</w:t>
                                      </w:r>
                                      <w:r>
                                        <w:rPr>
                                          <w:rFonts w:eastAsia="微软雅黑" w:cs="Times New Roman" w:hint="eastAsia"/>
                                          <w:sz w:val="18"/>
                                          <w:szCs w:val="21"/>
                                        </w:rPr>
                                        <w:t>0.54</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grpSp>
                          <wps:wsp>
                            <wps:cNvPr id="480" name="文本框 23"/>
                            <wps:cNvSpPr txBox="1"/>
                            <wps:spPr>
                              <a:xfrm>
                                <a:off x="6447" y="3254"/>
                                <a:ext cx="2718" cy="569"/>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A9D6EB3" w14:textId="77777777" w:rsidR="002622F6" w:rsidRDefault="00000000">
                                  <w:pPr>
                                    <w:rPr>
                                      <w:rFonts w:cs="Times New Roman"/>
                                      <w:sz w:val="18"/>
                                      <w:szCs w:val="21"/>
                                    </w:rPr>
                                  </w:pPr>
                                  <w:r>
                                    <w:rPr>
                                      <w:rFonts w:cs="Times New Roman" w:hint="eastAsia"/>
                                      <w:sz w:val="18"/>
                                      <w:szCs w:val="21"/>
                                    </w:rPr>
                                    <w:t>3</w:t>
                                  </w:r>
                                  <w:r>
                                    <w:rPr>
                                      <w:rFonts w:cs="Times New Roman" w:hint="eastAsia"/>
                                      <w:i/>
                                      <w:iCs/>
                                      <w:sz w:val="18"/>
                                      <w:szCs w:val="21"/>
                                    </w:rPr>
                                    <w:t xml:space="preserve">                    </w:t>
                                  </w:r>
                                  <w:r>
                                    <w:rPr>
                                      <w:rFonts w:eastAsia="微软雅黑" w:cs="Times New Roman"/>
                                      <w:i/>
                                      <w:iCs/>
                                      <w:sz w:val="18"/>
                                      <w:szCs w:val="21"/>
                                    </w:rPr>
                                    <w:t>−</w:t>
                                  </w:r>
                                  <w:r>
                                    <w:rPr>
                                      <w:rFonts w:eastAsia="微软雅黑" w:cs="Times New Roman" w:hint="eastAsia"/>
                                      <w:sz w:val="18"/>
                                      <w:szCs w:val="21"/>
                                    </w:rPr>
                                    <w:t>1.51</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481" name="文本框 41"/>
                          <wps:cNvSpPr txBox="1"/>
                          <wps:spPr>
                            <a:xfrm>
                              <a:off x="6427" y="2540"/>
                              <a:ext cx="2551" cy="488"/>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169285C" w14:textId="77777777" w:rsidR="002622F6" w:rsidRDefault="00000000">
                                <w:pPr>
                                  <w:rPr>
                                    <w:rFonts w:cs="Times New Roman"/>
                                    <w:sz w:val="18"/>
                                    <w:szCs w:val="21"/>
                                  </w:rPr>
                                </w:pPr>
                                <w:r>
                                  <w:rPr>
                                    <w:rFonts w:cs="Times New Roman"/>
                                    <w:sz w:val="18"/>
                                    <w:szCs w:val="21"/>
                                  </w:rPr>
                                  <w:t>∞</w:t>
                                </w:r>
                                <w:r>
                                  <w:rPr>
                                    <w:rFonts w:cs="Times New Roman" w:hint="eastAsia"/>
                                    <w:i/>
                                    <w:iCs/>
                                    <w:sz w:val="18"/>
                                    <w:szCs w:val="21"/>
                                  </w:rPr>
                                  <w:t xml:space="preserve">                      </w:t>
                                </w:r>
                                <w:r>
                                  <w:rPr>
                                    <w:rFonts w:cs="Times New Roman" w:hint="eastAsia"/>
                                    <w:sz w:val="18"/>
                                    <w:szCs w:val="21"/>
                                  </w:rPr>
                                  <w:t>0</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482" name="文本框 23"/>
                        <wps:cNvSpPr txBox="1"/>
                        <wps:spPr>
                          <a:xfrm>
                            <a:off x="8524" y="5462"/>
                            <a:ext cx="581" cy="509"/>
                          </a:xfrm>
                          <a:prstGeom prst="rect">
                            <a:avLst/>
                          </a:prstGeom>
                          <a:noFill/>
                        </wps:spPr>
                        <wps:txbx>
                          <w:txbxContent>
                            <w:p w14:paraId="4CE0A897" w14:textId="77777777" w:rsidR="002622F6" w:rsidRDefault="00000000">
                              <w:pPr>
                                <w:spacing w:line="380" w:lineRule="exact"/>
                                <w:rPr>
                                  <w:rFonts w:eastAsia="等线" w:cs="Times New Roman"/>
                                  <w:color w:val="000000"/>
                                  <w:szCs w:val="32"/>
                                </w:rPr>
                              </w:pPr>
                              <w:r>
                                <w:rPr>
                                  <w:rFonts w:eastAsia="等线" w:cs="Times New Roman" w:hint="eastAsia"/>
                                  <w:color w:val="000000"/>
                                  <w:szCs w:val="32"/>
                                </w:rPr>
                                <w:t>(b)</w:t>
                              </w:r>
                            </w:p>
                          </w:txbxContent>
                        </wps:txbx>
                        <wps:bodyPr wrap="square" lIns="0" tIns="0" rIns="0" bIns="0" rtlCol="0">
                          <a:noAutofit/>
                        </wps:bodyPr>
                      </wps:wsp>
                    </wpg:wgp>
                  </a:graphicData>
                </a:graphic>
              </wp:anchor>
            </w:drawing>
          </mc:Choice>
          <mc:Fallback>
            <w:pict>
              <v:group w14:anchorId="4C38AA61" id="组合 308" o:spid="_x0000_s2322" style="position:absolute;left:0;text-align:left;margin-left:135.15pt;margin-top:1.45pt;width:142.9pt;height:127.55pt;z-index:251633664;mso-position-horizontal-relative:text;mso-position-vertical-relative:text" coordorigin="7456,2420" coordsize="2858,35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">
                <v:group id="组合 42" o:spid="_x0000_s2323" style="position:absolute;left:7456;top:2420;width:2858;height:3303" coordorigin="6427,2314" coordsize="2858,2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">
                  <v:group id="组合 40" o:spid="_x0000_s2324" style="position:absolute;left:6447;top:2314;width:2838;height:2892" coordorigin="6447,2314" coordsize="2838,2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">
                    <v:group id="组合 39" o:spid="_x0000_s2325" style="position:absolute;left:6447;top:2314;width:2838;height:2892" coordorigin="6447,2314" coordsize="2838,2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">
                      <v:group id="组合 38" o:spid="_x0000_s2326" style="position:absolute;left:6447;top:2314;width:2827;height:2892" coordorigin="6447,2314" coordsize="2827,2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">
                        <v:group id="组合 37" o:spid="_x0000_s2327" style="position:absolute;left:6457;top:2314;width:2817;height:2892" coordorigin="6457,2314" coordsize="2817,2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">
                          <v:group id="组合 19" o:spid="_x0000_s2328" style="position:absolute;left:6585;top:2314;width:2689;height:2685" coordorigin="6585,2314" coordsize="2689,2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">
                            <v:group id="组合 18" o:spid="_x0000_s2329" style="position:absolute;left:6737;top:2815;width:1700;height:2184" coordorigin="6737,2815" coordsize="1700,21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">
                              <v:line id="直接连接符 11" o:spid="_x0000_s2330" style="position:absolute;flip:y;visibility:visible;mso-wrap-style:square" from="6737,2815" to="8438,28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" strokecolor="#00b050" strokeweight=".5pt">
                                <v:stroke dashstyle="3 1" joinstyle="miter"/>
                              </v:line>
                              <v:line id="直接连接符 12" o:spid="_x0000_s2331" style="position:absolute;flip:y;visibility:visible;mso-wrap-style:square" from="6737,3095" to="8438,3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" strokecolor="black [3213]" strokeweight=".5pt">
                                <v:stroke joinstyle="miter"/>
                              </v:line>
                              <v:line id="直接连接符 13" o:spid="_x0000_s2332" style="position:absolute;flip:y;visibility:visible;mso-wrap-style:square" from="6737,3275" to="8438,32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" strokecolor="black [3213]" strokeweight=".5pt">
                                <v:stroke joinstyle="miter"/>
                              </v:line>
                              <v:line id="直接连接符 14" o:spid="_x0000_s2333" style="position:absolute;flip:y;visibility:visible;mso-wrap-style:square" from="6737,3531" to="8438,35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" strokecolor="black [3213]" strokeweight=".5pt">
                                <v:stroke joinstyle="miter"/>
                              </v:line>
                              <v:line id="直接连接符 15" o:spid="_x0000_s2334" style="position:absolute;flip:y;visibility:visible;mso-wrap-style:square" from="6737,3953" to="8438,39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" strokecolor="black [3213]" strokeweight=".5pt">
                                <v:stroke joinstyle="miter"/>
                              </v:line>
                              <v:line id="直接连接符 16" o:spid="_x0000_s2335" style="position:absolute;flip:y;visibility:visible;mso-wrap-style:square" from="6737,4999" to="8438,5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" strokecolor="black [3213]" strokeweight=".5pt">
                                <v:stroke joinstyle="miter"/>
                              </v:line>
                            </v:group>
                            <v:shape id="文本框 51" o:spid="_x0000_s2336" type="#_x0000_t202" style="position:absolute;left:6585;top:2314;width:2689;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" filled="f" stroked="f" strokeweight=".5pt">
                              <v:textbox inset="0,0,0,0">
                                <w:txbxContent>
                                  <w:p w14:paraId="443AEBA8" w14:textId="77777777" w:rsidR="002622F6" w:rsidRDefault="00000000">
                                    <w:pPr>
                                      <w:rPr>
                                        <w:rFonts w:cs="Times New Roman"/>
                                        <w:sz w:val="18"/>
                                        <w:szCs w:val="21"/>
                                      </w:rPr>
                                    </w:pPr>
                                    <w:r>
                                      <w:rPr>
                                        <w:rFonts w:cs="Times New Roman"/>
                                        <w:i/>
                                        <w:iCs/>
                                        <w:sz w:val="18"/>
                                        <w:szCs w:val="21"/>
                                      </w:rPr>
                                      <w:t>n</w:t>
                                    </w:r>
                                    <w:r>
                                      <w:rPr>
                                        <w:rFonts w:cs="Times New Roman" w:hint="eastAsia"/>
                                        <w:i/>
                                        <w:iCs/>
                                        <w:sz w:val="18"/>
                                        <w:szCs w:val="21"/>
                                      </w:rPr>
                                      <w:t xml:space="preserve">                     E</w:t>
                                    </w:r>
                                    <w:r>
                                      <w:rPr>
                                        <w:rFonts w:cs="Times New Roman" w:hint="eastAsia"/>
                                        <w:sz w:val="18"/>
                                        <w:szCs w:val="21"/>
                                      </w:rPr>
                                      <w:t>/eV</w:t>
                                    </w:r>
                                  </w:p>
                                </w:txbxContent>
                              </v:textbox>
                            </v:shape>
                          </v:group>
                          <v:shape id="文本框 21" o:spid="_x0000_s2337" type="#_x0000_t202" style="position:absolute;left:6457;top:4704;width:2689;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" filled="f" stroked="f" strokeweight=".5pt">
                            <v:textbox>
                              <w:txbxContent>
                                <w:p w14:paraId="029899B7" w14:textId="77777777" w:rsidR="002622F6" w:rsidRDefault="00000000">
                                  <w:pPr>
                                    <w:rPr>
                                      <w:rFonts w:cs="Times New Roman"/>
                                      <w:sz w:val="18"/>
                                      <w:szCs w:val="21"/>
                                    </w:rPr>
                                  </w:pPr>
                                  <w:r>
                                    <w:rPr>
                                      <w:rFonts w:cs="Times New Roman" w:hint="eastAsia"/>
                                      <w:sz w:val="18"/>
                                      <w:szCs w:val="21"/>
                                    </w:rPr>
                                    <w:t>1</w:t>
                                  </w:r>
                                  <w:r>
                                    <w:rPr>
                                      <w:rFonts w:cs="Times New Roman" w:hint="eastAsia"/>
                                      <w:i/>
                                      <w:iCs/>
                                      <w:sz w:val="18"/>
                                      <w:szCs w:val="21"/>
                                    </w:rPr>
                                    <w:t xml:space="preserve">                    </w:t>
                                  </w:r>
                                  <w:r>
                                    <w:rPr>
                                      <w:rFonts w:eastAsia="微软雅黑" w:cs="Times New Roman"/>
                                      <w:i/>
                                      <w:iCs/>
                                      <w:sz w:val="18"/>
                                      <w:szCs w:val="21"/>
                                    </w:rPr>
                                    <w:t>−</w:t>
                                  </w:r>
                                  <w:r>
                                    <w:rPr>
                                      <w:rFonts w:cs="Times New Roman" w:hint="eastAsia"/>
                                      <w:sz w:val="18"/>
                                      <w:szCs w:val="21"/>
                                    </w:rPr>
                                    <w:t>13.6</w:t>
                                  </w:r>
                                </w:p>
                              </w:txbxContent>
                            </v:textbox>
                          </v:shape>
                        </v:group>
                        <v:shape id="文本框 22" o:spid="_x0000_s2338" type="#_x0000_t202" style="position:absolute;left:6447;top:3671;width:2739;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" filled="f" stroked="f" strokeweight=".5pt">
                          <v:textbox>
                            <w:txbxContent>
                              <w:p w14:paraId="47044E1A" w14:textId="77777777" w:rsidR="002622F6" w:rsidRDefault="00000000">
                                <w:pPr>
                                  <w:rPr>
                                    <w:rFonts w:cs="Times New Roman"/>
                                    <w:sz w:val="18"/>
                                    <w:szCs w:val="21"/>
                                  </w:rPr>
                                </w:pPr>
                                <w:r>
                                  <w:rPr>
                                    <w:rFonts w:cs="Times New Roman" w:hint="eastAsia"/>
                                    <w:sz w:val="18"/>
                                    <w:szCs w:val="21"/>
                                  </w:rPr>
                                  <w:t>2</w:t>
                                </w:r>
                                <w:r>
                                  <w:rPr>
                                    <w:rFonts w:cs="Times New Roman" w:hint="eastAsia"/>
                                    <w:i/>
                                    <w:iCs/>
                                    <w:sz w:val="18"/>
                                    <w:szCs w:val="21"/>
                                  </w:rPr>
                                  <w:t xml:space="preserve">                    </w:t>
                                </w:r>
                                <w:r>
                                  <w:rPr>
                                    <w:rFonts w:eastAsia="微软雅黑" w:cs="Times New Roman"/>
                                    <w:i/>
                                    <w:iCs/>
                                    <w:sz w:val="18"/>
                                    <w:szCs w:val="21"/>
                                  </w:rPr>
                                  <w:t>−</w:t>
                                </w:r>
                                <w:r>
                                  <w:rPr>
                                    <w:rFonts w:cs="Times New Roman" w:hint="eastAsia"/>
                                    <w:sz w:val="18"/>
                                    <w:szCs w:val="21"/>
                                  </w:rPr>
                                  <w:t>3.40</w:t>
                                </w:r>
                              </w:p>
                            </w:txbxContent>
                          </v:textbox>
                        </v:shape>
                      </v:group>
                      <v:group id="组合 26" o:spid="_x0000_s2339" style="position:absolute;left:6447;top:2798;width:2838;height:710" coordorigin="6447,2798" coordsize="2838,7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">
                        <v:shape id="文本框 24" o:spid="_x0000_s2340" type="#_x0000_t202" style="position:absolute;left:6447;top:3007;width:2838;height:5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" filled="f" stroked="f" strokeweight=".5pt">
                          <v:textbox>
                            <w:txbxContent>
                              <w:p w14:paraId="0D2B3275" w14:textId="77777777" w:rsidR="002622F6" w:rsidRDefault="00000000">
                                <w:pPr>
                                  <w:rPr>
                                    <w:rFonts w:cs="Times New Roman"/>
                                    <w:sz w:val="18"/>
                                    <w:szCs w:val="21"/>
                                  </w:rPr>
                                </w:pPr>
                                <w:r>
                                  <w:rPr>
                                    <w:rFonts w:cs="Times New Roman" w:hint="eastAsia"/>
                                    <w:sz w:val="18"/>
                                    <w:szCs w:val="21"/>
                                  </w:rPr>
                                  <w:t>4</w:t>
                                </w:r>
                                <w:r>
                                  <w:rPr>
                                    <w:rFonts w:cs="Times New Roman" w:hint="eastAsia"/>
                                    <w:i/>
                                    <w:iCs/>
                                    <w:sz w:val="18"/>
                                    <w:szCs w:val="21"/>
                                  </w:rPr>
                                  <w:t xml:space="preserve">                    </w:t>
                                </w:r>
                                <w:r>
                                  <w:rPr>
                                    <w:rFonts w:eastAsia="微软雅黑" w:cs="Times New Roman"/>
                                    <w:i/>
                                    <w:iCs/>
                                    <w:sz w:val="18"/>
                                    <w:szCs w:val="21"/>
                                  </w:rPr>
                                  <w:t>−</w:t>
                                </w:r>
                                <w:r>
                                  <w:rPr>
                                    <w:rFonts w:eastAsia="微软雅黑" w:cs="Times New Roman" w:hint="eastAsia"/>
                                    <w:sz w:val="18"/>
                                    <w:szCs w:val="21"/>
                                  </w:rPr>
                                  <w:t>0.85</w:t>
                                </w:r>
                              </w:p>
                            </w:txbxContent>
                          </v:textbox>
                        </v:shape>
                        <v:shape id="文本框 25" o:spid="_x0000_s2341" type="#_x0000_t202" style="position:absolute;left:6447;top:2798;width:2689;height:5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" filled="f" stroked="f" strokeweight=".5pt">
                          <v:textbox>
                            <w:txbxContent>
                              <w:p w14:paraId="78D5B619" w14:textId="77777777" w:rsidR="002622F6" w:rsidRDefault="00000000">
                                <w:pPr>
                                  <w:rPr>
                                    <w:rFonts w:cs="Times New Roman"/>
                                    <w:sz w:val="18"/>
                                    <w:szCs w:val="21"/>
                                  </w:rPr>
                                </w:pPr>
                                <w:r>
                                  <w:rPr>
                                    <w:rFonts w:cs="Times New Roman" w:hint="eastAsia"/>
                                    <w:sz w:val="18"/>
                                    <w:szCs w:val="21"/>
                                  </w:rPr>
                                  <w:t>5</w:t>
                                </w:r>
                                <w:r>
                                  <w:rPr>
                                    <w:rFonts w:cs="Times New Roman" w:hint="eastAsia"/>
                                    <w:i/>
                                    <w:iCs/>
                                    <w:sz w:val="18"/>
                                    <w:szCs w:val="21"/>
                                  </w:rPr>
                                  <w:t xml:space="preserve">                    </w:t>
                                </w:r>
                                <w:r>
                                  <w:rPr>
                                    <w:rFonts w:eastAsia="微软雅黑" w:cs="Times New Roman"/>
                                    <w:i/>
                                    <w:iCs/>
                                    <w:sz w:val="18"/>
                                    <w:szCs w:val="21"/>
                                  </w:rPr>
                                  <w:t>−</w:t>
                                </w:r>
                                <w:r>
                                  <w:rPr>
                                    <w:rFonts w:eastAsia="微软雅黑" w:cs="Times New Roman" w:hint="eastAsia"/>
                                    <w:sz w:val="18"/>
                                    <w:szCs w:val="21"/>
                                  </w:rPr>
                                  <w:t>0.54</w:t>
                                </w:r>
                              </w:p>
                            </w:txbxContent>
                          </v:textbox>
                        </v:shape>
                      </v:group>
                    </v:group>
                    <v:shape id="文本框 23" o:spid="_x0000_s2342" type="#_x0000_t202" style="position:absolute;left:6447;top:3254;width:2718;height:5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" filled="f" stroked="f" strokeweight=".5pt">
                      <v:textbox>
                        <w:txbxContent>
                          <w:p w14:paraId="5A9D6EB3" w14:textId="77777777" w:rsidR="002622F6" w:rsidRDefault="00000000">
                            <w:pPr>
                              <w:rPr>
                                <w:rFonts w:cs="Times New Roman"/>
                                <w:sz w:val="18"/>
                                <w:szCs w:val="21"/>
                              </w:rPr>
                            </w:pPr>
                            <w:r>
                              <w:rPr>
                                <w:rFonts w:cs="Times New Roman" w:hint="eastAsia"/>
                                <w:sz w:val="18"/>
                                <w:szCs w:val="21"/>
                              </w:rPr>
                              <w:t>3</w:t>
                            </w:r>
                            <w:r>
                              <w:rPr>
                                <w:rFonts w:cs="Times New Roman" w:hint="eastAsia"/>
                                <w:i/>
                                <w:iCs/>
                                <w:sz w:val="18"/>
                                <w:szCs w:val="21"/>
                              </w:rPr>
                              <w:t xml:space="preserve">                    </w:t>
                            </w:r>
                            <w:r>
                              <w:rPr>
                                <w:rFonts w:eastAsia="微软雅黑" w:cs="Times New Roman"/>
                                <w:i/>
                                <w:iCs/>
                                <w:sz w:val="18"/>
                                <w:szCs w:val="21"/>
                              </w:rPr>
                              <w:t>−</w:t>
                            </w:r>
                            <w:r>
                              <w:rPr>
                                <w:rFonts w:eastAsia="微软雅黑" w:cs="Times New Roman" w:hint="eastAsia"/>
                                <w:sz w:val="18"/>
                                <w:szCs w:val="21"/>
                              </w:rPr>
                              <w:t>1.51</w:t>
                            </w:r>
                          </w:p>
                        </w:txbxContent>
                      </v:textbox>
                    </v:shape>
                  </v:group>
                  <v:shape id="文本框 41" o:spid="_x0000_s2343" type="#_x0000_t202" style="position:absolute;left:6427;top:2540;width:2551;height:4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" filled="f" stroked="f" strokeweight=".5pt">
                    <v:textbox>
                      <w:txbxContent>
                        <w:p w14:paraId="5169285C" w14:textId="77777777" w:rsidR="002622F6" w:rsidRDefault="00000000">
                          <w:pPr>
                            <w:rPr>
                              <w:rFonts w:cs="Times New Roman"/>
                              <w:sz w:val="18"/>
                              <w:szCs w:val="21"/>
                            </w:rPr>
                          </w:pPr>
                          <w:r>
                            <w:rPr>
                              <w:rFonts w:cs="Times New Roman"/>
                              <w:sz w:val="18"/>
                              <w:szCs w:val="21"/>
                            </w:rPr>
                            <w:t>∞</w:t>
                          </w:r>
                          <w:r>
                            <w:rPr>
                              <w:rFonts w:cs="Times New Roman" w:hint="eastAsia"/>
                              <w:i/>
                              <w:iCs/>
                              <w:sz w:val="18"/>
                              <w:szCs w:val="21"/>
                            </w:rPr>
                            <w:t xml:space="preserve">                      </w:t>
                          </w:r>
                          <w:r>
                            <w:rPr>
                              <w:rFonts w:cs="Times New Roman" w:hint="eastAsia"/>
                              <w:sz w:val="18"/>
                              <w:szCs w:val="21"/>
                            </w:rPr>
                            <w:t>0</w:t>
                          </w:r>
                        </w:p>
                      </w:txbxContent>
                    </v:textbox>
                  </v:shape>
                </v:group>
                <v:shape id="文本框 23" o:spid="_x0000_s2344" type="#_x0000_t202" style="position:absolute;left:8524;top:5462;width:581;height:5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" filled="f" stroked="f">
                  <v:textbox inset="0,0,0,0">
                    <w:txbxContent>
                      <w:p w14:paraId="4CE0A897" w14:textId="77777777" w:rsidR="002622F6" w:rsidRDefault="00000000">
                        <w:pPr>
                          <w:spacing w:line="380" w:lineRule="exact"/>
                          <w:rPr>
                            <w:rFonts w:eastAsia="等线" w:cs="Times New Roman"/>
                            <w:color w:val="000000"/>
                            <w:szCs w:val="32"/>
                          </w:rPr>
                        </w:pPr>
                        <w:r>
                          <w:rPr>
                            <w:rFonts w:eastAsia="等线" w:cs="Times New Roman" w:hint="eastAsia"/>
                            <w:color w:val="000000"/>
                            <w:szCs w:val="32"/>
                          </w:rPr>
                          <w:t>(b)</w:t>
                        </w:r>
                      </w:p>
                    </w:txbxContent>
                  </v:textbox>
                </v:shape>
                <w10:wrap type="square"/>
              </v:group>
            </w:pict>
          </mc:Fallback>
        </mc:AlternateContent>
      </w:r>
    </w:p>
    <w:p w14:paraId="0BFF3820" w14:textId="77777777" w:rsidR="002622F6" w:rsidRDefault="002622F6">
      <w:pPr>
        <w:adjustRightInd w:val="0"/>
        <w:snapToGrid w:val="0"/>
        <w:spacing w:line="288" w:lineRule="auto"/>
        <w:rPr>
          <w:rFonts w:eastAsia="华文中宋" w:cs="华文中宋"/>
          <w:color w:val="0D0D0D" w:themeColor="text1" w:themeTint="F2"/>
          <w:szCs w:val="21"/>
          <w:shd w:val="clear" w:color="auto" w:fill="FFFFFF"/>
        </w:rPr>
      </w:pPr>
    </w:p>
    <w:p w14:paraId="5918E509" w14:textId="77777777" w:rsidR="002622F6" w:rsidRDefault="002622F6">
      <w:pPr>
        <w:adjustRightInd w:val="0"/>
        <w:snapToGrid w:val="0"/>
        <w:spacing w:line="288" w:lineRule="auto"/>
        <w:rPr>
          <w:rFonts w:eastAsia="华文中宋" w:cs="华文中宋"/>
          <w:color w:val="0D0D0D" w:themeColor="text1" w:themeTint="F2"/>
          <w:szCs w:val="21"/>
          <w:shd w:val="clear" w:color="auto" w:fill="FFFFFF"/>
        </w:rPr>
      </w:pPr>
    </w:p>
    <w:p w14:paraId="2B177A10" w14:textId="77777777" w:rsidR="002622F6" w:rsidRDefault="002622F6">
      <w:pPr>
        <w:adjustRightInd w:val="0"/>
        <w:snapToGrid w:val="0"/>
        <w:spacing w:line="288" w:lineRule="auto"/>
        <w:rPr>
          <w:rFonts w:eastAsia="华文中宋" w:cs="华文中宋"/>
          <w:color w:val="0D0D0D" w:themeColor="text1" w:themeTint="F2"/>
          <w:szCs w:val="21"/>
          <w:shd w:val="clear" w:color="auto" w:fill="FFFFFF"/>
        </w:rPr>
      </w:pPr>
    </w:p>
    <w:p w14:paraId="3EB291F4" w14:textId="77777777" w:rsidR="002622F6" w:rsidRDefault="002622F6">
      <w:pPr>
        <w:adjustRightInd w:val="0"/>
        <w:snapToGrid w:val="0"/>
        <w:spacing w:line="288" w:lineRule="auto"/>
        <w:rPr>
          <w:rFonts w:eastAsia="华文中宋" w:cs="华文中宋"/>
          <w:color w:val="0D0D0D" w:themeColor="text1" w:themeTint="F2"/>
          <w:szCs w:val="21"/>
          <w:shd w:val="clear" w:color="auto" w:fill="FFFFFF"/>
        </w:rPr>
      </w:pPr>
    </w:p>
    <w:p w14:paraId="639604D2" w14:textId="77777777" w:rsidR="002622F6" w:rsidRDefault="002622F6">
      <w:pPr>
        <w:adjustRightInd w:val="0"/>
        <w:snapToGrid w:val="0"/>
        <w:spacing w:line="288" w:lineRule="auto"/>
        <w:rPr>
          <w:rFonts w:eastAsia="华文中宋" w:cs="华文中宋"/>
          <w:color w:val="0D0D0D" w:themeColor="text1" w:themeTint="F2"/>
          <w:szCs w:val="21"/>
          <w:shd w:val="clear" w:color="auto" w:fill="FFFFFF"/>
        </w:rPr>
      </w:pPr>
    </w:p>
    <w:p w14:paraId="0D43DB90" w14:textId="77777777" w:rsidR="002622F6" w:rsidRDefault="002622F6">
      <w:pPr>
        <w:adjustRightInd w:val="0"/>
        <w:snapToGrid w:val="0"/>
        <w:spacing w:line="288" w:lineRule="auto"/>
        <w:rPr>
          <w:rFonts w:eastAsia="华文中宋" w:cs="华文中宋"/>
          <w:color w:val="0D0D0D" w:themeColor="text1" w:themeTint="F2"/>
          <w:szCs w:val="21"/>
          <w:shd w:val="clear" w:color="auto" w:fill="FFFFFF"/>
        </w:rPr>
      </w:pPr>
    </w:p>
    <w:p w14:paraId="7F4ACCAB" w14:textId="77777777" w:rsidR="002622F6" w:rsidRDefault="002622F6">
      <w:pPr>
        <w:adjustRightInd w:val="0"/>
        <w:snapToGrid w:val="0"/>
        <w:spacing w:line="288" w:lineRule="auto"/>
        <w:rPr>
          <w:rFonts w:eastAsia="华文中宋" w:cs="华文中宋"/>
          <w:color w:val="0D0D0D" w:themeColor="text1" w:themeTint="F2"/>
          <w:szCs w:val="21"/>
          <w:shd w:val="clear" w:color="auto" w:fill="FFFFFF"/>
        </w:rPr>
      </w:pPr>
    </w:p>
    <w:p w14:paraId="739AC683" w14:textId="77777777" w:rsidR="002622F6" w:rsidRDefault="002622F6">
      <w:pPr>
        <w:adjustRightInd w:val="0"/>
        <w:snapToGrid w:val="0"/>
        <w:spacing w:line="288" w:lineRule="auto"/>
        <w:rPr>
          <w:rFonts w:eastAsia="华文中宋" w:cs="华文中宋"/>
          <w:color w:val="0D0D0D" w:themeColor="text1" w:themeTint="F2"/>
          <w:szCs w:val="21"/>
          <w:shd w:val="clear" w:color="auto" w:fill="FFFFFF"/>
        </w:rPr>
      </w:pPr>
    </w:p>
    <w:p w14:paraId="13BE7C50" w14:textId="77777777" w:rsidR="002622F6" w:rsidRDefault="00000000">
      <w:pPr>
        <w:adjustRightInd w:val="0"/>
        <w:snapToGrid w:val="0"/>
        <w:spacing w:line="288" w:lineRule="auto"/>
        <w:ind w:leftChars="50" w:left="315" w:hangingChars="100" w:hanging="210"/>
        <w:rPr>
          <w:rFonts w:eastAsia="华文中宋" w:cs="华文中宋"/>
          <w:color w:val="0D0D0D" w:themeColor="text1" w:themeTint="F2"/>
          <w:szCs w:val="21"/>
          <w:shd w:val="clear" w:color="auto" w:fill="FFFFFF"/>
        </w:rPr>
      </w:pPr>
      <w:r>
        <w:rPr>
          <w:rFonts w:eastAsia="华文中宋" w:cs="华文中宋" w:hint="eastAsia"/>
          <w:color w:val="0D0D0D" w:themeColor="text1" w:themeTint="F2"/>
          <w:szCs w:val="21"/>
          <w:shd w:val="clear" w:color="auto" w:fill="FFFFFF"/>
        </w:rPr>
        <w:t>(1)(2</w:t>
      </w:r>
      <w:r>
        <w:rPr>
          <w:rFonts w:eastAsia="华文中宋" w:cs="华文中宋" w:hint="eastAsia"/>
          <w:color w:val="0D0D0D" w:themeColor="text1" w:themeTint="F2"/>
          <w:szCs w:val="21"/>
          <w:shd w:val="clear" w:color="auto" w:fill="FFFFFF"/>
        </w:rPr>
        <w:t>分</w:t>
      </w:r>
      <w:r>
        <w:rPr>
          <w:rFonts w:eastAsia="华文中宋" w:cs="华文中宋" w:hint="eastAsia"/>
          <w:color w:val="0D0D0D" w:themeColor="text1" w:themeTint="F2"/>
          <w:szCs w:val="21"/>
          <w:shd w:val="clear" w:color="auto" w:fill="FFFFFF"/>
        </w:rPr>
        <w:t>)</w:t>
      </w:r>
      <w:r>
        <w:rPr>
          <w:rFonts w:eastAsia="华文中宋" w:cs="华文中宋" w:hint="eastAsia"/>
          <w:color w:val="0D0D0D" w:themeColor="text1" w:themeTint="F2"/>
          <w:szCs w:val="21"/>
          <w:shd w:val="clear" w:color="auto" w:fill="FFFFFF"/>
        </w:rPr>
        <w:t>图</w:t>
      </w:r>
      <w:r>
        <w:rPr>
          <w:rFonts w:eastAsia="华文中宋" w:cs="华文中宋" w:hint="eastAsia"/>
          <w:color w:val="0D0D0D" w:themeColor="text1" w:themeTint="F2"/>
          <w:szCs w:val="21"/>
          <w:shd w:val="clear" w:color="auto" w:fill="FFFFFF"/>
        </w:rPr>
        <w:t>(b)</w:t>
      </w:r>
      <w:r>
        <w:rPr>
          <w:rFonts w:eastAsia="华文中宋" w:cs="华文中宋" w:hint="eastAsia"/>
          <w:color w:val="0D0D0D" w:themeColor="text1" w:themeTint="F2"/>
          <w:szCs w:val="21"/>
          <w:shd w:val="clear" w:color="auto" w:fill="FFFFFF"/>
        </w:rPr>
        <w:t>为氢原子的能级示意图。用大量处于</w:t>
      </w:r>
      <w:r>
        <w:rPr>
          <w:rFonts w:eastAsia="华文中宋" w:cs="华文中宋" w:hint="eastAsia"/>
          <w:i/>
          <w:iCs/>
          <w:color w:val="0D0D0D" w:themeColor="text1" w:themeTint="F2"/>
          <w:szCs w:val="21"/>
          <w:shd w:val="clear" w:color="auto" w:fill="FFFFFF"/>
        </w:rPr>
        <w:t>n</w:t>
      </w:r>
      <w:r>
        <w:rPr>
          <w:rFonts w:eastAsia="华文中宋" w:cs="华文中宋" w:hint="eastAsia"/>
          <w:color w:val="0D0D0D" w:themeColor="text1" w:themeTint="F2"/>
          <w:szCs w:val="21"/>
          <w:shd w:val="clear" w:color="auto" w:fill="FFFFFF"/>
        </w:rPr>
        <w:t>=5</w:t>
      </w:r>
      <w:r>
        <w:rPr>
          <w:rFonts w:eastAsia="华文中宋" w:cs="华文中宋" w:hint="eastAsia"/>
          <w:color w:val="0D0D0D" w:themeColor="text1" w:themeTint="F2"/>
          <w:szCs w:val="21"/>
          <w:shd w:val="clear" w:color="auto" w:fill="FFFFFF"/>
        </w:rPr>
        <w:t>能级的氢原子向低能级跃迁时发出的光，照射铯极板。这些光中，能使铯极板产生光电效应的种数为</w:t>
      </w:r>
      <w:r>
        <w:rPr>
          <w:rFonts w:eastAsia="华文中宋" w:hint="eastAsia"/>
          <w:color w:val="0D0D0D" w:themeColor="text1" w:themeTint="F2"/>
        </w:rPr>
        <w:t>______</w:t>
      </w:r>
      <w:r>
        <w:rPr>
          <w:rFonts w:eastAsia="华文中宋" w:hint="eastAsia"/>
          <w:color w:val="0D0D0D" w:themeColor="text1" w:themeTint="F2"/>
        </w:rPr>
        <w:t>；</w:t>
      </w:r>
    </w:p>
    <w:p w14:paraId="0DB3D21F" w14:textId="77777777" w:rsidR="002622F6" w:rsidRDefault="00000000">
      <w:pPr>
        <w:adjustRightInd w:val="0"/>
        <w:snapToGrid w:val="0"/>
        <w:spacing w:line="288" w:lineRule="auto"/>
        <w:ind w:leftChars="150" w:left="630" w:hangingChars="150" w:hanging="315"/>
        <w:rPr>
          <w:rFonts w:eastAsia="华文中宋" w:cs="华文中宋"/>
          <w:color w:val="0D0D0D" w:themeColor="text1" w:themeTint="F2"/>
          <w:szCs w:val="21"/>
          <w:shd w:val="clear" w:color="auto" w:fill="FFFFFF"/>
        </w:rPr>
      </w:pPr>
      <w:r>
        <w:rPr>
          <w:rFonts w:eastAsia="华文中宋" w:cs="华文中宋" w:hint="eastAsia"/>
          <w:color w:val="0D0D0D" w:themeColor="text1" w:themeTint="F2"/>
          <w:szCs w:val="21"/>
          <w:shd w:val="clear" w:color="auto" w:fill="FFFFFF"/>
        </w:rPr>
        <w:t>A</w:t>
      </w:r>
      <w:r>
        <w:rPr>
          <w:rFonts w:eastAsia="华文中宋" w:cs="华文中宋"/>
          <w:color w:val="0D0D0D" w:themeColor="text1" w:themeTint="F2"/>
          <w:szCs w:val="21"/>
          <w:shd w:val="clear" w:color="auto" w:fill="FFFFFF"/>
        </w:rPr>
        <w:t>．</w:t>
      </w:r>
      <w:r>
        <w:rPr>
          <w:rFonts w:eastAsia="华文中宋" w:cs="华文中宋" w:hint="eastAsia"/>
          <w:color w:val="0D0D0D" w:themeColor="text1" w:themeTint="F2"/>
          <w:szCs w:val="21"/>
          <w:shd w:val="clear" w:color="auto" w:fill="FFFFFF"/>
        </w:rPr>
        <w:t xml:space="preserve">5    </w:t>
      </w:r>
      <w:r>
        <w:rPr>
          <w:rFonts w:eastAsia="华文中宋" w:cs="华文中宋" w:hint="eastAsia"/>
          <w:color w:val="0D0D0D" w:themeColor="text1" w:themeTint="F2"/>
          <w:szCs w:val="21"/>
          <w:shd w:val="clear" w:color="auto" w:fill="FFFFFF"/>
        </w:rPr>
        <w:tab/>
      </w:r>
      <w:r>
        <w:rPr>
          <w:rFonts w:eastAsia="华文中宋" w:cs="华文中宋" w:hint="eastAsia"/>
          <w:color w:val="0D0D0D" w:themeColor="text1" w:themeTint="F2"/>
          <w:szCs w:val="21"/>
          <w:shd w:val="clear" w:color="auto" w:fill="FFFFFF"/>
        </w:rPr>
        <w:tab/>
      </w:r>
      <w:r>
        <w:rPr>
          <w:rFonts w:eastAsia="华文中宋" w:cs="华文中宋" w:hint="eastAsia"/>
          <w:color w:val="0D0D0D" w:themeColor="text1" w:themeTint="F2"/>
          <w:szCs w:val="21"/>
          <w:shd w:val="clear" w:color="auto" w:fill="FFFFFF"/>
        </w:rPr>
        <w:tab/>
        <w:t xml:space="preserve">  </w:t>
      </w:r>
      <w:r>
        <w:rPr>
          <w:rFonts w:eastAsia="华文中宋" w:cs="华文中宋" w:hint="eastAsia"/>
          <w:color w:val="0D0D0D" w:themeColor="text1" w:themeTint="F2"/>
          <w:szCs w:val="21"/>
          <w:shd w:val="clear" w:color="auto" w:fill="FFFFFF"/>
        </w:rPr>
        <w:tab/>
        <w:t>B</w:t>
      </w:r>
      <w:r>
        <w:rPr>
          <w:rFonts w:eastAsia="华文中宋" w:cs="华文中宋"/>
          <w:color w:val="0D0D0D" w:themeColor="text1" w:themeTint="F2"/>
          <w:szCs w:val="21"/>
          <w:shd w:val="clear" w:color="auto" w:fill="FFFFFF"/>
        </w:rPr>
        <w:t>．</w:t>
      </w:r>
      <w:r>
        <w:rPr>
          <w:rFonts w:eastAsia="华文中宋" w:cs="华文中宋" w:hint="eastAsia"/>
          <w:color w:val="0D0D0D" w:themeColor="text1" w:themeTint="F2"/>
          <w:szCs w:val="21"/>
          <w:shd w:val="clear" w:color="auto" w:fill="FFFFFF"/>
        </w:rPr>
        <w:t xml:space="preserve">6   </w:t>
      </w:r>
      <w:r>
        <w:rPr>
          <w:rFonts w:eastAsia="华文中宋" w:cs="华文中宋" w:hint="eastAsia"/>
          <w:color w:val="0D0D0D" w:themeColor="text1" w:themeTint="F2"/>
          <w:szCs w:val="21"/>
          <w:shd w:val="clear" w:color="auto" w:fill="FFFFFF"/>
        </w:rPr>
        <w:tab/>
      </w:r>
      <w:r>
        <w:rPr>
          <w:rFonts w:eastAsia="华文中宋" w:cs="华文中宋" w:hint="eastAsia"/>
          <w:color w:val="0D0D0D" w:themeColor="text1" w:themeTint="F2"/>
          <w:szCs w:val="21"/>
          <w:shd w:val="clear" w:color="auto" w:fill="FFFFFF"/>
        </w:rPr>
        <w:tab/>
      </w:r>
      <w:r>
        <w:rPr>
          <w:rFonts w:eastAsia="华文中宋" w:cs="华文中宋" w:hint="eastAsia"/>
          <w:color w:val="0D0D0D" w:themeColor="text1" w:themeTint="F2"/>
          <w:szCs w:val="21"/>
          <w:shd w:val="clear" w:color="auto" w:fill="FFFFFF"/>
        </w:rPr>
        <w:tab/>
        <w:t xml:space="preserve"> </w:t>
      </w:r>
      <w:r>
        <w:rPr>
          <w:rFonts w:eastAsia="华文中宋" w:cs="华文中宋" w:hint="eastAsia"/>
          <w:color w:val="0D0D0D" w:themeColor="text1" w:themeTint="F2"/>
          <w:szCs w:val="21"/>
          <w:shd w:val="clear" w:color="auto" w:fill="FFFFFF"/>
        </w:rPr>
        <w:tab/>
        <w:t xml:space="preserve"> C</w:t>
      </w:r>
      <w:r>
        <w:rPr>
          <w:rFonts w:eastAsia="华文中宋" w:cs="华文中宋"/>
          <w:color w:val="0D0D0D" w:themeColor="text1" w:themeTint="F2"/>
          <w:szCs w:val="21"/>
          <w:shd w:val="clear" w:color="auto" w:fill="FFFFFF"/>
        </w:rPr>
        <w:t>．</w:t>
      </w:r>
      <w:r>
        <w:rPr>
          <w:rFonts w:eastAsia="华文中宋" w:cs="华文中宋" w:hint="eastAsia"/>
          <w:color w:val="0D0D0D" w:themeColor="text1" w:themeTint="F2"/>
          <w:szCs w:val="21"/>
          <w:shd w:val="clear" w:color="auto" w:fill="FFFFFF"/>
        </w:rPr>
        <w:t xml:space="preserve">7 </w:t>
      </w:r>
      <w:r>
        <w:rPr>
          <w:rFonts w:eastAsia="华文中宋" w:cs="华文中宋" w:hint="eastAsia"/>
          <w:color w:val="0D0D0D" w:themeColor="text1" w:themeTint="F2"/>
          <w:szCs w:val="21"/>
          <w:shd w:val="clear" w:color="auto" w:fill="FFFFFF"/>
        </w:rPr>
        <w:tab/>
      </w:r>
      <w:r>
        <w:rPr>
          <w:rFonts w:eastAsia="华文中宋" w:cs="华文中宋" w:hint="eastAsia"/>
          <w:color w:val="0D0D0D" w:themeColor="text1" w:themeTint="F2"/>
          <w:szCs w:val="21"/>
          <w:shd w:val="clear" w:color="auto" w:fill="FFFFFF"/>
        </w:rPr>
        <w:tab/>
      </w:r>
      <w:r>
        <w:rPr>
          <w:rFonts w:eastAsia="华文中宋" w:cs="华文中宋" w:hint="eastAsia"/>
          <w:color w:val="0D0D0D" w:themeColor="text1" w:themeTint="F2"/>
          <w:szCs w:val="21"/>
          <w:shd w:val="clear" w:color="auto" w:fill="FFFFFF"/>
        </w:rPr>
        <w:tab/>
        <w:t xml:space="preserve">   </w:t>
      </w:r>
      <w:r>
        <w:rPr>
          <w:rFonts w:eastAsia="华文中宋" w:cs="华文中宋" w:hint="eastAsia"/>
          <w:color w:val="0D0D0D" w:themeColor="text1" w:themeTint="F2"/>
          <w:szCs w:val="21"/>
          <w:shd w:val="clear" w:color="auto" w:fill="FFFFFF"/>
        </w:rPr>
        <w:tab/>
        <w:t xml:space="preserve"> D</w:t>
      </w:r>
      <w:r>
        <w:rPr>
          <w:rFonts w:eastAsia="华文中宋" w:cs="华文中宋"/>
          <w:color w:val="0D0D0D" w:themeColor="text1" w:themeTint="F2"/>
          <w:szCs w:val="21"/>
          <w:shd w:val="clear" w:color="auto" w:fill="FFFFFF"/>
        </w:rPr>
        <w:t>．</w:t>
      </w:r>
      <w:r>
        <w:rPr>
          <w:rFonts w:eastAsia="华文中宋" w:cs="华文中宋" w:hint="eastAsia"/>
          <w:color w:val="0D0D0D" w:themeColor="text1" w:themeTint="F2"/>
          <w:szCs w:val="21"/>
          <w:shd w:val="clear" w:color="auto" w:fill="FFFFFF"/>
        </w:rPr>
        <w:t xml:space="preserve">8 </w:t>
      </w:r>
    </w:p>
    <w:p w14:paraId="4690A68F" w14:textId="77777777" w:rsidR="002622F6" w:rsidRDefault="00000000">
      <w:pPr>
        <w:adjustRightInd w:val="0"/>
        <w:snapToGrid w:val="0"/>
        <w:spacing w:line="288" w:lineRule="auto"/>
        <w:ind w:leftChars="50" w:left="315" w:hangingChars="100" w:hanging="210"/>
        <w:rPr>
          <w:rFonts w:eastAsia="华文中宋" w:cs="华文中宋"/>
          <w:color w:val="0D0D0D" w:themeColor="text1" w:themeTint="F2"/>
          <w:szCs w:val="21"/>
          <w:shd w:val="clear" w:color="auto" w:fill="FFFFFF"/>
        </w:rPr>
      </w:pPr>
      <w:r>
        <w:rPr>
          <w:rFonts w:eastAsia="华文中宋" w:cs="华文中宋" w:hint="eastAsia"/>
          <w:color w:val="0D0D0D" w:themeColor="text1" w:themeTint="F2"/>
          <w:szCs w:val="21"/>
          <w:shd w:val="clear" w:color="auto" w:fill="FFFFFF"/>
        </w:rPr>
        <w:t>(2)</w:t>
      </w:r>
      <w:r>
        <w:rPr>
          <w:rFonts w:eastAsia="华文中宋" w:cs="华文中宋"/>
          <w:color w:val="0D0D0D" w:themeColor="text1" w:themeTint="F2"/>
          <w:szCs w:val="21"/>
          <w:shd w:val="clear" w:color="auto" w:fill="FFFFFF"/>
        </w:rPr>
        <w:t>用</w:t>
      </w:r>
      <w:r>
        <w:rPr>
          <w:rFonts w:eastAsia="华文中宋" w:cs="华文中宋" w:hint="eastAsia"/>
          <w:color w:val="0D0D0D" w:themeColor="text1" w:themeTint="F2"/>
          <w:szCs w:val="21"/>
          <w:shd w:val="clear" w:color="auto" w:fill="FFFFFF"/>
        </w:rPr>
        <w:t>频率</w:t>
      </w:r>
      <w:r>
        <w:rPr>
          <w:rFonts w:eastAsia="华文中宋" w:cs="华文中宋" w:hint="eastAsia"/>
          <w:color w:val="0D0D0D" w:themeColor="text1" w:themeTint="F2"/>
          <w:szCs w:val="21"/>
          <w:shd w:val="clear" w:color="auto" w:fill="FFFFFF"/>
        </w:rPr>
        <w:t xml:space="preserve"> </w:t>
      </w:r>
      <w:r>
        <w:rPr>
          <w:rFonts w:eastAsia="华文中宋" w:cs="Times New Roman"/>
          <w:i/>
          <w:iCs/>
          <w:color w:val="0D0D0D" w:themeColor="text1" w:themeTint="F2"/>
          <w:szCs w:val="21"/>
        </w:rPr>
        <w:t>ν</w:t>
      </w:r>
      <w:r>
        <w:rPr>
          <w:rFonts w:eastAsia="华文中宋" w:cs="Times New Roman" w:hint="eastAsia"/>
          <w:i/>
          <w:iCs/>
          <w:color w:val="0D0D0D" w:themeColor="text1" w:themeTint="F2"/>
          <w:szCs w:val="21"/>
        </w:rPr>
        <w:t xml:space="preserve"> = </w:t>
      </w:r>
      <w:r>
        <w:rPr>
          <w:rFonts w:eastAsia="华文中宋" w:cs="Times New Roman" w:hint="eastAsia"/>
          <w:color w:val="0D0D0D" w:themeColor="text1" w:themeTint="F2"/>
          <w:szCs w:val="21"/>
        </w:rPr>
        <w:t>6.55</w:t>
      </w:r>
      <w:r>
        <w:rPr>
          <w:rFonts w:eastAsia="华文中宋" w:cs="华文中宋" w:hint="eastAsia"/>
          <w:color w:val="0D0D0D" w:themeColor="text1" w:themeTint="F2"/>
          <w:szCs w:val="21"/>
          <w:shd w:val="clear" w:color="auto" w:fill="FFFFFF"/>
        </w:rPr>
        <w:t>×</w:t>
      </w:r>
      <w:r>
        <w:rPr>
          <w:rFonts w:eastAsia="华文中宋" w:cs="华文中宋" w:hint="eastAsia"/>
          <w:color w:val="0D0D0D" w:themeColor="text1" w:themeTint="F2"/>
          <w:szCs w:val="21"/>
          <w:shd w:val="clear" w:color="auto" w:fill="FFFFFF"/>
        </w:rPr>
        <w:t>10</w:t>
      </w:r>
      <w:r>
        <w:rPr>
          <w:rFonts w:eastAsia="华文中宋" w:cs="华文中宋" w:hint="eastAsia"/>
          <w:color w:val="0D0D0D" w:themeColor="text1" w:themeTint="F2"/>
          <w:szCs w:val="21"/>
          <w:shd w:val="clear" w:color="auto" w:fill="FFFFFF"/>
          <w:vertAlign w:val="superscript"/>
        </w:rPr>
        <w:t xml:space="preserve">14 </w:t>
      </w:r>
      <w:r>
        <w:rPr>
          <w:rFonts w:eastAsia="华文中宋" w:cs="华文中宋" w:hint="eastAsia"/>
          <w:color w:val="0D0D0D" w:themeColor="text1" w:themeTint="F2"/>
          <w:szCs w:val="21"/>
          <w:shd w:val="clear" w:color="auto" w:fill="FFFFFF"/>
        </w:rPr>
        <w:t>Hz</w:t>
      </w:r>
      <w:r>
        <w:rPr>
          <w:rFonts w:eastAsia="华文中宋" w:cs="华文中宋" w:hint="eastAsia"/>
          <w:color w:val="0D0D0D" w:themeColor="text1" w:themeTint="F2"/>
          <w:szCs w:val="21"/>
          <w:shd w:val="clear" w:color="auto" w:fill="FFFFFF"/>
        </w:rPr>
        <w:t>的</w:t>
      </w:r>
      <w:r>
        <w:rPr>
          <w:rFonts w:eastAsia="华文中宋" w:cs="华文中宋"/>
          <w:color w:val="0D0D0D" w:themeColor="text1" w:themeTint="F2"/>
          <w:szCs w:val="21"/>
          <w:shd w:val="clear" w:color="auto" w:fill="FFFFFF"/>
        </w:rPr>
        <w:t>蓝光照射真空管的</w:t>
      </w:r>
      <w:r>
        <w:rPr>
          <w:rFonts w:eastAsia="华文中宋" w:cs="华文中宋" w:hint="eastAsia"/>
          <w:color w:val="0D0D0D" w:themeColor="text1" w:themeTint="F2"/>
          <w:szCs w:val="21"/>
          <w:shd w:val="clear" w:color="auto" w:fill="FFFFFF"/>
        </w:rPr>
        <w:t>铯极板</w:t>
      </w:r>
      <w:r>
        <w:rPr>
          <w:rFonts w:eastAsia="华文中宋" w:cs="华文中宋"/>
          <w:color w:val="0D0D0D" w:themeColor="text1" w:themeTint="F2"/>
          <w:szCs w:val="21"/>
          <w:shd w:val="clear" w:color="auto" w:fill="FFFFFF"/>
        </w:rPr>
        <w:t>，</w:t>
      </w:r>
      <w:r>
        <w:rPr>
          <w:rFonts w:eastAsia="华文中宋" w:cs="华文中宋" w:hint="eastAsia"/>
          <w:color w:val="0D0D0D" w:themeColor="text1" w:themeTint="F2"/>
          <w:szCs w:val="21"/>
          <w:shd w:val="clear" w:color="auto" w:fill="FFFFFF"/>
        </w:rPr>
        <w:t>闭合</w:t>
      </w:r>
      <w:r>
        <w:rPr>
          <w:rFonts w:eastAsia="华文中宋" w:cs="华文中宋"/>
          <w:color w:val="0D0D0D" w:themeColor="text1" w:themeTint="F2"/>
          <w:szCs w:val="21"/>
          <w:shd w:val="clear" w:color="auto" w:fill="FFFFFF"/>
        </w:rPr>
        <w:t>开关</w:t>
      </w:r>
      <w:r>
        <w:rPr>
          <w:rFonts w:eastAsia="华文中宋" w:cs="华文中宋" w:hint="eastAsia"/>
          <w:color w:val="0D0D0D" w:themeColor="text1" w:themeTint="F2"/>
          <w:szCs w:val="21"/>
          <w:shd w:val="clear" w:color="auto" w:fill="FFFFFF"/>
        </w:rPr>
        <w:t>S</w:t>
      </w:r>
      <w:r>
        <w:rPr>
          <w:rFonts w:eastAsia="华文中宋" w:cs="华文中宋"/>
          <w:color w:val="0D0D0D" w:themeColor="text1" w:themeTint="F2"/>
          <w:szCs w:val="21"/>
          <w:shd w:val="clear" w:color="auto" w:fill="FFFFFF"/>
        </w:rPr>
        <w:t>，调节滑动变阻器</w:t>
      </w:r>
      <w:r>
        <w:rPr>
          <w:rFonts w:eastAsia="华文中宋" w:cs="华文中宋" w:hint="eastAsia"/>
          <w:color w:val="0D0D0D" w:themeColor="text1" w:themeTint="F2"/>
          <w:szCs w:val="21"/>
          <w:shd w:val="clear" w:color="auto" w:fill="FFFFFF"/>
        </w:rPr>
        <w:t>的滑片</w:t>
      </w:r>
      <w:r>
        <w:rPr>
          <w:rFonts w:eastAsia="华文中宋" w:cs="华文中宋" w:hint="eastAsia"/>
          <w:i/>
          <w:iCs/>
          <w:color w:val="0D0D0D" w:themeColor="text1" w:themeTint="F2"/>
          <w:szCs w:val="21"/>
          <w:shd w:val="clear" w:color="auto" w:fill="FFFFFF"/>
        </w:rPr>
        <w:t>P</w:t>
      </w:r>
      <w:r>
        <w:rPr>
          <w:rFonts w:eastAsia="华文中宋" w:cs="华文中宋"/>
          <w:color w:val="0D0D0D" w:themeColor="text1" w:themeTint="F2"/>
          <w:szCs w:val="21"/>
          <w:shd w:val="clear" w:color="auto" w:fill="FFFFFF"/>
        </w:rPr>
        <w:t>，测得电路中</w:t>
      </w:r>
      <w:r>
        <w:rPr>
          <w:rFonts w:eastAsia="华文中宋" w:cs="华文中宋" w:hint="eastAsia"/>
          <w:color w:val="0D0D0D" w:themeColor="text1" w:themeTint="F2"/>
          <w:szCs w:val="21"/>
          <w:shd w:val="clear" w:color="auto" w:fill="FFFFFF"/>
        </w:rPr>
        <w:t>多组</w:t>
      </w:r>
      <w:r>
        <w:rPr>
          <w:rFonts w:eastAsia="华文中宋" w:cs="华文中宋"/>
          <w:color w:val="0D0D0D" w:themeColor="text1" w:themeTint="F2"/>
          <w:szCs w:val="21"/>
          <w:shd w:val="clear" w:color="auto" w:fill="FFFFFF"/>
        </w:rPr>
        <w:t>光电流</w:t>
      </w:r>
      <w:r>
        <w:rPr>
          <w:rFonts w:eastAsia="华文中宋" w:cs="华文中宋"/>
          <w:i/>
          <w:iCs/>
          <w:color w:val="0D0D0D" w:themeColor="text1" w:themeTint="F2"/>
          <w:szCs w:val="21"/>
          <w:shd w:val="clear" w:color="auto" w:fill="FFFFFF"/>
        </w:rPr>
        <w:t>I</w:t>
      </w:r>
      <w:r>
        <w:rPr>
          <w:rFonts w:eastAsia="华文中宋" w:cs="华文中宋"/>
          <w:color w:val="0D0D0D" w:themeColor="text1" w:themeTint="F2"/>
          <w:szCs w:val="21"/>
          <w:shd w:val="clear" w:color="auto" w:fill="FFFFFF"/>
        </w:rPr>
        <w:t>与</w:t>
      </w:r>
      <w:r>
        <w:rPr>
          <w:rFonts w:eastAsia="华文中宋" w:cs="华文中宋"/>
          <w:i/>
          <w:iCs/>
          <w:color w:val="0D0D0D" w:themeColor="text1" w:themeTint="F2"/>
          <w:szCs w:val="21"/>
          <w:shd w:val="clear" w:color="auto" w:fill="FFFFFF"/>
        </w:rPr>
        <w:t>A</w:t>
      </w:r>
      <w:r>
        <w:rPr>
          <w:rFonts w:eastAsia="华文中宋" w:cs="华文中宋"/>
          <w:i/>
          <w:iCs/>
          <w:color w:val="0D0D0D" w:themeColor="text1" w:themeTint="F2"/>
          <w:szCs w:val="21"/>
          <w:shd w:val="clear" w:color="auto" w:fill="FFFFFF"/>
        </w:rPr>
        <w:t>、</w:t>
      </w:r>
      <w:r>
        <w:rPr>
          <w:rFonts w:eastAsia="华文中宋" w:cs="华文中宋"/>
          <w:i/>
          <w:iCs/>
          <w:color w:val="0D0D0D" w:themeColor="text1" w:themeTint="F2"/>
          <w:szCs w:val="21"/>
          <w:shd w:val="clear" w:color="auto" w:fill="FFFFFF"/>
        </w:rPr>
        <w:t>K</w:t>
      </w:r>
      <w:r>
        <w:rPr>
          <w:rFonts w:eastAsia="华文中宋" w:cs="华文中宋"/>
          <w:color w:val="0D0D0D" w:themeColor="text1" w:themeTint="F2"/>
          <w:szCs w:val="21"/>
          <w:shd w:val="clear" w:color="auto" w:fill="FFFFFF"/>
        </w:rPr>
        <w:t>之间的电压</w:t>
      </w:r>
      <w:r>
        <w:rPr>
          <w:rFonts w:eastAsia="华文中宋" w:cs="华文中宋" w:hint="eastAsia"/>
          <w:i/>
          <w:iCs/>
          <w:color w:val="0D0D0D" w:themeColor="text1" w:themeTint="F2"/>
          <w:szCs w:val="21"/>
          <w:shd w:val="clear" w:color="auto" w:fill="FFFFFF"/>
        </w:rPr>
        <w:t>U</w:t>
      </w:r>
      <w:r>
        <w:rPr>
          <w:rFonts w:eastAsia="华文中宋" w:cs="华文中宋" w:hint="eastAsia"/>
          <w:i/>
          <w:iCs/>
          <w:color w:val="0D0D0D" w:themeColor="text1" w:themeTint="F2"/>
          <w:szCs w:val="21"/>
          <w:shd w:val="clear" w:color="auto" w:fill="FFFFFF"/>
          <w:vertAlign w:val="subscript"/>
        </w:rPr>
        <w:t>AK</w:t>
      </w:r>
      <w:r>
        <w:rPr>
          <w:rFonts w:eastAsia="华文中宋" w:cs="华文中宋" w:hint="eastAsia"/>
          <w:color w:val="0D0D0D" w:themeColor="text1" w:themeTint="F2"/>
          <w:szCs w:val="21"/>
          <w:shd w:val="clear" w:color="auto" w:fill="FFFFFF"/>
        </w:rPr>
        <w:t>，</w:t>
      </w:r>
      <w:r>
        <w:rPr>
          <w:rFonts w:eastAsia="华文中宋" w:cs="华文中宋"/>
          <w:color w:val="0D0D0D" w:themeColor="text1" w:themeTint="F2"/>
          <w:szCs w:val="21"/>
          <w:shd w:val="clear" w:color="auto" w:fill="FFFFFF"/>
        </w:rPr>
        <w:t>根据数据描绘图线如图</w:t>
      </w:r>
      <w:r>
        <w:rPr>
          <w:rFonts w:eastAsia="华文中宋" w:cs="华文中宋" w:hint="eastAsia"/>
          <w:color w:val="0D0D0D" w:themeColor="text1" w:themeTint="F2"/>
          <w:szCs w:val="21"/>
          <w:shd w:val="clear" w:color="auto" w:fill="FFFFFF"/>
        </w:rPr>
        <w:t>(c)</w:t>
      </w:r>
      <w:r>
        <w:rPr>
          <w:rFonts w:eastAsia="华文中宋" w:cs="华文中宋" w:hint="eastAsia"/>
          <w:color w:val="0D0D0D" w:themeColor="text1" w:themeTint="F2"/>
          <w:szCs w:val="21"/>
          <w:shd w:val="clear" w:color="auto" w:fill="FFFFFF"/>
        </w:rPr>
        <w:t>。</w:t>
      </w:r>
    </w:p>
    <w:p w14:paraId="365297BD" w14:textId="77777777" w:rsidR="002622F6" w:rsidRDefault="00000000">
      <w:pPr>
        <w:adjustRightInd w:val="0"/>
        <w:snapToGrid w:val="0"/>
        <w:spacing w:line="288" w:lineRule="auto"/>
        <w:ind w:leftChars="50" w:left="315" w:hangingChars="100" w:hanging="210"/>
        <w:rPr>
          <w:rFonts w:eastAsia="华文中宋" w:cs="华文中宋"/>
          <w:color w:val="0D0D0D" w:themeColor="text1" w:themeTint="F2"/>
          <w:szCs w:val="21"/>
          <w:shd w:val="clear" w:color="auto" w:fill="FFFFFF"/>
        </w:rPr>
      </w:pPr>
      <w:r>
        <w:rPr>
          <w:rFonts w:ascii="等线" w:eastAsia="等线" w:hAnsi="等线" w:cs="等线" w:hint="eastAsia"/>
          <w:color w:val="0D0D0D" w:themeColor="text1" w:themeTint="F2"/>
          <w:szCs w:val="21"/>
          <w:shd w:val="clear" w:color="auto" w:fill="FFFFFF"/>
        </w:rPr>
        <w:t>①</w:t>
      </w:r>
      <w:r>
        <w:rPr>
          <w:rFonts w:eastAsia="华文中宋" w:cs="华文中宋" w:hint="eastAsia"/>
          <w:color w:val="0D0D0D" w:themeColor="text1" w:themeTint="F2"/>
          <w:szCs w:val="21"/>
          <w:shd w:val="clear" w:color="auto" w:fill="FFFFFF"/>
        </w:rPr>
        <w:t>(1+1</w:t>
      </w:r>
      <w:r>
        <w:rPr>
          <w:rFonts w:eastAsia="华文中宋" w:cs="华文中宋" w:hint="eastAsia"/>
          <w:color w:val="0D0D0D" w:themeColor="text1" w:themeTint="F2"/>
          <w:szCs w:val="21"/>
          <w:shd w:val="clear" w:color="auto" w:fill="FFFFFF"/>
        </w:rPr>
        <w:t>分</w:t>
      </w:r>
      <w:r>
        <w:rPr>
          <w:rFonts w:eastAsia="华文中宋" w:cs="华文中宋" w:hint="eastAsia"/>
          <w:color w:val="0D0D0D" w:themeColor="text1" w:themeTint="F2"/>
          <w:szCs w:val="21"/>
          <w:shd w:val="clear" w:color="auto" w:fill="FFFFFF"/>
        </w:rPr>
        <w:t>)</w:t>
      </w:r>
      <w:r>
        <w:rPr>
          <w:rFonts w:eastAsia="华文中宋" w:cs="华文中宋" w:hint="eastAsia"/>
          <w:color w:val="0D0D0D" w:themeColor="text1" w:themeTint="F2"/>
          <w:szCs w:val="21"/>
          <w:shd w:val="clear" w:color="auto" w:fill="FFFFFF"/>
        </w:rPr>
        <w:t>为测得图</w:t>
      </w:r>
      <w:r>
        <w:rPr>
          <w:rFonts w:eastAsia="华文中宋" w:cs="华文中宋" w:hint="eastAsia"/>
          <w:color w:val="0D0D0D" w:themeColor="text1" w:themeTint="F2"/>
          <w:szCs w:val="21"/>
          <w:shd w:val="clear" w:color="auto" w:fill="FFFFFF"/>
        </w:rPr>
        <w:t>(c)</w:t>
      </w:r>
      <w:r>
        <w:rPr>
          <w:rFonts w:eastAsia="华文中宋" w:cs="华文中宋" w:hint="eastAsia"/>
          <w:color w:val="0D0D0D" w:themeColor="text1" w:themeTint="F2"/>
          <w:szCs w:val="21"/>
          <w:shd w:val="clear" w:color="auto" w:fill="FFFFFF"/>
        </w:rPr>
        <w:t>中的纵轴截距和横轴截距，滑片</w:t>
      </w:r>
      <w:r>
        <w:rPr>
          <w:rFonts w:eastAsia="华文中宋" w:cs="华文中宋" w:hint="eastAsia"/>
          <w:i/>
          <w:iCs/>
          <w:color w:val="0D0D0D" w:themeColor="text1" w:themeTint="F2"/>
          <w:szCs w:val="21"/>
          <w:shd w:val="clear" w:color="auto" w:fill="FFFFFF"/>
        </w:rPr>
        <w:t>P</w:t>
      </w:r>
      <w:r>
        <w:rPr>
          <w:rFonts w:eastAsia="华文中宋" w:cs="华文中宋" w:hint="eastAsia"/>
          <w:color w:val="0D0D0D" w:themeColor="text1" w:themeTint="F2"/>
          <w:szCs w:val="21"/>
          <w:shd w:val="clear" w:color="auto" w:fill="FFFFFF"/>
        </w:rPr>
        <w:t>应分别置于图</w:t>
      </w:r>
      <w:r>
        <w:rPr>
          <w:rFonts w:eastAsia="华文中宋" w:cs="华文中宋" w:hint="eastAsia"/>
          <w:color w:val="0D0D0D" w:themeColor="text1" w:themeTint="F2"/>
          <w:szCs w:val="21"/>
          <w:shd w:val="clear" w:color="auto" w:fill="FFFFFF"/>
        </w:rPr>
        <w:t>(a)</w:t>
      </w:r>
      <w:r>
        <w:rPr>
          <w:rFonts w:eastAsia="华文中宋" w:cs="华文中宋" w:hint="eastAsia"/>
          <w:color w:val="0D0D0D" w:themeColor="text1" w:themeTint="F2"/>
          <w:szCs w:val="21"/>
          <w:shd w:val="clear" w:color="auto" w:fill="FFFFFF"/>
        </w:rPr>
        <w:t>中的</w:t>
      </w:r>
      <w:r>
        <w:rPr>
          <w:rFonts w:eastAsia="华文中宋" w:cs="华文中宋" w:hint="eastAsia"/>
          <w:color w:val="0D0D0D" w:themeColor="text1" w:themeTint="F2"/>
          <w:szCs w:val="21"/>
          <w:shd w:val="clear" w:color="auto" w:fill="FFFFFF"/>
        </w:rPr>
        <w:t>______</w:t>
      </w:r>
      <w:r>
        <w:rPr>
          <w:rFonts w:eastAsia="华文中宋" w:cs="华文中宋" w:hint="eastAsia"/>
          <w:color w:val="0D0D0D" w:themeColor="text1" w:themeTint="F2"/>
          <w:szCs w:val="21"/>
          <w:shd w:val="clear" w:color="auto" w:fill="FFFFFF"/>
        </w:rPr>
        <w:t>和</w:t>
      </w:r>
      <w:r>
        <w:rPr>
          <w:rFonts w:eastAsia="华文中宋" w:cs="华文中宋" w:hint="eastAsia"/>
          <w:color w:val="0D0D0D" w:themeColor="text1" w:themeTint="F2"/>
          <w:szCs w:val="21"/>
          <w:shd w:val="clear" w:color="auto" w:fill="FFFFFF"/>
        </w:rPr>
        <w:t>______(</w:t>
      </w:r>
      <w:r>
        <w:rPr>
          <w:rFonts w:eastAsia="华文中宋" w:cs="华文中宋" w:hint="eastAsia"/>
          <w:color w:val="0D0D0D" w:themeColor="text1" w:themeTint="F2"/>
          <w:szCs w:val="21"/>
          <w:shd w:val="clear" w:color="auto" w:fill="FFFFFF"/>
        </w:rPr>
        <w:t>均选涂：</w:t>
      </w:r>
      <w:r>
        <w:rPr>
          <w:rFonts w:eastAsia="华文中宋" w:cs="华文中宋" w:hint="eastAsia"/>
          <w:color w:val="0D0D0D" w:themeColor="text1" w:themeTint="F2"/>
          <w:szCs w:val="21"/>
          <w:shd w:val="clear" w:color="auto" w:fill="FFFFFF"/>
        </w:rPr>
        <w:t>A</w:t>
      </w:r>
      <w:r>
        <w:rPr>
          <w:rFonts w:eastAsia="华文中宋" w:cs="华文中宋"/>
          <w:color w:val="0D0D0D" w:themeColor="text1" w:themeTint="F2"/>
          <w:szCs w:val="21"/>
          <w:shd w:val="clear" w:color="auto" w:fill="FFFFFF"/>
        </w:rPr>
        <w:t>．</w:t>
      </w:r>
      <w:r>
        <w:rPr>
          <w:rFonts w:eastAsia="华文中宋" w:cs="华文中宋" w:hint="eastAsia"/>
          <w:i/>
          <w:iCs/>
          <w:color w:val="0D0D0D" w:themeColor="text1" w:themeTint="F2"/>
          <w:szCs w:val="21"/>
          <w:shd w:val="clear" w:color="auto" w:fill="FFFFFF"/>
        </w:rPr>
        <w:t>Oa</w:t>
      </w:r>
      <w:r>
        <w:rPr>
          <w:rFonts w:eastAsia="华文中宋" w:cs="华文中宋" w:hint="eastAsia"/>
          <w:color w:val="0D0D0D" w:themeColor="text1" w:themeTint="F2"/>
          <w:szCs w:val="21"/>
          <w:shd w:val="clear" w:color="auto" w:fill="FFFFFF"/>
        </w:rPr>
        <w:t>之间</w:t>
      </w:r>
      <w:r>
        <w:rPr>
          <w:rFonts w:eastAsia="华文中宋" w:cs="华文中宋" w:hint="eastAsia"/>
          <w:color w:val="0D0D0D" w:themeColor="text1" w:themeTint="F2"/>
          <w:szCs w:val="21"/>
          <w:shd w:val="clear" w:color="auto" w:fill="FFFFFF"/>
        </w:rPr>
        <w:t xml:space="preserve">  B</w:t>
      </w:r>
      <w:r>
        <w:rPr>
          <w:rFonts w:eastAsia="华文中宋" w:cs="华文中宋"/>
          <w:color w:val="0D0D0D" w:themeColor="text1" w:themeTint="F2"/>
          <w:szCs w:val="21"/>
          <w:shd w:val="clear" w:color="auto" w:fill="FFFFFF"/>
        </w:rPr>
        <w:t>．</w:t>
      </w:r>
      <w:r>
        <w:rPr>
          <w:rFonts w:eastAsia="华文中宋" w:cs="华文中宋" w:hint="eastAsia"/>
          <w:i/>
          <w:iCs/>
          <w:color w:val="0D0D0D" w:themeColor="text1" w:themeTint="F2"/>
          <w:szCs w:val="21"/>
          <w:shd w:val="clear" w:color="auto" w:fill="FFFFFF"/>
        </w:rPr>
        <w:t>O</w:t>
      </w:r>
      <w:r>
        <w:rPr>
          <w:rFonts w:eastAsia="华文中宋" w:cs="华文中宋" w:hint="eastAsia"/>
          <w:color w:val="0D0D0D" w:themeColor="text1" w:themeTint="F2"/>
          <w:szCs w:val="21"/>
          <w:shd w:val="clear" w:color="auto" w:fill="FFFFFF"/>
        </w:rPr>
        <w:t>点</w:t>
      </w:r>
      <w:r>
        <w:rPr>
          <w:rFonts w:eastAsia="华文中宋" w:cs="华文中宋" w:hint="eastAsia"/>
          <w:color w:val="0D0D0D" w:themeColor="text1" w:themeTint="F2"/>
          <w:szCs w:val="21"/>
          <w:shd w:val="clear" w:color="auto" w:fill="FFFFFF"/>
        </w:rPr>
        <w:t xml:space="preserve">  C</w:t>
      </w:r>
      <w:r>
        <w:rPr>
          <w:rFonts w:eastAsia="华文中宋" w:cs="华文中宋"/>
          <w:color w:val="0D0D0D" w:themeColor="text1" w:themeTint="F2"/>
          <w:szCs w:val="21"/>
          <w:shd w:val="clear" w:color="auto" w:fill="FFFFFF"/>
        </w:rPr>
        <w:t>．</w:t>
      </w:r>
      <w:r>
        <w:rPr>
          <w:rFonts w:eastAsia="华文中宋" w:cs="华文中宋" w:hint="eastAsia"/>
          <w:i/>
          <w:iCs/>
          <w:color w:val="0D0D0D" w:themeColor="text1" w:themeTint="F2"/>
          <w:szCs w:val="21"/>
          <w:shd w:val="clear" w:color="auto" w:fill="FFFFFF"/>
        </w:rPr>
        <w:t>Ob</w:t>
      </w:r>
      <w:r>
        <w:rPr>
          <w:rFonts w:eastAsia="华文中宋" w:cs="华文中宋" w:hint="eastAsia"/>
          <w:color w:val="0D0D0D" w:themeColor="text1" w:themeTint="F2"/>
          <w:szCs w:val="21"/>
          <w:shd w:val="clear" w:color="auto" w:fill="FFFFFF"/>
        </w:rPr>
        <w:t>之间</w:t>
      </w:r>
      <w:r>
        <w:rPr>
          <w:rFonts w:eastAsia="华文中宋" w:cs="华文中宋" w:hint="eastAsia"/>
          <w:color w:val="0D0D0D" w:themeColor="text1" w:themeTint="F2"/>
          <w:szCs w:val="21"/>
          <w:shd w:val="clear" w:color="auto" w:fill="FFFFFF"/>
        </w:rPr>
        <w:t>)</w:t>
      </w:r>
      <w:r>
        <w:rPr>
          <w:rFonts w:eastAsia="华文中宋" w:cs="华文中宋" w:hint="eastAsia"/>
          <w:color w:val="0D0D0D" w:themeColor="text1" w:themeTint="F2"/>
          <w:szCs w:val="21"/>
          <w:shd w:val="clear" w:color="auto" w:fill="FFFFFF"/>
        </w:rPr>
        <w:t>。</w:t>
      </w:r>
    </w:p>
    <w:p w14:paraId="1993F4B2" w14:textId="77777777" w:rsidR="002622F6" w:rsidRDefault="00000000">
      <w:pPr>
        <w:adjustRightInd w:val="0"/>
        <w:snapToGrid w:val="0"/>
        <w:spacing w:line="288" w:lineRule="auto"/>
        <w:ind w:leftChars="50" w:left="315" w:hangingChars="100" w:hanging="210"/>
        <w:rPr>
          <w:rFonts w:eastAsia="华文中宋" w:cs="华文中宋"/>
          <w:color w:val="0D0D0D" w:themeColor="text1" w:themeTint="F2"/>
          <w:szCs w:val="21"/>
          <w:shd w:val="clear" w:color="auto" w:fill="FFFFFF"/>
        </w:rPr>
      </w:pPr>
      <w:r>
        <w:rPr>
          <w:rFonts w:ascii="等线" w:eastAsia="等线" w:hAnsi="等线" w:cs="等线" w:hint="eastAsia"/>
          <w:color w:val="0D0D0D" w:themeColor="text1" w:themeTint="F2"/>
          <w:szCs w:val="21"/>
          <w:shd w:val="clear" w:color="auto" w:fill="FFFFFF"/>
        </w:rPr>
        <w:t>②</w:t>
      </w:r>
      <w:r>
        <w:rPr>
          <w:rFonts w:eastAsia="华文中宋" w:cs="华文中宋" w:hint="eastAsia"/>
          <w:color w:val="0D0D0D" w:themeColor="text1" w:themeTint="F2"/>
          <w:szCs w:val="21"/>
          <w:shd w:val="clear" w:color="auto" w:fill="FFFFFF"/>
        </w:rPr>
        <w:t>(3</w:t>
      </w:r>
      <w:r>
        <w:rPr>
          <w:rFonts w:eastAsia="华文中宋" w:cs="华文中宋" w:hint="eastAsia"/>
          <w:color w:val="0D0D0D" w:themeColor="text1" w:themeTint="F2"/>
          <w:szCs w:val="21"/>
          <w:shd w:val="clear" w:color="auto" w:fill="FFFFFF"/>
        </w:rPr>
        <w:t>分</w:t>
      </w:r>
      <w:r>
        <w:rPr>
          <w:rFonts w:eastAsia="华文中宋" w:cs="华文中宋" w:hint="eastAsia"/>
          <w:color w:val="0D0D0D" w:themeColor="text1" w:themeTint="F2"/>
          <w:szCs w:val="21"/>
          <w:shd w:val="clear" w:color="auto" w:fill="FFFFFF"/>
        </w:rPr>
        <w:t>)(</w:t>
      </w:r>
      <w:r>
        <w:rPr>
          <w:rFonts w:eastAsia="华文中宋" w:cs="华文中宋" w:hint="eastAsia"/>
          <w:color w:val="0D0D0D" w:themeColor="text1" w:themeTint="F2"/>
          <w:szCs w:val="21"/>
          <w:shd w:val="clear" w:color="auto" w:fill="FFFFFF"/>
        </w:rPr>
        <w:t>计算</w:t>
      </w:r>
      <w:r>
        <w:rPr>
          <w:rFonts w:eastAsia="华文中宋" w:cs="华文中宋" w:hint="eastAsia"/>
          <w:color w:val="0D0D0D" w:themeColor="text1" w:themeTint="F2"/>
          <w:szCs w:val="21"/>
          <w:shd w:val="clear" w:color="auto" w:fill="FFFFFF"/>
        </w:rPr>
        <w:t>)</w:t>
      </w:r>
      <w:r>
        <w:rPr>
          <w:rFonts w:eastAsia="华文中宋" w:cs="华文中宋" w:hint="eastAsia"/>
          <w:color w:val="0D0D0D" w:themeColor="text1" w:themeTint="F2"/>
          <w:szCs w:val="21"/>
          <w:shd w:val="clear" w:color="auto" w:fill="FFFFFF"/>
        </w:rPr>
        <w:t>求图</w:t>
      </w:r>
      <w:r>
        <w:rPr>
          <w:rFonts w:eastAsia="华文中宋" w:cs="华文中宋" w:hint="eastAsia"/>
          <w:color w:val="0D0D0D" w:themeColor="text1" w:themeTint="F2"/>
          <w:szCs w:val="21"/>
          <w:shd w:val="clear" w:color="auto" w:fill="FFFFFF"/>
        </w:rPr>
        <w:t>(c)</w:t>
      </w:r>
      <w:r>
        <w:rPr>
          <w:rFonts w:eastAsia="华文中宋" w:cs="华文中宋" w:hint="eastAsia"/>
          <w:color w:val="0D0D0D" w:themeColor="text1" w:themeTint="F2"/>
          <w:szCs w:val="21"/>
          <w:shd w:val="clear" w:color="auto" w:fill="FFFFFF"/>
        </w:rPr>
        <w:t>中</w:t>
      </w:r>
      <w:r>
        <w:rPr>
          <w:rFonts w:eastAsia="华文中宋" w:cs="华文中宋" w:hint="eastAsia"/>
          <w:i/>
          <w:iCs/>
          <w:color w:val="0D0D0D" w:themeColor="text1" w:themeTint="F2"/>
          <w:szCs w:val="21"/>
          <w:shd w:val="clear" w:color="auto" w:fill="FFFFFF"/>
        </w:rPr>
        <w:t>U</w:t>
      </w:r>
      <w:r>
        <w:rPr>
          <w:rFonts w:eastAsia="华文中宋" w:cs="华文中宋" w:hint="eastAsia"/>
          <w:color w:val="0D0D0D" w:themeColor="text1" w:themeTint="F2"/>
          <w:szCs w:val="21"/>
          <w:shd w:val="clear" w:color="auto" w:fill="FFFFFF"/>
          <w:vertAlign w:val="subscript"/>
        </w:rPr>
        <w:t>c</w:t>
      </w:r>
      <w:r>
        <w:rPr>
          <w:rFonts w:eastAsia="华文中宋" w:cs="华文中宋" w:hint="eastAsia"/>
          <w:color w:val="0D0D0D" w:themeColor="text1" w:themeTint="F2"/>
          <w:szCs w:val="21"/>
          <w:shd w:val="clear" w:color="auto" w:fill="FFFFFF"/>
        </w:rPr>
        <w:t>的值</w:t>
      </w:r>
      <w:r>
        <w:rPr>
          <w:rFonts w:eastAsia="华文中宋" w:cs="华文中宋" w:hint="eastAsia"/>
          <w:color w:val="0D0D0D" w:themeColor="text1" w:themeTint="F2"/>
          <w:szCs w:val="21"/>
          <w:shd w:val="clear" w:color="auto" w:fill="FFFFFF"/>
        </w:rPr>
        <w:t>(</w:t>
      </w:r>
      <w:r>
        <w:rPr>
          <w:rFonts w:eastAsia="华文中宋" w:cs="华文中宋" w:hint="eastAsia"/>
          <w:color w:val="0D0D0D" w:themeColor="text1" w:themeTint="F2"/>
          <w:szCs w:val="21"/>
          <w:shd w:val="clear" w:color="auto" w:fill="FFFFFF"/>
        </w:rPr>
        <w:t>结果保留</w:t>
      </w:r>
      <w:r>
        <w:rPr>
          <w:rFonts w:eastAsia="华文中宋" w:cs="华文中宋" w:hint="eastAsia"/>
          <w:color w:val="0D0D0D" w:themeColor="text1" w:themeTint="F2"/>
          <w:szCs w:val="21"/>
          <w:shd w:val="clear" w:color="auto" w:fill="FFFFFF"/>
        </w:rPr>
        <w:t>2</w:t>
      </w:r>
      <w:r>
        <w:rPr>
          <w:rFonts w:eastAsia="华文中宋" w:cs="华文中宋" w:hint="eastAsia"/>
          <w:color w:val="0D0D0D" w:themeColor="text1" w:themeTint="F2"/>
          <w:szCs w:val="21"/>
          <w:shd w:val="clear" w:color="auto" w:fill="FFFFFF"/>
        </w:rPr>
        <w:t>位有效数字</w:t>
      </w:r>
      <w:r>
        <w:rPr>
          <w:rFonts w:eastAsia="华文中宋" w:cs="华文中宋" w:hint="eastAsia"/>
          <w:color w:val="0D0D0D" w:themeColor="text1" w:themeTint="F2"/>
          <w:szCs w:val="21"/>
          <w:shd w:val="clear" w:color="auto" w:fill="FFFFFF"/>
        </w:rPr>
        <w:t>)</w:t>
      </w:r>
      <w:r>
        <w:rPr>
          <w:rFonts w:eastAsia="华文中宋" w:cs="华文中宋" w:hint="eastAsia"/>
          <w:color w:val="0D0D0D" w:themeColor="text1" w:themeTint="F2"/>
          <w:szCs w:val="21"/>
          <w:shd w:val="clear" w:color="auto" w:fill="FFFFFF"/>
        </w:rPr>
        <w:t>。</w:t>
      </w:r>
    </w:p>
    <w:p w14:paraId="5C1F0BA2" w14:textId="77777777" w:rsidR="002622F6" w:rsidRDefault="00000000">
      <w:pPr>
        <w:adjustRightInd w:val="0"/>
        <w:snapToGrid w:val="0"/>
        <w:spacing w:line="300" w:lineRule="auto"/>
        <w:jc w:val="center"/>
        <w:rPr>
          <w:rFonts w:ascii="黑体" w:eastAsia="黑体" w:hAnsi="黑体" w:cs="黑体" w:hint="eastAsia"/>
          <w:b/>
          <w:bCs/>
          <w:color w:val="0D0D0D" w:themeColor="text1" w:themeTint="F2"/>
          <w:kern w:val="0"/>
          <w:sz w:val="28"/>
          <w:szCs w:val="28"/>
        </w:rPr>
      </w:pPr>
      <w:r>
        <w:rPr>
          <w:rFonts w:ascii="黑体" w:eastAsia="黑体" w:hAnsi="黑体" w:cs="黑体" w:hint="eastAsia"/>
          <w:b/>
          <w:bCs/>
          <w:color w:val="0D0D0D" w:themeColor="text1" w:themeTint="F2"/>
          <w:kern w:val="0"/>
          <w:sz w:val="24"/>
        </w:rPr>
        <w:lastRenderedPageBreak/>
        <w:t xml:space="preserve">六  </w:t>
      </w:r>
      <w:r>
        <w:rPr>
          <w:rFonts w:ascii="黑体" w:eastAsia="黑体" w:hAnsi="黑体" w:cs="黑体"/>
          <w:b/>
          <w:bCs/>
          <w:color w:val="0D0D0D" w:themeColor="text1" w:themeTint="F2"/>
          <w:kern w:val="0"/>
          <w:sz w:val="24"/>
        </w:rPr>
        <w:t>风电</w:t>
      </w:r>
      <w:r>
        <w:rPr>
          <w:rFonts w:ascii="黑体" w:eastAsia="黑体" w:hAnsi="黑体" w:cs="黑体" w:hint="eastAsia"/>
          <w:b/>
          <w:bCs/>
          <w:color w:val="0D0D0D" w:themeColor="text1" w:themeTint="F2"/>
          <w:kern w:val="0"/>
          <w:sz w:val="24"/>
        </w:rPr>
        <w:t>并网（</w:t>
      </w:r>
      <w:r>
        <w:rPr>
          <w:rFonts w:eastAsia="黑体" w:cs="Times New Roman"/>
          <w:b/>
          <w:bCs/>
          <w:color w:val="0D0D0D" w:themeColor="text1" w:themeTint="F2"/>
          <w:kern w:val="0"/>
          <w:sz w:val="24"/>
        </w:rPr>
        <w:t>1</w:t>
      </w:r>
      <w:r>
        <w:rPr>
          <w:rFonts w:eastAsia="黑体" w:cs="Times New Roman" w:hint="eastAsia"/>
          <w:b/>
          <w:bCs/>
          <w:color w:val="0D0D0D" w:themeColor="text1" w:themeTint="F2"/>
          <w:kern w:val="0"/>
          <w:sz w:val="24"/>
        </w:rPr>
        <w:t>5</w:t>
      </w:r>
      <w:r>
        <w:rPr>
          <w:rFonts w:ascii="黑体" w:eastAsia="黑体" w:hAnsi="黑体" w:cs="黑体"/>
          <w:b/>
          <w:bCs/>
          <w:color w:val="0D0D0D" w:themeColor="text1" w:themeTint="F2"/>
          <w:kern w:val="0"/>
          <w:sz w:val="24"/>
        </w:rPr>
        <w:t>分</w:t>
      </w:r>
      <w:r>
        <w:rPr>
          <w:rFonts w:ascii="黑体" w:eastAsia="黑体" w:hAnsi="黑体" w:cs="黑体" w:hint="eastAsia"/>
          <w:b/>
          <w:bCs/>
          <w:color w:val="0D0D0D" w:themeColor="text1" w:themeTint="F2"/>
          <w:kern w:val="0"/>
          <w:sz w:val="24"/>
        </w:rPr>
        <w:t>）</w:t>
      </w:r>
    </w:p>
    <w:p w14:paraId="2E0E1DD2" w14:textId="77777777" w:rsidR="002622F6" w:rsidRDefault="00000000">
      <w:pPr>
        <w:adjustRightInd w:val="0"/>
        <w:snapToGrid w:val="0"/>
        <w:spacing w:beforeLines="50" w:before="156" w:line="300" w:lineRule="auto"/>
        <w:ind w:firstLineChars="200" w:firstLine="420"/>
        <w:rPr>
          <w:rFonts w:eastAsia="楷体" w:cs="等线"/>
          <w:color w:val="0D0D0D" w:themeColor="text1" w:themeTint="F2"/>
        </w:rPr>
      </w:pPr>
      <w:r>
        <w:rPr>
          <w:rFonts w:eastAsia="楷体" w:cs="等线" w:hint="eastAsia"/>
          <w:color w:val="0D0D0D" w:themeColor="text1" w:themeTint="F2"/>
        </w:rPr>
        <w:t>某</w:t>
      </w:r>
      <w:r>
        <w:rPr>
          <w:rFonts w:eastAsia="楷体" w:cs="等线"/>
          <w:color w:val="0D0D0D" w:themeColor="text1" w:themeTint="F2"/>
        </w:rPr>
        <w:t>小型风电站</w:t>
      </w:r>
      <w:r>
        <w:rPr>
          <w:rFonts w:eastAsia="楷体" w:cs="等线" w:hint="eastAsia"/>
          <w:color w:val="0D0D0D" w:themeColor="text1" w:themeTint="F2"/>
        </w:rPr>
        <w:t>，简化工作原理如图</w:t>
      </w:r>
      <w:r>
        <w:rPr>
          <w:rFonts w:eastAsia="楷体" w:cs="等线" w:hint="eastAsia"/>
          <w:color w:val="0D0D0D" w:themeColor="text1" w:themeTint="F2"/>
        </w:rPr>
        <w:t>(a)</w:t>
      </w:r>
      <w:r>
        <w:rPr>
          <w:rFonts w:eastAsia="楷体" w:cs="等线" w:hint="eastAsia"/>
          <w:color w:val="0D0D0D" w:themeColor="text1" w:themeTint="F2"/>
        </w:rPr>
        <w:t>。</w:t>
      </w:r>
      <w:r>
        <w:rPr>
          <w:rFonts w:eastAsia="楷体" w:cs="等线"/>
          <w:color w:val="0D0D0D" w:themeColor="text1" w:themeTint="F2"/>
        </w:rPr>
        <w:t>风轮机</w:t>
      </w:r>
      <w:r>
        <w:rPr>
          <w:rFonts w:eastAsia="楷体" w:cs="等线" w:hint="eastAsia"/>
          <w:color w:val="0D0D0D" w:themeColor="text1" w:themeTint="F2"/>
        </w:rPr>
        <w:t>通过绝缘传动装置，</w:t>
      </w:r>
      <w:r>
        <w:rPr>
          <w:rFonts w:eastAsia="楷体" w:cs="等线"/>
          <w:color w:val="0D0D0D" w:themeColor="text1" w:themeTint="F2"/>
        </w:rPr>
        <w:t>带动发电机</w:t>
      </w:r>
      <w:r>
        <w:rPr>
          <w:rFonts w:eastAsia="楷体" w:cs="等线" w:hint="eastAsia"/>
          <w:color w:val="0D0D0D" w:themeColor="text1" w:themeTint="F2"/>
        </w:rPr>
        <w:t>的</w:t>
      </w:r>
      <w:r>
        <w:rPr>
          <w:rFonts w:eastAsia="楷体" w:cs="等线"/>
          <w:color w:val="0D0D0D" w:themeColor="text1" w:themeTint="F2"/>
        </w:rPr>
        <w:t>转子</w:t>
      </w:r>
      <w:r>
        <w:rPr>
          <w:rFonts w:eastAsia="楷体" w:cs="等线" w:hint="eastAsia"/>
          <w:color w:val="0D0D0D" w:themeColor="text1" w:themeTint="F2"/>
        </w:rPr>
        <w:t>线圈</w:t>
      </w:r>
      <w:r>
        <w:rPr>
          <w:rFonts w:eastAsia="楷体" w:cs="等线"/>
          <w:color w:val="0D0D0D" w:themeColor="text1" w:themeTint="F2"/>
        </w:rPr>
        <w:t>转动产生交流电</w:t>
      </w:r>
      <w:r>
        <w:rPr>
          <w:rFonts w:eastAsia="楷体" w:cs="等线" w:hint="eastAsia"/>
          <w:color w:val="0D0D0D" w:themeColor="text1" w:themeTint="F2"/>
        </w:rPr>
        <w:t>，</w:t>
      </w:r>
      <w:r>
        <w:rPr>
          <w:rFonts w:eastAsia="楷体" w:cs="等线"/>
          <w:color w:val="0D0D0D" w:themeColor="text1" w:themeTint="F2"/>
        </w:rPr>
        <w:t>通过理想升压变压器将电压升高，经输电线向远处的主电网变电站输送电能</w:t>
      </w:r>
      <w:r>
        <w:rPr>
          <w:rFonts w:eastAsia="楷体" w:cs="等线" w:hint="eastAsia"/>
          <w:color w:val="0D0D0D" w:themeColor="text1" w:themeTint="F2"/>
        </w:rPr>
        <w:t>，</w:t>
      </w:r>
      <w:r>
        <w:rPr>
          <w:rFonts w:eastAsia="楷体" w:cs="等线"/>
          <w:color w:val="0D0D0D" w:themeColor="text1" w:themeTint="F2"/>
        </w:rPr>
        <w:t>到达变电站后，再通过理想降压变压器将电压降低，</w:t>
      </w:r>
      <w:r>
        <w:rPr>
          <w:rFonts w:eastAsia="楷体" w:cs="等线" w:hint="eastAsia"/>
          <w:color w:val="0D0D0D" w:themeColor="text1" w:themeTint="F2"/>
        </w:rPr>
        <w:t>最终</w:t>
      </w:r>
      <w:r>
        <w:rPr>
          <w:rFonts w:eastAsia="楷体" w:cs="等线"/>
          <w:color w:val="0D0D0D" w:themeColor="text1" w:themeTint="F2"/>
        </w:rPr>
        <w:t>并入配电网或供给用户</w:t>
      </w:r>
      <w:r>
        <w:rPr>
          <w:rFonts w:eastAsia="楷体" w:cs="等线" w:hint="eastAsia"/>
          <w:color w:val="0D0D0D" w:themeColor="text1" w:themeTint="F2"/>
        </w:rPr>
        <w:t>。已知发电机的转子线圈处在两磁极间的匀强磁场中，线圈匝数</w:t>
      </w:r>
      <w:r>
        <w:rPr>
          <w:rFonts w:eastAsia="楷体" w:cs="等线" w:hint="eastAsia"/>
          <w:i/>
          <w:iCs/>
          <w:color w:val="0D0D0D" w:themeColor="text1" w:themeTint="F2"/>
        </w:rPr>
        <w:t>N</w:t>
      </w:r>
      <w:r>
        <w:rPr>
          <w:rFonts w:eastAsia="楷体" w:cs="等线" w:hint="eastAsia"/>
          <w:color w:val="0D0D0D" w:themeColor="text1" w:themeTint="F2"/>
        </w:rPr>
        <w:t>=250 (</w:t>
      </w:r>
      <w:r>
        <w:rPr>
          <w:rFonts w:eastAsia="楷体" w:cs="等线" w:hint="eastAsia"/>
          <w:color w:val="0D0D0D" w:themeColor="text1" w:themeTint="F2"/>
        </w:rPr>
        <w:t>图中未画出</w:t>
      </w:r>
      <w:r>
        <w:rPr>
          <w:rFonts w:eastAsia="楷体" w:cs="等线" w:hint="eastAsia"/>
          <w:color w:val="0D0D0D" w:themeColor="text1" w:themeTint="F2"/>
        </w:rPr>
        <w:t>)</w:t>
      </w:r>
      <w:r>
        <w:rPr>
          <w:rFonts w:eastAsia="楷体" w:cs="等线" w:hint="eastAsia"/>
          <w:color w:val="0D0D0D" w:themeColor="text1" w:themeTint="F2"/>
        </w:rPr>
        <w:t>，线圈电阻可不计；发电机输出的正弦交流电</w:t>
      </w:r>
      <w:r>
        <w:rPr>
          <w:rFonts w:eastAsia="楷体" w:cs="等线"/>
          <w:color w:val="0D0D0D" w:themeColor="text1" w:themeTint="F2"/>
        </w:rPr>
        <w:t>电压</w:t>
      </w:r>
      <w:r>
        <w:rPr>
          <w:rFonts w:eastAsia="楷体" w:cs="等线" w:hint="eastAsia"/>
          <w:i/>
          <w:iCs/>
          <w:color w:val="0D0D0D" w:themeColor="text1" w:themeTint="F2"/>
        </w:rPr>
        <w:t>u</w:t>
      </w:r>
      <w:r>
        <w:rPr>
          <w:rFonts w:cs="Times New Roman" w:hint="eastAsia"/>
          <w:color w:val="0D0D0D" w:themeColor="text1" w:themeTint="F2"/>
          <w:szCs w:val="22"/>
          <w:vertAlign w:val="subscript"/>
        </w:rPr>
        <w:t>1</w:t>
      </w:r>
      <w:r>
        <w:rPr>
          <w:rFonts w:eastAsia="楷体" w:cs="等线" w:hint="eastAsia"/>
          <w:color w:val="0D0D0D" w:themeColor="text1" w:themeTint="F2"/>
        </w:rPr>
        <w:t>随时间</w:t>
      </w:r>
      <w:r>
        <w:rPr>
          <w:rFonts w:eastAsia="楷体" w:cs="等线" w:hint="eastAsia"/>
          <w:i/>
          <w:iCs/>
          <w:color w:val="0D0D0D" w:themeColor="text1" w:themeTint="F2"/>
        </w:rPr>
        <w:t>t</w:t>
      </w:r>
      <w:r>
        <w:rPr>
          <w:rFonts w:eastAsia="楷体" w:cs="等线" w:hint="eastAsia"/>
          <w:color w:val="0D0D0D" w:themeColor="text1" w:themeTint="F2"/>
        </w:rPr>
        <w:t>的变化关系如图</w:t>
      </w:r>
      <w:r>
        <w:rPr>
          <w:rFonts w:eastAsia="楷体" w:cs="等线" w:hint="eastAsia"/>
          <w:color w:val="0D0D0D" w:themeColor="text1" w:themeTint="F2"/>
        </w:rPr>
        <w:t>(b)</w:t>
      </w:r>
      <w:r>
        <w:rPr>
          <w:rFonts w:eastAsia="楷体" w:cs="等线" w:hint="eastAsia"/>
          <w:color w:val="0D0D0D" w:themeColor="text1" w:themeTint="F2"/>
        </w:rPr>
        <w:t>；升压变压器和降压变压器的原、副线圈匝数之比分别为</w:t>
      </w:r>
      <w:r>
        <w:rPr>
          <w:rFonts w:eastAsia="楷体" w:cs="等线" w:hint="eastAsia"/>
          <w:i/>
          <w:iCs/>
          <w:color w:val="0D0D0D" w:themeColor="text1" w:themeTint="F2"/>
        </w:rPr>
        <w:t>n</w:t>
      </w:r>
      <w:r>
        <w:rPr>
          <w:rFonts w:eastAsia="楷体" w:cs="等线" w:hint="eastAsia"/>
          <w:color w:val="0D0D0D" w:themeColor="text1" w:themeTint="F2"/>
          <w:vertAlign w:val="subscript"/>
        </w:rPr>
        <w:t>1</w:t>
      </w:r>
      <w:r>
        <w:rPr>
          <w:rFonts w:eastAsia="楷体" w:cs="等线" w:hint="eastAsia"/>
          <w:color w:val="0D0D0D" w:themeColor="text1" w:themeTint="F2"/>
        </w:rPr>
        <w:t>:</w:t>
      </w:r>
      <w:r>
        <w:rPr>
          <w:rFonts w:eastAsia="楷体" w:cs="等线" w:hint="eastAsia"/>
          <w:i/>
          <w:iCs/>
          <w:color w:val="0D0D0D" w:themeColor="text1" w:themeTint="F2"/>
        </w:rPr>
        <w:t>n</w:t>
      </w:r>
      <w:r>
        <w:rPr>
          <w:rFonts w:eastAsia="楷体" w:cs="等线" w:hint="eastAsia"/>
          <w:color w:val="0D0D0D" w:themeColor="text1" w:themeTint="F2"/>
          <w:vertAlign w:val="subscript"/>
        </w:rPr>
        <w:t>2</w:t>
      </w:r>
      <w:r>
        <w:rPr>
          <w:rFonts w:eastAsia="楷体" w:cs="等线" w:hint="eastAsia"/>
          <w:color w:val="0D0D0D" w:themeColor="text1" w:themeTint="F2"/>
        </w:rPr>
        <w:t>=1:5</w:t>
      </w:r>
      <w:r>
        <w:rPr>
          <w:rFonts w:eastAsia="楷体" w:cs="等线" w:hint="eastAsia"/>
          <w:color w:val="0D0D0D" w:themeColor="text1" w:themeTint="F2"/>
        </w:rPr>
        <w:t>、</w:t>
      </w:r>
      <w:r>
        <w:rPr>
          <w:rFonts w:eastAsia="楷体" w:cs="等线" w:hint="eastAsia"/>
          <w:i/>
          <w:iCs/>
          <w:color w:val="0D0D0D" w:themeColor="text1" w:themeTint="F2"/>
        </w:rPr>
        <w:t>n</w:t>
      </w:r>
      <w:r>
        <w:rPr>
          <w:rFonts w:eastAsia="楷体" w:cs="等线" w:hint="eastAsia"/>
          <w:color w:val="0D0D0D" w:themeColor="text1" w:themeTint="F2"/>
          <w:vertAlign w:val="subscript"/>
        </w:rPr>
        <w:t>3</w:t>
      </w:r>
      <w:r>
        <w:rPr>
          <w:rFonts w:eastAsia="楷体" w:cs="等线" w:hint="eastAsia"/>
          <w:color w:val="0D0D0D" w:themeColor="text1" w:themeTint="F2"/>
        </w:rPr>
        <w:t>:</w:t>
      </w:r>
      <w:r>
        <w:rPr>
          <w:rFonts w:eastAsia="楷体" w:cs="等线" w:hint="eastAsia"/>
          <w:i/>
          <w:iCs/>
          <w:color w:val="0D0D0D" w:themeColor="text1" w:themeTint="F2"/>
        </w:rPr>
        <w:t>n</w:t>
      </w:r>
      <w:r>
        <w:rPr>
          <w:rFonts w:eastAsia="楷体" w:cs="等线" w:hint="eastAsia"/>
          <w:color w:val="0D0D0D" w:themeColor="text1" w:themeTint="F2"/>
          <w:vertAlign w:val="subscript"/>
        </w:rPr>
        <w:t>4</w:t>
      </w:r>
      <w:r>
        <w:rPr>
          <w:rFonts w:eastAsia="楷体" w:cs="等线" w:hint="eastAsia"/>
          <w:color w:val="0D0D0D" w:themeColor="text1" w:themeTint="F2"/>
        </w:rPr>
        <w:t>=10:1</w:t>
      </w:r>
      <w:r>
        <w:rPr>
          <w:rFonts w:eastAsia="楷体" w:cs="等线" w:hint="eastAsia"/>
          <w:color w:val="0D0D0D" w:themeColor="text1" w:themeTint="F2"/>
        </w:rPr>
        <w:t>；输电线上的总电阻</w:t>
      </w:r>
      <w:r>
        <w:rPr>
          <w:rFonts w:eastAsia="楷体" w:cs="等线" w:hint="eastAsia"/>
          <w:i/>
          <w:iCs/>
          <w:color w:val="0D0D0D" w:themeColor="text1" w:themeTint="F2"/>
        </w:rPr>
        <w:t>r</w:t>
      </w:r>
      <w:r>
        <w:rPr>
          <w:rFonts w:eastAsia="楷体" w:cs="等线" w:hint="eastAsia"/>
          <w:color w:val="0D0D0D" w:themeColor="text1" w:themeTint="F2"/>
        </w:rPr>
        <w:t xml:space="preserve">=15 </w:t>
      </w:r>
      <w:r>
        <w:rPr>
          <w:rFonts w:eastAsia="楷体" w:cs="Times New Roman"/>
          <w:color w:val="0D0D0D" w:themeColor="text1" w:themeTint="F2"/>
        </w:rPr>
        <w:t>Ω</w:t>
      </w:r>
      <w:r>
        <w:rPr>
          <w:rFonts w:eastAsia="楷体" w:cs="等线"/>
          <w:color w:val="0D0D0D" w:themeColor="text1" w:themeTint="F2"/>
        </w:rPr>
        <w:t>。</w:t>
      </w:r>
    </w:p>
    <w:p w14:paraId="6E9ABE34" w14:textId="77777777" w:rsidR="002622F6" w:rsidRDefault="00000000">
      <w:pPr>
        <w:adjustRightInd w:val="0"/>
        <w:snapToGrid w:val="0"/>
        <w:spacing w:line="300" w:lineRule="auto"/>
        <w:rPr>
          <w:color w:val="0D0D0D" w:themeColor="text1" w:themeTint="F2"/>
        </w:rPr>
      </w:pPr>
      <w:r>
        <w:rPr>
          <w:noProof/>
          <w:color w:val="0D0D0D" w:themeColor="text1" w:themeTint="F2"/>
        </w:rPr>
        <mc:AlternateContent>
          <mc:Choice Requires="wpg">
            <w:drawing>
              <wp:anchor distT="0" distB="0" distL="114300" distR="114300" simplePos="0" relativeHeight="251637760" behindDoc="0" locked="0" layoutInCell="1" allowOverlap="1" wp14:anchorId="06869B08" wp14:editId="7D51221A">
                <wp:simplePos x="0" y="0"/>
                <wp:positionH relativeFrom="column">
                  <wp:posOffset>78740</wp:posOffset>
                </wp:positionH>
                <wp:positionV relativeFrom="paragraph">
                  <wp:posOffset>90170</wp:posOffset>
                </wp:positionV>
                <wp:extent cx="5301615" cy="1247140"/>
                <wp:effectExtent l="0" t="52705" r="0" b="0"/>
                <wp:wrapNone/>
                <wp:docPr id="564" name="组合 564"/>
                <wp:cNvGraphicFramePr/>
                <a:graphic xmlns:a="http://schemas.openxmlformats.org/drawingml/2006/main">
                  <a:graphicData uri="http://schemas.microsoft.com/office/word/2010/wordprocessingGroup">
                    <wpg:wgp>
                      <wpg:cNvGrpSpPr/>
                      <wpg:grpSpPr>
                        <a:xfrm>
                          <a:off x="0" y="0"/>
                          <a:ext cx="5301615" cy="1247140"/>
                          <a:chOff x="2207" y="90123"/>
                          <a:chExt cx="8349" cy="1964"/>
                        </a:xfrm>
                      </wpg:grpSpPr>
                      <wpg:grpSp>
                        <wpg:cNvPr id="562" name="组合 562"/>
                        <wpg:cNvGrpSpPr/>
                        <wpg:grpSpPr>
                          <a:xfrm>
                            <a:off x="2207" y="90123"/>
                            <a:ext cx="8349" cy="1964"/>
                            <a:chOff x="2207" y="90123"/>
                            <a:chExt cx="8349" cy="1964"/>
                          </a:xfrm>
                        </wpg:grpSpPr>
                        <wpg:grpSp>
                          <wpg:cNvPr id="713" name="组合 713"/>
                          <wpg:cNvGrpSpPr/>
                          <wpg:grpSpPr>
                            <a:xfrm>
                              <a:off x="2207" y="90123"/>
                              <a:ext cx="8349" cy="1964"/>
                              <a:chOff x="2207" y="4427"/>
                              <a:chExt cx="8349" cy="1964"/>
                            </a:xfrm>
                          </wpg:grpSpPr>
                          <wpg:grpSp>
                            <wpg:cNvPr id="714" name="组合 186"/>
                            <wpg:cNvGrpSpPr/>
                            <wpg:grpSpPr>
                              <a:xfrm>
                                <a:off x="2263" y="4427"/>
                                <a:ext cx="8293" cy="1964"/>
                                <a:chOff x="2263" y="4427"/>
                                <a:chExt cx="8293" cy="1964"/>
                              </a:xfrm>
                            </wpg:grpSpPr>
                            <wpg:grpSp>
                              <wpg:cNvPr id="715" name="组合 184"/>
                              <wpg:cNvGrpSpPr/>
                              <wpg:grpSpPr>
                                <a:xfrm>
                                  <a:off x="2263" y="4427"/>
                                  <a:ext cx="8293" cy="1964"/>
                                  <a:chOff x="2263" y="4427"/>
                                  <a:chExt cx="8293" cy="1964"/>
                                </a:xfrm>
                              </wpg:grpSpPr>
                              <wpg:grpSp>
                                <wpg:cNvPr id="716" name="组合 180"/>
                                <wpg:cNvGrpSpPr/>
                                <wpg:grpSpPr>
                                  <a:xfrm>
                                    <a:off x="2263" y="4427"/>
                                    <a:ext cx="8293" cy="1964"/>
                                    <a:chOff x="2263" y="4427"/>
                                    <a:chExt cx="8293" cy="1964"/>
                                  </a:xfrm>
                                </wpg:grpSpPr>
                                <wpg:grpSp>
                                  <wpg:cNvPr id="717" name="组合 179"/>
                                  <wpg:cNvGrpSpPr/>
                                  <wpg:grpSpPr>
                                    <a:xfrm>
                                      <a:off x="2263" y="4427"/>
                                      <a:ext cx="8293" cy="1964"/>
                                      <a:chOff x="2263" y="4427"/>
                                      <a:chExt cx="8293" cy="1964"/>
                                    </a:xfrm>
                                  </wpg:grpSpPr>
                                  <wpg:grpSp>
                                    <wpg:cNvPr id="718" name="组合 25"/>
                                    <wpg:cNvGrpSpPr/>
                                    <wpg:grpSpPr>
                                      <a:xfrm>
                                        <a:off x="2263" y="4427"/>
                                        <a:ext cx="8293" cy="1964"/>
                                        <a:chOff x="2263" y="4327"/>
                                        <a:chExt cx="8293" cy="1964"/>
                                      </a:xfrm>
                                    </wpg:grpSpPr>
                                    <wpg:grpSp>
                                      <wpg:cNvPr id="719" name="组合 20"/>
                                      <wpg:cNvGrpSpPr/>
                                      <wpg:grpSpPr>
                                        <a:xfrm>
                                          <a:off x="7495" y="4327"/>
                                          <a:ext cx="3061" cy="1647"/>
                                          <a:chOff x="7135" y="3778"/>
                                          <a:chExt cx="3061" cy="1647"/>
                                        </a:xfrm>
                                      </wpg:grpSpPr>
                                      <wpg:grpSp>
                                        <wpg:cNvPr id="720" name="组合 18"/>
                                        <wpg:cNvGrpSpPr/>
                                        <wpg:grpSpPr>
                                          <a:xfrm>
                                            <a:off x="7135" y="3778"/>
                                            <a:ext cx="3061" cy="1647"/>
                                            <a:chOff x="7135" y="3778"/>
                                            <a:chExt cx="3061" cy="1647"/>
                                          </a:xfrm>
                                        </wpg:grpSpPr>
                                        <wpg:grpSp>
                                          <wpg:cNvPr id="721" name="组合 16"/>
                                          <wpg:cNvGrpSpPr/>
                                          <wpg:grpSpPr>
                                            <a:xfrm>
                                              <a:off x="7135" y="3778"/>
                                              <a:ext cx="3061" cy="1647"/>
                                              <a:chOff x="7135" y="3778"/>
                                              <a:chExt cx="3061" cy="1647"/>
                                            </a:xfrm>
                                          </wpg:grpSpPr>
                                          <wpg:grpSp>
                                            <wpg:cNvPr id="722" name="组合 15"/>
                                            <wpg:cNvGrpSpPr/>
                                            <wpg:grpSpPr>
                                              <a:xfrm>
                                                <a:off x="7177" y="3778"/>
                                                <a:ext cx="3019" cy="1584"/>
                                                <a:chOff x="7177" y="3778"/>
                                                <a:chExt cx="3019" cy="1584"/>
                                              </a:xfrm>
                                            </wpg:grpSpPr>
                                            <wpg:grpSp>
                                              <wpg:cNvPr id="723" name="组合 8"/>
                                              <wpg:cNvGrpSpPr/>
                                              <wpg:grpSpPr>
                                                <a:xfrm>
                                                  <a:off x="7572" y="3778"/>
                                                  <a:ext cx="2624" cy="1584"/>
                                                  <a:chOff x="7841" y="3771"/>
                                                  <a:chExt cx="2624" cy="1584"/>
                                                </a:xfrm>
                                              </wpg:grpSpPr>
                                              <wpg:grpSp>
                                                <wpg:cNvPr id="724" name="组合 6"/>
                                                <wpg:cNvGrpSpPr/>
                                                <wpg:grpSpPr>
                                                  <a:xfrm>
                                                    <a:off x="7841" y="3771"/>
                                                    <a:ext cx="2624" cy="1584"/>
                                                    <a:chOff x="7841" y="3771"/>
                                                    <a:chExt cx="2624" cy="1584"/>
                                                  </a:xfrm>
                                                </wpg:grpSpPr>
                                                <wpg:grpSp>
                                                  <wpg:cNvPr id="725" name="组合 4"/>
                                                  <wpg:cNvGrpSpPr/>
                                                  <wpg:grpSpPr>
                                                    <a:xfrm>
                                                      <a:off x="7841" y="3771"/>
                                                      <a:ext cx="2624" cy="1584"/>
                                                      <a:chOff x="7843" y="3771"/>
                                                      <a:chExt cx="2624" cy="1584"/>
                                                    </a:xfrm>
                                                  </wpg:grpSpPr>
                                                  <wpg:grpSp>
                                                    <wpg:cNvPr id="726" name="组合 99"/>
                                                    <wpg:cNvGrpSpPr/>
                                                    <wpg:grpSpPr>
                                                      <a:xfrm>
                                                        <a:off x="7843" y="3771"/>
                                                        <a:ext cx="2624" cy="1584"/>
                                                        <a:chOff x="4765" y="6111"/>
                                                        <a:chExt cx="3050" cy="1584"/>
                                                      </a:xfrm>
                                                    </wpg:grpSpPr>
                                                    <wps:wsp>
                                                      <wps:cNvPr id="727" name="矩形 23"/>
                                                      <wps:cNvSpPr/>
                                                      <wps:spPr>
                                                        <a:xfrm>
                                                          <a:off x="4765" y="6815"/>
                                                          <a:ext cx="241" cy="355"/>
                                                        </a:xfrm>
                                                        <a:prstGeom prst="rect">
                                                          <a:avLst/>
                                                        </a:prstGeom>
                                                        <a:solidFill>
                                                          <a:schemeClr val="bg1"/>
                                                        </a:solid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cNvPr id="728" name="组合 35"/>
                                                      <wpg:cNvGrpSpPr/>
                                                      <wpg:grpSpPr>
                                                        <a:xfrm>
                                                          <a:off x="4829" y="6111"/>
                                                          <a:ext cx="2986" cy="1584"/>
                                                          <a:chOff x="2591" y="4303"/>
                                                          <a:chExt cx="2986" cy="1584"/>
                                                        </a:xfrm>
                                                      </wpg:grpSpPr>
                                                      <wpg:grpSp>
                                                        <wpg:cNvPr id="729" name="组合 24"/>
                                                        <wpg:cNvGrpSpPr/>
                                                        <wpg:grpSpPr>
                                                          <a:xfrm>
                                                            <a:off x="2812" y="4905"/>
                                                            <a:ext cx="1510" cy="863"/>
                                                            <a:chOff x="7250" y="2966"/>
                                                            <a:chExt cx="1813" cy="662"/>
                                                          </a:xfrm>
                                                        </wpg:grpSpPr>
                                                        <wpg:grpSp>
                                                          <wpg:cNvPr id="730" name="组合 22"/>
                                                          <wpg:cNvGrpSpPr/>
                                                          <wpg:grpSpPr>
                                                            <a:xfrm>
                                                              <a:off x="7250" y="2975"/>
                                                              <a:ext cx="1736" cy="653"/>
                                                              <a:chOff x="4448" y="3276"/>
                                                              <a:chExt cx="1736" cy="653"/>
                                                            </a:xfrm>
                                                          </wpg:grpSpPr>
                                                          <wps:wsp>
                                                            <wps:cNvPr id="731" name="任意多边形 19"/>
                                                            <wps:cNvSpPr/>
                                                            <wps:spPr>
                                                              <a:xfrm>
                                                                <a:off x="4448" y="3276"/>
                                                                <a:ext cx="632" cy="327"/>
                                                              </a:xfrm>
                                                              <a:custGeom>
                                                                <a:avLst/>
                                                                <a:gdLst>
                                                                  <a:gd name="connisteX0" fmla="*/ 0 w 403225"/>
                                                                  <a:gd name="connsiteY0" fmla="*/ 205106 h 208916"/>
                                                                  <a:gd name="connisteX1" fmla="*/ 201295 w 403225"/>
                                                                  <a:gd name="connsiteY1" fmla="*/ 1 h 208916"/>
                                                                  <a:gd name="connisteX2" fmla="*/ 403225 w 403225"/>
                                                                  <a:gd name="connsiteY2" fmla="*/ 208916 h 208916"/>
                                                                </a:gdLst>
                                                                <a:ahLst/>
                                                                <a:cxnLst>
                                                                  <a:cxn ang="0">
                                                                    <a:pos x="connisteX0" y="connsiteY0"/>
                                                                  </a:cxn>
                                                                  <a:cxn ang="0">
                                                                    <a:pos x="connisteX1" y="connsiteY1"/>
                                                                  </a:cxn>
                                                                  <a:cxn ang="0">
                                                                    <a:pos x="connisteX2" y="connsiteY2"/>
                                                                  </a:cxn>
                                                                </a:cxnLst>
                                                                <a:rect l="l" t="t" r="r" b="b"/>
                                                                <a:pathLst>
                                                                  <a:path w="403225" h="208917">
                                                                    <a:moveTo>
                                                                      <a:pt x="0" y="205107"/>
                                                                    </a:moveTo>
                                                                    <a:cubicBezTo>
                                                                      <a:pt x="36195" y="160022"/>
                                                                      <a:pt x="120650" y="-633"/>
                                                                      <a:pt x="201295" y="2"/>
                                                                    </a:cubicBezTo>
                                                                    <a:cubicBezTo>
                                                                      <a:pt x="281940" y="637"/>
                                                                      <a:pt x="367030" y="163197"/>
                                                                      <a:pt x="403225" y="208917"/>
                                                                    </a:cubicBezTo>
                                                                  </a:path>
                                                                </a:pathLst>
                                                              </a:custGeom>
                                                              <a:noFill/>
                                                              <a:ln w="635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wps:wsp>
                                                          <wps:wsp>
                                                            <wps:cNvPr id="732" name="任意多边形 20"/>
                                                            <wps:cNvSpPr/>
                                                            <wps:spPr>
                                                              <a:xfrm rot="10800000">
                                                                <a:off x="5078" y="3600"/>
                                                                <a:ext cx="554" cy="329"/>
                                                              </a:xfrm>
                                                              <a:custGeom>
                                                                <a:avLst/>
                                                                <a:gdLst>
                                                                  <a:gd name="connisteX0" fmla="*/ 0 w 403225"/>
                                                                  <a:gd name="connsiteY0" fmla="*/ 205106 h 208916"/>
                                                                  <a:gd name="connisteX1" fmla="*/ 201295 w 403225"/>
                                                                  <a:gd name="connsiteY1" fmla="*/ 1 h 208916"/>
                                                                  <a:gd name="connisteX2" fmla="*/ 403225 w 403225"/>
                                                                  <a:gd name="connsiteY2" fmla="*/ 208916 h 208916"/>
                                                                </a:gdLst>
                                                                <a:ahLst/>
                                                                <a:cxnLst>
                                                                  <a:cxn ang="0">
                                                                    <a:pos x="connisteX0" y="connsiteY0"/>
                                                                  </a:cxn>
                                                                  <a:cxn ang="0">
                                                                    <a:pos x="connisteX1" y="connsiteY1"/>
                                                                  </a:cxn>
                                                                  <a:cxn ang="0">
                                                                    <a:pos x="connisteX2" y="connsiteY2"/>
                                                                  </a:cxn>
                                                                </a:cxnLst>
                                                                <a:rect l="l" t="t" r="r" b="b"/>
                                                                <a:pathLst>
                                                                  <a:path w="403225" h="208917">
                                                                    <a:moveTo>
                                                                      <a:pt x="0" y="205107"/>
                                                                    </a:moveTo>
                                                                    <a:cubicBezTo>
                                                                      <a:pt x="36195" y="160022"/>
                                                                      <a:pt x="120650" y="-633"/>
                                                                      <a:pt x="201295" y="2"/>
                                                                    </a:cubicBezTo>
                                                                    <a:cubicBezTo>
                                                                      <a:pt x="281940" y="637"/>
                                                                      <a:pt x="367030" y="163197"/>
                                                                      <a:pt x="403225" y="208917"/>
                                                                    </a:cubicBezTo>
                                                                  </a:path>
                                                                </a:pathLst>
                                                              </a:custGeom>
                                                              <a:noFill/>
                                                              <a:ln w="635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wps:wsp>
                                                          <wps:wsp>
                                                            <wps:cNvPr id="733" name="任意多边形 21"/>
                                                            <wps:cNvSpPr/>
                                                            <wps:spPr>
                                                              <a:xfrm>
                                                                <a:off x="5630" y="3279"/>
                                                                <a:ext cx="554" cy="329"/>
                                                              </a:xfrm>
                                                              <a:custGeom>
                                                                <a:avLst/>
                                                                <a:gdLst>
                                                                  <a:gd name="connisteX0" fmla="*/ 0 w 403225"/>
                                                                  <a:gd name="connsiteY0" fmla="*/ 205106 h 208916"/>
                                                                  <a:gd name="connisteX1" fmla="*/ 201295 w 403225"/>
                                                                  <a:gd name="connsiteY1" fmla="*/ 1 h 208916"/>
                                                                  <a:gd name="connisteX2" fmla="*/ 403225 w 403225"/>
                                                                  <a:gd name="connsiteY2" fmla="*/ 208916 h 208916"/>
                                                                </a:gdLst>
                                                                <a:ahLst/>
                                                                <a:cxnLst>
                                                                  <a:cxn ang="0">
                                                                    <a:pos x="connisteX0" y="connsiteY0"/>
                                                                  </a:cxn>
                                                                  <a:cxn ang="0">
                                                                    <a:pos x="connisteX1" y="connsiteY1"/>
                                                                  </a:cxn>
                                                                  <a:cxn ang="0">
                                                                    <a:pos x="connisteX2" y="connsiteY2"/>
                                                                  </a:cxn>
                                                                </a:cxnLst>
                                                                <a:rect l="l" t="t" r="r" b="b"/>
                                                                <a:pathLst>
                                                                  <a:path w="403225" h="208917">
                                                                    <a:moveTo>
                                                                      <a:pt x="0" y="205107"/>
                                                                    </a:moveTo>
                                                                    <a:cubicBezTo>
                                                                      <a:pt x="36195" y="160022"/>
                                                                      <a:pt x="120650" y="-633"/>
                                                                      <a:pt x="201295" y="2"/>
                                                                    </a:cubicBezTo>
                                                                    <a:cubicBezTo>
                                                                      <a:pt x="281940" y="637"/>
                                                                      <a:pt x="367030" y="163197"/>
                                                                      <a:pt x="403225" y="208917"/>
                                                                    </a:cubicBezTo>
                                                                  </a:path>
                                                                </a:pathLst>
                                                              </a:custGeom>
                                                              <a:noFill/>
                                                              <a:ln w="635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wps:wsp>
                                                        </wpg:grpSp>
                                                        <wps:wsp>
                                                          <wps:cNvPr id="734" name="矩形 23"/>
                                                          <wps:cNvSpPr/>
                                                          <wps:spPr>
                                                            <a:xfrm>
                                                              <a:off x="8826" y="2966"/>
                                                              <a:ext cx="237" cy="340"/>
                                                            </a:xfrm>
                                                            <a:prstGeom prst="rect">
                                                              <a:avLst/>
                                                            </a:prstGeom>
                                                            <a:solidFill>
                                                              <a:schemeClr val="bg1"/>
                                                            </a:solid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grpSp>
                                                        <wpg:cNvPr id="735" name="组合 10"/>
                                                        <wpg:cNvGrpSpPr/>
                                                        <wpg:grpSpPr>
                                                          <a:xfrm>
                                                            <a:off x="2591" y="4303"/>
                                                            <a:ext cx="2986" cy="1584"/>
                                                            <a:chOff x="2591" y="4303"/>
                                                            <a:chExt cx="2986" cy="1584"/>
                                                          </a:xfrm>
                                                        </wpg:grpSpPr>
                                                        <wps:wsp>
                                                          <wps:cNvPr id="736" name="文本框 6"/>
                                                          <wps:cNvSpPr txBox="1"/>
                                                          <wps:spPr>
                                                            <a:xfrm>
                                                              <a:off x="4544" y="5197"/>
                                                              <a:ext cx="1033" cy="37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D1C869E" w14:textId="77777777" w:rsidR="002622F6" w:rsidRDefault="00000000">
                                                                <w:pPr>
                                                                  <w:rPr>
                                                                    <w:rFonts w:cs="Times New Roman"/>
                                                                    <w:i/>
                                                                    <w:iCs/>
                                                                    <w:sz w:val="18"/>
                                                                    <w:szCs w:val="20"/>
                                                                  </w:rPr>
                                                                </w:pPr>
                                                                <w:r>
                                                                  <w:rPr>
                                                                    <w:rFonts w:cs="Times New Roman" w:hint="eastAsia"/>
                                                                    <w:i/>
                                                                    <w:iCs/>
                                                                    <w:sz w:val="18"/>
                                                                    <w:szCs w:val="20"/>
                                                                  </w:rPr>
                                                                  <w:t>t</w:t>
                                                                </w:r>
                                                                <w:r>
                                                                  <w:rPr>
                                                                    <w:rFonts w:cs="Times New Roman" w:hint="eastAsia"/>
                                                                    <w:sz w:val="18"/>
                                                                    <w:szCs w:val="20"/>
                                                                  </w:rPr>
                                                                  <w:t>(</w:t>
                                                                </w:r>
                                                                <w:r>
                                                                  <w:rPr>
                                                                    <w:rFonts w:cs="Times New Roman" w:hint="eastAsia"/>
                                                                    <w:sz w:val="18"/>
                                                                    <w:szCs w:val="20"/>
                                                                  </w:rPr>
                                                                  <w:t>×</w:t>
                                                                </w:r>
                                                                <w:r>
                                                                  <w:rPr>
                                                                    <w:rFonts w:cs="Times New Roman" w:hint="eastAsia"/>
                                                                    <w:sz w:val="18"/>
                                                                    <w:szCs w:val="20"/>
                                                                  </w:rPr>
                                                                  <w:t>10</w:t>
                                                                </w:r>
                                                                <w:r>
                                                                  <w:rPr>
                                                                    <w:rFonts w:eastAsia="微软雅黑" w:cs="Times New Roman"/>
                                                                    <w:sz w:val="18"/>
                                                                    <w:szCs w:val="20"/>
                                                                    <w:vertAlign w:val="superscript"/>
                                                                  </w:rPr>
                                                                  <w:t>−</w:t>
                                                                </w:r>
                                                                <w:r>
                                                                  <w:rPr>
                                                                    <w:rFonts w:cs="Times New Roman" w:hint="eastAsia"/>
                                                                    <w:sz w:val="18"/>
                                                                    <w:szCs w:val="20"/>
                                                                    <w:vertAlign w:val="superscript"/>
                                                                  </w:rPr>
                                                                  <w:t>2</w:t>
                                                                </w:r>
                                                                <w:r>
                                                                  <w:rPr>
                                                                    <w:rFonts w:cs="Times New Roman" w:hint="eastAsia"/>
                                                                    <w:sz w:val="18"/>
                                                                    <w:szCs w:val="20"/>
                                                                  </w:rPr>
                                                                  <w:t>s)</w:t>
                                                                </w:r>
                                                              </w:p>
                                                            </w:txbxContent>
                                                          </wps:txbx>
                                                          <wps:bodyPr rot="0" spcFirstLastPara="0" vertOverflow="overflow" horzOverflow="overflow" vert="horz" wrap="square" lIns="0" tIns="0" rIns="0" bIns="0" numCol="1" spcCol="0" rtlCol="0" fromWordArt="0" anchor="t" anchorCtr="0" forceAA="0" compatLnSpc="1">
                                                            <a:noAutofit/>
                                                          </wps:bodyPr>
                                                        </wps:wsp>
                                                        <wpg:grpSp>
                                                          <wpg:cNvPr id="737" name="组合 9"/>
                                                          <wpg:cNvGrpSpPr/>
                                                          <wpg:grpSpPr>
                                                            <a:xfrm>
                                                              <a:off x="2591" y="4303"/>
                                                              <a:ext cx="1913" cy="1584"/>
                                                              <a:chOff x="2591" y="4303"/>
                                                              <a:chExt cx="1913" cy="1584"/>
                                                            </a:xfrm>
                                                          </wpg:grpSpPr>
                                                          <wps:wsp>
                                                            <wps:cNvPr id="738" name="文本框 5"/>
                                                            <wps:cNvSpPr txBox="1"/>
                                                            <wps:spPr>
                                                              <a:xfrm>
                                                                <a:off x="2591" y="5203"/>
                                                                <a:ext cx="256" cy="307"/>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947C4DA" w14:textId="77777777" w:rsidR="002622F6" w:rsidRDefault="00000000">
                                                                  <w:pPr>
                                                                    <w:rPr>
                                                                      <w:rFonts w:cs="Times New Roman"/>
                                                                      <w:i/>
                                                                      <w:iCs/>
                                                                    </w:rPr>
                                                                  </w:pPr>
                                                                  <w:r>
                                                                    <w:rPr>
                                                                      <w:rFonts w:cs="Times New Roman"/>
                                                                      <w:i/>
                                                                      <w:iCs/>
                                                                      <w:sz w:val="18"/>
                                                                      <w:szCs w:val="20"/>
                                                                    </w:rPr>
                                                                    <w:t>O</w:t>
                                                                  </w:r>
                                                                </w:p>
                                                              </w:txbxContent>
                                                            </wps:txbx>
                                                            <wps:bodyPr rot="0" spcFirstLastPara="0" vertOverflow="overflow" horzOverflow="overflow" vert="horz" wrap="square" lIns="0" tIns="0" rIns="0" bIns="0" numCol="1" spcCol="0" rtlCol="0" fromWordArt="0" anchor="t" anchorCtr="0" forceAA="0" compatLnSpc="1">
                                                              <a:noAutofit/>
                                                            </wps:bodyPr>
                                                          </wps:wsp>
                                                          <wpg:grpSp>
                                                            <wpg:cNvPr id="739" name="组合 8"/>
                                                            <wpg:cNvGrpSpPr/>
                                                            <wpg:grpSpPr>
                                                              <a:xfrm>
                                                                <a:off x="2650" y="4303"/>
                                                                <a:ext cx="1854" cy="1584"/>
                                                                <a:chOff x="2650" y="4303"/>
                                                                <a:chExt cx="1854" cy="1584"/>
                                                              </a:xfrm>
                                                            </wpg:grpSpPr>
                                                            <wpg:grpSp>
                                                              <wpg:cNvPr id="740" name="组合 4"/>
                                                              <wpg:cNvGrpSpPr/>
                                                              <wpg:grpSpPr>
                                                                <a:xfrm>
                                                                  <a:off x="2803" y="4583"/>
                                                                  <a:ext cx="1701" cy="1304"/>
                                                                  <a:chOff x="2803" y="4583"/>
                                                                  <a:chExt cx="1701" cy="1304"/>
                                                                </a:xfrm>
                                                              </wpg:grpSpPr>
                                                              <wps:wsp>
                                                                <wps:cNvPr id="741" name="直接箭头连接符 2"/>
                                                                <wps:cNvCnPr/>
                                                                <wps:spPr>
                                                                  <a:xfrm>
                                                                    <a:off x="2803" y="5347"/>
                                                                    <a:ext cx="1701" cy="1"/>
                                                                  </a:xfrm>
                                                                  <a:prstGeom prst="straightConnector1">
                                                                    <a:avLst/>
                                                                  </a:prstGeom>
                                                                  <a:ln w="6350">
                                                                    <a:solidFill>
                                                                      <a:schemeClr val="tx1"/>
                                                                    </a:solidFill>
                                                                    <a:tailEnd type="triangle" w="sm" len="med"/>
                                                                  </a:ln>
                                                                </wps:spPr>
                                                                <wps:style>
                                                                  <a:lnRef idx="2">
                                                                    <a:schemeClr val="accent1"/>
                                                                  </a:lnRef>
                                                                  <a:fillRef idx="0">
                                                                    <a:srgbClr val="FFFFFF"/>
                                                                  </a:fillRef>
                                                                  <a:effectRef idx="0">
                                                                    <a:srgbClr val="FFFFFF"/>
                                                                  </a:effectRef>
                                                                  <a:fontRef idx="minor">
                                                                    <a:schemeClr val="tx1"/>
                                                                  </a:fontRef>
                                                                </wps:style>
                                                                <wps:bodyPr/>
                                                              </wps:wsp>
                                                              <wps:wsp>
                                                                <wps:cNvPr id="742" name="直接箭头连接符 3"/>
                                                                <wps:cNvCnPr/>
                                                                <wps:spPr>
                                                                  <a:xfrm flipH="1" flipV="1">
                                                                    <a:off x="2803" y="4583"/>
                                                                    <a:ext cx="1" cy="1304"/>
                                                                  </a:xfrm>
                                                                  <a:prstGeom prst="straightConnector1">
                                                                    <a:avLst/>
                                                                  </a:prstGeom>
                                                                  <a:ln w="6350">
                                                                    <a:solidFill>
                                                                      <a:schemeClr val="tx1"/>
                                                                    </a:solidFill>
                                                                    <a:tailEnd type="triangle" w="sm" len="med"/>
                                                                  </a:ln>
                                                                </wps:spPr>
                                                                <wps:style>
                                                                  <a:lnRef idx="2">
                                                                    <a:schemeClr val="accent1"/>
                                                                  </a:lnRef>
                                                                  <a:fillRef idx="0">
                                                                    <a:srgbClr val="FFFFFF"/>
                                                                  </a:fillRef>
                                                                  <a:effectRef idx="0">
                                                                    <a:srgbClr val="FFFFFF"/>
                                                                  </a:effectRef>
                                                                  <a:fontRef idx="minor">
                                                                    <a:schemeClr val="tx1"/>
                                                                  </a:fontRef>
                                                                </wps:style>
                                                                <wps:bodyPr/>
                                                              </wps:wsp>
                                                            </wpg:grpSp>
                                                            <wps:wsp>
                                                              <wps:cNvPr id="743" name="文本框 7"/>
                                                              <wps:cNvSpPr txBox="1"/>
                                                              <wps:spPr>
                                                                <a:xfrm>
                                                                  <a:off x="2650" y="4303"/>
                                                                  <a:ext cx="609" cy="356"/>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37579FA" w14:textId="77777777" w:rsidR="002622F6" w:rsidRDefault="00000000">
                                                                    <w:pPr>
                                                                      <w:rPr>
                                                                        <w:rFonts w:cs="Times New Roman"/>
                                                                        <w:i/>
                                                                        <w:iCs/>
                                                                        <w:sz w:val="18"/>
                                                                        <w:szCs w:val="20"/>
                                                                      </w:rPr>
                                                                    </w:pPr>
                                                                    <w:r>
                                                                      <w:rPr>
                                                                        <w:rFonts w:cs="Times New Roman" w:hint="eastAsia"/>
                                                                        <w:i/>
                                                                        <w:iCs/>
                                                                        <w:sz w:val="18"/>
                                                                        <w:szCs w:val="20"/>
                                                                      </w:rPr>
                                                                      <w:t>u</w:t>
                                                                    </w:r>
                                                                    <w:r>
                                                                      <w:rPr>
                                                                        <w:rFonts w:cs="Times New Roman" w:hint="eastAsia"/>
                                                                        <w:sz w:val="18"/>
                                                                        <w:szCs w:val="20"/>
                                                                        <w:vertAlign w:val="subscript"/>
                                                                      </w:rPr>
                                                                      <w:t>1</w:t>
                                                                    </w:r>
                                                                    <w:r>
                                                                      <w:rPr>
                                                                        <w:rFonts w:cs="Times New Roman" w:hint="eastAsia"/>
                                                                        <w:sz w:val="18"/>
                                                                        <w:szCs w:val="20"/>
                                                                      </w:rPr>
                                                                      <w:t>(V)</w:t>
                                                                    </w:r>
                                                                  </w:p>
                                                                  <w:p w14:paraId="3CD540CA" w14:textId="77777777" w:rsidR="002622F6" w:rsidRDefault="002622F6">
                                                                    <w:pPr>
                                                                      <w:jc w:val="center"/>
                                                                      <w:rPr>
                                                                        <w:rFonts w:cs="Times New Roman"/>
                                                                        <w:i/>
                                                                        <w:iCs/>
                                                                        <w:sz w:val="18"/>
                                                                        <w:szCs w:val="20"/>
                                                                      </w:rPr>
                                                                    </w:pPr>
                                                                  </w:p>
                                                                </w:txbxContent>
                                                              </wps:txbx>
                                                              <wps:bodyPr rot="0" spcFirstLastPara="0" vertOverflow="overflow" horzOverflow="overflow" vert="horz" wrap="square" lIns="0" tIns="0" rIns="0" bIns="0" numCol="1" spcCol="0" rtlCol="0" fromWordArt="0" anchor="t" anchorCtr="0" forceAA="0" compatLnSpc="1">
                                                                <a:noAutofit/>
                                                              </wps:bodyPr>
                                                            </wps:wsp>
                                                          </wpg:grpSp>
                                                        </wpg:grpSp>
                                                      </wpg:grpSp>
                                                    </wpg:grpSp>
                                                  </wpg:grpSp>
                                                  <wps:wsp>
                                                    <wps:cNvPr id="744" name="直接连接符 2"/>
                                                    <wps:cNvCnPr/>
                                                    <wps:spPr>
                                                      <a:xfrm flipH="1">
                                                        <a:off x="8079" y="4378"/>
                                                        <a:ext cx="1054" cy="2"/>
                                                      </a:xfrm>
                                                      <a:prstGeom prst="line">
                                                        <a:avLst/>
                                                      </a:prstGeom>
                                                      <a:ln w="6350">
                                                        <a:solidFill>
                                                          <a:srgbClr val="00B050"/>
                                                        </a:solidFill>
                                                        <a:prstDash val="sysDash"/>
                                                      </a:ln>
                                                    </wps:spPr>
                                                    <wps:style>
                                                      <a:lnRef idx="2">
                                                        <a:schemeClr val="accent1"/>
                                                      </a:lnRef>
                                                      <a:fillRef idx="0">
                                                        <a:srgbClr val="FFFFFF"/>
                                                      </a:fillRef>
                                                      <a:effectRef idx="0">
                                                        <a:srgbClr val="FFFFFF"/>
                                                      </a:effectRef>
                                                      <a:fontRef idx="minor">
                                                        <a:schemeClr val="tx1"/>
                                                      </a:fontRef>
                                                    </wps:style>
                                                    <wps:bodyPr/>
                                                  </wps:wsp>
                                                  <wps:wsp>
                                                    <wps:cNvPr id="745" name="直接连接符 3"/>
                                                    <wps:cNvCnPr/>
                                                    <wps:spPr>
                                                      <a:xfrm flipH="1">
                                                        <a:off x="8086" y="5237"/>
                                                        <a:ext cx="625" cy="2"/>
                                                      </a:xfrm>
                                                      <a:prstGeom prst="line">
                                                        <a:avLst/>
                                                      </a:prstGeom>
                                                      <a:ln w="6350">
                                                        <a:solidFill>
                                                          <a:srgbClr val="00B050"/>
                                                        </a:solidFill>
                                                        <a:prstDash val="sysDash"/>
                                                      </a:ln>
                                                    </wps:spPr>
                                                    <wps:style>
                                                      <a:lnRef idx="2">
                                                        <a:schemeClr val="accent1"/>
                                                      </a:lnRef>
                                                      <a:fillRef idx="0">
                                                        <a:srgbClr val="FFFFFF"/>
                                                      </a:fillRef>
                                                      <a:effectRef idx="0">
                                                        <a:srgbClr val="FFFFFF"/>
                                                      </a:effectRef>
                                                      <a:fontRef idx="minor">
                                                        <a:schemeClr val="tx1"/>
                                                      </a:fontRef>
                                                    </wps:style>
                                                    <wps:bodyPr/>
                                                  </wps:wsp>
                                                </wpg:grpSp>
                                                <wps:wsp>
                                                  <wps:cNvPr id="746" name="直接连接符 5"/>
                                                  <wps:cNvCnPr/>
                                                  <wps:spPr>
                                                    <a:xfrm flipV="1">
                                                      <a:off x="8075" y="4380"/>
                                                      <a:ext cx="57" cy="1"/>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g:grpSp>
                                              <wps:wsp>
                                                <wps:cNvPr id="747" name="直接连接符 7"/>
                                                <wps:cNvCnPr/>
                                                <wps:spPr>
                                                  <a:xfrm flipV="1">
                                                    <a:off x="8078" y="5234"/>
                                                    <a:ext cx="57" cy="1"/>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g:grpSp>
                                            <wps:wsp>
                                              <wps:cNvPr id="748" name="文本框 7"/>
                                              <wps:cNvSpPr txBox="1"/>
                                              <wps:spPr>
                                                <a:xfrm>
                                                  <a:off x="7177" y="4219"/>
                                                  <a:ext cx="729" cy="356"/>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3EC20AC" w14:textId="77777777" w:rsidR="002622F6" w:rsidRDefault="00000000">
                                                    <w:pPr>
                                                      <w:jc w:val="center"/>
                                                      <w:rPr>
                                                        <w:rFonts w:cs="Times New Roman"/>
                                                        <w:i/>
                                                        <w:iCs/>
                                                        <w:sz w:val="18"/>
                                                        <w:szCs w:val="20"/>
                                                      </w:rPr>
                                                    </w:pPr>
                                                    <w:r>
                                                      <w:rPr>
                                                        <w:rFonts w:cs="Times New Roman" w:hint="eastAsia"/>
                                                        <w:sz w:val="18"/>
                                                        <w:szCs w:val="20"/>
                                                      </w:rPr>
                                                      <w:t>500</w:t>
                                                    </w:r>
                                                    <m:oMath>
                                                      <m:rad>
                                                        <m:radPr>
                                                          <m:degHide m:val="1"/>
                                                          <m:ctrlPr>
                                                            <w:rPr>
                                                              <w:rFonts w:ascii="Cambria Math" w:hAnsi="Cambria Math" w:cs="Times New Roman"/>
                                                              <w:sz w:val="18"/>
                                                              <w:szCs w:val="20"/>
                                                            </w:rPr>
                                                          </m:ctrlPr>
                                                        </m:radPr>
                                                        <m:deg/>
                                                        <m:e>
                                                          <m:r>
                                                            <m:rPr>
                                                              <m:nor/>
                                                            </m:rPr>
                                                            <w:rPr>
                                                              <w:rFonts w:cs="Times New Roman"/>
                                                              <w:sz w:val="18"/>
                                                              <w:szCs w:val="20"/>
                                                            </w:rPr>
                                                            <m:t>2</m:t>
                                                          </m:r>
                                                        </m:e>
                                                      </m:rad>
                                                    </m:oMath>
                                                  </w:p>
                                                </w:txbxContent>
                                              </wps:txbx>
                                              <wps:bodyPr rot="0" spcFirstLastPara="0" vertOverflow="overflow" horzOverflow="overflow" vert="horz" wrap="square" lIns="0" tIns="0" rIns="0" bIns="0" numCol="1" spcCol="0" rtlCol="0" fromWordArt="0" anchor="t" anchorCtr="0" forceAA="0" compatLnSpc="1">
                                                <a:noAutofit/>
                                              </wps:bodyPr>
                                            </wps:wsp>
                                          </wpg:grpSp>
                                          <wps:wsp>
                                            <wps:cNvPr id="749" name="文本框 7"/>
                                            <wps:cNvSpPr txBox="1"/>
                                            <wps:spPr>
                                              <a:xfrm>
                                                <a:off x="7135" y="5069"/>
                                                <a:ext cx="729" cy="356"/>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C427DAF" w14:textId="77777777" w:rsidR="002622F6" w:rsidRDefault="00000000">
                                                  <w:pPr>
                                                    <w:jc w:val="center"/>
                                                    <w:rPr>
                                                      <w:rFonts w:cs="Times New Roman"/>
                                                      <w:i/>
                                                      <w:iCs/>
                                                      <w:sz w:val="18"/>
                                                      <w:szCs w:val="20"/>
                                                    </w:rPr>
                                                  </w:pPr>
                                                  <w:r>
                                                    <w:rPr>
                                                      <w:rFonts w:eastAsia="微软雅黑" w:cs="Times New Roman"/>
                                                      <w:sz w:val="18"/>
                                                      <w:szCs w:val="20"/>
                                                    </w:rPr>
                                                    <w:t>−</w:t>
                                                  </w:r>
                                                  <w:r>
                                                    <w:rPr>
                                                      <w:rFonts w:cs="Times New Roman" w:hint="eastAsia"/>
                                                      <w:sz w:val="18"/>
                                                      <w:szCs w:val="20"/>
                                                    </w:rPr>
                                                    <w:t>500</w:t>
                                                  </w:r>
                                                  <m:oMath>
                                                    <m:rad>
                                                      <m:radPr>
                                                        <m:degHide m:val="1"/>
                                                        <m:ctrlPr>
                                                          <w:rPr>
                                                            <w:rFonts w:ascii="Cambria Math" w:hAnsi="Cambria Math" w:cs="Times New Roman"/>
                                                            <w:sz w:val="18"/>
                                                            <w:szCs w:val="20"/>
                                                          </w:rPr>
                                                        </m:ctrlPr>
                                                      </m:radPr>
                                                      <m:deg/>
                                                      <m:e>
                                                        <m:r>
                                                          <m:rPr>
                                                            <m:nor/>
                                                          </m:rPr>
                                                          <w:rPr>
                                                            <w:rFonts w:cs="Times New Roman"/>
                                                            <w:sz w:val="18"/>
                                                            <w:szCs w:val="20"/>
                                                          </w:rPr>
                                                          <m:t>2</m:t>
                                                        </m:r>
                                                      </m:e>
                                                    </m:rad>
                                                  </m:oMath>
                                                </w:p>
                                              </w:txbxContent>
                                            </wps:txbx>
                                            <wps:bodyPr rot="0" spcFirstLastPara="0" vertOverflow="overflow" horzOverflow="overflow" vert="horz" wrap="square" lIns="0" tIns="0" rIns="0" bIns="0" numCol="1" spcCol="0" rtlCol="0" fromWordArt="0" anchor="t" anchorCtr="0" forceAA="0" compatLnSpc="1">
                                              <a:noAutofit/>
                                            </wps:bodyPr>
                                          </wps:wsp>
                                        </wpg:grpSp>
                                        <wps:wsp>
                                          <wps:cNvPr id="750" name="文本框 7"/>
                                          <wps:cNvSpPr txBox="1"/>
                                          <wps:spPr>
                                            <a:xfrm>
                                              <a:off x="8067" y="4773"/>
                                              <a:ext cx="343" cy="288"/>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1C85BB7" w14:textId="77777777" w:rsidR="002622F6" w:rsidRDefault="00000000">
                                                <w:pPr>
                                                  <w:jc w:val="center"/>
                                                  <w:rPr>
                                                    <w:rFonts w:cs="Times New Roman"/>
                                                    <w:sz w:val="18"/>
                                                    <w:szCs w:val="20"/>
                                                  </w:rPr>
                                                </w:pPr>
                                                <w:r>
                                                  <w:rPr>
                                                    <w:rFonts w:cs="Times New Roman" w:hint="eastAsia"/>
                                                    <w:sz w:val="18"/>
                                                    <w:szCs w:val="20"/>
                                                  </w:rPr>
                                                  <w:t>1</w:t>
                                                </w:r>
                                              </w:p>
                                            </w:txbxContent>
                                          </wps:txbx>
                                          <wps:bodyPr rot="0" spcFirstLastPara="0" vertOverflow="overflow" horzOverflow="overflow" vert="horz" wrap="square" lIns="0" tIns="0" rIns="0" bIns="0" numCol="1" spcCol="0" rtlCol="0" fromWordArt="0" anchor="t" anchorCtr="0" forceAA="0" compatLnSpc="1">
                                            <a:noAutofit/>
                                          </wps:bodyPr>
                                        </wps:wsp>
                                      </wpg:grpSp>
                                      <wps:wsp>
                                        <wps:cNvPr id="751" name="文本框 7"/>
                                        <wps:cNvSpPr txBox="1"/>
                                        <wps:spPr>
                                          <a:xfrm>
                                            <a:off x="8523" y="4768"/>
                                            <a:ext cx="343" cy="288"/>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21CD2DB" w14:textId="77777777" w:rsidR="002622F6" w:rsidRDefault="00000000">
                                              <w:pPr>
                                                <w:jc w:val="center"/>
                                                <w:rPr>
                                                  <w:rFonts w:cs="Times New Roman"/>
                                                  <w:sz w:val="18"/>
                                                  <w:szCs w:val="20"/>
                                                </w:rPr>
                                              </w:pPr>
                                              <w:r>
                                                <w:rPr>
                                                  <w:rFonts w:cs="Times New Roman" w:hint="eastAsia"/>
                                                  <w:sz w:val="18"/>
                                                  <w:szCs w:val="20"/>
                                                </w:rPr>
                                                <w:t>2</w:t>
                                              </w:r>
                                            </w:p>
                                          </w:txbxContent>
                                        </wps:txbx>
                                        <wps:bodyPr rot="0" spcFirstLastPara="0" vertOverflow="overflow" horzOverflow="overflow" vert="horz" wrap="square" lIns="0" tIns="0" rIns="0" bIns="0" numCol="1" spcCol="0" rtlCol="0" fromWordArt="0" anchor="t" anchorCtr="0" forceAA="0" compatLnSpc="1">
                                          <a:noAutofit/>
                                        </wps:bodyPr>
                                      </wps:wsp>
                                    </wpg:grpSp>
                                    <wpg:grpSp>
                                      <wpg:cNvPr id="752" name="组合 24"/>
                                      <wpg:cNvGrpSpPr/>
                                      <wpg:grpSpPr>
                                        <a:xfrm>
                                          <a:off x="2263" y="4345"/>
                                          <a:ext cx="7294" cy="1946"/>
                                          <a:chOff x="2263" y="4432"/>
                                          <a:chExt cx="7294" cy="1946"/>
                                        </a:xfrm>
                                      </wpg:grpSpPr>
                                      <wpg:grpSp>
                                        <wpg:cNvPr id="753" name="组合 23"/>
                                        <wpg:cNvGrpSpPr/>
                                        <wpg:grpSpPr>
                                          <a:xfrm>
                                            <a:off x="2263" y="4432"/>
                                            <a:ext cx="7294" cy="1946"/>
                                            <a:chOff x="2263" y="4432"/>
                                            <a:chExt cx="7294" cy="1946"/>
                                          </a:xfrm>
                                        </wpg:grpSpPr>
                                        <wpg:grpSp>
                                          <wpg:cNvPr id="754" name="组合 12"/>
                                          <wpg:cNvGrpSpPr/>
                                          <wpg:grpSpPr>
                                            <a:xfrm>
                                              <a:off x="2263" y="4432"/>
                                              <a:ext cx="7294" cy="1946"/>
                                              <a:chOff x="2263" y="4432"/>
                                              <a:chExt cx="7294" cy="1946"/>
                                            </a:xfrm>
                                          </wpg:grpSpPr>
                                          <wpg:grpSp>
                                            <wpg:cNvPr id="755" name="组合 1"/>
                                            <wpg:cNvGrpSpPr/>
                                            <wpg:grpSpPr>
                                              <a:xfrm>
                                                <a:off x="2263" y="4432"/>
                                                <a:ext cx="7294" cy="1946"/>
                                                <a:chOff x="2263" y="4432"/>
                                                <a:chExt cx="7294" cy="1946"/>
                                              </a:xfrm>
                                            </wpg:grpSpPr>
                                            <wpg:grpSp>
                                              <wpg:cNvPr id="756" name="组合 178"/>
                                              <wpg:cNvGrpSpPr/>
                                              <wpg:grpSpPr>
                                                <a:xfrm>
                                                  <a:off x="2263" y="4432"/>
                                                  <a:ext cx="4892" cy="1710"/>
                                                  <a:chOff x="2263" y="3751"/>
                                                  <a:chExt cx="4892" cy="1710"/>
                                                </a:xfrm>
                                              </wpg:grpSpPr>
                                              <wpg:grpSp>
                                                <wpg:cNvPr id="757" name="组合 176"/>
                                                <wpg:cNvGrpSpPr/>
                                                <wpg:grpSpPr>
                                                  <a:xfrm>
                                                    <a:off x="2263" y="3751"/>
                                                    <a:ext cx="4892" cy="1710"/>
                                                    <a:chOff x="2263" y="3751"/>
                                                    <a:chExt cx="4892" cy="1710"/>
                                                  </a:xfrm>
                                                </wpg:grpSpPr>
                                                <wpg:grpSp>
                                                  <wpg:cNvPr id="758" name="组合 60"/>
                                                  <wpg:cNvGrpSpPr/>
                                                  <wpg:grpSpPr>
                                                    <a:xfrm>
                                                      <a:off x="2263" y="3751"/>
                                                      <a:ext cx="4892" cy="1710"/>
                                                      <a:chOff x="0" y="0"/>
                                                      <a:chExt cx="26466" cy="8673"/>
                                                    </a:xfrm>
                                                  </wpg:grpSpPr>
                                                  <wps:wsp>
                                                    <wps:cNvPr id="759" name="文本框 2"/>
                                                    <wps:cNvSpPr txBox="1"/>
                                                    <wps:spPr>
                                                      <a:xfrm>
                                                        <a:off x="11621" y="6902"/>
                                                        <a:ext cx="6162" cy="1293"/>
                                                      </a:xfrm>
                                                      <a:prstGeom prst="rect">
                                                        <a:avLst/>
                                                      </a:prstGeom>
                                                      <a:noFill/>
                                                      <a:ln>
                                                        <a:noFill/>
                                                      </a:ln>
                                                    </wps:spPr>
                                                    <wps:txbx>
                                                      <w:txbxContent>
                                                        <w:p w14:paraId="7C0006EB" w14:textId="77777777" w:rsidR="002622F6" w:rsidRDefault="00000000">
                                                          <w:pPr>
                                                            <w:rPr>
                                                              <w:sz w:val="15"/>
                                                              <w:szCs w:val="16"/>
                                                            </w:rPr>
                                                          </w:pPr>
                                                          <w:r>
                                                            <w:rPr>
                                                              <w:rFonts w:cs="宋体" w:hint="eastAsia"/>
                                                              <w:sz w:val="15"/>
                                                              <w:szCs w:val="16"/>
                                                              <w:lang w:bidi="ar"/>
                                                            </w:rPr>
                                                            <w:t>升压变压器</w:t>
                                                          </w:r>
                                                        </w:p>
                                                      </w:txbxContent>
                                                    </wps:txbx>
                                                    <wps:bodyPr wrap="square" lIns="0" tIns="0" rIns="0" bIns="0" upright="1"/>
                                                  </wps:wsp>
                                                  <wpg:grpSp>
                                                    <wpg:cNvPr id="760" name="组合 59"/>
                                                    <wpg:cNvGrpSpPr/>
                                                    <wpg:grpSpPr>
                                                      <a:xfrm>
                                                        <a:off x="0" y="0"/>
                                                        <a:ext cx="26466" cy="8673"/>
                                                        <a:chOff x="0" y="0"/>
                                                        <a:chExt cx="26466" cy="8673"/>
                                                      </a:xfrm>
                                                    </wpg:grpSpPr>
                                                    <wpg:grpSp>
                                                      <wpg:cNvPr id="761" name="组合 58"/>
                                                      <wpg:cNvGrpSpPr/>
                                                      <wpg:grpSpPr>
                                                        <a:xfrm>
                                                          <a:off x="0" y="0"/>
                                                          <a:ext cx="26378" cy="7867"/>
                                                          <a:chOff x="0" y="0"/>
                                                          <a:chExt cx="26378" cy="7867"/>
                                                        </a:xfrm>
                                                      </wpg:grpSpPr>
                                                      <wpg:grpSp>
                                                        <wpg:cNvPr id="762" name="组合 52"/>
                                                        <wpg:cNvGrpSpPr/>
                                                        <wpg:grpSpPr>
                                                          <a:xfrm>
                                                            <a:off x="0" y="0"/>
                                                            <a:ext cx="13829" cy="7867"/>
                                                            <a:chOff x="0" y="0"/>
                                                            <a:chExt cx="13829" cy="7867"/>
                                                          </a:xfrm>
                                                        </wpg:grpSpPr>
                                                        <wpg:grpSp>
                                                          <wpg:cNvPr id="763" name="组合 50"/>
                                                          <wpg:cNvGrpSpPr/>
                                                          <wpg:grpSpPr>
                                                            <a:xfrm>
                                                              <a:off x="0" y="0"/>
                                                              <a:ext cx="13681" cy="7867"/>
                                                              <a:chOff x="0" y="0"/>
                                                              <a:chExt cx="13681" cy="7867"/>
                                                            </a:xfrm>
                                                          </wpg:grpSpPr>
                                                          <wpg:grpSp>
                                                            <wpg:cNvPr id="764" name="组合 49"/>
                                                            <wpg:cNvGrpSpPr/>
                                                            <wpg:grpSpPr>
                                                              <a:xfrm>
                                                                <a:off x="0" y="0"/>
                                                                <a:ext cx="13681" cy="7867"/>
                                                                <a:chOff x="0" y="0"/>
                                                                <a:chExt cx="13681" cy="7867"/>
                                                              </a:xfrm>
                                                            </wpg:grpSpPr>
                                                            <wpg:grpSp>
                                                              <wpg:cNvPr id="765" name="组合 42"/>
                                                              <wpg:cNvGrpSpPr/>
                                                              <wpg:grpSpPr>
                                                                <a:xfrm>
                                                                  <a:off x="0" y="0"/>
                                                                  <a:ext cx="13681" cy="7867"/>
                                                                  <a:chOff x="0" y="0"/>
                                                                  <a:chExt cx="13681" cy="7867"/>
                                                                </a:xfrm>
                                                              </wpg:grpSpPr>
                                                              <wpg:grpSp>
                                                                <wpg:cNvPr id="766" name="组合 33"/>
                                                                <wpg:cNvGrpSpPr/>
                                                                <wpg:grpSpPr>
                                                                  <a:xfrm>
                                                                    <a:off x="0" y="0"/>
                                                                    <a:ext cx="12960" cy="7867"/>
                                                                    <a:chOff x="0" y="0"/>
                                                                    <a:chExt cx="12961" cy="7867"/>
                                                                  </a:xfrm>
                                                                </wpg:grpSpPr>
                                                                <wpg:grpSp>
                                                                  <wpg:cNvPr id="767" name="组合 32"/>
                                                                  <wpg:cNvGrpSpPr/>
                                                                  <wpg:grpSpPr>
                                                                    <a:xfrm>
                                                                      <a:off x="0" y="0"/>
                                                                      <a:ext cx="12927" cy="7867"/>
                                                                      <a:chOff x="0" y="0"/>
                                                                      <a:chExt cx="12934" cy="7871"/>
                                                                    </a:xfrm>
                                                                  </wpg:grpSpPr>
                                                                  <wpg:grpSp>
                                                                    <wpg:cNvPr id="768" name="组合 31"/>
                                                                    <wpg:cNvGrpSpPr/>
                                                                    <wpg:grpSpPr>
                                                                      <a:xfrm>
                                                                        <a:off x="0" y="0"/>
                                                                        <a:ext cx="10445" cy="7871"/>
                                                                        <a:chOff x="0" y="0"/>
                                                                        <a:chExt cx="10445" cy="7871"/>
                                                                      </a:xfrm>
                                                                    </wpg:grpSpPr>
                                                                    <wpg:grpSp>
                                                                      <wpg:cNvPr id="769" name="组合 29"/>
                                                                      <wpg:cNvGrpSpPr/>
                                                                      <wpg:grpSpPr>
                                                                        <a:xfrm>
                                                                          <a:off x="0" y="0"/>
                                                                          <a:ext cx="10445" cy="7871"/>
                                                                          <a:chOff x="0" y="0"/>
                                                                          <a:chExt cx="10445" cy="7871"/>
                                                                        </a:xfrm>
                                                                      </wpg:grpSpPr>
                                                                      <wpg:grpSp>
                                                                        <wpg:cNvPr id="770" name="组合 27"/>
                                                                        <wpg:cNvGrpSpPr/>
                                                                        <wpg:grpSpPr>
                                                                          <a:xfrm>
                                                                            <a:off x="0" y="0"/>
                                                                            <a:ext cx="10445" cy="7871"/>
                                                                            <a:chOff x="0" y="0"/>
                                                                            <a:chExt cx="10445" cy="7871"/>
                                                                          </a:xfrm>
                                                                        </wpg:grpSpPr>
                                                                        <wpg:grpSp>
                                                                          <wpg:cNvPr id="771" name="组合 18"/>
                                                                          <wpg:cNvGrpSpPr/>
                                                                          <wpg:grpSpPr>
                                                                            <a:xfrm>
                                                                              <a:off x="2278" y="391"/>
                                                                              <a:ext cx="8167" cy="6884"/>
                                                                              <a:chOff x="0" y="0"/>
                                                                              <a:chExt cx="8166" cy="6883"/>
                                                                            </a:xfrm>
                                                                          </wpg:grpSpPr>
                                                                          <wpg:grpSp>
                                                                            <wpg:cNvPr id="772" name="组合 14"/>
                                                                            <wpg:cNvGrpSpPr/>
                                                                            <wpg:grpSpPr>
                                                                              <a:xfrm>
                                                                                <a:off x="0" y="0"/>
                                                                                <a:ext cx="8166" cy="6883"/>
                                                                                <a:chOff x="0" y="0"/>
                                                                                <a:chExt cx="8166" cy="6883"/>
                                                                              </a:xfrm>
                                                                            </wpg:grpSpPr>
                                                                            <wpg:grpSp>
                                                                              <wpg:cNvPr id="773" name="组合 13"/>
                                                                              <wpg:cNvGrpSpPr/>
                                                                              <wpg:grpSpPr>
                                                                                <a:xfrm>
                                                                                  <a:off x="0" y="0"/>
                                                                                  <a:ext cx="8166" cy="6883"/>
                                                                                  <a:chOff x="0" y="0"/>
                                                                                  <a:chExt cx="8166" cy="6883"/>
                                                                                </a:xfrm>
                                                                              </wpg:grpSpPr>
                                                                              <wpg:grpSp>
                                                                                <wpg:cNvPr id="774" name="组合 6"/>
                                                                                <wpg:cNvGrpSpPr/>
                                                                                <wpg:grpSpPr>
                                                                                  <a:xfrm>
                                                                                    <a:off x="0" y="0"/>
                                                                                    <a:ext cx="7560" cy="6840"/>
                                                                                    <a:chOff x="0" y="0"/>
                                                                                    <a:chExt cx="7560" cy="6840"/>
                                                                                  </a:xfrm>
                                                                                </wpg:grpSpPr>
                                                                                <wpg:grpSp>
                                                                                  <wpg:cNvPr id="775" name="组合 5"/>
                                                                                  <wpg:cNvGrpSpPr/>
                                                                                  <wpg:grpSpPr>
                                                                                    <a:xfrm>
                                                                                      <a:off x="0" y="0"/>
                                                                                      <a:ext cx="7560" cy="6840"/>
                                                                                      <a:chOff x="0" y="0"/>
                                                                                      <a:chExt cx="7094" cy="6604"/>
                                                                                    </a:xfrm>
                                                                                  </wpg:grpSpPr>
                                                                                  <wpg:grpSp>
                                                                                    <wpg:cNvPr id="776" name="组合 4"/>
                                                                                    <wpg:cNvGrpSpPr/>
                                                                                    <wpg:grpSpPr>
                                                                                      <a:xfrm>
                                                                                        <a:off x="0" y="0"/>
                                                                                        <a:ext cx="6680" cy="6604"/>
                                                                                        <a:chOff x="0" y="0"/>
                                                                                        <a:chExt cx="6680" cy="6604"/>
                                                                                      </a:xfrm>
                                                                                    </wpg:grpSpPr>
                                                                                    <wpg:grpSp>
                                                                                      <wpg:cNvPr id="777" name="组合 3"/>
                                                                                      <wpg:cNvGrpSpPr/>
                                                                                      <wpg:grpSpPr>
                                                                                        <a:xfrm>
                                                                                          <a:off x="0" y="0"/>
                                                                                          <a:ext cx="6680" cy="6604"/>
                                                                                          <a:chOff x="0" y="0"/>
                                                                                          <a:chExt cx="6680" cy="6604"/>
                                                                                        </a:xfrm>
                                                                                      </wpg:grpSpPr>
                                                                                      <pic:pic xmlns:pic="http://schemas.openxmlformats.org/drawingml/2006/picture">
                                                                                        <pic:nvPicPr>
                                                                                          <pic:cNvPr id="778" name="图片 1"/>
                                                                                          <pic:cNvPicPr>
                                                                                            <a:picLocks noChangeAspect="1"/>
                                                                                          </pic:cNvPicPr>
                                                                                        </pic:nvPicPr>
                                                                                        <pic:blipFill>
                                                                                          <a:blip r:embed="rId395"/>
                                                                                          <a:stretch>
                                                                                            <a:fillRect/>
                                                                                          </a:stretch>
                                                                                        </pic:blipFill>
                                                                                        <pic:spPr>
                                                                                          <a:xfrm>
                                                                                            <a:off x="1079" y="762"/>
                                                                                            <a:ext cx="5601" cy="5842"/>
                                                                                          </a:xfrm>
                                                                                          <a:prstGeom prst="rect">
                                                                                            <a:avLst/>
                                                                                          </a:prstGeom>
                                                                                          <a:noFill/>
                                                                                          <a:ln>
                                                                                            <a:noFill/>
                                                                                          </a:ln>
                                                                                        </pic:spPr>
                                                                                      </pic:pic>
                                                                                      <wps:wsp>
                                                                                        <wps:cNvPr id="779" name="矩形 2"/>
                                                                                        <wps:cNvSpPr/>
                                                                                        <wps:spPr>
                                                                                          <a:xfrm>
                                                                                            <a:off x="0" y="0"/>
                                                                                            <a:ext cx="4381" cy="3429"/>
                                                                                          </a:xfrm>
                                                                                          <a:prstGeom prst="rect">
                                                                                            <a:avLst/>
                                                                                          </a:prstGeom>
                                                                                          <a:solidFill>
                                                                                            <a:srgbClr val="FFFFFF"/>
                                                                                          </a:solidFill>
                                                                                          <a:ln w="12700">
                                                                                            <a:noFill/>
                                                                                          </a:ln>
                                                                                        </wps:spPr>
                                                                                        <wps:bodyPr wrap="square" upright="1"/>
                                                                                      </wps:wsp>
                                                                                    </wpg:grpSp>
                                                                                    <wps:wsp>
                                                                                      <wps:cNvPr id="780" name="矩形 2_SpCnt_1"/>
                                                                                      <wps:cNvSpPr/>
                                                                                      <wps:spPr>
                                                                                        <a:xfrm>
                                                                                          <a:off x="3175" y="2730"/>
                                                                                          <a:ext cx="1368" cy="3429"/>
                                                                                        </a:xfrm>
                                                                                        <a:prstGeom prst="rect">
                                                                                          <a:avLst/>
                                                                                        </a:prstGeom>
                                                                                        <a:solidFill>
                                                                                          <a:srgbClr val="FFFFFF"/>
                                                                                        </a:solidFill>
                                                                                        <a:ln w="12700">
                                                                                          <a:noFill/>
                                                                                        </a:ln>
                                                                                      </wps:spPr>
                                                                                      <wps:bodyPr wrap="square" upright="1"/>
                                                                                    </wps:wsp>
                                                                                  </wpg:grpSp>
                                                                                  <wps:wsp>
                                                                                    <wps:cNvPr id="781" name="矩形 2_SpCnt_2"/>
                                                                                    <wps:cNvSpPr/>
                                                                                    <wps:spPr>
                                                                                      <a:xfrm rot="-3637805">
                                                                                        <a:off x="4696" y="3488"/>
                                                                                        <a:ext cx="1368" cy="3429"/>
                                                                                      </a:xfrm>
                                                                                      <a:prstGeom prst="rect">
                                                                                        <a:avLst/>
                                                                                      </a:prstGeom>
                                                                                      <a:solidFill>
                                                                                        <a:srgbClr val="FFFFFF"/>
                                                                                      </a:solidFill>
                                                                                      <a:ln w="12700">
                                                                                        <a:noFill/>
                                                                                      </a:ln>
                                                                                    </wps:spPr>
                                                                                    <wps:bodyPr wrap="square" upright="1"/>
                                                                                  </wps:wsp>
                                                                                </wpg:grpSp>
                                                                                <wps:wsp>
                                                                                  <wps:cNvPr id="782" name="矩形 2_SpCnt_3"/>
                                                                                  <wps:cNvSpPr/>
                                                                                  <wps:spPr>
                                                                                    <a:xfrm>
                                                                                      <a:off x="1836" y="4840"/>
                                                                                      <a:ext cx="675" cy="1152"/>
                                                                                    </a:xfrm>
                                                                                    <a:prstGeom prst="rect">
                                                                                      <a:avLst/>
                                                                                    </a:prstGeom>
                                                                                    <a:solidFill>
                                                                                      <a:srgbClr val="FFFFFF"/>
                                                                                    </a:solidFill>
                                                                                    <a:ln w="12700">
                                                                                      <a:noFill/>
                                                                                    </a:ln>
                                                                                  </wps:spPr>
                                                                                  <wps:bodyPr wrap="square" upright="1"/>
                                                                                </wps:wsp>
                                                                              </wpg:grpSp>
                                                                              <wpg:grpSp>
                                                                                <wpg:cNvPr id="783" name="组合 9"/>
                                                                                <wpg:cNvGrpSpPr/>
                                                                                <wpg:grpSpPr>
                                                                                  <a:xfrm>
                                                                                    <a:off x="3637" y="2960"/>
                                                                                    <a:ext cx="1440" cy="2520"/>
                                                                                    <a:chOff x="0" y="0"/>
                                                                                    <a:chExt cx="154675" cy="323850"/>
                                                                                  </a:xfrm>
                                                                                </wpg:grpSpPr>
                                                                                <wps:wsp>
                                                                                  <wps:cNvPr id="784" name="平行四边形 8"/>
                                                                                  <wps:cNvSpPr/>
                                                                                  <wps:spPr>
                                                                                    <a:xfrm rot="5400000">
                                                                                      <a:off x="-99060" y="99060"/>
                                                                                      <a:ext cx="323850" cy="125730"/>
                                                                                    </a:xfrm>
                                                                                    <a:prstGeom prst="parallelogram">
                                                                                      <a:avLst>
                                                                                        <a:gd name="adj" fmla="val 63809"/>
                                                                                      </a:avLst>
                                                                                    </a:prstGeom>
                                                                                    <a:noFill/>
                                                                                    <a:ln w="6350" cap="flat" cmpd="sng">
                                                                                      <a:solidFill>
                                                                                        <a:srgbClr val="000000"/>
                                                                                      </a:solidFill>
                                                                                      <a:prstDash val="solid"/>
                                                                                      <a:miter/>
                                                                                      <a:headEnd type="none" w="med" len="med"/>
                                                                                      <a:tailEnd type="none" w="med" len="med"/>
                                                                                    </a:ln>
                                                                                  </wps:spPr>
                                                                                  <wps:bodyPr wrap="square" upright="1"/>
                                                                                </wps:wsp>
                                                                                <wps:wsp>
                                                                                  <wps:cNvPr id="785" name="矩形 2_SpCnt_4"/>
                                                                                  <wps:cNvSpPr/>
                                                                                  <wps:spPr>
                                                                                    <a:xfrm>
                                                                                      <a:off x="85460" y="175348"/>
                                                                                      <a:ext cx="69215" cy="78649"/>
                                                                                    </a:xfrm>
                                                                                    <a:prstGeom prst="rect">
                                                                                      <a:avLst/>
                                                                                    </a:prstGeom>
                                                                                    <a:solidFill>
                                                                                      <a:srgbClr val="FFFFFF"/>
                                                                                    </a:solidFill>
                                                                                    <a:ln w="12700">
                                                                                      <a:noFill/>
                                                                                    </a:ln>
                                                                                  </wps:spPr>
                                                                                  <wps:bodyPr wrap="square" upright="1"/>
                                                                                </wps:wsp>
                                                                              </wpg:grpSp>
                                                                              <wps:wsp>
                                                                                <wps:cNvPr id="786" name="直接连接符 10"/>
                                                                                <wps:cNvCnPr/>
                                                                                <wps:spPr>
                                                                                  <a:xfrm>
                                                                                    <a:off x="4801" y="4300"/>
                                                                                    <a:ext cx="2252" cy="1435"/>
                                                                                  </a:xfrm>
                                                                                  <a:prstGeom prst="line">
                                                                                    <a:avLst/>
                                                                                  </a:prstGeom>
                                                                                  <a:ln w="6350" cap="flat" cmpd="sng">
                                                                                    <a:solidFill>
                                                                                      <a:srgbClr val="000000"/>
                                                                                    </a:solidFill>
                                                                                    <a:prstDash val="solid"/>
                                                                                    <a:miter/>
                                                                                    <a:headEnd type="none" w="med" len="med"/>
                                                                                    <a:tailEnd type="none" w="med" len="med"/>
                                                                                  </a:ln>
                                                                                </wps:spPr>
                                                                                <wps:bodyPr/>
                                                                              </wps:wsp>
                                                                              <wps:wsp>
                                                                                <wps:cNvPr id="787" name="直接连接符 10_SpCnt_1"/>
                                                                                <wps:cNvCnPr/>
                                                                                <wps:spPr>
                                                                                  <a:xfrm>
                                                                                    <a:off x="4805" y="4939"/>
                                                                                    <a:ext cx="3037" cy="1908"/>
                                                                                  </a:xfrm>
                                                                                  <a:prstGeom prst="line">
                                                                                    <a:avLst/>
                                                                                  </a:prstGeom>
                                                                                  <a:ln w="6350" cap="flat" cmpd="sng">
                                                                                    <a:solidFill>
                                                                                      <a:srgbClr val="000000"/>
                                                                                    </a:solidFill>
                                                                                    <a:prstDash val="solid"/>
                                                                                    <a:miter/>
                                                                                    <a:headEnd type="none" w="med" len="med"/>
                                                                                    <a:tailEnd type="none" w="med" len="med"/>
                                                                                  </a:ln>
                                                                                </wps:spPr>
                                                                                <wps:bodyPr/>
                                                                              </wps:wsp>
                                                                              <wps:wsp>
                                                                                <wps:cNvPr id="788" name="椭圆 12"/>
                                                                                <wps:cNvSpPr/>
                                                                                <wps:spPr>
                                                                                  <a:xfrm rot="1927360">
                                                                                    <a:off x="6764" y="5630"/>
                                                                                    <a:ext cx="216" cy="432"/>
                                                                                  </a:xfrm>
                                                                                  <a:prstGeom prst="ellipse">
                                                                                    <a:avLst/>
                                                                                  </a:prstGeom>
                                                                                  <a:noFill/>
                                                                                  <a:ln w="6350" cap="flat" cmpd="sng">
                                                                                    <a:solidFill>
                                                                                      <a:srgbClr val="000000"/>
                                                                                    </a:solidFill>
                                                                                    <a:prstDash val="solid"/>
                                                                                    <a:miter/>
                                                                                    <a:headEnd type="none" w="med" len="med"/>
                                                                                    <a:tailEnd type="none" w="med" len="med"/>
                                                                                  </a:ln>
                                                                                </wps:spPr>
                                                                                <wps:bodyPr wrap="square" upright="1"/>
                                                                              </wps:wsp>
                                                                              <wps:wsp>
                                                                                <wps:cNvPr id="789" name="椭圆 12_SpCnt_1"/>
                                                                                <wps:cNvSpPr/>
                                                                                <wps:spPr>
                                                                                  <a:xfrm rot="1927360">
                                                                                    <a:off x="7842" y="6235"/>
                                                                                    <a:ext cx="324" cy="648"/>
                                                                                  </a:xfrm>
                                                                                  <a:prstGeom prst="ellipse">
                                                                                    <a:avLst/>
                                                                                  </a:prstGeom>
                                                                                  <a:noFill/>
                                                                                  <a:ln w="6350" cap="flat" cmpd="sng">
                                                                                    <a:solidFill>
                                                                                      <a:srgbClr val="000000"/>
                                                                                    </a:solidFill>
                                                                                    <a:prstDash val="solid"/>
                                                                                    <a:miter/>
                                                                                    <a:headEnd type="none" w="med" len="med"/>
                                                                                    <a:tailEnd type="none" w="med" len="med"/>
                                                                                  </a:ln>
                                                                                </wps:spPr>
                                                                                <wps:bodyPr wrap="square" upright="1"/>
                                                                              </wps:wsp>
                                                                            </wpg:grpSp>
                                                                            <wps:wsp>
                                                                              <wps:cNvPr id="790" name="直接连接符 7"/>
                                                                              <wps:cNvCnPr/>
                                                                              <wps:spPr>
                                                                                <a:xfrm>
                                                                                  <a:off x="3671" y="3867"/>
                                                                                  <a:ext cx="4389" cy="2735"/>
                                                                                </a:xfrm>
                                                                                <a:prstGeom prst="line">
                                                                                  <a:avLst/>
                                                                                </a:prstGeom>
                                                                                <a:ln w="6350" cap="flat" cmpd="sng">
                                                                                  <a:solidFill>
                                                                                    <a:srgbClr val="00B050"/>
                                                                                  </a:solidFill>
                                                                                  <a:prstDash val="dash"/>
                                                                                  <a:miter/>
                                                                                  <a:headEnd type="none" w="med" len="med"/>
                                                                                  <a:tailEnd type="none" w="med" len="med"/>
                                                                                </a:ln>
                                                                              </wps:spPr>
                                                                              <wps:bodyPr/>
                                                                            </wps:wsp>
                                                                          </wpg:grpSp>
                                                                          <wps:wsp>
                                                                            <wps:cNvPr id="791" name="平行四边形 16"/>
                                                                            <wps:cNvSpPr/>
                                                                            <wps:spPr>
                                                                              <a:xfrm rot="5566517">
                                                                                <a:off x="1338" y="1448"/>
                                                                                <a:ext cx="1619" cy="2869"/>
                                                                              </a:xfrm>
                                                                              <a:prstGeom prst="parallelogram">
                                                                                <a:avLst>
                                                                                  <a:gd name="adj" fmla="val 99287"/>
                                                                                </a:avLst>
                                                                              </a:prstGeom>
                                                                              <a:solidFill>
                                                                                <a:srgbClr val="BFBFBF"/>
                                                                              </a:solidFill>
                                                                              <a:ln w="15875" cap="flat" cmpd="sng">
                                                                                <a:solidFill>
                                                                                  <a:schemeClr val="bg1">
                                                                                    <a:lumMod val="65000"/>
                                                                                  </a:schemeClr>
                                                                                </a:solidFill>
                                                                                <a:prstDash val="solid"/>
                                                                                <a:miter/>
                                                                                <a:headEnd type="none" w="med" len="med"/>
                                                                                <a:tailEnd type="none" w="med" len="med"/>
                                                                              </a:ln>
                                                                            </wps:spPr>
                                                                            <wps:bodyPr wrap="square" upright="1"/>
                                                                          </wps:wsp>
                                                                        </wpg:grpSp>
                                                                        <wpg:grpSp>
                                                                          <wpg:cNvPr id="792" name="组合 26"/>
                                                                          <wpg:cNvGrpSpPr/>
                                                                          <wpg:grpSpPr>
                                                                            <a:xfrm>
                                                                              <a:off x="0" y="0"/>
                                                                              <a:ext cx="4221" cy="7871"/>
                                                                              <a:chOff x="0" y="0"/>
                                                                              <a:chExt cx="4221" cy="7871"/>
                                                                            </a:xfrm>
                                                                          </wpg:grpSpPr>
                                                                          <wpg:grpSp>
                                                                            <wpg:cNvPr id="793" name="组合 25"/>
                                                                            <wpg:cNvGrpSpPr/>
                                                                            <wpg:grpSpPr>
                                                                              <a:xfrm>
                                                                                <a:off x="0" y="0"/>
                                                                                <a:ext cx="4221" cy="7871"/>
                                                                                <a:chOff x="0" y="0"/>
                                                                                <a:chExt cx="4221" cy="7871"/>
                                                                              </a:xfrm>
                                                                            </wpg:grpSpPr>
                                                                            <wpg:grpSp>
                                                                              <wpg:cNvPr id="794" name="组合 23"/>
                                                                              <wpg:cNvGrpSpPr/>
                                                                              <wpg:grpSpPr>
                                                                                <a:xfrm>
                                                                                  <a:off x="0" y="0"/>
                                                                                  <a:ext cx="4221" cy="4249"/>
                                                                                  <a:chOff x="0" y="0"/>
                                                                                  <a:chExt cx="422188" cy="424904"/>
                                                                                </a:xfrm>
                                                                              </wpg:grpSpPr>
                                                                              <wpg:grpSp>
                                                                                <wpg:cNvPr id="795" name="组合 22"/>
                                                                                <wpg:cNvGrpSpPr/>
                                                                                <wpg:grpSpPr>
                                                                                  <a:xfrm>
                                                                                    <a:off x="0" y="238215"/>
                                                                                    <a:ext cx="305673" cy="186689"/>
                                                                                    <a:chOff x="0" y="0"/>
                                                                                    <a:chExt cx="305673" cy="186689"/>
                                                                                  </a:xfrm>
                                                                                </wpg:grpSpPr>
                                                                                <wpg:grpSp>
                                                                                  <wpg:cNvPr id="796" name="组合 21"/>
                                                                                  <wpg:cNvGrpSpPr/>
                                                                                  <wpg:grpSpPr>
                                                                                    <a:xfrm>
                                                                                      <a:off x="0" y="0"/>
                                                                                      <a:ext cx="305673" cy="186689"/>
                                                                                      <a:chOff x="0" y="0"/>
                                                                                      <a:chExt cx="305673" cy="186689"/>
                                                                                    </a:xfrm>
                                                                                  </wpg:grpSpPr>
                                                                                  <wpg:grpSp>
                                                                                    <wpg:cNvPr id="797" name="组合 20"/>
                                                                                    <wpg:cNvGrpSpPr/>
                                                                                    <wpg:grpSpPr>
                                                                                      <a:xfrm>
                                                                                        <a:off x="0" y="0"/>
                                                                                        <a:ext cx="276860" cy="186689"/>
                                                                                        <a:chOff x="0" y="0"/>
                                                                                        <a:chExt cx="276860" cy="186884"/>
                                                                                      </a:xfrm>
                                                                                    </wpg:grpSpPr>
                                                                                    <wps:wsp>
                                                                                      <wps:cNvPr id="798" name="直接连接符 19"/>
                                                                                      <wps:cNvCnPr/>
                                                                                      <wps:spPr>
                                                                                        <a:xfrm flipH="1">
                                                                                          <a:off x="0" y="0"/>
                                                                                          <a:ext cx="266978" cy="186884"/>
                                                                                        </a:xfrm>
                                                                                        <a:prstGeom prst="line">
                                                                                          <a:avLst/>
                                                                                        </a:prstGeom>
                                                                                        <a:ln w="6350" cap="flat" cmpd="sng">
                                                                                          <a:solidFill>
                                                                                            <a:srgbClr val="000000"/>
                                                                                          </a:solidFill>
                                                                                          <a:prstDash val="solid"/>
                                                                                          <a:miter/>
                                                                                          <a:headEnd type="none" w="med" len="med"/>
                                                                                          <a:tailEnd type="none" w="med" len="med"/>
                                                                                        </a:ln>
                                                                                      </wps:spPr>
                                                                                      <wps:bodyPr/>
                                                                                    </wps:wsp>
                                                                                    <wps:wsp>
                                                                                      <wps:cNvPr id="799" name="直接连接符 19_SpCnt_1"/>
                                                                                      <wps:cNvCnPr/>
                                                                                      <wps:spPr>
                                                                                        <a:xfrm flipH="1">
                                                                                          <a:off x="0" y="30881"/>
                                                                                          <a:ext cx="276860" cy="154961"/>
                                                                                        </a:xfrm>
                                                                                        <a:prstGeom prst="line">
                                                                                          <a:avLst/>
                                                                                        </a:prstGeom>
                                                                                        <a:ln w="6350" cap="flat" cmpd="sng">
                                                                                          <a:solidFill>
                                                                                            <a:srgbClr val="000000"/>
                                                                                          </a:solidFill>
                                                                                          <a:prstDash val="solid"/>
                                                                                          <a:miter/>
                                                                                          <a:headEnd type="none" w="med" len="med"/>
                                                                                          <a:tailEnd type="none" w="med" len="med"/>
                                                                                        </a:ln>
                                                                                      </wps:spPr>
                                                                                      <wps:bodyPr/>
                                                                                    </wps:wsp>
                                                                                  </wpg:grpSp>
                                                                                  <wps:wsp>
                                                                                    <wps:cNvPr id="800" name="直接连接符 19_SpCnt_2"/>
                                                                                    <wps:cNvCnPr/>
                                                                                    <wps:spPr>
                                                                                      <a:xfrm flipV="1">
                                                                                        <a:off x="262493" y="0"/>
                                                                                        <a:ext cx="43180" cy="0"/>
                                                                                      </a:xfrm>
                                                                                      <a:prstGeom prst="line">
                                                                                        <a:avLst/>
                                                                                      </a:prstGeom>
                                                                                      <a:ln w="6350" cap="flat" cmpd="sng">
                                                                                        <a:solidFill>
                                                                                          <a:srgbClr val="000000"/>
                                                                                        </a:solidFill>
                                                                                        <a:prstDash val="solid"/>
                                                                                        <a:miter/>
                                                                                        <a:headEnd type="none" w="med" len="med"/>
                                                                                        <a:tailEnd type="none" w="med" len="med"/>
                                                                                      </a:ln>
                                                                                    </wps:spPr>
                                                                                    <wps:bodyPr/>
                                                                                  </wps:wsp>
                                                                                </wpg:grpSp>
                                                                                <wps:wsp>
                                                                                  <wps:cNvPr id="801" name="直接连接符 19_SpCnt_3"/>
                                                                                  <wps:cNvCnPr/>
                                                                                  <wps:spPr>
                                                                                    <a:xfrm flipV="1">
                                                                                      <a:off x="276916" y="0"/>
                                                                                      <a:ext cx="25200" cy="32400"/>
                                                                                    </a:xfrm>
                                                                                    <a:prstGeom prst="line">
                                                                                      <a:avLst/>
                                                                                    </a:prstGeom>
                                                                                    <a:ln w="6350" cap="flat" cmpd="sng">
                                                                                      <a:solidFill>
                                                                                        <a:srgbClr val="000000"/>
                                                                                      </a:solidFill>
                                                                                      <a:prstDash val="solid"/>
                                                                                      <a:miter/>
                                                                                      <a:headEnd type="none" w="med" len="med"/>
                                                                                      <a:tailEnd type="none" w="med" len="med"/>
                                                                                    </a:ln>
                                                                                  </wps:spPr>
                                                                                  <wps:bodyPr/>
                                                                                </wps:wsp>
                                                                              </wpg:grpSp>
                                                                              <wpg:grpSp>
                                                                                <wpg:cNvPr id="802" name="组合 21"/>
                                                                                <wpg:cNvGrpSpPr/>
                                                                                <wpg:grpSpPr>
                                                                                  <a:xfrm rot="8245821">
                                                                                    <a:off x="170188" y="0"/>
                                                                                    <a:ext cx="252000" cy="216000"/>
                                                                                    <a:chOff x="0" y="0"/>
                                                                                    <a:chExt cx="305673" cy="186689"/>
                                                                                  </a:xfrm>
                                                                                </wpg:grpSpPr>
                                                                                <wpg:grpSp>
                                                                                  <wpg:cNvPr id="803" name="组合 20"/>
                                                                                  <wpg:cNvGrpSpPr/>
                                                                                  <wpg:grpSpPr>
                                                                                    <a:xfrm>
                                                                                      <a:off x="0" y="0"/>
                                                                                      <a:ext cx="291113" cy="186689"/>
                                                                                      <a:chOff x="0" y="0"/>
                                                                                      <a:chExt cx="291113" cy="186884"/>
                                                                                    </a:xfrm>
                                                                                  </wpg:grpSpPr>
                                                                                  <wps:wsp>
                                                                                    <wps:cNvPr id="804" name="直接连接符 19_SpCnt_4"/>
                                                                                    <wps:cNvCnPr/>
                                                                                    <wps:spPr>
                                                                                      <a:xfrm flipH="1">
                                                                                        <a:off x="0" y="0"/>
                                                                                        <a:ext cx="266978" cy="186884"/>
                                                                                      </a:xfrm>
                                                                                      <a:prstGeom prst="line">
                                                                                        <a:avLst/>
                                                                                      </a:prstGeom>
                                                                                      <a:ln w="6350" cap="flat" cmpd="sng">
                                                                                        <a:solidFill>
                                                                                          <a:srgbClr val="000000"/>
                                                                                        </a:solidFill>
                                                                                        <a:prstDash val="solid"/>
                                                                                        <a:miter/>
                                                                                        <a:headEnd type="none" w="med" len="med"/>
                                                                                        <a:tailEnd type="none" w="med" len="med"/>
                                                                                      </a:ln>
                                                                                    </wps:spPr>
                                                                                    <wps:bodyPr/>
                                                                                  </wps:wsp>
                                                                                  <wps:wsp>
                                                                                    <wps:cNvPr id="805" name="直接连接符 19_SpCnt_5"/>
                                                                                    <wps:cNvCnPr/>
                                                                                    <wps:spPr>
                                                                                      <a:xfrm flipH="1">
                                                                                        <a:off x="6744" y="25630"/>
                                                                                        <a:ext cx="284369" cy="155015"/>
                                                                                      </a:xfrm>
                                                                                      <a:prstGeom prst="line">
                                                                                        <a:avLst/>
                                                                                      </a:prstGeom>
                                                                                      <a:ln w="6350" cap="flat" cmpd="sng">
                                                                                        <a:solidFill>
                                                                                          <a:srgbClr val="000000"/>
                                                                                        </a:solidFill>
                                                                                        <a:prstDash val="solid"/>
                                                                                        <a:miter/>
                                                                                        <a:headEnd type="none" w="med" len="med"/>
                                                                                        <a:tailEnd type="none" w="med" len="med"/>
                                                                                      </a:ln>
                                                                                    </wps:spPr>
                                                                                    <wps:bodyPr/>
                                                                                  </wps:wsp>
                                                                                </wpg:grpSp>
                                                                                <wps:wsp>
                                                                                  <wps:cNvPr id="806" name="直接连接符 19_SpCnt_6"/>
                                                                                  <wps:cNvCnPr/>
                                                                                  <wps:spPr>
                                                                                    <a:xfrm flipV="1">
                                                                                      <a:off x="262493" y="0"/>
                                                                                      <a:ext cx="43180" cy="0"/>
                                                                                    </a:xfrm>
                                                                                    <a:prstGeom prst="line">
                                                                                      <a:avLst/>
                                                                                    </a:prstGeom>
                                                                                    <a:ln w="6350" cap="flat" cmpd="sng">
                                                                                      <a:solidFill>
                                                                                        <a:srgbClr val="000000"/>
                                                                                      </a:solidFill>
                                                                                      <a:prstDash val="solid"/>
                                                                                      <a:miter/>
                                                                                      <a:headEnd type="none" w="med" len="med"/>
                                                                                      <a:tailEnd type="none" w="med" len="med"/>
                                                                                    </a:ln>
                                                                                  </wps:spPr>
                                                                                  <wps:bodyPr/>
                                                                                </wps:wsp>
                                                                              </wpg:grpSp>
                                                                              <wpg:grpSp>
                                                                                <wpg:cNvPr id="807" name="组合 20"/>
                                                                                <wpg:cNvGrpSpPr/>
                                                                                <wpg:grpSpPr>
                                                                                  <a:xfrm rot="-5567799">
                                                                                    <a:off x="272098" y="242053"/>
                                                                                    <a:ext cx="139784" cy="106098"/>
                                                                                    <a:chOff x="-7039" y="56447"/>
                                                                                    <a:chExt cx="200392" cy="131435"/>
                                                                                  </a:xfrm>
                                                                                </wpg:grpSpPr>
                                                                                <wps:wsp>
                                                                                  <wps:cNvPr id="808" name="直接连接符 19_SpCnt_7"/>
                                                                                  <wps:cNvCnPr/>
                                                                                  <wps:spPr>
                                                                                    <a:xfrm rot="5567799">
                                                                                      <a:off x="2065" y="49173"/>
                                                                                      <a:ext cx="130680" cy="145228"/>
                                                                                    </a:xfrm>
                                                                                    <a:prstGeom prst="line">
                                                                                      <a:avLst/>
                                                                                    </a:prstGeom>
                                                                                    <a:ln w="6350" cap="flat" cmpd="sng">
                                                                                      <a:solidFill>
                                                                                        <a:srgbClr val="000000"/>
                                                                                      </a:solidFill>
                                                                                      <a:prstDash val="solid"/>
                                                                                      <a:miter/>
                                                                                      <a:headEnd type="none" w="med" len="med"/>
                                                                                      <a:tailEnd type="none" w="med" len="med"/>
                                                                                    </a:ln>
                                                                                  </wps:spPr>
                                                                                  <wps:bodyPr/>
                                                                                </wps:wsp>
                                                                                <wps:wsp>
                                                                                  <wps:cNvPr id="809" name="直接连接符 19_SpCnt_8"/>
                                                                                  <wps:cNvCnPr/>
                                                                                  <wps:spPr>
                                                                                    <a:xfrm rot="5567799">
                                                                                      <a:off x="35626" y="30156"/>
                                                                                      <a:ext cx="115061" cy="200392"/>
                                                                                    </a:xfrm>
                                                                                    <a:prstGeom prst="line">
                                                                                      <a:avLst/>
                                                                                    </a:prstGeom>
                                                                                    <a:ln w="6350" cap="flat" cmpd="sng">
                                                                                      <a:solidFill>
                                                                                        <a:srgbClr val="000000"/>
                                                                                      </a:solidFill>
                                                                                      <a:prstDash val="solid"/>
                                                                                      <a:miter/>
                                                                                      <a:headEnd type="none" w="med" len="med"/>
                                                                                      <a:tailEnd type="none" w="med" len="med"/>
                                                                                    </a:ln>
                                                                                  </wps:spPr>
                                                                                  <wps:bodyPr/>
                                                                                </wps:wsp>
                                                                              </wpg:grpSp>
                                                                            </wpg:grpSp>
                                                                            <wps:wsp>
                                                                              <wps:cNvPr id="810" name="直接连接符 24"/>
                                                                              <wps:cNvCnPr/>
                                                                              <wps:spPr>
                                                                                <a:xfrm flipH="1">
                                                                                  <a:off x="2163" y="2728"/>
                                                                                  <a:ext cx="502" cy="5143"/>
                                                                                </a:xfrm>
                                                                                <a:prstGeom prst="line">
                                                                                  <a:avLst/>
                                                                                </a:prstGeom>
                                                                                <a:ln w="6350" cap="flat" cmpd="sng">
                                                                                  <a:solidFill>
                                                                                    <a:srgbClr val="000000"/>
                                                                                  </a:solidFill>
                                                                                  <a:prstDash val="solid"/>
                                                                                  <a:miter/>
                                                                                  <a:headEnd type="none" w="med" len="med"/>
                                                                                  <a:tailEnd type="none" w="med" len="med"/>
                                                                                </a:ln>
                                                                              </wps:spPr>
                                                                              <wps:bodyPr/>
                                                                            </wps:wsp>
                                                                            <wps:wsp>
                                                                              <wps:cNvPr id="811" name="直接连接符 24_SpCnt_1"/>
                                                                              <wps:cNvCnPr/>
                                                                              <wps:spPr>
                                                                                <a:xfrm>
                                                                                  <a:off x="2971" y="2699"/>
                                                                                  <a:ext cx="429" cy="5172"/>
                                                                                </a:xfrm>
                                                                                <a:prstGeom prst="line">
                                                                                  <a:avLst/>
                                                                                </a:prstGeom>
                                                                                <a:ln w="6350" cap="flat" cmpd="sng">
                                                                                  <a:solidFill>
                                                                                    <a:srgbClr val="000000"/>
                                                                                  </a:solidFill>
                                                                                  <a:prstDash val="solid"/>
                                                                                  <a:miter/>
                                                                                  <a:headEnd type="none" w="med" len="med"/>
                                                                                  <a:tailEnd type="none" w="med" len="med"/>
                                                                                </a:ln>
                                                                              </wps:spPr>
                                                                              <wps:bodyPr/>
                                                                            </wps:wsp>
                                                                          </wpg:grpSp>
                                                                          <wps:wsp>
                                                                            <wps:cNvPr id="812" name="直接连接符 24_SpCnt_2"/>
                                                                            <wps:cNvCnPr/>
                                                                            <wps:spPr>
                                                                              <a:xfrm flipH="1">
                                                                                <a:off x="2134" y="7862"/>
                                                                                <a:ext cx="1260" cy="0"/>
                                                                              </a:xfrm>
                                                                              <a:prstGeom prst="line">
                                                                                <a:avLst/>
                                                                              </a:prstGeom>
                                                                              <a:ln w="6350" cap="flat" cmpd="sng">
                                                                                <a:solidFill>
                                                                                  <a:srgbClr val="000000"/>
                                                                                </a:solidFill>
                                                                                <a:prstDash val="solid"/>
                                                                                <a:miter/>
                                                                                <a:headEnd type="none" w="med" len="med"/>
                                                                                <a:tailEnd type="none" w="med" len="med"/>
                                                                              </a:ln>
                                                                            </wps:spPr>
                                                                            <wps:bodyPr/>
                                                                          </wps:wsp>
                                                                        </wpg:grpSp>
                                                                      </wpg:grpSp>
                                                                      <wps:wsp>
                                                                        <wps:cNvPr id="813" name="矩形 28"/>
                                                                        <wps:cNvSpPr/>
                                                                        <wps:spPr>
                                                                          <a:xfrm rot="2119910">
                                                                            <a:off x="9074" y="5341"/>
                                                                            <a:ext cx="773" cy="544"/>
                                                                          </a:xfrm>
                                                                          <a:prstGeom prst="rect">
                                                                            <a:avLst/>
                                                                          </a:prstGeom>
                                                                          <a:solidFill>
                                                                            <a:srgbClr val="FFFFFF"/>
                                                                          </a:solidFill>
                                                                          <a:ln w="12700">
                                                                            <a:noFill/>
                                                                          </a:ln>
                                                                        </wps:spPr>
                                                                        <wps:bodyPr wrap="square" upright="1"/>
                                                                      </wps:wsp>
                                                                    </wpg:grpSp>
                                                                    <wps:wsp>
                                                                      <wps:cNvPr id="814" name="直接连接符 30"/>
                                                                      <wps:cNvCnPr/>
                                                                      <wps:spPr>
                                                                        <a:xfrm>
                                                                          <a:off x="9230" y="6247"/>
                                                                          <a:ext cx="1080" cy="0"/>
                                                                        </a:xfrm>
                                                                        <a:prstGeom prst="line">
                                                                          <a:avLst/>
                                                                        </a:prstGeom>
                                                                        <a:ln w="6350" cap="flat" cmpd="sng">
                                                                          <a:solidFill>
                                                                            <a:srgbClr val="000000"/>
                                                                          </a:solidFill>
                                                                          <a:prstDash val="solid"/>
                                                                          <a:miter/>
                                                                          <a:headEnd type="none" w="med" len="med"/>
                                                                          <a:tailEnd type="none" w="med" len="med"/>
                                                                        </a:ln>
                                                                      </wps:spPr>
                                                                      <wps:bodyPr/>
                                                                    </wps:wsp>
                                                                  </wpg:grpSp>
                                                                  <wps:wsp>
                                                                    <wps:cNvPr id="815" name="直接连接符 30_SpCnt_1"/>
                                                                    <wps:cNvCnPr/>
                                                                    <wps:spPr>
                                                                      <a:xfrm>
                                                                        <a:off x="10413" y="7026"/>
                                                                        <a:ext cx="2521" cy="0"/>
                                                                      </a:xfrm>
                                                                      <a:prstGeom prst="line">
                                                                        <a:avLst/>
                                                                      </a:prstGeom>
                                                                      <a:ln w="6350" cap="flat" cmpd="sng">
                                                                        <a:solidFill>
                                                                          <a:srgbClr val="000000"/>
                                                                        </a:solidFill>
                                                                        <a:prstDash val="solid"/>
                                                                        <a:miter/>
                                                                        <a:headEnd type="none" w="med" len="med"/>
                                                                        <a:tailEnd type="none" w="med" len="med"/>
                                                                      </a:ln>
                                                                    </wps:spPr>
                                                                    <wps:bodyPr/>
                                                                  </wps:wsp>
                                                                </wpg:grpSp>
                                                                <wps:wsp>
                                                                  <wps:cNvPr id="816" name="直接连接符 30_SpCnt_2"/>
                                                                  <wps:cNvCnPr/>
                                                                  <wps:spPr>
                                                                    <a:xfrm>
                                                                      <a:off x="10297" y="853"/>
                                                                      <a:ext cx="0" cy="5397"/>
                                                                    </a:xfrm>
                                                                    <a:prstGeom prst="line">
                                                                      <a:avLst/>
                                                                    </a:prstGeom>
                                                                    <a:ln w="6350" cap="flat" cmpd="sng">
                                                                      <a:solidFill>
                                                                        <a:srgbClr val="000000"/>
                                                                      </a:solidFill>
                                                                      <a:prstDash val="solid"/>
                                                                      <a:miter/>
                                                                      <a:headEnd type="none" w="med" len="med"/>
                                                                      <a:tailEnd type="none" w="med" len="med"/>
                                                                    </a:ln>
                                                                  </wps:spPr>
                                                                  <wps:bodyPr/>
                                                                </wps:wsp>
                                                                <wps:wsp>
                                                                  <wps:cNvPr id="817" name="直接连接符 30_SpCnt_3"/>
                                                                  <wps:cNvCnPr/>
                                                                  <wps:spPr>
                                                                    <a:xfrm>
                                                                      <a:off x="10297" y="853"/>
                                                                      <a:ext cx="2664" cy="0"/>
                                                                    </a:xfrm>
                                                                    <a:prstGeom prst="line">
                                                                      <a:avLst/>
                                                                    </a:prstGeom>
                                                                    <a:ln w="6350" cap="flat" cmpd="sng">
                                                                      <a:solidFill>
                                                                        <a:srgbClr val="000000"/>
                                                                      </a:solidFill>
                                                                      <a:prstDash val="solid"/>
                                                                      <a:miter/>
                                                                      <a:headEnd type="none" w="med" len="med"/>
                                                                      <a:tailEnd type="none" w="med" len="med"/>
                                                                    </a:ln>
                                                                  </wps:spPr>
                                                                  <wps:bodyPr/>
                                                                </wps:wsp>
                                                              </wpg:grpSp>
                                                              <wpg:grpSp>
                                                                <wpg:cNvPr id="818" name="组合 40"/>
                                                                <wpg:cNvGrpSpPr/>
                                                                <wpg:grpSpPr>
                                                                  <a:xfrm>
                                                                    <a:off x="12434" y="826"/>
                                                                    <a:ext cx="1079" cy="6185"/>
                                                                    <a:chOff x="0" y="0"/>
                                                                    <a:chExt cx="1079" cy="6184"/>
                                                                  </a:xfrm>
                                                                </wpg:grpSpPr>
                                                                <wps:wsp>
                                                                  <wps:cNvPr id="819" name="直接连接符 30_SpCnt_4"/>
                                                                  <wps:cNvCnPr/>
                                                                  <wps:spPr>
                                                                    <a:xfrm>
                                                                      <a:off x="521" y="0"/>
                                                                      <a:ext cx="0" cy="1080"/>
                                                                    </a:xfrm>
                                                                    <a:prstGeom prst="line">
                                                                      <a:avLst/>
                                                                    </a:prstGeom>
                                                                    <a:ln w="6350" cap="flat" cmpd="sng">
                                                                      <a:solidFill>
                                                                        <a:srgbClr val="000000"/>
                                                                      </a:solidFill>
                                                                      <a:prstDash val="solid"/>
                                                                      <a:miter/>
                                                                      <a:headEnd type="none" w="med" len="med"/>
                                                                      <a:tailEnd type="none" w="med" len="med"/>
                                                                    </a:ln>
                                                                  </wps:spPr>
                                                                  <wps:bodyPr/>
                                                                </wps:wsp>
                                                                <wps:wsp>
                                                                  <wps:cNvPr id="820" name="直接连接符 30_SpCnt_5"/>
                                                                  <wps:cNvCnPr/>
                                                                  <wps:spPr>
                                                                    <a:xfrm>
                                                                      <a:off x="499" y="5105"/>
                                                                      <a:ext cx="0" cy="1079"/>
                                                                    </a:xfrm>
                                                                    <a:prstGeom prst="line">
                                                                      <a:avLst/>
                                                                    </a:prstGeom>
                                                                    <a:ln w="6350" cap="flat" cmpd="sng">
                                                                      <a:solidFill>
                                                                        <a:srgbClr val="000000"/>
                                                                      </a:solidFill>
                                                                      <a:prstDash val="solid"/>
                                                                      <a:miter/>
                                                                      <a:headEnd type="none" w="med" len="med"/>
                                                                      <a:tailEnd type="none" w="med" len="med"/>
                                                                    </a:ln>
                                                                  </wps:spPr>
                                                                  <wps:bodyPr/>
                                                                </wps:wsp>
                                                                <wpg:grpSp>
                                                                  <wpg:cNvPr id="821" name="组合 36"/>
                                                                  <wpg:cNvGrpSpPr/>
                                                                  <wpg:grpSpPr>
                                                                    <a:xfrm>
                                                                      <a:off x="0" y="1066"/>
                                                                      <a:ext cx="1079" cy="4064"/>
                                                                      <a:chOff x="-77" y="0"/>
                                                                      <a:chExt cx="110911" cy="433904"/>
                                                                    </a:xfrm>
                                                                  </wpg:grpSpPr>
                                                                  <wps:wsp>
                                                                    <wps:cNvPr id="822" name="弧形 35"/>
                                                                    <wps:cNvSpPr/>
                                                                    <wps:spPr>
                                                                      <a:xfrm>
                                                                        <a:off x="0" y="0"/>
                                                                        <a:ext cx="108000" cy="108000"/>
                                                                      </a:xfrm>
                                                                      <a:custGeom>
                                                                        <a:avLst/>
                                                                        <a:gdLst/>
                                                                        <a:ahLst/>
                                                                        <a:cxnLst>
                                                                          <a:cxn ang="0">
                                                                            <a:pos x="54000" y="0"/>
                                                                          </a:cxn>
                                                                          <a:cxn ang="0">
                                                                            <a:pos x="100945" y="27313"/>
                                                                          </a:cxn>
                                                                          <a:cxn ang="0">
                                                                            <a:pos x="100401" y="81622"/>
                                                                          </a:cxn>
                                                                          <a:cxn ang="0">
                                                                            <a:pos x="52918" y="107989"/>
                                                                          </a:cxn>
                                                                        </a:cxnLst>
                                                                        <a:rect l="0" t="0" r="0" b="0"/>
                                                                        <a:pathLst>
                                                                          <a:path w="108000" h="108000" stroke="0">
                                                                            <a:moveTo>
                                                                              <a:pt x="54000" y="0"/>
                                                                            </a:moveTo>
                                                                            <a:cubicBezTo>
                                                                              <a:pt x="73421" y="0"/>
                                                                              <a:pt x="91347" y="10429"/>
                                                                              <a:pt x="100945" y="27313"/>
                                                                            </a:cubicBezTo>
                                                                            <a:cubicBezTo>
                                                                              <a:pt x="110543" y="44197"/>
                                                                              <a:pt x="110335" y="64934"/>
                                                                              <a:pt x="100401" y="81622"/>
                                                                            </a:cubicBezTo>
                                                                            <a:cubicBezTo>
                                                                              <a:pt x="90466" y="98310"/>
                                                                              <a:pt x="72336" y="108378"/>
                                                                              <a:pt x="52918" y="107989"/>
                                                                            </a:cubicBezTo>
                                                                            <a:cubicBezTo>
                                                                              <a:pt x="53279" y="89993"/>
                                                                              <a:pt x="53639" y="71996"/>
                                                                              <a:pt x="54000" y="54000"/>
                                                                            </a:cubicBezTo>
                                                                            <a:lnTo>
                                                                              <a:pt x="54000" y="0"/>
                                                                            </a:lnTo>
                                                                            <a:close/>
                                                                          </a:path>
                                                                          <a:path w="108000" h="108000" fill="none">
                                                                            <a:moveTo>
                                                                              <a:pt x="54000" y="0"/>
                                                                            </a:moveTo>
                                                                            <a:cubicBezTo>
                                                                              <a:pt x="73421" y="0"/>
                                                                              <a:pt x="91347" y="10429"/>
                                                                              <a:pt x="100945" y="27313"/>
                                                                            </a:cubicBezTo>
                                                                            <a:cubicBezTo>
                                                                              <a:pt x="110543" y="44197"/>
                                                                              <a:pt x="110335" y="64934"/>
                                                                              <a:pt x="100401" y="81622"/>
                                                                            </a:cubicBezTo>
                                                                            <a:cubicBezTo>
                                                                              <a:pt x="90466" y="98310"/>
                                                                              <a:pt x="72336" y="108378"/>
                                                                              <a:pt x="52918" y="107989"/>
                                                                            </a:cubicBezTo>
                                                                          </a:path>
                                                                        </a:pathLst>
                                                                      </a:custGeom>
                                                                      <a:noFill/>
                                                                      <a:ln w="6350" cap="flat" cmpd="sng">
                                                                        <a:solidFill>
                                                                          <a:srgbClr val="000000"/>
                                                                        </a:solidFill>
                                                                        <a:prstDash val="solid"/>
                                                                        <a:miter/>
                                                                        <a:headEnd type="none" w="med" len="med"/>
                                                                        <a:tailEnd type="none" w="med" len="med"/>
                                                                      </a:ln>
                                                                    </wps:spPr>
                                                                    <wps:bodyPr wrap="square" upright="1"/>
                                                                  </wps:wsp>
                                                                  <wps:wsp>
                                                                    <wps:cNvPr id="823" name="弧形 35_SpCnt_1"/>
                                                                    <wps:cNvSpPr/>
                                                                    <wps:spPr>
                                                                      <a:xfrm>
                                                                        <a:off x="2884" y="109613"/>
                                                                        <a:ext cx="107950" cy="107950"/>
                                                                      </a:xfrm>
                                                                      <a:custGeom>
                                                                        <a:avLst/>
                                                                        <a:gdLst/>
                                                                        <a:ahLst/>
                                                                        <a:cxnLst>
                                                                          <a:cxn ang="0">
                                                                            <a:pos x="53975" y="0"/>
                                                                          </a:cxn>
                                                                          <a:cxn ang="0">
                                                                            <a:pos x="100898" y="27300"/>
                                                                          </a:cxn>
                                                                          <a:cxn ang="0">
                                                                            <a:pos x="100354" y="81584"/>
                                                                          </a:cxn>
                                                                          <a:cxn ang="0">
                                                                            <a:pos x="52893" y="107938"/>
                                                                          </a:cxn>
                                                                        </a:cxnLst>
                                                                        <a:rect l="0" t="0" r="0" b="0"/>
                                                                        <a:pathLst>
                                                                          <a:path w="107950" h="107950" stroke="0">
                                                                            <a:moveTo>
                                                                              <a:pt x="53975" y="0"/>
                                                                            </a:moveTo>
                                                                            <a:cubicBezTo>
                                                                              <a:pt x="73387" y="0"/>
                                                                              <a:pt x="91304" y="10424"/>
                                                                              <a:pt x="100898" y="27300"/>
                                                                            </a:cubicBezTo>
                                                                            <a:cubicBezTo>
                                                                              <a:pt x="110492" y="44176"/>
                                                                              <a:pt x="110284" y="64904"/>
                                                                              <a:pt x="100354" y="81584"/>
                                                                            </a:cubicBezTo>
                                                                            <a:cubicBezTo>
                                                                              <a:pt x="90424" y="98264"/>
                                                                              <a:pt x="72302" y="108327"/>
                                                                              <a:pt x="52893" y="107938"/>
                                                                            </a:cubicBezTo>
                                                                            <a:cubicBezTo>
                                                                              <a:pt x="53254" y="89950"/>
                                                                              <a:pt x="53614" y="71963"/>
                                                                              <a:pt x="53975" y="53975"/>
                                                                            </a:cubicBezTo>
                                                                            <a:lnTo>
                                                                              <a:pt x="53975" y="0"/>
                                                                            </a:lnTo>
                                                                            <a:close/>
                                                                          </a:path>
                                                                          <a:path w="107950" h="107950" fill="none">
                                                                            <a:moveTo>
                                                                              <a:pt x="53975" y="0"/>
                                                                            </a:moveTo>
                                                                            <a:cubicBezTo>
                                                                              <a:pt x="73387" y="0"/>
                                                                              <a:pt x="91304" y="10424"/>
                                                                              <a:pt x="100898" y="27300"/>
                                                                            </a:cubicBezTo>
                                                                            <a:cubicBezTo>
                                                                              <a:pt x="110492" y="44176"/>
                                                                              <a:pt x="110284" y="64904"/>
                                                                              <a:pt x="100354" y="81584"/>
                                                                            </a:cubicBezTo>
                                                                            <a:cubicBezTo>
                                                                              <a:pt x="90424" y="98264"/>
                                                                              <a:pt x="72302" y="108327"/>
                                                                              <a:pt x="52893" y="107938"/>
                                                                            </a:cubicBezTo>
                                                                          </a:path>
                                                                        </a:pathLst>
                                                                      </a:custGeom>
                                                                      <a:noFill/>
                                                                      <a:ln w="6350" cap="flat" cmpd="sng">
                                                                        <a:solidFill>
                                                                          <a:srgbClr val="000000"/>
                                                                        </a:solidFill>
                                                                        <a:prstDash val="solid"/>
                                                                        <a:miter/>
                                                                        <a:headEnd type="none" w="med" len="med"/>
                                                                        <a:tailEnd type="none" w="med" len="med"/>
                                                                      </a:ln>
                                                                    </wps:spPr>
                                                                    <wps:bodyPr wrap="square" upright="1"/>
                                                                  </wps:wsp>
                                                                  <wps:wsp>
                                                                    <wps:cNvPr id="824" name="弧形 35_SpCnt_2"/>
                                                                    <wps:cNvSpPr/>
                                                                    <wps:spPr>
                                                                      <a:xfrm>
                                                                        <a:off x="0" y="219418"/>
                                                                        <a:ext cx="107950" cy="107950"/>
                                                                      </a:xfrm>
                                                                      <a:custGeom>
                                                                        <a:avLst/>
                                                                        <a:gdLst/>
                                                                        <a:ahLst/>
                                                                        <a:cxnLst>
                                                                          <a:cxn ang="0">
                                                                            <a:pos x="53975" y="0"/>
                                                                          </a:cxn>
                                                                          <a:cxn ang="0">
                                                                            <a:pos x="100898" y="27300"/>
                                                                          </a:cxn>
                                                                          <a:cxn ang="0">
                                                                            <a:pos x="100354" y="81584"/>
                                                                          </a:cxn>
                                                                          <a:cxn ang="0">
                                                                            <a:pos x="52893" y="107938"/>
                                                                          </a:cxn>
                                                                        </a:cxnLst>
                                                                        <a:rect l="0" t="0" r="0" b="0"/>
                                                                        <a:pathLst>
                                                                          <a:path w="107950" h="107950" stroke="0">
                                                                            <a:moveTo>
                                                                              <a:pt x="53975" y="0"/>
                                                                            </a:moveTo>
                                                                            <a:cubicBezTo>
                                                                              <a:pt x="73387" y="0"/>
                                                                              <a:pt x="91304" y="10424"/>
                                                                              <a:pt x="100898" y="27300"/>
                                                                            </a:cubicBezTo>
                                                                            <a:cubicBezTo>
                                                                              <a:pt x="110492" y="44176"/>
                                                                              <a:pt x="110284" y="64904"/>
                                                                              <a:pt x="100354" y="81584"/>
                                                                            </a:cubicBezTo>
                                                                            <a:cubicBezTo>
                                                                              <a:pt x="90424" y="98264"/>
                                                                              <a:pt x="72302" y="108327"/>
                                                                              <a:pt x="52893" y="107938"/>
                                                                            </a:cubicBezTo>
                                                                            <a:cubicBezTo>
                                                                              <a:pt x="53254" y="89950"/>
                                                                              <a:pt x="53614" y="71963"/>
                                                                              <a:pt x="53975" y="53975"/>
                                                                            </a:cubicBezTo>
                                                                            <a:lnTo>
                                                                              <a:pt x="53975" y="0"/>
                                                                            </a:lnTo>
                                                                            <a:close/>
                                                                          </a:path>
                                                                          <a:path w="107950" h="107950" fill="none">
                                                                            <a:moveTo>
                                                                              <a:pt x="53975" y="0"/>
                                                                            </a:moveTo>
                                                                            <a:cubicBezTo>
                                                                              <a:pt x="73387" y="0"/>
                                                                              <a:pt x="91304" y="10424"/>
                                                                              <a:pt x="100898" y="27300"/>
                                                                            </a:cubicBezTo>
                                                                            <a:cubicBezTo>
                                                                              <a:pt x="110492" y="44176"/>
                                                                              <a:pt x="110284" y="64904"/>
                                                                              <a:pt x="100354" y="81584"/>
                                                                            </a:cubicBezTo>
                                                                            <a:cubicBezTo>
                                                                              <a:pt x="90424" y="98264"/>
                                                                              <a:pt x="72302" y="108327"/>
                                                                              <a:pt x="52893" y="107938"/>
                                                                            </a:cubicBezTo>
                                                                          </a:path>
                                                                        </a:pathLst>
                                                                      </a:custGeom>
                                                                      <a:noFill/>
                                                                      <a:ln w="6350" cap="flat" cmpd="sng">
                                                                        <a:solidFill>
                                                                          <a:srgbClr val="000000"/>
                                                                        </a:solidFill>
                                                                        <a:prstDash val="solid"/>
                                                                        <a:miter/>
                                                                        <a:headEnd type="none" w="med" len="med"/>
                                                                        <a:tailEnd type="none" w="med" len="med"/>
                                                                      </a:ln>
                                                                    </wps:spPr>
                                                                    <wps:bodyPr wrap="square" upright="1"/>
                                                                  </wps:wsp>
                                                                  <wps:wsp>
                                                                    <wps:cNvPr id="825" name="弧形 35_SpCnt_3"/>
                                                                    <wps:cNvSpPr/>
                                                                    <wps:spPr>
                                                                      <a:xfrm>
                                                                        <a:off x="-77" y="325954"/>
                                                                        <a:ext cx="107950" cy="107950"/>
                                                                      </a:xfrm>
                                                                      <a:custGeom>
                                                                        <a:avLst/>
                                                                        <a:gdLst/>
                                                                        <a:ahLst/>
                                                                        <a:cxnLst>
                                                                          <a:cxn ang="0">
                                                                            <a:pos x="53975" y="0"/>
                                                                          </a:cxn>
                                                                          <a:cxn ang="0">
                                                                            <a:pos x="100898" y="27300"/>
                                                                          </a:cxn>
                                                                          <a:cxn ang="0">
                                                                            <a:pos x="100354" y="81584"/>
                                                                          </a:cxn>
                                                                          <a:cxn ang="0">
                                                                            <a:pos x="52893" y="107938"/>
                                                                          </a:cxn>
                                                                        </a:cxnLst>
                                                                        <a:rect l="0" t="0" r="0" b="0"/>
                                                                        <a:pathLst>
                                                                          <a:path w="107950" h="107950" stroke="0">
                                                                            <a:moveTo>
                                                                              <a:pt x="53975" y="0"/>
                                                                            </a:moveTo>
                                                                            <a:cubicBezTo>
                                                                              <a:pt x="73387" y="0"/>
                                                                              <a:pt x="91304" y="10424"/>
                                                                              <a:pt x="100898" y="27300"/>
                                                                            </a:cubicBezTo>
                                                                            <a:cubicBezTo>
                                                                              <a:pt x="110492" y="44176"/>
                                                                              <a:pt x="110284" y="64904"/>
                                                                              <a:pt x="100354" y="81584"/>
                                                                            </a:cubicBezTo>
                                                                            <a:cubicBezTo>
                                                                              <a:pt x="90424" y="98264"/>
                                                                              <a:pt x="72302" y="108327"/>
                                                                              <a:pt x="52893" y="107938"/>
                                                                            </a:cubicBezTo>
                                                                            <a:cubicBezTo>
                                                                              <a:pt x="53254" y="89950"/>
                                                                              <a:pt x="53614" y="71963"/>
                                                                              <a:pt x="53975" y="53975"/>
                                                                            </a:cubicBezTo>
                                                                            <a:lnTo>
                                                                              <a:pt x="53975" y="0"/>
                                                                            </a:lnTo>
                                                                            <a:close/>
                                                                          </a:path>
                                                                          <a:path w="107950" h="107950" fill="none">
                                                                            <a:moveTo>
                                                                              <a:pt x="53975" y="0"/>
                                                                            </a:moveTo>
                                                                            <a:cubicBezTo>
                                                                              <a:pt x="73387" y="0"/>
                                                                              <a:pt x="91304" y="10424"/>
                                                                              <a:pt x="100898" y="27300"/>
                                                                            </a:cubicBezTo>
                                                                            <a:cubicBezTo>
                                                                              <a:pt x="110492" y="44176"/>
                                                                              <a:pt x="110284" y="64904"/>
                                                                              <a:pt x="100354" y="81584"/>
                                                                            </a:cubicBezTo>
                                                                            <a:cubicBezTo>
                                                                              <a:pt x="90424" y="98264"/>
                                                                              <a:pt x="72302" y="108327"/>
                                                                              <a:pt x="52893" y="107938"/>
                                                                            </a:cubicBezTo>
                                                                          </a:path>
                                                                        </a:pathLst>
                                                                      </a:custGeom>
                                                                      <a:noFill/>
                                                                      <a:ln w="6350" cap="flat" cmpd="sng">
                                                                        <a:solidFill>
                                                                          <a:srgbClr val="000000"/>
                                                                        </a:solidFill>
                                                                        <a:prstDash val="solid"/>
                                                                        <a:miter/>
                                                                        <a:headEnd type="none" w="med" len="med"/>
                                                                        <a:tailEnd type="none" w="med" len="med"/>
                                                                      </a:ln>
                                                                    </wps:spPr>
                                                                    <wps:bodyPr wrap="square" upright="1"/>
                                                                  </wps:wsp>
                                                                </wpg:grpSp>
                                                              </wpg:grpSp>
                                                              <wps:wsp>
                                                                <wps:cNvPr id="826" name="直接连接符 41"/>
                                                                <wps:cNvCnPr/>
                                                                <wps:spPr>
                                                                  <a:xfrm>
                                                                    <a:off x="13681" y="1870"/>
                                                                    <a:ext cx="0" cy="4133"/>
                                                                  </a:xfrm>
                                                                  <a:prstGeom prst="line">
                                                                    <a:avLst/>
                                                                  </a:prstGeom>
                                                                  <a:ln w="6350" cap="flat" cmpd="sng">
                                                                    <a:solidFill>
                                                                      <a:srgbClr val="000000"/>
                                                                    </a:solidFill>
                                                                    <a:prstDash val="solid"/>
                                                                    <a:miter/>
                                                                    <a:headEnd type="none" w="med" len="med"/>
                                                                    <a:tailEnd type="none" w="med" len="med"/>
                                                                  </a:ln>
                                                                </wps:spPr>
                                                                <wps:bodyPr/>
                                                              </wps:wsp>
                                                            </wpg:grpSp>
                                                            <wps:wsp>
                                                              <wps:cNvPr id="827" name="直接箭头连接符 48"/>
                                                              <wps:cNvCnPr/>
                                                              <wps:spPr>
                                                                <a:xfrm>
                                                                  <a:off x="11269" y="4514"/>
                                                                  <a:ext cx="0" cy="2521"/>
                                                                </a:xfrm>
                                                                <a:prstGeom prst="straightConnector1">
                                                                  <a:avLst/>
                                                                </a:prstGeom>
                                                                <a:ln w="6350" cap="flat" cmpd="sng">
                                                                  <a:solidFill>
                                                                    <a:srgbClr val="000000"/>
                                                                  </a:solidFill>
                                                                  <a:prstDash val="solid"/>
                                                                  <a:miter/>
                                                                  <a:headEnd type="none" w="med" len="med"/>
                                                                  <a:tailEnd type="triangle" w="sm" len="med"/>
                                                                </a:ln>
                                                              </wps:spPr>
                                                              <wps:bodyPr/>
                                                            </wps:wsp>
                                                            <wps:wsp>
                                                              <wps:cNvPr id="828" name="直接箭头连接符 48_SpCnt_1"/>
                                                              <wps:cNvCnPr/>
                                                              <wps:spPr>
                                                                <a:xfrm flipV="1">
                                                                  <a:off x="11269" y="832"/>
                                                                  <a:ext cx="0" cy="2521"/>
                                                                </a:xfrm>
                                                                <a:prstGeom prst="straightConnector1">
                                                                  <a:avLst/>
                                                                </a:prstGeom>
                                                                <a:ln w="6350" cap="flat" cmpd="sng">
                                                                  <a:solidFill>
                                                                    <a:srgbClr val="000000"/>
                                                                  </a:solidFill>
                                                                  <a:prstDash val="solid"/>
                                                                  <a:miter/>
                                                                  <a:headEnd type="none" w="med" len="med"/>
                                                                  <a:tailEnd type="triangle" w="sm" len="med"/>
                                                                </a:ln>
                                                              </wps:spPr>
                                                              <wps:bodyPr/>
                                                            </wps:wsp>
                                                          </wpg:grpSp>
                                                          <wps:wsp>
                                                            <wps:cNvPr id="829" name="文本框 2_SpCnt_1"/>
                                                            <wps:cNvSpPr txBox="1"/>
                                                            <wps:spPr>
                                                              <a:xfrm>
                                                                <a:off x="10750" y="3129"/>
                                                                <a:ext cx="1683" cy="1902"/>
                                                              </a:xfrm>
                                                              <a:prstGeom prst="rect">
                                                                <a:avLst/>
                                                              </a:prstGeom>
                                                              <a:noFill/>
                                                              <a:ln>
                                                                <a:noFill/>
                                                              </a:ln>
                                                            </wps:spPr>
                                                            <wps:txbx>
                                                              <w:txbxContent>
                                                                <w:p w14:paraId="7D8012F1" w14:textId="77777777" w:rsidR="002622F6" w:rsidRDefault="00000000">
                                                                  <w:pPr>
                                                                    <w:rPr>
                                                                      <w:sz w:val="18"/>
                                                                      <w:szCs w:val="20"/>
                                                                    </w:rPr>
                                                                  </w:pPr>
                                                                  <w:r>
                                                                    <w:rPr>
                                                                      <w:rFonts w:cs="Times New Roman"/>
                                                                      <w:i/>
                                                                      <w:iCs/>
                                                                      <w:sz w:val="18"/>
                                                                      <w:szCs w:val="20"/>
                                                                      <w:lang w:bidi="ar"/>
                                                                    </w:rPr>
                                                                    <w:t>U</w:t>
                                                                  </w:r>
                                                                  <w:r>
                                                                    <w:rPr>
                                                                      <w:rFonts w:cs="Times New Roman"/>
                                                                      <w:sz w:val="18"/>
                                                                      <w:szCs w:val="20"/>
                                                                      <w:vertAlign w:val="subscript"/>
                                                                      <w:lang w:bidi="ar"/>
                                                                    </w:rPr>
                                                                    <w:t>1</w:t>
                                                                  </w:r>
                                                                </w:p>
                                                              </w:txbxContent>
                                                            </wps:txbx>
                                                            <wps:bodyPr wrap="square" lIns="0" tIns="0" rIns="0" bIns="0" upright="1"/>
                                                          </wps:wsp>
                                                        </wpg:grpSp>
                                                        <wps:wsp>
                                                          <wps:cNvPr id="830" name="文本框 2_SpCnt_2"/>
                                                          <wps:cNvSpPr txBox="1"/>
                                                          <wps:spPr>
                                                            <a:xfrm>
                                                              <a:off x="12146" y="3129"/>
                                                              <a:ext cx="1683" cy="1902"/>
                                                            </a:xfrm>
                                                            <a:prstGeom prst="rect">
                                                              <a:avLst/>
                                                            </a:prstGeom>
                                                            <a:noFill/>
                                                            <a:ln>
                                                              <a:noFill/>
                                                            </a:ln>
                                                          </wps:spPr>
                                                          <wps:txbx>
                                                            <w:txbxContent>
                                                              <w:p w14:paraId="48222BB9" w14:textId="77777777" w:rsidR="002622F6" w:rsidRDefault="00000000">
                                                                <w:pPr>
                                                                  <w:rPr>
                                                                    <w:sz w:val="18"/>
                                                                    <w:szCs w:val="20"/>
                                                                  </w:rPr>
                                                                </w:pPr>
                                                                <w:r>
                                                                  <w:rPr>
                                                                    <w:rFonts w:cs="Times New Roman"/>
                                                                    <w:i/>
                                                                    <w:iCs/>
                                                                    <w:sz w:val="18"/>
                                                                    <w:szCs w:val="20"/>
                                                                    <w:lang w:bidi="ar"/>
                                                                  </w:rPr>
                                                                  <w:t>n</w:t>
                                                                </w:r>
                                                                <w:r>
                                                                  <w:rPr>
                                                                    <w:rFonts w:cs="Times New Roman"/>
                                                                    <w:sz w:val="18"/>
                                                                    <w:szCs w:val="20"/>
                                                                    <w:vertAlign w:val="subscript"/>
                                                                    <w:lang w:bidi="ar"/>
                                                                  </w:rPr>
                                                                  <w:t>1</w:t>
                                                                </w:r>
                                                              </w:p>
                                                            </w:txbxContent>
                                                          </wps:txbx>
                                                          <wps:bodyPr wrap="square" lIns="0" tIns="0" rIns="0" bIns="0" upright="1"/>
                                                        </wps:wsp>
                                                      </wpg:grpSp>
                                                      <wpg:grpSp>
                                                        <wpg:cNvPr id="831" name="组合 55"/>
                                                        <wpg:cNvGrpSpPr/>
                                                        <wpg:grpSpPr>
                                                          <a:xfrm>
                                                            <a:off x="13895" y="481"/>
                                                            <a:ext cx="8452" cy="6591"/>
                                                            <a:chOff x="0" y="0"/>
                                                            <a:chExt cx="8452" cy="6597"/>
                                                          </a:xfrm>
                                                        </wpg:grpSpPr>
                                                        <wpg:grpSp>
                                                          <wpg:cNvPr id="832" name="组合 54"/>
                                                          <wpg:cNvGrpSpPr/>
                                                          <wpg:grpSpPr>
                                                            <a:xfrm>
                                                              <a:off x="0" y="0"/>
                                                              <a:ext cx="8452" cy="6597"/>
                                                              <a:chOff x="0" y="0"/>
                                                              <a:chExt cx="8452" cy="6597"/>
                                                            </a:xfrm>
                                                          </wpg:grpSpPr>
                                                          <wpg:grpSp>
                                                            <wpg:cNvPr id="833" name="组合 53"/>
                                                            <wpg:cNvGrpSpPr/>
                                                            <wpg:grpSpPr>
                                                              <a:xfrm>
                                                                <a:off x="0" y="0"/>
                                                                <a:ext cx="8274" cy="6597"/>
                                                                <a:chOff x="0" y="0"/>
                                                                <a:chExt cx="8274" cy="6597"/>
                                                              </a:xfrm>
                                                            </wpg:grpSpPr>
                                                            <wpg:grpSp>
                                                              <wpg:cNvPr id="834" name="组合 47"/>
                                                              <wpg:cNvGrpSpPr/>
                                                              <wpg:grpSpPr>
                                                                <a:xfrm>
                                                                  <a:off x="0" y="0"/>
                                                                  <a:ext cx="8274" cy="6597"/>
                                                                  <a:chOff x="0" y="0"/>
                                                                  <a:chExt cx="8274" cy="6597"/>
                                                                </a:xfrm>
                                                              </wpg:grpSpPr>
                                                              <wpg:grpSp>
                                                                <wpg:cNvPr id="835" name="组合 39"/>
                                                                <wpg:cNvGrpSpPr/>
                                                                <wpg:grpSpPr>
                                                                  <a:xfrm>
                                                                    <a:off x="0" y="359"/>
                                                                    <a:ext cx="8274" cy="6238"/>
                                                                    <a:chOff x="0" y="0"/>
                                                                    <a:chExt cx="7523" cy="6149"/>
                                                                  </a:xfrm>
                                                                </wpg:grpSpPr>
                                                                <wpg:grpSp>
                                                                  <wpg:cNvPr id="836" name="组合 38"/>
                                                                  <wpg:cNvGrpSpPr/>
                                                                  <wpg:grpSpPr>
                                                                    <a:xfrm>
                                                                      <a:off x="0" y="0"/>
                                                                      <a:ext cx="1079" cy="6149"/>
                                                                      <a:chOff x="0" y="0"/>
                                                                      <a:chExt cx="1079" cy="6149"/>
                                                                    </a:xfrm>
                                                                  </wpg:grpSpPr>
                                                                  <wpg:grpSp>
                                                                    <wpg:cNvPr id="837" name="组合 34"/>
                                                                    <wpg:cNvGrpSpPr/>
                                                                    <wpg:grpSpPr>
                                                                      <a:xfrm>
                                                                        <a:off x="519" y="0"/>
                                                                        <a:ext cx="0" cy="6149"/>
                                                                        <a:chOff x="0" y="0"/>
                                                                        <a:chExt cx="0" cy="6150"/>
                                                                      </a:xfrm>
                                                                    </wpg:grpSpPr>
                                                                    <wps:wsp>
                                                                      <wps:cNvPr id="838" name="直接连接符 30_SpCnt_6"/>
                                                                      <wps:cNvCnPr/>
                                                                      <wps:spPr>
                                                                        <a:xfrm>
                                                                          <a:off x="0" y="0"/>
                                                                          <a:ext cx="0" cy="1080"/>
                                                                        </a:xfrm>
                                                                        <a:prstGeom prst="line">
                                                                          <a:avLst/>
                                                                        </a:prstGeom>
                                                                        <a:ln w="6350" cap="flat" cmpd="sng">
                                                                          <a:solidFill>
                                                                            <a:srgbClr val="000000"/>
                                                                          </a:solidFill>
                                                                          <a:prstDash val="solid"/>
                                                                          <a:miter/>
                                                                          <a:headEnd type="none" w="med" len="med"/>
                                                                          <a:tailEnd type="none" w="med" len="med"/>
                                                                        </a:ln>
                                                                      </wps:spPr>
                                                                      <wps:bodyPr/>
                                                                    </wps:wsp>
                                                                    <wps:wsp>
                                                                      <wps:cNvPr id="839" name="直接连接符 30_SpCnt_7"/>
                                                                      <wps:cNvCnPr/>
                                                                      <wps:spPr>
                                                                        <a:xfrm>
                                                                          <a:off x="0" y="5070"/>
                                                                          <a:ext cx="0" cy="1080"/>
                                                                        </a:xfrm>
                                                                        <a:prstGeom prst="line">
                                                                          <a:avLst/>
                                                                        </a:prstGeom>
                                                                        <a:ln w="6350" cap="flat" cmpd="sng">
                                                                          <a:solidFill>
                                                                            <a:srgbClr val="000000"/>
                                                                          </a:solidFill>
                                                                          <a:prstDash val="solid"/>
                                                                          <a:miter/>
                                                                          <a:headEnd type="none" w="med" len="med"/>
                                                                          <a:tailEnd type="none" w="med" len="med"/>
                                                                        </a:ln>
                                                                      </wps:spPr>
                                                                      <wps:bodyPr/>
                                                                    </wps:wsp>
                                                                  </wpg:grpSp>
                                                                  <wpg:grpSp>
                                                                    <wpg:cNvPr id="840" name="组合 37"/>
                                                                    <wpg:cNvGrpSpPr/>
                                                                    <wpg:grpSpPr>
                                                                      <a:xfrm>
                                                                        <a:off x="0" y="1067"/>
                                                                        <a:ext cx="1079" cy="4040"/>
                                                                        <a:chOff x="0" y="0"/>
                                                                        <a:chExt cx="1080" cy="6156"/>
                                                                      </a:xfrm>
                                                                    </wpg:grpSpPr>
                                                                    <wpg:grpSp>
                                                                      <wpg:cNvPr id="841" name="组合 36"/>
                                                                      <wpg:cNvGrpSpPr/>
                                                                      <wpg:grpSpPr>
                                                                        <a:xfrm rot="10800000">
                                                                          <a:off x="0" y="1038"/>
                                                                          <a:ext cx="1080" cy="4113"/>
                                                                          <a:chOff x="-77" y="-4774"/>
                                                                          <a:chExt cx="110911" cy="438678"/>
                                                                        </a:xfrm>
                                                                      </wpg:grpSpPr>
                                                                      <wps:wsp>
                                                                        <wps:cNvPr id="842" name="弧形 35_SpCnt_4"/>
                                                                        <wps:cNvSpPr/>
                                                                        <wps:spPr>
                                                                          <a:xfrm>
                                                                            <a:off x="0" y="-4774"/>
                                                                            <a:ext cx="108000" cy="108001"/>
                                                                          </a:xfrm>
                                                                          <a:custGeom>
                                                                            <a:avLst/>
                                                                            <a:gdLst/>
                                                                            <a:ahLst/>
                                                                            <a:cxnLst>
                                                                              <a:cxn ang="0">
                                                                                <a:pos x="54000" y="0"/>
                                                                              </a:cxn>
                                                                              <a:cxn ang="0">
                                                                                <a:pos x="100945" y="27314"/>
                                                                              </a:cxn>
                                                                              <a:cxn ang="0">
                                                                                <a:pos x="100401" y="81624"/>
                                                                              </a:cxn>
                                                                              <a:cxn ang="0">
                                                                                <a:pos x="52918" y="107991"/>
                                                                              </a:cxn>
                                                                            </a:cxnLst>
                                                                            <a:rect l="0" t="0" r="0" b="0"/>
                                                                            <a:pathLst>
                                                                              <a:path w="108000" h="108001" stroke="0">
                                                                                <a:moveTo>
                                                                                  <a:pt x="54000" y="0"/>
                                                                                </a:moveTo>
                                                                                <a:cubicBezTo>
                                                                                  <a:pt x="73421" y="0"/>
                                                                                  <a:pt x="91347" y="10430"/>
                                                                                  <a:pt x="100945" y="27314"/>
                                                                                </a:cubicBezTo>
                                                                                <a:cubicBezTo>
                                                                                  <a:pt x="110543" y="44198"/>
                                                                                  <a:pt x="110335" y="64936"/>
                                                                                  <a:pt x="100401" y="81624"/>
                                                                                </a:cubicBezTo>
                                                                                <a:cubicBezTo>
                                                                                  <a:pt x="90466" y="98313"/>
                                                                                  <a:pt x="72335" y="108381"/>
                                                                                  <a:pt x="52918" y="107991"/>
                                                                                </a:cubicBezTo>
                                                                                <a:cubicBezTo>
                                                                                  <a:pt x="53279" y="89994"/>
                                                                                  <a:pt x="53639" y="71998"/>
                                                                                  <a:pt x="54000" y="54001"/>
                                                                                </a:cubicBezTo>
                                                                                <a:lnTo>
                                                                                  <a:pt x="54000" y="0"/>
                                                                                </a:lnTo>
                                                                                <a:close/>
                                                                              </a:path>
                                                                              <a:path w="108000" h="108001" fill="none">
                                                                                <a:moveTo>
                                                                                  <a:pt x="54000" y="0"/>
                                                                                </a:moveTo>
                                                                                <a:cubicBezTo>
                                                                                  <a:pt x="73421" y="0"/>
                                                                                  <a:pt x="91347" y="10430"/>
                                                                                  <a:pt x="100945" y="27314"/>
                                                                                </a:cubicBezTo>
                                                                                <a:cubicBezTo>
                                                                                  <a:pt x="110543" y="44198"/>
                                                                                  <a:pt x="110335" y="64936"/>
                                                                                  <a:pt x="100401" y="81624"/>
                                                                                </a:cubicBezTo>
                                                                                <a:cubicBezTo>
                                                                                  <a:pt x="90466" y="98313"/>
                                                                                  <a:pt x="72335" y="108381"/>
                                                                                  <a:pt x="52918" y="107991"/>
                                                                                </a:cubicBezTo>
                                                                              </a:path>
                                                                            </a:pathLst>
                                                                          </a:custGeom>
                                                                          <a:noFill/>
                                                                          <a:ln w="6350" cap="flat" cmpd="sng">
                                                                            <a:solidFill>
                                                                              <a:srgbClr val="000000"/>
                                                                            </a:solidFill>
                                                                            <a:prstDash val="solid"/>
                                                                            <a:miter/>
                                                                            <a:headEnd type="none" w="med" len="med"/>
                                                                            <a:tailEnd type="none" w="med" len="med"/>
                                                                          </a:ln>
                                                                        </wps:spPr>
                                                                        <wps:bodyPr wrap="square" upright="1"/>
                                                                      </wps:wsp>
                                                                      <wps:wsp>
                                                                        <wps:cNvPr id="843" name="弧形 35_SpCnt_5"/>
                                                                        <wps:cNvSpPr/>
                                                                        <wps:spPr>
                                                                          <a:xfrm>
                                                                            <a:off x="2884" y="104840"/>
                                                                            <a:ext cx="107950" cy="107949"/>
                                                                          </a:xfrm>
                                                                          <a:custGeom>
                                                                            <a:avLst/>
                                                                            <a:gdLst/>
                                                                            <a:ahLst/>
                                                                            <a:cxnLst>
                                                                              <a:cxn ang="0">
                                                                                <a:pos x="53975" y="0"/>
                                                                              </a:cxn>
                                                                              <a:cxn ang="0">
                                                                                <a:pos x="100898" y="27300"/>
                                                                              </a:cxn>
                                                                              <a:cxn ang="0">
                                                                                <a:pos x="100354" y="81584"/>
                                                                              </a:cxn>
                                                                              <a:cxn ang="0">
                                                                                <a:pos x="52893" y="107938"/>
                                                                              </a:cxn>
                                                                            </a:cxnLst>
                                                                            <a:rect l="0" t="0" r="0" b="0"/>
                                                                            <a:pathLst>
                                                                              <a:path w="107950" h="107949" stroke="0">
                                                                                <a:moveTo>
                                                                                  <a:pt x="53975" y="0"/>
                                                                                </a:moveTo>
                                                                                <a:cubicBezTo>
                                                                                  <a:pt x="73387" y="0"/>
                                                                                  <a:pt x="91304" y="10424"/>
                                                                                  <a:pt x="100898" y="27300"/>
                                                                                </a:cubicBezTo>
                                                                                <a:cubicBezTo>
                                                                                  <a:pt x="110492" y="44176"/>
                                                                                  <a:pt x="110284" y="64904"/>
                                                                                  <a:pt x="100354" y="81584"/>
                                                                                </a:cubicBezTo>
                                                                                <a:cubicBezTo>
                                                                                  <a:pt x="90424" y="98264"/>
                                                                                  <a:pt x="72302" y="108327"/>
                                                                                  <a:pt x="52893" y="107938"/>
                                                                                </a:cubicBezTo>
                                                                                <a:cubicBezTo>
                                                                                  <a:pt x="53254" y="89950"/>
                                                                                  <a:pt x="53614" y="71963"/>
                                                                                  <a:pt x="53975" y="53975"/>
                                                                                </a:cubicBezTo>
                                                                                <a:lnTo>
                                                                                  <a:pt x="53975" y="0"/>
                                                                                </a:lnTo>
                                                                                <a:close/>
                                                                              </a:path>
                                                                              <a:path w="107950" h="107949" fill="none">
                                                                                <a:moveTo>
                                                                                  <a:pt x="53975" y="0"/>
                                                                                </a:moveTo>
                                                                                <a:cubicBezTo>
                                                                                  <a:pt x="73387" y="0"/>
                                                                                  <a:pt x="91304" y="10424"/>
                                                                                  <a:pt x="100898" y="27300"/>
                                                                                </a:cubicBezTo>
                                                                                <a:cubicBezTo>
                                                                                  <a:pt x="110492" y="44176"/>
                                                                                  <a:pt x="110284" y="64904"/>
                                                                                  <a:pt x="100354" y="81584"/>
                                                                                </a:cubicBezTo>
                                                                                <a:cubicBezTo>
                                                                                  <a:pt x="90424" y="98264"/>
                                                                                  <a:pt x="72302" y="108327"/>
                                                                                  <a:pt x="52893" y="107938"/>
                                                                                </a:cubicBezTo>
                                                                              </a:path>
                                                                            </a:pathLst>
                                                                          </a:custGeom>
                                                                          <a:noFill/>
                                                                          <a:ln w="6350" cap="flat" cmpd="sng">
                                                                            <a:solidFill>
                                                                              <a:srgbClr val="000000"/>
                                                                            </a:solidFill>
                                                                            <a:prstDash val="solid"/>
                                                                            <a:miter/>
                                                                            <a:headEnd type="none" w="med" len="med"/>
                                                                            <a:tailEnd type="none" w="med" len="med"/>
                                                                          </a:ln>
                                                                        </wps:spPr>
                                                                        <wps:bodyPr wrap="square" upright="1"/>
                                                                      </wps:wsp>
                                                                      <wps:wsp>
                                                                        <wps:cNvPr id="844" name="弧形 35_SpCnt_6"/>
                                                                        <wps:cNvSpPr/>
                                                                        <wps:spPr>
                                                                          <a:xfrm>
                                                                            <a:off x="0" y="216341"/>
                                                                            <a:ext cx="107950" cy="107950"/>
                                                                          </a:xfrm>
                                                                          <a:custGeom>
                                                                            <a:avLst/>
                                                                            <a:gdLst/>
                                                                            <a:ahLst/>
                                                                            <a:cxnLst>
                                                                              <a:cxn ang="0">
                                                                                <a:pos x="53975" y="0"/>
                                                                              </a:cxn>
                                                                              <a:cxn ang="0">
                                                                                <a:pos x="100898" y="27300"/>
                                                                              </a:cxn>
                                                                              <a:cxn ang="0">
                                                                                <a:pos x="100354" y="81584"/>
                                                                              </a:cxn>
                                                                              <a:cxn ang="0">
                                                                                <a:pos x="52893" y="107938"/>
                                                                              </a:cxn>
                                                                            </a:cxnLst>
                                                                            <a:rect l="0" t="0" r="0" b="0"/>
                                                                            <a:pathLst>
                                                                              <a:path w="107950" h="107950" stroke="0">
                                                                                <a:moveTo>
                                                                                  <a:pt x="53975" y="0"/>
                                                                                </a:moveTo>
                                                                                <a:cubicBezTo>
                                                                                  <a:pt x="73387" y="0"/>
                                                                                  <a:pt x="91304" y="10424"/>
                                                                                  <a:pt x="100898" y="27300"/>
                                                                                </a:cubicBezTo>
                                                                                <a:cubicBezTo>
                                                                                  <a:pt x="110492" y="44176"/>
                                                                                  <a:pt x="110284" y="64904"/>
                                                                                  <a:pt x="100354" y="81584"/>
                                                                                </a:cubicBezTo>
                                                                                <a:cubicBezTo>
                                                                                  <a:pt x="90424" y="98264"/>
                                                                                  <a:pt x="72302" y="108327"/>
                                                                                  <a:pt x="52893" y="107938"/>
                                                                                </a:cubicBezTo>
                                                                                <a:cubicBezTo>
                                                                                  <a:pt x="53254" y="89950"/>
                                                                                  <a:pt x="53614" y="71963"/>
                                                                                  <a:pt x="53975" y="53975"/>
                                                                                </a:cubicBezTo>
                                                                                <a:lnTo>
                                                                                  <a:pt x="53975" y="0"/>
                                                                                </a:lnTo>
                                                                                <a:close/>
                                                                              </a:path>
                                                                              <a:path w="107950" h="107950" fill="none">
                                                                                <a:moveTo>
                                                                                  <a:pt x="53975" y="0"/>
                                                                                </a:moveTo>
                                                                                <a:cubicBezTo>
                                                                                  <a:pt x="73387" y="0"/>
                                                                                  <a:pt x="91304" y="10424"/>
                                                                                  <a:pt x="100898" y="27300"/>
                                                                                </a:cubicBezTo>
                                                                                <a:cubicBezTo>
                                                                                  <a:pt x="110492" y="44176"/>
                                                                                  <a:pt x="110284" y="64904"/>
                                                                                  <a:pt x="100354" y="81584"/>
                                                                                </a:cubicBezTo>
                                                                                <a:cubicBezTo>
                                                                                  <a:pt x="90424" y="98264"/>
                                                                                  <a:pt x="72302" y="108327"/>
                                                                                  <a:pt x="52893" y="107938"/>
                                                                                </a:cubicBezTo>
                                                                              </a:path>
                                                                            </a:pathLst>
                                                                          </a:custGeom>
                                                                          <a:noFill/>
                                                                          <a:ln w="6350" cap="flat" cmpd="sng">
                                                                            <a:solidFill>
                                                                              <a:srgbClr val="000000"/>
                                                                            </a:solidFill>
                                                                            <a:prstDash val="solid"/>
                                                                            <a:miter/>
                                                                            <a:headEnd type="none" w="med" len="med"/>
                                                                            <a:tailEnd type="none" w="med" len="med"/>
                                                                          </a:ln>
                                                                        </wps:spPr>
                                                                        <wps:bodyPr wrap="square" upright="1"/>
                                                                      </wps:wsp>
                                                                      <wps:wsp>
                                                                        <wps:cNvPr id="845" name="弧形 35_SpCnt_7"/>
                                                                        <wps:cNvSpPr/>
                                                                        <wps:spPr>
                                                                          <a:xfrm>
                                                                            <a:off x="-77" y="325954"/>
                                                                            <a:ext cx="107950" cy="107950"/>
                                                                          </a:xfrm>
                                                                          <a:custGeom>
                                                                            <a:avLst/>
                                                                            <a:gdLst/>
                                                                            <a:ahLst/>
                                                                            <a:cxnLst>
                                                                              <a:cxn ang="0">
                                                                                <a:pos x="53975" y="0"/>
                                                                              </a:cxn>
                                                                              <a:cxn ang="0">
                                                                                <a:pos x="100898" y="27300"/>
                                                                              </a:cxn>
                                                                              <a:cxn ang="0">
                                                                                <a:pos x="100354" y="81584"/>
                                                                              </a:cxn>
                                                                              <a:cxn ang="0">
                                                                                <a:pos x="52893" y="107938"/>
                                                                              </a:cxn>
                                                                            </a:cxnLst>
                                                                            <a:rect l="0" t="0" r="0" b="0"/>
                                                                            <a:pathLst>
                                                                              <a:path w="107950" h="107950" stroke="0">
                                                                                <a:moveTo>
                                                                                  <a:pt x="53975" y="0"/>
                                                                                </a:moveTo>
                                                                                <a:cubicBezTo>
                                                                                  <a:pt x="73387" y="0"/>
                                                                                  <a:pt x="91304" y="10424"/>
                                                                                  <a:pt x="100898" y="27300"/>
                                                                                </a:cubicBezTo>
                                                                                <a:cubicBezTo>
                                                                                  <a:pt x="110492" y="44176"/>
                                                                                  <a:pt x="110284" y="64904"/>
                                                                                  <a:pt x="100354" y="81584"/>
                                                                                </a:cubicBezTo>
                                                                                <a:cubicBezTo>
                                                                                  <a:pt x="90424" y="98264"/>
                                                                                  <a:pt x="72302" y="108327"/>
                                                                                  <a:pt x="52893" y="107938"/>
                                                                                </a:cubicBezTo>
                                                                                <a:cubicBezTo>
                                                                                  <a:pt x="53254" y="89950"/>
                                                                                  <a:pt x="53614" y="71963"/>
                                                                                  <a:pt x="53975" y="53975"/>
                                                                                </a:cubicBezTo>
                                                                                <a:lnTo>
                                                                                  <a:pt x="53975" y="0"/>
                                                                                </a:lnTo>
                                                                                <a:close/>
                                                                              </a:path>
                                                                              <a:path w="107950" h="107950" fill="none">
                                                                                <a:moveTo>
                                                                                  <a:pt x="53975" y="0"/>
                                                                                </a:moveTo>
                                                                                <a:cubicBezTo>
                                                                                  <a:pt x="73387" y="0"/>
                                                                                  <a:pt x="91304" y="10424"/>
                                                                                  <a:pt x="100898" y="27300"/>
                                                                                </a:cubicBezTo>
                                                                                <a:cubicBezTo>
                                                                                  <a:pt x="110492" y="44176"/>
                                                                                  <a:pt x="110284" y="64904"/>
                                                                                  <a:pt x="100354" y="81584"/>
                                                                                </a:cubicBezTo>
                                                                                <a:cubicBezTo>
                                                                                  <a:pt x="90424" y="98264"/>
                                                                                  <a:pt x="72302" y="108327"/>
                                                                                  <a:pt x="52893" y="107938"/>
                                                                                </a:cubicBezTo>
                                                                              </a:path>
                                                                            </a:pathLst>
                                                                          </a:custGeom>
                                                                          <a:noFill/>
                                                                          <a:ln w="6350" cap="flat" cmpd="sng">
                                                                            <a:solidFill>
                                                                              <a:srgbClr val="000000"/>
                                                                            </a:solidFill>
                                                                            <a:prstDash val="solid"/>
                                                                            <a:miter/>
                                                                            <a:headEnd type="none" w="med" len="med"/>
                                                                            <a:tailEnd type="none" w="med" len="med"/>
                                                                          </a:ln>
                                                                        </wps:spPr>
                                                                        <wps:bodyPr wrap="square" upright="1"/>
                                                                      </wps:wsp>
                                                                    </wpg:grpSp>
                                                                    <wps:wsp>
                                                                      <wps:cNvPr id="846" name="弧形 35_SpCnt_8"/>
                                                                      <wps:cNvSpPr/>
                                                                      <wps:spPr>
                                                                        <a:xfrm rot="10800000">
                                                                          <a:off x="0" y="0"/>
                                                                          <a:ext cx="1051" cy="1011"/>
                                                                        </a:xfrm>
                                                                        <a:custGeom>
                                                                          <a:avLst/>
                                                                          <a:gdLst/>
                                                                          <a:ahLst/>
                                                                          <a:cxnLst>
                                                                            <a:cxn ang="0">
                                                                              <a:pos x="52558" y="0"/>
                                                                            </a:cxn>
                                                                            <a:cxn ang="0">
                                                                              <a:pos x="97810" y="24852"/>
                                                                            </a:cxn>
                                                                            <a:cxn ang="0">
                                                                              <a:pos x="97255" y="77185"/>
                                                                            </a:cxn>
                                                                            <a:cxn ang="0">
                                                                              <a:pos x="51544" y="101144"/>
                                                                            </a:cxn>
                                                                          </a:cxnLst>
                                                                          <a:rect l="0" t="0" r="0" b="0"/>
                                                                          <a:pathLst>
                                                                            <a:path w="105116" h="101154" stroke="0">
                                                                              <a:moveTo>
                                                                                <a:pt x="52558" y="0"/>
                                                                              </a:moveTo>
                                                                              <a:cubicBezTo>
                                                                                <a:pt x="71148" y="0"/>
                                                                                <a:pt x="88355" y="9450"/>
                                                                                <a:pt x="97810" y="24852"/>
                                                                              </a:cubicBezTo>
                                                                              <a:cubicBezTo>
                                                                                <a:pt x="107747" y="41040"/>
                                                                                <a:pt x="107533" y="61196"/>
                                                                                <a:pt x="97255" y="77185"/>
                                                                              </a:cubicBezTo>
                                                                              <a:cubicBezTo>
                                                                                <a:pt x="87486" y="92381"/>
                                                                                <a:pt x="70110" y="101489"/>
                                                                                <a:pt x="51544" y="101144"/>
                                                                              </a:cubicBezTo>
                                                                              <a:lnTo>
                                                                                <a:pt x="52558" y="50577"/>
                                                                              </a:lnTo>
                                                                              <a:lnTo>
                                                                                <a:pt x="52558" y="0"/>
                                                                              </a:lnTo>
                                                                              <a:close/>
                                                                            </a:path>
                                                                            <a:path w="105116" h="101154" fill="none">
                                                                              <a:moveTo>
                                                                                <a:pt x="52558" y="0"/>
                                                                              </a:moveTo>
                                                                              <a:cubicBezTo>
                                                                                <a:pt x="71148" y="0"/>
                                                                                <a:pt x="88355" y="9450"/>
                                                                                <a:pt x="97810" y="24852"/>
                                                                              </a:cubicBezTo>
                                                                              <a:cubicBezTo>
                                                                                <a:pt x="107747" y="41040"/>
                                                                                <a:pt x="107533" y="61196"/>
                                                                                <a:pt x="97255" y="77185"/>
                                                                              </a:cubicBezTo>
                                                                              <a:cubicBezTo>
                                                                                <a:pt x="87486" y="92381"/>
                                                                                <a:pt x="70110" y="101489"/>
                                                                                <a:pt x="51544" y="101144"/>
                                                                              </a:cubicBezTo>
                                                                            </a:path>
                                                                          </a:pathLst>
                                                                        </a:custGeom>
                                                                        <a:noFill/>
                                                                        <a:ln w="6350" cap="flat" cmpd="sng">
                                                                          <a:solidFill>
                                                                            <a:srgbClr val="000000"/>
                                                                          </a:solidFill>
                                                                          <a:prstDash val="solid"/>
                                                                          <a:miter/>
                                                                          <a:headEnd type="none" w="med" len="med"/>
                                                                          <a:tailEnd type="none" w="med" len="med"/>
                                                                        </a:ln>
                                                                      </wps:spPr>
                                                                      <wps:bodyPr wrap="square" upright="1"/>
                                                                    </wps:wsp>
                                                                    <wps:wsp>
                                                                      <wps:cNvPr id="847" name="弧形 35_SpCnt_9"/>
                                                                      <wps:cNvSpPr/>
                                                                      <wps:spPr>
                                                                        <a:xfrm rot="10800000">
                                                                          <a:off x="8" y="5146"/>
                                                                          <a:ext cx="1047" cy="1010"/>
                                                                        </a:xfrm>
                                                                        <a:custGeom>
                                                                          <a:avLst/>
                                                                          <a:gdLst/>
                                                                          <a:ahLst/>
                                                                          <a:cxnLst>
                                                                            <a:cxn ang="0">
                                                                              <a:pos x="52387" y="0"/>
                                                                            </a:cxn>
                                                                            <a:cxn ang="0">
                                                                              <a:pos x="97509" y="24833"/>
                                                                            </a:cxn>
                                                                            <a:cxn ang="0">
                                                                              <a:pos x="96956" y="77016"/>
                                                                            </a:cxn>
                                                                            <a:cxn ang="0">
                                                                              <a:pos x="51375" y="100957"/>
                                                                            </a:cxn>
                                                                          </a:cxnLst>
                                                                          <a:rect l="0" t="0" r="0" b="0"/>
                                                                          <a:pathLst>
                                                                            <a:path w="104775" h="100965" stroke="0">
                                                                              <a:moveTo>
                                                                                <a:pt x="52387" y="0"/>
                                                                              </a:moveTo>
                                                                              <a:cubicBezTo>
                                                                                <a:pt x="70928" y="0"/>
                                                                                <a:pt x="88088" y="9444"/>
                                                                                <a:pt x="97509" y="24833"/>
                                                                              </a:cubicBezTo>
                                                                              <a:cubicBezTo>
                                                                                <a:pt x="107392" y="40977"/>
                                                                                <a:pt x="107180" y="61069"/>
                                                                                <a:pt x="96956" y="77016"/>
                                                                              </a:cubicBezTo>
                                                                              <a:cubicBezTo>
                                                                                <a:pt x="87222" y="92199"/>
                                                                                <a:pt x="69892" y="101302"/>
                                                                                <a:pt x="51375" y="100957"/>
                                                                              </a:cubicBezTo>
                                                                              <a:cubicBezTo>
                                                                                <a:pt x="51713" y="84132"/>
                                                                                <a:pt x="52050" y="67308"/>
                                                                                <a:pt x="52388" y="50483"/>
                                                                              </a:cubicBezTo>
                                                                              <a:cubicBezTo>
                                                                                <a:pt x="52388" y="33655"/>
                                                                                <a:pt x="52387" y="16828"/>
                                                                                <a:pt x="52387" y="0"/>
                                                                              </a:cubicBezTo>
                                                                              <a:close/>
                                                                            </a:path>
                                                                            <a:path w="104775" h="100965" fill="none">
                                                                              <a:moveTo>
                                                                                <a:pt x="52387" y="0"/>
                                                                              </a:moveTo>
                                                                              <a:cubicBezTo>
                                                                                <a:pt x="70928" y="0"/>
                                                                                <a:pt x="88088" y="9444"/>
                                                                                <a:pt x="97509" y="24833"/>
                                                                              </a:cubicBezTo>
                                                                              <a:cubicBezTo>
                                                                                <a:pt x="107392" y="40977"/>
                                                                                <a:pt x="107180" y="61069"/>
                                                                                <a:pt x="96956" y="77016"/>
                                                                              </a:cubicBezTo>
                                                                              <a:cubicBezTo>
                                                                                <a:pt x="87222" y="92199"/>
                                                                                <a:pt x="69892" y="101302"/>
                                                                                <a:pt x="51375" y="100957"/>
                                                                              </a:cubicBezTo>
                                                                            </a:path>
                                                                          </a:pathLst>
                                                                        </a:custGeom>
                                                                        <a:noFill/>
                                                                        <a:ln w="6350" cap="flat" cmpd="sng">
                                                                          <a:solidFill>
                                                                            <a:srgbClr val="000000"/>
                                                                          </a:solidFill>
                                                                          <a:prstDash val="solid"/>
                                                                          <a:miter/>
                                                                          <a:headEnd type="none" w="med" len="med"/>
                                                                          <a:tailEnd type="none" w="med" len="med"/>
                                                                        </a:ln>
                                                                      </wps:spPr>
                                                                      <wps:bodyPr wrap="square" upright="1"/>
                                                                    </wps:wsp>
                                                                  </wpg:grpSp>
                                                                </wpg:grpSp>
                                                                <wps:wsp>
                                                                  <wps:cNvPr id="848" name="直接连接符 30_SpCnt_8"/>
                                                                  <wps:cNvCnPr/>
                                                                  <wps:spPr>
                                                                    <a:xfrm>
                                                                      <a:off x="521" y="22"/>
                                                                      <a:ext cx="6480" cy="0"/>
                                                                    </a:xfrm>
                                                                    <a:prstGeom prst="line">
                                                                      <a:avLst/>
                                                                    </a:prstGeom>
                                                                    <a:ln w="6350" cap="flat" cmpd="sng">
                                                                      <a:solidFill>
                                                                        <a:srgbClr val="000000"/>
                                                                      </a:solidFill>
                                                                      <a:prstDash val="solid"/>
                                                                      <a:miter/>
                                                                      <a:headEnd type="none" w="med" len="med"/>
                                                                      <a:tailEnd type="none" w="med" len="med"/>
                                                                    </a:ln>
                                                                  </wps:spPr>
                                                                  <wps:bodyPr/>
                                                                </wps:wsp>
                                                                <wpg:grpSp>
                                                                  <wpg:cNvPr id="849" name="组合 38"/>
                                                                  <wpg:cNvGrpSpPr/>
                                                                  <wpg:grpSpPr>
                                                                    <a:xfrm rot="10800000">
                                                                      <a:off x="6443" y="0"/>
                                                                      <a:ext cx="1080" cy="6144"/>
                                                                      <a:chOff x="0" y="27"/>
                                                                      <a:chExt cx="1079" cy="6144"/>
                                                                    </a:xfrm>
                                                                  </wpg:grpSpPr>
                                                                  <wpg:grpSp>
                                                                    <wpg:cNvPr id="850" name="组合 34"/>
                                                                    <wpg:cNvGrpSpPr/>
                                                                    <wpg:grpSpPr>
                                                                      <a:xfrm>
                                                                        <a:off x="519" y="27"/>
                                                                        <a:ext cx="0" cy="6145"/>
                                                                        <a:chOff x="0" y="27"/>
                                                                        <a:chExt cx="0" cy="6145"/>
                                                                      </a:xfrm>
                                                                    </wpg:grpSpPr>
                                                                    <wps:wsp>
                                                                      <wps:cNvPr id="851" name="直接连接符 30_SpCnt_9"/>
                                                                      <wps:cNvCnPr/>
                                                                      <wps:spPr>
                                                                        <a:xfrm>
                                                                          <a:off x="0" y="27"/>
                                                                          <a:ext cx="0" cy="1080"/>
                                                                        </a:xfrm>
                                                                        <a:prstGeom prst="line">
                                                                          <a:avLst/>
                                                                        </a:prstGeom>
                                                                        <a:ln w="6350" cap="flat" cmpd="sng">
                                                                          <a:solidFill>
                                                                            <a:srgbClr val="000000"/>
                                                                          </a:solidFill>
                                                                          <a:prstDash val="solid"/>
                                                                          <a:miter/>
                                                                          <a:headEnd type="none" w="med" len="med"/>
                                                                          <a:tailEnd type="none" w="med" len="med"/>
                                                                        </a:ln>
                                                                      </wps:spPr>
                                                                      <wps:bodyPr/>
                                                                    </wps:wsp>
                                                                    <wps:wsp>
                                                                      <wps:cNvPr id="852" name="直接连接符 30_SpCnt_10"/>
                                                                      <wps:cNvCnPr/>
                                                                      <wps:spPr>
                                                                        <a:xfrm>
                                                                          <a:off x="0" y="5092"/>
                                                                          <a:ext cx="0" cy="1080"/>
                                                                        </a:xfrm>
                                                                        <a:prstGeom prst="line">
                                                                          <a:avLst/>
                                                                        </a:prstGeom>
                                                                        <a:ln w="6350" cap="flat" cmpd="sng">
                                                                          <a:solidFill>
                                                                            <a:srgbClr val="000000"/>
                                                                          </a:solidFill>
                                                                          <a:prstDash val="solid"/>
                                                                          <a:miter/>
                                                                          <a:headEnd type="none" w="med" len="med"/>
                                                                          <a:tailEnd type="none" w="med" len="med"/>
                                                                        </a:ln>
                                                                      </wps:spPr>
                                                                      <wps:bodyPr/>
                                                                    </wps:wsp>
                                                                  </wpg:grpSp>
                                                                  <wpg:grpSp>
                                                                    <wpg:cNvPr id="853" name="组合 37"/>
                                                                    <wpg:cNvGrpSpPr/>
                                                                    <wpg:grpSpPr>
                                                                      <a:xfrm>
                                                                        <a:off x="0" y="1067"/>
                                                                        <a:ext cx="1079" cy="4032"/>
                                                                        <a:chOff x="0" y="0"/>
                                                                        <a:chExt cx="1080" cy="6144"/>
                                                                      </a:xfrm>
                                                                    </wpg:grpSpPr>
                                                                    <wpg:grpSp>
                                                                      <wpg:cNvPr id="854" name="组合 36"/>
                                                                      <wpg:cNvGrpSpPr/>
                                                                      <wpg:grpSpPr>
                                                                        <a:xfrm rot="10800000">
                                                                          <a:off x="0" y="1038"/>
                                                                          <a:ext cx="1080" cy="4113"/>
                                                                          <a:chOff x="-77" y="-4774"/>
                                                                          <a:chExt cx="110911" cy="438678"/>
                                                                        </a:xfrm>
                                                                      </wpg:grpSpPr>
                                                                      <wps:wsp>
                                                                        <wps:cNvPr id="855" name="弧形 35_SpCnt_10"/>
                                                                        <wps:cNvSpPr/>
                                                                        <wps:spPr>
                                                                          <a:xfrm>
                                                                            <a:off x="0" y="-4774"/>
                                                                            <a:ext cx="108000" cy="108001"/>
                                                                          </a:xfrm>
                                                                          <a:custGeom>
                                                                            <a:avLst/>
                                                                            <a:gdLst/>
                                                                            <a:ahLst/>
                                                                            <a:cxnLst>
                                                                              <a:cxn ang="0">
                                                                                <a:pos x="54000" y="0"/>
                                                                              </a:cxn>
                                                                              <a:cxn ang="0">
                                                                                <a:pos x="100945" y="27314"/>
                                                                              </a:cxn>
                                                                              <a:cxn ang="0">
                                                                                <a:pos x="100401" y="81624"/>
                                                                              </a:cxn>
                                                                              <a:cxn ang="0">
                                                                                <a:pos x="52918" y="107991"/>
                                                                              </a:cxn>
                                                                            </a:cxnLst>
                                                                            <a:rect l="0" t="0" r="0" b="0"/>
                                                                            <a:pathLst>
                                                                              <a:path w="108000" h="108001" stroke="0">
                                                                                <a:moveTo>
                                                                                  <a:pt x="54000" y="0"/>
                                                                                </a:moveTo>
                                                                                <a:cubicBezTo>
                                                                                  <a:pt x="73421" y="0"/>
                                                                                  <a:pt x="91347" y="10430"/>
                                                                                  <a:pt x="100945" y="27314"/>
                                                                                </a:cubicBezTo>
                                                                                <a:cubicBezTo>
                                                                                  <a:pt x="110543" y="44198"/>
                                                                                  <a:pt x="110335" y="64936"/>
                                                                                  <a:pt x="100401" y="81624"/>
                                                                                </a:cubicBezTo>
                                                                                <a:cubicBezTo>
                                                                                  <a:pt x="90466" y="98313"/>
                                                                                  <a:pt x="72335" y="108381"/>
                                                                                  <a:pt x="52918" y="107991"/>
                                                                                </a:cubicBezTo>
                                                                                <a:cubicBezTo>
                                                                                  <a:pt x="53279" y="89994"/>
                                                                                  <a:pt x="53639" y="71998"/>
                                                                                  <a:pt x="54000" y="54001"/>
                                                                                </a:cubicBezTo>
                                                                                <a:lnTo>
                                                                                  <a:pt x="54000" y="0"/>
                                                                                </a:lnTo>
                                                                                <a:close/>
                                                                              </a:path>
                                                                              <a:path w="108000" h="108001" fill="none">
                                                                                <a:moveTo>
                                                                                  <a:pt x="54000" y="0"/>
                                                                                </a:moveTo>
                                                                                <a:cubicBezTo>
                                                                                  <a:pt x="73421" y="0"/>
                                                                                  <a:pt x="91347" y="10430"/>
                                                                                  <a:pt x="100945" y="27314"/>
                                                                                </a:cubicBezTo>
                                                                                <a:cubicBezTo>
                                                                                  <a:pt x="110543" y="44198"/>
                                                                                  <a:pt x="110335" y="64936"/>
                                                                                  <a:pt x="100401" y="81624"/>
                                                                                </a:cubicBezTo>
                                                                                <a:cubicBezTo>
                                                                                  <a:pt x="90466" y="98313"/>
                                                                                  <a:pt x="72335" y="108381"/>
                                                                                  <a:pt x="52918" y="107991"/>
                                                                                </a:cubicBezTo>
                                                                              </a:path>
                                                                            </a:pathLst>
                                                                          </a:custGeom>
                                                                          <a:noFill/>
                                                                          <a:ln w="6350" cap="flat" cmpd="sng">
                                                                            <a:solidFill>
                                                                              <a:srgbClr val="000000"/>
                                                                            </a:solidFill>
                                                                            <a:prstDash val="solid"/>
                                                                            <a:miter/>
                                                                            <a:headEnd type="none" w="med" len="med"/>
                                                                            <a:tailEnd type="none" w="med" len="med"/>
                                                                          </a:ln>
                                                                        </wps:spPr>
                                                                        <wps:bodyPr wrap="square" upright="1"/>
                                                                      </wps:wsp>
                                                                      <wps:wsp>
                                                                        <wps:cNvPr id="856" name="弧形 35_SpCnt_11"/>
                                                                        <wps:cNvSpPr/>
                                                                        <wps:spPr>
                                                                          <a:xfrm>
                                                                            <a:off x="2884" y="104840"/>
                                                                            <a:ext cx="107950" cy="107949"/>
                                                                          </a:xfrm>
                                                                          <a:custGeom>
                                                                            <a:avLst/>
                                                                            <a:gdLst/>
                                                                            <a:ahLst/>
                                                                            <a:cxnLst>
                                                                              <a:cxn ang="0">
                                                                                <a:pos x="53975" y="0"/>
                                                                              </a:cxn>
                                                                              <a:cxn ang="0">
                                                                                <a:pos x="100898" y="27300"/>
                                                                              </a:cxn>
                                                                              <a:cxn ang="0">
                                                                                <a:pos x="100354" y="81584"/>
                                                                              </a:cxn>
                                                                              <a:cxn ang="0">
                                                                                <a:pos x="52893" y="107938"/>
                                                                              </a:cxn>
                                                                            </a:cxnLst>
                                                                            <a:rect l="0" t="0" r="0" b="0"/>
                                                                            <a:pathLst>
                                                                              <a:path w="107950" h="107949" stroke="0">
                                                                                <a:moveTo>
                                                                                  <a:pt x="53975" y="0"/>
                                                                                </a:moveTo>
                                                                                <a:cubicBezTo>
                                                                                  <a:pt x="73387" y="0"/>
                                                                                  <a:pt x="91304" y="10424"/>
                                                                                  <a:pt x="100898" y="27300"/>
                                                                                </a:cubicBezTo>
                                                                                <a:cubicBezTo>
                                                                                  <a:pt x="110492" y="44176"/>
                                                                                  <a:pt x="110284" y="64904"/>
                                                                                  <a:pt x="100354" y="81584"/>
                                                                                </a:cubicBezTo>
                                                                                <a:cubicBezTo>
                                                                                  <a:pt x="90424" y="98264"/>
                                                                                  <a:pt x="72302" y="108327"/>
                                                                                  <a:pt x="52893" y="107938"/>
                                                                                </a:cubicBezTo>
                                                                                <a:cubicBezTo>
                                                                                  <a:pt x="53254" y="89950"/>
                                                                                  <a:pt x="53614" y="71963"/>
                                                                                  <a:pt x="53975" y="53975"/>
                                                                                </a:cubicBezTo>
                                                                                <a:lnTo>
                                                                                  <a:pt x="53975" y="0"/>
                                                                                </a:lnTo>
                                                                                <a:close/>
                                                                              </a:path>
                                                                              <a:path w="107950" h="107949" fill="none">
                                                                                <a:moveTo>
                                                                                  <a:pt x="53975" y="0"/>
                                                                                </a:moveTo>
                                                                                <a:cubicBezTo>
                                                                                  <a:pt x="73387" y="0"/>
                                                                                  <a:pt x="91304" y="10424"/>
                                                                                  <a:pt x="100898" y="27300"/>
                                                                                </a:cubicBezTo>
                                                                                <a:cubicBezTo>
                                                                                  <a:pt x="110492" y="44176"/>
                                                                                  <a:pt x="110284" y="64904"/>
                                                                                  <a:pt x="100354" y="81584"/>
                                                                                </a:cubicBezTo>
                                                                                <a:cubicBezTo>
                                                                                  <a:pt x="90424" y="98264"/>
                                                                                  <a:pt x="72302" y="108327"/>
                                                                                  <a:pt x="52893" y="107938"/>
                                                                                </a:cubicBezTo>
                                                                              </a:path>
                                                                            </a:pathLst>
                                                                          </a:custGeom>
                                                                          <a:noFill/>
                                                                          <a:ln w="6350" cap="flat" cmpd="sng">
                                                                            <a:solidFill>
                                                                              <a:srgbClr val="000000"/>
                                                                            </a:solidFill>
                                                                            <a:prstDash val="solid"/>
                                                                            <a:miter/>
                                                                            <a:headEnd type="none" w="med" len="med"/>
                                                                            <a:tailEnd type="none" w="med" len="med"/>
                                                                          </a:ln>
                                                                        </wps:spPr>
                                                                        <wps:bodyPr wrap="square" upright="1"/>
                                                                      </wps:wsp>
                                                                      <wps:wsp>
                                                                        <wps:cNvPr id="857" name="弧形 35_SpCnt_12"/>
                                                                        <wps:cNvSpPr/>
                                                                        <wps:spPr>
                                                                          <a:xfrm>
                                                                            <a:off x="0" y="216341"/>
                                                                            <a:ext cx="107950" cy="107950"/>
                                                                          </a:xfrm>
                                                                          <a:custGeom>
                                                                            <a:avLst/>
                                                                            <a:gdLst/>
                                                                            <a:ahLst/>
                                                                            <a:cxnLst>
                                                                              <a:cxn ang="0">
                                                                                <a:pos x="53975" y="0"/>
                                                                              </a:cxn>
                                                                              <a:cxn ang="0">
                                                                                <a:pos x="100898" y="27300"/>
                                                                              </a:cxn>
                                                                              <a:cxn ang="0">
                                                                                <a:pos x="100354" y="81584"/>
                                                                              </a:cxn>
                                                                              <a:cxn ang="0">
                                                                                <a:pos x="52893" y="107938"/>
                                                                              </a:cxn>
                                                                            </a:cxnLst>
                                                                            <a:rect l="0" t="0" r="0" b="0"/>
                                                                            <a:pathLst>
                                                                              <a:path w="107950" h="107950" stroke="0">
                                                                                <a:moveTo>
                                                                                  <a:pt x="53975" y="0"/>
                                                                                </a:moveTo>
                                                                                <a:cubicBezTo>
                                                                                  <a:pt x="73387" y="0"/>
                                                                                  <a:pt x="91304" y="10424"/>
                                                                                  <a:pt x="100898" y="27300"/>
                                                                                </a:cubicBezTo>
                                                                                <a:cubicBezTo>
                                                                                  <a:pt x="110492" y="44176"/>
                                                                                  <a:pt x="110284" y="64904"/>
                                                                                  <a:pt x="100354" y="81584"/>
                                                                                </a:cubicBezTo>
                                                                                <a:cubicBezTo>
                                                                                  <a:pt x="90424" y="98264"/>
                                                                                  <a:pt x="72302" y="108327"/>
                                                                                  <a:pt x="52893" y="107938"/>
                                                                                </a:cubicBezTo>
                                                                                <a:cubicBezTo>
                                                                                  <a:pt x="53254" y="89950"/>
                                                                                  <a:pt x="53614" y="71963"/>
                                                                                  <a:pt x="53975" y="53975"/>
                                                                                </a:cubicBezTo>
                                                                                <a:lnTo>
                                                                                  <a:pt x="53975" y="0"/>
                                                                                </a:lnTo>
                                                                                <a:close/>
                                                                              </a:path>
                                                                              <a:path w="107950" h="107950" fill="none">
                                                                                <a:moveTo>
                                                                                  <a:pt x="53975" y="0"/>
                                                                                </a:moveTo>
                                                                                <a:cubicBezTo>
                                                                                  <a:pt x="73387" y="0"/>
                                                                                  <a:pt x="91304" y="10424"/>
                                                                                  <a:pt x="100898" y="27300"/>
                                                                                </a:cubicBezTo>
                                                                                <a:cubicBezTo>
                                                                                  <a:pt x="110492" y="44176"/>
                                                                                  <a:pt x="110284" y="64904"/>
                                                                                  <a:pt x="100354" y="81584"/>
                                                                                </a:cubicBezTo>
                                                                                <a:cubicBezTo>
                                                                                  <a:pt x="90424" y="98264"/>
                                                                                  <a:pt x="72302" y="108327"/>
                                                                                  <a:pt x="52893" y="107938"/>
                                                                                </a:cubicBezTo>
                                                                              </a:path>
                                                                            </a:pathLst>
                                                                          </a:custGeom>
                                                                          <a:noFill/>
                                                                          <a:ln w="6350" cap="flat" cmpd="sng">
                                                                            <a:solidFill>
                                                                              <a:srgbClr val="000000"/>
                                                                            </a:solidFill>
                                                                            <a:prstDash val="solid"/>
                                                                            <a:miter/>
                                                                            <a:headEnd type="none" w="med" len="med"/>
                                                                            <a:tailEnd type="none" w="med" len="med"/>
                                                                          </a:ln>
                                                                        </wps:spPr>
                                                                        <wps:bodyPr wrap="square" upright="1"/>
                                                                      </wps:wsp>
                                                                      <wps:wsp>
                                                                        <wps:cNvPr id="858" name="弧形 35_SpCnt_13"/>
                                                                        <wps:cNvSpPr/>
                                                                        <wps:spPr>
                                                                          <a:xfrm>
                                                                            <a:off x="-77" y="325954"/>
                                                                            <a:ext cx="107950" cy="107950"/>
                                                                          </a:xfrm>
                                                                          <a:custGeom>
                                                                            <a:avLst/>
                                                                            <a:gdLst/>
                                                                            <a:ahLst/>
                                                                            <a:cxnLst>
                                                                              <a:cxn ang="0">
                                                                                <a:pos x="53975" y="0"/>
                                                                              </a:cxn>
                                                                              <a:cxn ang="0">
                                                                                <a:pos x="100898" y="27300"/>
                                                                              </a:cxn>
                                                                              <a:cxn ang="0">
                                                                                <a:pos x="100354" y="81584"/>
                                                                              </a:cxn>
                                                                              <a:cxn ang="0">
                                                                                <a:pos x="52893" y="107938"/>
                                                                              </a:cxn>
                                                                            </a:cxnLst>
                                                                            <a:rect l="0" t="0" r="0" b="0"/>
                                                                            <a:pathLst>
                                                                              <a:path w="107950" h="107950" stroke="0">
                                                                                <a:moveTo>
                                                                                  <a:pt x="53975" y="0"/>
                                                                                </a:moveTo>
                                                                                <a:cubicBezTo>
                                                                                  <a:pt x="73387" y="0"/>
                                                                                  <a:pt x="91304" y="10424"/>
                                                                                  <a:pt x="100898" y="27300"/>
                                                                                </a:cubicBezTo>
                                                                                <a:cubicBezTo>
                                                                                  <a:pt x="110492" y="44176"/>
                                                                                  <a:pt x="110284" y="64904"/>
                                                                                  <a:pt x="100354" y="81584"/>
                                                                                </a:cubicBezTo>
                                                                                <a:cubicBezTo>
                                                                                  <a:pt x="90424" y="98264"/>
                                                                                  <a:pt x="72302" y="108327"/>
                                                                                  <a:pt x="52893" y="107938"/>
                                                                                </a:cubicBezTo>
                                                                                <a:cubicBezTo>
                                                                                  <a:pt x="53254" y="89950"/>
                                                                                  <a:pt x="53614" y="71963"/>
                                                                                  <a:pt x="53975" y="53975"/>
                                                                                </a:cubicBezTo>
                                                                                <a:lnTo>
                                                                                  <a:pt x="53975" y="0"/>
                                                                                </a:lnTo>
                                                                                <a:close/>
                                                                              </a:path>
                                                                              <a:path w="107950" h="107950" fill="none">
                                                                                <a:moveTo>
                                                                                  <a:pt x="53975" y="0"/>
                                                                                </a:moveTo>
                                                                                <a:cubicBezTo>
                                                                                  <a:pt x="73387" y="0"/>
                                                                                  <a:pt x="91304" y="10424"/>
                                                                                  <a:pt x="100898" y="27300"/>
                                                                                </a:cubicBezTo>
                                                                                <a:cubicBezTo>
                                                                                  <a:pt x="110492" y="44176"/>
                                                                                  <a:pt x="110284" y="64904"/>
                                                                                  <a:pt x="100354" y="81584"/>
                                                                                </a:cubicBezTo>
                                                                                <a:cubicBezTo>
                                                                                  <a:pt x="90424" y="98264"/>
                                                                                  <a:pt x="72302" y="108327"/>
                                                                                  <a:pt x="52893" y="107938"/>
                                                                                </a:cubicBezTo>
                                                                              </a:path>
                                                                            </a:pathLst>
                                                                          </a:custGeom>
                                                                          <a:noFill/>
                                                                          <a:ln w="6350" cap="flat" cmpd="sng">
                                                                            <a:solidFill>
                                                                              <a:srgbClr val="000000"/>
                                                                            </a:solidFill>
                                                                            <a:prstDash val="solid"/>
                                                                            <a:miter/>
                                                                            <a:headEnd type="none" w="med" len="med"/>
                                                                            <a:tailEnd type="none" w="med" len="med"/>
                                                                          </a:ln>
                                                                        </wps:spPr>
                                                                        <wps:bodyPr wrap="square" upright="1"/>
                                                                      </wps:wsp>
                                                                    </wpg:grpSp>
                                                                    <wps:wsp>
                                                                      <wps:cNvPr id="859" name="弧形 35_SpCnt_14"/>
                                                                      <wps:cNvSpPr/>
                                                                      <wps:spPr>
                                                                        <a:xfrm rot="10800000">
                                                                          <a:off x="0" y="0"/>
                                                                          <a:ext cx="1051" cy="1011"/>
                                                                        </a:xfrm>
                                                                        <a:custGeom>
                                                                          <a:avLst/>
                                                                          <a:gdLst/>
                                                                          <a:ahLst/>
                                                                          <a:cxnLst>
                                                                            <a:cxn ang="0">
                                                                              <a:pos x="52558" y="0"/>
                                                                            </a:cxn>
                                                                            <a:cxn ang="0">
                                                                              <a:pos x="97810" y="24852"/>
                                                                            </a:cxn>
                                                                            <a:cxn ang="0">
                                                                              <a:pos x="97255" y="77185"/>
                                                                            </a:cxn>
                                                                            <a:cxn ang="0">
                                                                              <a:pos x="51544" y="101144"/>
                                                                            </a:cxn>
                                                                          </a:cxnLst>
                                                                          <a:rect l="0" t="0" r="0" b="0"/>
                                                                          <a:pathLst>
                                                                            <a:path w="105116" h="101154" stroke="0">
                                                                              <a:moveTo>
                                                                                <a:pt x="52558" y="0"/>
                                                                              </a:moveTo>
                                                                              <a:cubicBezTo>
                                                                                <a:pt x="71148" y="0"/>
                                                                                <a:pt x="88355" y="9450"/>
                                                                                <a:pt x="97810" y="24852"/>
                                                                              </a:cubicBezTo>
                                                                              <a:cubicBezTo>
                                                                                <a:pt x="107747" y="41040"/>
                                                                                <a:pt x="107533" y="61196"/>
                                                                                <a:pt x="97255" y="77185"/>
                                                                              </a:cubicBezTo>
                                                                              <a:cubicBezTo>
                                                                                <a:pt x="87486" y="92381"/>
                                                                                <a:pt x="70110" y="101489"/>
                                                                                <a:pt x="51544" y="101144"/>
                                                                              </a:cubicBezTo>
                                                                              <a:lnTo>
                                                                                <a:pt x="52558" y="50577"/>
                                                                              </a:lnTo>
                                                                              <a:lnTo>
                                                                                <a:pt x="52558" y="0"/>
                                                                              </a:lnTo>
                                                                              <a:close/>
                                                                            </a:path>
                                                                            <a:path w="105116" h="101154" fill="none">
                                                                              <a:moveTo>
                                                                                <a:pt x="52558" y="0"/>
                                                                              </a:moveTo>
                                                                              <a:cubicBezTo>
                                                                                <a:pt x="71148" y="0"/>
                                                                                <a:pt x="88355" y="9450"/>
                                                                                <a:pt x="97810" y="24852"/>
                                                                              </a:cubicBezTo>
                                                                              <a:cubicBezTo>
                                                                                <a:pt x="107747" y="41040"/>
                                                                                <a:pt x="107533" y="61196"/>
                                                                                <a:pt x="97255" y="77185"/>
                                                                              </a:cubicBezTo>
                                                                              <a:cubicBezTo>
                                                                                <a:pt x="87486" y="92381"/>
                                                                                <a:pt x="70110" y="101489"/>
                                                                                <a:pt x="51544" y="101144"/>
                                                                              </a:cubicBezTo>
                                                                            </a:path>
                                                                          </a:pathLst>
                                                                        </a:custGeom>
                                                                        <a:noFill/>
                                                                        <a:ln w="6350" cap="flat" cmpd="sng">
                                                                          <a:solidFill>
                                                                            <a:srgbClr val="000000"/>
                                                                          </a:solidFill>
                                                                          <a:prstDash val="solid"/>
                                                                          <a:miter/>
                                                                          <a:headEnd type="none" w="med" len="med"/>
                                                                          <a:tailEnd type="none" w="med" len="med"/>
                                                                        </a:ln>
                                                                      </wps:spPr>
                                                                      <wps:bodyPr wrap="square" upright="1"/>
                                                                    </wps:wsp>
                                                                    <wps:wsp>
                                                                      <wps:cNvPr id="860" name="弧形 35_SpCnt_15"/>
                                                                      <wps:cNvSpPr/>
                                                                      <wps:spPr>
                                                                        <a:xfrm rot="10800000">
                                                                          <a:off x="28" y="5134"/>
                                                                          <a:ext cx="1048" cy="1010"/>
                                                                        </a:xfrm>
                                                                        <a:custGeom>
                                                                          <a:avLst/>
                                                                          <a:gdLst/>
                                                                          <a:ahLst/>
                                                                          <a:cxnLst>
                                                                            <a:cxn ang="0">
                                                                              <a:pos x="59123" y="419"/>
                                                                            </a:cxn>
                                                                            <a:cxn ang="0">
                                                                              <a:pos x="104609" y="54506"/>
                                                                            </a:cxn>
                                                                            <a:cxn ang="0">
                                                                              <a:pos x="51376" y="100956"/>
                                                                            </a:cxn>
                                                                          </a:cxnLst>
                                                                          <a:rect l="0" t="0" r="0" b="0"/>
                                                                          <a:pathLst>
                                                                            <a:path w="104775" h="100965" stroke="0">
                                                                              <a:moveTo>
                                                                                <a:pt x="59123" y="419"/>
                                                                              </a:moveTo>
                                                                              <a:cubicBezTo>
                                                                                <a:pt x="86824" y="3880"/>
                                                                                <a:pt x="106835" y="27675"/>
                                                                                <a:pt x="104609" y="54506"/>
                                                                              </a:cubicBezTo>
                                                                              <a:cubicBezTo>
                                                                                <a:pt x="102401" y="81117"/>
                                                                                <a:pt x="79074" y="101472"/>
                                                                                <a:pt x="51376" y="100956"/>
                                                                              </a:cubicBezTo>
                                                                              <a:cubicBezTo>
                                                                                <a:pt x="51713" y="84132"/>
                                                                                <a:pt x="52051" y="67307"/>
                                                                                <a:pt x="52388" y="50483"/>
                                                                              </a:cubicBezTo>
                                                                              <a:lnTo>
                                                                                <a:pt x="59123" y="419"/>
                                                                              </a:lnTo>
                                                                              <a:close/>
                                                                            </a:path>
                                                                            <a:path w="104775" h="100965" fill="none">
                                                                              <a:moveTo>
                                                                                <a:pt x="59123" y="419"/>
                                                                              </a:moveTo>
                                                                              <a:cubicBezTo>
                                                                                <a:pt x="86824" y="3880"/>
                                                                                <a:pt x="106835" y="27675"/>
                                                                                <a:pt x="104609" y="54506"/>
                                                                              </a:cubicBezTo>
                                                                              <a:cubicBezTo>
                                                                                <a:pt x="102401" y="81117"/>
                                                                                <a:pt x="79074" y="101472"/>
                                                                                <a:pt x="51376" y="100956"/>
                                                                              </a:cubicBezTo>
                                                                            </a:path>
                                                                          </a:pathLst>
                                                                        </a:custGeom>
                                                                        <a:noFill/>
                                                                        <a:ln w="6350" cap="flat" cmpd="sng">
                                                                          <a:solidFill>
                                                                            <a:srgbClr val="000000"/>
                                                                          </a:solidFill>
                                                                          <a:prstDash val="solid"/>
                                                                          <a:miter/>
                                                                          <a:headEnd type="none" w="med" len="med"/>
                                                                          <a:tailEnd type="none" w="med" len="med"/>
                                                                        </a:ln>
                                                                      </wps:spPr>
                                                                      <wps:bodyPr wrap="square" upright="1"/>
                                                                    </wps:wsp>
                                                                  </wpg:grpSp>
                                                                </wpg:grpSp>
                                                                <wps:wsp>
                                                                  <wps:cNvPr id="861" name="直接连接符 30_SpCnt_11"/>
                                                                  <wps:cNvCnPr/>
                                                                  <wps:spPr>
                                                                    <a:xfrm>
                                                                      <a:off x="521" y="6126"/>
                                                                      <a:ext cx="6477" cy="0"/>
                                                                    </a:xfrm>
                                                                    <a:prstGeom prst="line">
                                                                      <a:avLst/>
                                                                    </a:prstGeom>
                                                                    <a:ln w="6350" cap="flat" cmpd="sng">
                                                                      <a:solidFill>
                                                                        <a:srgbClr val="000000"/>
                                                                      </a:solidFill>
                                                                      <a:prstDash val="solid"/>
                                                                      <a:miter/>
                                                                      <a:headEnd type="none" w="med" len="med"/>
                                                                      <a:tailEnd type="none" w="med" len="med"/>
                                                                    </a:ln>
                                                                  </wps:spPr>
                                                                  <wps:bodyPr/>
                                                                </wps:wsp>
                                                              </wpg:grpSp>
                                                              <wps:wsp>
                                                                <wps:cNvPr id="862" name="矩形 45"/>
                                                                <wps:cNvSpPr/>
                                                                <wps:spPr>
                                                                  <a:xfrm>
                                                                    <a:off x="2900" y="0"/>
                                                                    <a:ext cx="2376" cy="786"/>
                                                                  </a:xfrm>
                                                                  <a:prstGeom prst="rect">
                                                                    <a:avLst/>
                                                                  </a:prstGeom>
                                                                  <a:solidFill>
                                                                    <a:srgbClr val="F2F2F2"/>
                                                                  </a:solidFill>
                                                                  <a:ln w="6350" cap="flat" cmpd="sng">
                                                                    <a:solidFill>
                                                                      <a:srgbClr val="000000"/>
                                                                    </a:solidFill>
                                                                    <a:prstDash val="solid"/>
                                                                    <a:miter/>
                                                                    <a:headEnd type="none" w="med" len="med"/>
                                                                    <a:tailEnd type="none" w="med" len="med"/>
                                                                  </a:ln>
                                                                </wps:spPr>
                                                                <wps:bodyPr wrap="square" upright="1"/>
                                                              </wps:wsp>
                                                            </wpg:grpSp>
                                                            <wps:wsp>
                                                              <wps:cNvPr id="863" name="文本框 2_SpCnt_3"/>
                                                              <wps:cNvSpPr txBox="1"/>
                                                              <wps:spPr>
                                                                <a:xfrm>
                                                                  <a:off x="711" y="2646"/>
                                                                  <a:ext cx="1682" cy="1904"/>
                                                                </a:xfrm>
                                                                <a:prstGeom prst="rect">
                                                                  <a:avLst/>
                                                                </a:prstGeom>
                                                                <a:noFill/>
                                                                <a:ln>
                                                                  <a:noFill/>
                                                                </a:ln>
                                                              </wps:spPr>
                                                              <wps:txbx>
                                                                <w:txbxContent>
                                                                  <w:p w14:paraId="719DD79B" w14:textId="77777777" w:rsidR="002622F6" w:rsidRDefault="00000000">
                                                                    <w:pPr>
                                                                      <w:rPr>
                                                                        <w:sz w:val="18"/>
                                                                        <w:szCs w:val="20"/>
                                                                      </w:rPr>
                                                                    </w:pPr>
                                                                    <w:r>
                                                                      <w:rPr>
                                                                        <w:rFonts w:cs="Times New Roman"/>
                                                                        <w:i/>
                                                                        <w:iCs/>
                                                                        <w:sz w:val="18"/>
                                                                        <w:szCs w:val="20"/>
                                                                        <w:lang w:bidi="ar"/>
                                                                      </w:rPr>
                                                                      <w:t>n</w:t>
                                                                    </w:r>
                                                                    <w:r>
                                                                      <w:rPr>
                                                                        <w:rFonts w:cs="Times New Roman"/>
                                                                        <w:sz w:val="18"/>
                                                                        <w:szCs w:val="20"/>
                                                                        <w:vertAlign w:val="subscript"/>
                                                                        <w:lang w:bidi="ar"/>
                                                                      </w:rPr>
                                                                      <w:t>2</w:t>
                                                                    </w:r>
                                                                  </w:p>
                                                                </w:txbxContent>
                                                              </wps:txbx>
                                                              <wps:bodyPr wrap="square" lIns="0" tIns="0" rIns="0" bIns="0" upright="1"/>
                                                            </wps:wsp>
                                                          </wpg:grpSp>
                                                          <wps:wsp>
                                                            <wps:cNvPr id="864" name="文本框 2_SpCnt_4"/>
                                                            <wps:cNvSpPr txBox="1"/>
                                                            <wps:spPr>
                                                              <a:xfrm>
                                                                <a:off x="6770" y="2646"/>
                                                                <a:ext cx="1682" cy="1904"/>
                                                              </a:xfrm>
                                                              <a:prstGeom prst="rect">
                                                                <a:avLst/>
                                                              </a:prstGeom>
                                                              <a:noFill/>
                                                              <a:ln>
                                                                <a:noFill/>
                                                              </a:ln>
                                                            </wps:spPr>
                                                            <wps:txbx>
                                                              <w:txbxContent>
                                                                <w:p w14:paraId="79CB5F95" w14:textId="77777777" w:rsidR="002622F6" w:rsidRDefault="00000000">
                                                                  <w:pPr>
                                                                    <w:rPr>
                                                                      <w:sz w:val="18"/>
                                                                      <w:szCs w:val="20"/>
                                                                    </w:rPr>
                                                                  </w:pPr>
                                                                  <w:r>
                                                                    <w:rPr>
                                                                      <w:rFonts w:cs="Times New Roman"/>
                                                                      <w:i/>
                                                                      <w:iCs/>
                                                                      <w:sz w:val="18"/>
                                                                      <w:szCs w:val="20"/>
                                                                      <w:lang w:bidi="ar"/>
                                                                    </w:rPr>
                                                                    <w:t>n</w:t>
                                                                  </w:r>
                                                                  <w:r>
                                                                    <w:rPr>
                                                                      <w:rFonts w:cs="Times New Roman"/>
                                                                      <w:sz w:val="18"/>
                                                                      <w:szCs w:val="20"/>
                                                                      <w:vertAlign w:val="subscript"/>
                                                                      <w:lang w:bidi="ar"/>
                                                                    </w:rPr>
                                                                    <w:t>3</w:t>
                                                                  </w:r>
                                                                </w:p>
                                                              </w:txbxContent>
                                                            </wps:txbx>
                                                            <wps:bodyPr wrap="square" lIns="0" tIns="0" rIns="0" bIns="0" upright="1"/>
                                                          </wps:wsp>
                                                        </wpg:grpSp>
                                                        <wps:wsp>
                                                          <wps:cNvPr id="865" name="文本框 2_SpCnt_5"/>
                                                          <wps:cNvSpPr txBox="1"/>
                                                          <wps:spPr>
                                                            <a:xfrm>
                                                              <a:off x="3930" y="392"/>
                                                              <a:ext cx="1682" cy="1904"/>
                                                            </a:xfrm>
                                                            <a:prstGeom prst="rect">
                                                              <a:avLst/>
                                                            </a:prstGeom>
                                                            <a:noFill/>
                                                            <a:ln>
                                                              <a:noFill/>
                                                            </a:ln>
                                                          </wps:spPr>
                                                          <wps:txbx>
                                                            <w:txbxContent>
                                                              <w:p w14:paraId="5C124B61" w14:textId="77777777" w:rsidR="002622F6" w:rsidRDefault="00000000">
                                                                <w:pPr>
                                                                  <w:rPr>
                                                                    <w:sz w:val="18"/>
                                                                    <w:szCs w:val="20"/>
                                                                  </w:rPr>
                                                                </w:pPr>
                                                                <w:r>
                                                                  <w:rPr>
                                                                    <w:rFonts w:cs="Times New Roman"/>
                                                                    <w:i/>
                                                                    <w:iCs/>
                                                                    <w:sz w:val="18"/>
                                                                    <w:szCs w:val="20"/>
                                                                    <w:lang w:bidi="ar"/>
                                                                  </w:rPr>
                                                                  <w:t>r</w:t>
                                                                </w:r>
                                                              </w:p>
                                                            </w:txbxContent>
                                                          </wps:txbx>
                                                          <wps:bodyPr wrap="square" lIns="0" tIns="0" rIns="0" bIns="0" upright="1"/>
                                                        </wps:wsp>
                                                      </wpg:grpSp>
                                                      <wpg:grpSp>
                                                        <wpg:cNvPr id="866" name="组合 56"/>
                                                        <wpg:cNvGrpSpPr/>
                                                        <wpg:grpSpPr>
                                                          <a:xfrm>
                                                            <a:off x="22321" y="895"/>
                                                            <a:ext cx="4057" cy="6179"/>
                                                            <a:chOff x="0" y="0"/>
                                                            <a:chExt cx="4058" cy="6178"/>
                                                          </a:xfrm>
                                                        </wpg:grpSpPr>
                                                        <wpg:grpSp>
                                                          <wpg:cNvPr id="867" name="组合 51"/>
                                                          <wpg:cNvGrpSpPr/>
                                                          <wpg:grpSpPr>
                                                            <a:xfrm>
                                                              <a:off x="0" y="0"/>
                                                              <a:ext cx="3986" cy="6178"/>
                                                              <a:chOff x="0" y="0"/>
                                                              <a:chExt cx="3986" cy="6178"/>
                                                            </a:xfrm>
                                                          </wpg:grpSpPr>
                                                          <wpg:grpSp>
                                                            <wpg:cNvPr id="868" name="组合 46"/>
                                                            <wpg:cNvGrpSpPr/>
                                                            <wpg:grpSpPr>
                                                              <a:xfrm>
                                                                <a:off x="0" y="0"/>
                                                                <a:ext cx="3986" cy="6178"/>
                                                                <a:chOff x="0" y="0"/>
                                                                <a:chExt cx="3986" cy="6178"/>
                                                              </a:xfrm>
                                                            </wpg:grpSpPr>
                                                            <wpg:grpSp>
                                                              <wpg:cNvPr id="869" name="组合 44"/>
                                                              <wpg:cNvGrpSpPr/>
                                                              <wpg:grpSpPr>
                                                                <a:xfrm>
                                                                  <a:off x="0" y="0"/>
                                                                  <a:ext cx="3618" cy="6178"/>
                                                                  <a:chOff x="0" y="0"/>
                                                                  <a:chExt cx="3618" cy="6178"/>
                                                                </a:xfrm>
                                                              </wpg:grpSpPr>
                                                              <wps:wsp>
                                                                <wps:cNvPr id="870" name="直接连接符 41_SpCnt_2"/>
                                                                <wps:cNvCnPr/>
                                                                <wps:spPr>
                                                                  <a:xfrm>
                                                                    <a:off x="3587" y="20"/>
                                                                    <a:ext cx="0" cy="6115"/>
                                                                  </a:xfrm>
                                                                  <a:prstGeom prst="line">
                                                                    <a:avLst/>
                                                                  </a:prstGeom>
                                                                  <a:ln w="6350" cap="flat" cmpd="sng">
                                                                    <a:solidFill>
                                                                      <a:srgbClr val="000000"/>
                                                                    </a:solidFill>
                                                                    <a:prstDash val="solid"/>
                                                                    <a:miter/>
                                                                    <a:headEnd type="none" w="med" len="med"/>
                                                                    <a:tailEnd type="none" w="med" len="med"/>
                                                                  </a:ln>
                                                                </wps:spPr>
                                                                <wps:bodyPr/>
                                                              </wps:wsp>
                                                              <wpg:grpSp>
                                                                <wpg:cNvPr id="871" name="组合 43"/>
                                                                <wpg:cNvGrpSpPr/>
                                                                <wpg:grpSpPr>
                                                                  <a:xfrm>
                                                                    <a:off x="0" y="0"/>
                                                                    <a:ext cx="1238" cy="6178"/>
                                                                    <a:chOff x="0" y="0"/>
                                                                    <a:chExt cx="1238" cy="6184"/>
                                                                  </a:xfrm>
                                                                </wpg:grpSpPr>
                                                                <wpg:grpSp>
                                                                  <wpg:cNvPr id="872" name="组合 40"/>
                                                                  <wpg:cNvGrpSpPr/>
                                                                  <wpg:grpSpPr>
                                                                    <a:xfrm rot="10800000">
                                                                      <a:off x="158" y="0"/>
                                                                      <a:ext cx="1080" cy="6184"/>
                                                                      <a:chOff x="0" y="0"/>
                                                                      <a:chExt cx="1079" cy="6184"/>
                                                                    </a:xfrm>
                                                                  </wpg:grpSpPr>
                                                                  <wps:wsp>
                                                                    <wps:cNvPr id="873" name="直接连接符 30_SpCnt_12"/>
                                                                    <wps:cNvCnPr/>
                                                                    <wps:spPr>
                                                                      <a:xfrm>
                                                                        <a:off x="521" y="0"/>
                                                                        <a:ext cx="0" cy="1080"/>
                                                                      </a:xfrm>
                                                                      <a:prstGeom prst="line">
                                                                        <a:avLst/>
                                                                      </a:prstGeom>
                                                                      <a:ln w="6350" cap="flat" cmpd="sng">
                                                                        <a:solidFill>
                                                                          <a:srgbClr val="000000"/>
                                                                        </a:solidFill>
                                                                        <a:prstDash val="solid"/>
                                                                        <a:miter/>
                                                                        <a:headEnd type="none" w="med" len="med"/>
                                                                        <a:tailEnd type="none" w="med" len="med"/>
                                                                      </a:ln>
                                                                    </wps:spPr>
                                                                    <wps:bodyPr/>
                                                                  </wps:wsp>
                                                                  <wps:wsp>
                                                                    <wps:cNvPr id="874" name="直接连接符 30_SpCnt_13"/>
                                                                    <wps:cNvCnPr/>
                                                                    <wps:spPr>
                                                                      <a:xfrm>
                                                                        <a:off x="499" y="5105"/>
                                                                        <a:ext cx="0" cy="1079"/>
                                                                      </a:xfrm>
                                                                      <a:prstGeom prst="line">
                                                                        <a:avLst/>
                                                                      </a:prstGeom>
                                                                      <a:ln w="6350" cap="flat" cmpd="sng">
                                                                        <a:solidFill>
                                                                          <a:srgbClr val="000000"/>
                                                                        </a:solidFill>
                                                                        <a:prstDash val="solid"/>
                                                                        <a:miter/>
                                                                        <a:headEnd type="none" w="med" len="med"/>
                                                                        <a:tailEnd type="none" w="med" len="med"/>
                                                                      </a:ln>
                                                                    </wps:spPr>
                                                                    <wps:bodyPr/>
                                                                  </wps:wsp>
                                                                  <wpg:grpSp>
                                                                    <wpg:cNvPr id="875" name="组合 36"/>
                                                                    <wpg:cNvGrpSpPr/>
                                                                    <wpg:grpSpPr>
                                                                      <a:xfrm>
                                                                        <a:off x="0" y="1066"/>
                                                                        <a:ext cx="1079" cy="4064"/>
                                                                        <a:chOff x="-77" y="0"/>
                                                                        <a:chExt cx="110911" cy="433904"/>
                                                                      </a:xfrm>
                                                                    </wpg:grpSpPr>
                                                                    <wps:wsp>
                                                                      <wps:cNvPr id="876" name="弧形 35_SpCnt_16"/>
                                                                      <wps:cNvSpPr/>
                                                                      <wps:spPr>
                                                                        <a:xfrm>
                                                                          <a:off x="0" y="0"/>
                                                                          <a:ext cx="108000" cy="108000"/>
                                                                        </a:xfrm>
                                                                        <a:custGeom>
                                                                          <a:avLst/>
                                                                          <a:gdLst/>
                                                                          <a:ahLst/>
                                                                          <a:cxnLst>
                                                                            <a:cxn ang="0">
                                                                              <a:pos x="54000" y="0"/>
                                                                            </a:cxn>
                                                                            <a:cxn ang="0">
                                                                              <a:pos x="100945" y="27313"/>
                                                                            </a:cxn>
                                                                            <a:cxn ang="0">
                                                                              <a:pos x="100401" y="81622"/>
                                                                            </a:cxn>
                                                                            <a:cxn ang="0">
                                                                              <a:pos x="52918" y="107989"/>
                                                                            </a:cxn>
                                                                          </a:cxnLst>
                                                                          <a:rect l="0" t="0" r="0" b="0"/>
                                                                          <a:pathLst>
                                                                            <a:path w="108000" h="108000" stroke="0">
                                                                              <a:moveTo>
                                                                                <a:pt x="54000" y="0"/>
                                                                              </a:moveTo>
                                                                              <a:cubicBezTo>
                                                                                <a:pt x="73421" y="0"/>
                                                                                <a:pt x="91347" y="10429"/>
                                                                                <a:pt x="100945" y="27313"/>
                                                                              </a:cubicBezTo>
                                                                              <a:cubicBezTo>
                                                                                <a:pt x="110543" y="44197"/>
                                                                                <a:pt x="110335" y="64934"/>
                                                                                <a:pt x="100401" y="81622"/>
                                                                              </a:cubicBezTo>
                                                                              <a:cubicBezTo>
                                                                                <a:pt x="90466" y="98310"/>
                                                                                <a:pt x="72336" y="108378"/>
                                                                                <a:pt x="52918" y="107989"/>
                                                                              </a:cubicBezTo>
                                                                              <a:cubicBezTo>
                                                                                <a:pt x="53279" y="89993"/>
                                                                                <a:pt x="53639" y="71996"/>
                                                                                <a:pt x="54000" y="54000"/>
                                                                              </a:cubicBezTo>
                                                                              <a:lnTo>
                                                                                <a:pt x="54000" y="0"/>
                                                                              </a:lnTo>
                                                                              <a:close/>
                                                                            </a:path>
                                                                            <a:path w="108000" h="108000" fill="none">
                                                                              <a:moveTo>
                                                                                <a:pt x="54000" y="0"/>
                                                                              </a:moveTo>
                                                                              <a:cubicBezTo>
                                                                                <a:pt x="73421" y="0"/>
                                                                                <a:pt x="91347" y="10429"/>
                                                                                <a:pt x="100945" y="27313"/>
                                                                              </a:cubicBezTo>
                                                                              <a:cubicBezTo>
                                                                                <a:pt x="110543" y="44197"/>
                                                                                <a:pt x="110335" y="64934"/>
                                                                                <a:pt x="100401" y="81622"/>
                                                                              </a:cubicBezTo>
                                                                              <a:cubicBezTo>
                                                                                <a:pt x="90466" y="98310"/>
                                                                                <a:pt x="72336" y="108378"/>
                                                                                <a:pt x="52918" y="107989"/>
                                                                              </a:cubicBezTo>
                                                                            </a:path>
                                                                          </a:pathLst>
                                                                        </a:custGeom>
                                                                        <a:noFill/>
                                                                        <a:ln w="6350" cap="flat" cmpd="sng">
                                                                          <a:solidFill>
                                                                            <a:srgbClr val="000000"/>
                                                                          </a:solidFill>
                                                                          <a:prstDash val="solid"/>
                                                                          <a:miter/>
                                                                          <a:headEnd type="none" w="med" len="med"/>
                                                                          <a:tailEnd type="none" w="med" len="med"/>
                                                                        </a:ln>
                                                                      </wps:spPr>
                                                                      <wps:bodyPr wrap="square" upright="1"/>
                                                                    </wps:wsp>
                                                                    <wps:wsp>
                                                                      <wps:cNvPr id="877" name="弧形 35_SpCnt_17"/>
                                                                      <wps:cNvSpPr/>
                                                                      <wps:spPr>
                                                                        <a:xfrm>
                                                                          <a:off x="2884" y="109613"/>
                                                                          <a:ext cx="107950" cy="107950"/>
                                                                        </a:xfrm>
                                                                        <a:custGeom>
                                                                          <a:avLst/>
                                                                          <a:gdLst/>
                                                                          <a:ahLst/>
                                                                          <a:cxnLst>
                                                                            <a:cxn ang="0">
                                                                              <a:pos x="53975" y="0"/>
                                                                            </a:cxn>
                                                                            <a:cxn ang="0">
                                                                              <a:pos x="100898" y="27300"/>
                                                                            </a:cxn>
                                                                            <a:cxn ang="0">
                                                                              <a:pos x="100354" y="81584"/>
                                                                            </a:cxn>
                                                                            <a:cxn ang="0">
                                                                              <a:pos x="52893" y="107938"/>
                                                                            </a:cxn>
                                                                          </a:cxnLst>
                                                                          <a:rect l="0" t="0" r="0" b="0"/>
                                                                          <a:pathLst>
                                                                            <a:path w="107950" h="107950" stroke="0">
                                                                              <a:moveTo>
                                                                                <a:pt x="53975" y="0"/>
                                                                              </a:moveTo>
                                                                              <a:cubicBezTo>
                                                                                <a:pt x="73387" y="0"/>
                                                                                <a:pt x="91304" y="10424"/>
                                                                                <a:pt x="100898" y="27300"/>
                                                                              </a:cubicBezTo>
                                                                              <a:cubicBezTo>
                                                                                <a:pt x="110492" y="44176"/>
                                                                                <a:pt x="110284" y="64904"/>
                                                                                <a:pt x="100354" y="81584"/>
                                                                              </a:cubicBezTo>
                                                                              <a:cubicBezTo>
                                                                                <a:pt x="90424" y="98264"/>
                                                                                <a:pt x="72302" y="108327"/>
                                                                                <a:pt x="52893" y="107938"/>
                                                                              </a:cubicBezTo>
                                                                              <a:cubicBezTo>
                                                                                <a:pt x="53254" y="89950"/>
                                                                                <a:pt x="53614" y="71963"/>
                                                                                <a:pt x="53975" y="53975"/>
                                                                              </a:cubicBezTo>
                                                                              <a:lnTo>
                                                                                <a:pt x="53975" y="0"/>
                                                                              </a:lnTo>
                                                                              <a:close/>
                                                                            </a:path>
                                                                            <a:path w="107950" h="107950" fill="none">
                                                                              <a:moveTo>
                                                                                <a:pt x="53975" y="0"/>
                                                                              </a:moveTo>
                                                                              <a:cubicBezTo>
                                                                                <a:pt x="73387" y="0"/>
                                                                                <a:pt x="91304" y="10424"/>
                                                                                <a:pt x="100898" y="27300"/>
                                                                              </a:cubicBezTo>
                                                                              <a:cubicBezTo>
                                                                                <a:pt x="110492" y="44176"/>
                                                                                <a:pt x="110284" y="64904"/>
                                                                                <a:pt x="100354" y="81584"/>
                                                                              </a:cubicBezTo>
                                                                              <a:cubicBezTo>
                                                                                <a:pt x="90424" y="98264"/>
                                                                                <a:pt x="72302" y="108327"/>
                                                                                <a:pt x="52893" y="107938"/>
                                                                              </a:cubicBezTo>
                                                                            </a:path>
                                                                          </a:pathLst>
                                                                        </a:custGeom>
                                                                        <a:noFill/>
                                                                        <a:ln w="6350" cap="flat" cmpd="sng">
                                                                          <a:solidFill>
                                                                            <a:srgbClr val="000000"/>
                                                                          </a:solidFill>
                                                                          <a:prstDash val="solid"/>
                                                                          <a:miter/>
                                                                          <a:headEnd type="none" w="med" len="med"/>
                                                                          <a:tailEnd type="none" w="med" len="med"/>
                                                                        </a:ln>
                                                                      </wps:spPr>
                                                                      <wps:bodyPr wrap="square" upright="1"/>
                                                                    </wps:wsp>
                                                                    <wps:wsp>
                                                                      <wps:cNvPr id="878" name="弧形 35_SpCnt_18"/>
                                                                      <wps:cNvSpPr/>
                                                                      <wps:spPr>
                                                                        <a:xfrm>
                                                                          <a:off x="0" y="219418"/>
                                                                          <a:ext cx="107950" cy="107950"/>
                                                                        </a:xfrm>
                                                                        <a:custGeom>
                                                                          <a:avLst/>
                                                                          <a:gdLst/>
                                                                          <a:ahLst/>
                                                                          <a:cxnLst>
                                                                            <a:cxn ang="0">
                                                                              <a:pos x="53975" y="0"/>
                                                                            </a:cxn>
                                                                            <a:cxn ang="0">
                                                                              <a:pos x="100898" y="27300"/>
                                                                            </a:cxn>
                                                                            <a:cxn ang="0">
                                                                              <a:pos x="100354" y="81584"/>
                                                                            </a:cxn>
                                                                            <a:cxn ang="0">
                                                                              <a:pos x="52893" y="107938"/>
                                                                            </a:cxn>
                                                                          </a:cxnLst>
                                                                          <a:rect l="0" t="0" r="0" b="0"/>
                                                                          <a:pathLst>
                                                                            <a:path w="107950" h="107950" stroke="0">
                                                                              <a:moveTo>
                                                                                <a:pt x="53975" y="0"/>
                                                                              </a:moveTo>
                                                                              <a:cubicBezTo>
                                                                                <a:pt x="73387" y="0"/>
                                                                                <a:pt x="91304" y="10424"/>
                                                                                <a:pt x="100898" y="27300"/>
                                                                              </a:cubicBezTo>
                                                                              <a:cubicBezTo>
                                                                                <a:pt x="110492" y="44176"/>
                                                                                <a:pt x="110284" y="64904"/>
                                                                                <a:pt x="100354" y="81584"/>
                                                                              </a:cubicBezTo>
                                                                              <a:cubicBezTo>
                                                                                <a:pt x="90424" y="98264"/>
                                                                                <a:pt x="72302" y="108327"/>
                                                                                <a:pt x="52893" y="107938"/>
                                                                              </a:cubicBezTo>
                                                                              <a:cubicBezTo>
                                                                                <a:pt x="53254" y="89950"/>
                                                                                <a:pt x="53614" y="71963"/>
                                                                                <a:pt x="53975" y="53975"/>
                                                                              </a:cubicBezTo>
                                                                              <a:lnTo>
                                                                                <a:pt x="53975" y="0"/>
                                                                              </a:lnTo>
                                                                              <a:close/>
                                                                            </a:path>
                                                                            <a:path w="107950" h="107950" fill="none">
                                                                              <a:moveTo>
                                                                                <a:pt x="53975" y="0"/>
                                                                              </a:moveTo>
                                                                              <a:cubicBezTo>
                                                                                <a:pt x="73387" y="0"/>
                                                                                <a:pt x="91304" y="10424"/>
                                                                                <a:pt x="100898" y="27300"/>
                                                                              </a:cubicBezTo>
                                                                              <a:cubicBezTo>
                                                                                <a:pt x="110492" y="44176"/>
                                                                                <a:pt x="110284" y="64904"/>
                                                                                <a:pt x="100354" y="81584"/>
                                                                              </a:cubicBezTo>
                                                                              <a:cubicBezTo>
                                                                                <a:pt x="90424" y="98264"/>
                                                                                <a:pt x="72302" y="108327"/>
                                                                                <a:pt x="52893" y="107938"/>
                                                                              </a:cubicBezTo>
                                                                            </a:path>
                                                                          </a:pathLst>
                                                                        </a:custGeom>
                                                                        <a:noFill/>
                                                                        <a:ln w="6350" cap="flat" cmpd="sng">
                                                                          <a:solidFill>
                                                                            <a:srgbClr val="000000"/>
                                                                          </a:solidFill>
                                                                          <a:prstDash val="solid"/>
                                                                          <a:miter/>
                                                                          <a:headEnd type="none" w="med" len="med"/>
                                                                          <a:tailEnd type="none" w="med" len="med"/>
                                                                        </a:ln>
                                                                      </wps:spPr>
                                                                      <wps:bodyPr wrap="square" upright="1"/>
                                                                    </wps:wsp>
                                                                    <wps:wsp>
                                                                      <wps:cNvPr id="879" name="弧形 35_SpCnt_19"/>
                                                                      <wps:cNvSpPr/>
                                                                      <wps:spPr>
                                                                        <a:xfrm>
                                                                          <a:off x="-77" y="325954"/>
                                                                          <a:ext cx="107950" cy="107950"/>
                                                                        </a:xfrm>
                                                                        <a:custGeom>
                                                                          <a:avLst/>
                                                                          <a:gdLst/>
                                                                          <a:ahLst/>
                                                                          <a:cxnLst>
                                                                            <a:cxn ang="0">
                                                                              <a:pos x="53975" y="0"/>
                                                                            </a:cxn>
                                                                            <a:cxn ang="0">
                                                                              <a:pos x="100898" y="27300"/>
                                                                            </a:cxn>
                                                                            <a:cxn ang="0">
                                                                              <a:pos x="100354" y="81584"/>
                                                                            </a:cxn>
                                                                            <a:cxn ang="0">
                                                                              <a:pos x="52893" y="107938"/>
                                                                            </a:cxn>
                                                                          </a:cxnLst>
                                                                          <a:rect l="0" t="0" r="0" b="0"/>
                                                                          <a:pathLst>
                                                                            <a:path w="107950" h="107950" stroke="0">
                                                                              <a:moveTo>
                                                                                <a:pt x="53975" y="0"/>
                                                                              </a:moveTo>
                                                                              <a:cubicBezTo>
                                                                                <a:pt x="73387" y="0"/>
                                                                                <a:pt x="91304" y="10424"/>
                                                                                <a:pt x="100898" y="27300"/>
                                                                              </a:cubicBezTo>
                                                                              <a:cubicBezTo>
                                                                                <a:pt x="110492" y="44176"/>
                                                                                <a:pt x="110284" y="64904"/>
                                                                                <a:pt x="100354" y="81584"/>
                                                                              </a:cubicBezTo>
                                                                              <a:cubicBezTo>
                                                                                <a:pt x="90424" y="98264"/>
                                                                                <a:pt x="72302" y="108327"/>
                                                                                <a:pt x="52893" y="107938"/>
                                                                              </a:cubicBezTo>
                                                                              <a:cubicBezTo>
                                                                                <a:pt x="53254" y="89950"/>
                                                                                <a:pt x="53614" y="71963"/>
                                                                                <a:pt x="53975" y="53975"/>
                                                                              </a:cubicBezTo>
                                                                              <a:lnTo>
                                                                                <a:pt x="53975" y="0"/>
                                                                              </a:lnTo>
                                                                              <a:close/>
                                                                            </a:path>
                                                                            <a:path w="107950" h="107950" fill="none">
                                                                              <a:moveTo>
                                                                                <a:pt x="53975" y="0"/>
                                                                              </a:moveTo>
                                                                              <a:cubicBezTo>
                                                                                <a:pt x="73387" y="0"/>
                                                                                <a:pt x="91304" y="10424"/>
                                                                                <a:pt x="100898" y="27300"/>
                                                                              </a:cubicBezTo>
                                                                              <a:cubicBezTo>
                                                                                <a:pt x="110492" y="44176"/>
                                                                                <a:pt x="110284" y="64904"/>
                                                                                <a:pt x="100354" y="81584"/>
                                                                              </a:cubicBezTo>
                                                                              <a:cubicBezTo>
                                                                                <a:pt x="90424" y="98264"/>
                                                                                <a:pt x="72302" y="108327"/>
                                                                                <a:pt x="52893" y="107938"/>
                                                                              </a:cubicBezTo>
                                                                            </a:path>
                                                                          </a:pathLst>
                                                                        </a:custGeom>
                                                                        <a:noFill/>
                                                                        <a:ln w="6350" cap="flat" cmpd="sng">
                                                                          <a:solidFill>
                                                                            <a:srgbClr val="000000"/>
                                                                          </a:solidFill>
                                                                          <a:prstDash val="solid"/>
                                                                          <a:miter/>
                                                                          <a:headEnd type="none" w="med" len="med"/>
                                                                          <a:tailEnd type="none" w="med" len="med"/>
                                                                        </a:ln>
                                                                      </wps:spPr>
                                                                      <wps:bodyPr wrap="square" upright="1"/>
                                                                    </wps:wsp>
                                                                  </wpg:grpSp>
                                                                </wpg:grpSp>
                                                                <wps:wsp>
                                                                  <wps:cNvPr id="880" name="直接连接符 41_SpCnt_1"/>
                                                                  <wps:cNvCnPr/>
                                                                  <wps:spPr>
                                                                    <a:xfrm>
                                                                      <a:off x="0" y="1066"/>
                                                                      <a:ext cx="0" cy="4134"/>
                                                                    </a:xfrm>
                                                                    <a:prstGeom prst="line">
                                                                      <a:avLst/>
                                                                    </a:prstGeom>
                                                                    <a:ln w="6350" cap="flat" cmpd="sng">
                                                                      <a:solidFill>
                                                                        <a:srgbClr val="000000"/>
                                                                      </a:solidFill>
                                                                      <a:prstDash val="solid"/>
                                                                      <a:miter/>
                                                                      <a:headEnd type="none" w="med" len="med"/>
                                                                      <a:tailEnd type="none" w="med" len="med"/>
                                                                    </a:ln>
                                                                  </wps:spPr>
                                                                  <wps:bodyPr/>
                                                                </wps:wsp>
                                                              </wpg:grpSp>
                                                              <wps:wsp>
                                                                <wps:cNvPr id="881" name="直接连接符 30_SpCnt_14"/>
                                                                <wps:cNvCnPr/>
                                                                <wps:spPr>
                                                                  <a:xfrm>
                                                                    <a:off x="738" y="0"/>
                                                                    <a:ext cx="2880" cy="0"/>
                                                                  </a:xfrm>
                                                                  <a:prstGeom prst="line">
                                                                    <a:avLst/>
                                                                  </a:prstGeom>
                                                                  <a:ln w="6350" cap="flat" cmpd="sng">
                                                                    <a:solidFill>
                                                                      <a:srgbClr val="000000"/>
                                                                    </a:solidFill>
                                                                    <a:prstDash val="solid"/>
                                                                    <a:miter/>
                                                                    <a:headEnd type="none" w="med" len="med"/>
                                                                    <a:tailEnd type="none" w="med" len="med"/>
                                                                  </a:ln>
                                                                </wps:spPr>
                                                                <wps:bodyPr/>
                                                              </wps:wsp>
                                                              <wps:wsp>
                                                                <wps:cNvPr id="882" name="直接连接符 30_SpCnt_15"/>
                                                                <wps:cNvCnPr/>
                                                                <wps:spPr>
                                                                  <a:xfrm>
                                                                    <a:off x="717" y="6171"/>
                                                                    <a:ext cx="2877" cy="0"/>
                                                                  </a:xfrm>
                                                                  <a:prstGeom prst="line">
                                                                    <a:avLst/>
                                                                  </a:prstGeom>
                                                                  <a:ln w="6350" cap="flat" cmpd="sng">
                                                                    <a:solidFill>
                                                                      <a:srgbClr val="000000"/>
                                                                    </a:solidFill>
                                                                    <a:prstDash val="solid"/>
                                                                    <a:miter/>
                                                                    <a:headEnd type="none" w="med" len="med"/>
                                                                    <a:tailEnd type="none" w="med" len="med"/>
                                                                  </a:ln>
                                                                </wps:spPr>
                                                                <wps:bodyPr/>
                                                              </wps:wsp>
                                                            </wpg:grpSp>
                                                            <wps:wsp>
                                                              <wps:cNvPr id="883" name="矩形 45_SpCnt_1"/>
                                                              <wps:cNvSpPr/>
                                                              <wps:spPr>
                                                                <a:xfrm rot="5400000">
                                                                  <a:off x="2405" y="2654"/>
                                                                  <a:ext cx="2376" cy="786"/>
                                                                </a:xfrm>
                                                                <a:prstGeom prst="rect">
                                                                  <a:avLst/>
                                                                </a:prstGeom>
                                                                <a:solidFill>
                                                                  <a:srgbClr val="FFFF00"/>
                                                                </a:solidFill>
                                                                <a:ln w="6350" cap="flat" cmpd="sng">
                                                                  <a:solidFill>
                                                                    <a:srgbClr val="000000"/>
                                                                  </a:solidFill>
                                                                  <a:prstDash val="solid"/>
                                                                  <a:miter/>
                                                                  <a:headEnd type="none" w="med" len="med"/>
                                                                  <a:tailEnd type="none" w="med" len="med"/>
                                                                </a:ln>
                                                              </wps:spPr>
                                                              <wps:bodyPr wrap="square" upright="1"/>
                                                            </wps:wsp>
                                                          </wpg:grpSp>
                                                          <wps:wsp>
                                                            <wps:cNvPr id="884" name="文本框 2_SpCnt_6"/>
                                                            <wps:cNvSpPr txBox="1"/>
                                                            <wps:spPr>
                                                              <a:xfrm>
                                                                <a:off x="784" y="2255"/>
                                                                <a:ext cx="1683" cy="1902"/>
                                                              </a:xfrm>
                                                              <a:prstGeom prst="rect">
                                                                <a:avLst/>
                                                              </a:prstGeom>
                                                              <a:noFill/>
                                                              <a:ln>
                                                                <a:noFill/>
                                                              </a:ln>
                                                            </wps:spPr>
                                                            <wps:txbx>
                                                              <w:txbxContent>
                                                                <w:p w14:paraId="49BD9968" w14:textId="77777777" w:rsidR="002622F6" w:rsidRDefault="00000000">
                                                                  <w:pPr>
                                                                    <w:rPr>
                                                                      <w:sz w:val="18"/>
                                                                      <w:szCs w:val="20"/>
                                                                    </w:rPr>
                                                                  </w:pPr>
                                                                  <w:r>
                                                                    <w:rPr>
                                                                      <w:rFonts w:cs="Times New Roman"/>
                                                                      <w:i/>
                                                                      <w:iCs/>
                                                                      <w:sz w:val="18"/>
                                                                      <w:szCs w:val="20"/>
                                                                      <w:lang w:bidi="ar"/>
                                                                    </w:rPr>
                                                                    <w:t>n</w:t>
                                                                  </w:r>
                                                                  <w:r>
                                                                    <w:rPr>
                                                                      <w:rFonts w:cs="Times New Roman"/>
                                                                      <w:sz w:val="18"/>
                                                                      <w:szCs w:val="20"/>
                                                                      <w:vertAlign w:val="subscript"/>
                                                                      <w:lang w:bidi="ar"/>
                                                                    </w:rPr>
                                                                    <w:t>4</w:t>
                                                                  </w:r>
                                                                </w:p>
                                                              </w:txbxContent>
                                                            </wps:txbx>
                                                            <wps:bodyPr wrap="square" lIns="0" tIns="0" rIns="0" bIns="0" upright="1"/>
                                                          </wps:wsp>
                                                        </wpg:grpSp>
                                                        <wps:wsp>
                                                          <wps:cNvPr id="885" name="文本框 2_SpCnt_7"/>
                                                          <wps:cNvSpPr txBox="1"/>
                                                          <wps:spPr>
                                                            <a:xfrm>
                                                              <a:off x="2375" y="2280"/>
                                                              <a:ext cx="1683" cy="1902"/>
                                                            </a:xfrm>
                                                            <a:prstGeom prst="rect">
                                                              <a:avLst/>
                                                            </a:prstGeom>
                                                            <a:noFill/>
                                                            <a:ln>
                                                              <a:noFill/>
                                                            </a:ln>
                                                          </wps:spPr>
                                                          <wps:txbx>
                                                            <w:txbxContent>
                                                              <w:p w14:paraId="32E203A7" w14:textId="77777777" w:rsidR="002622F6" w:rsidRDefault="00000000">
                                                                <w:pPr>
                                                                  <w:rPr>
                                                                    <w:sz w:val="18"/>
                                                                    <w:szCs w:val="20"/>
                                                                  </w:rPr>
                                                                </w:pPr>
                                                                <w:r>
                                                                  <w:rPr>
                                                                    <w:rFonts w:cs="Times New Roman"/>
                                                                    <w:i/>
                                                                    <w:iCs/>
                                                                    <w:sz w:val="18"/>
                                                                    <w:szCs w:val="20"/>
                                                                    <w:lang w:bidi="ar"/>
                                                                  </w:rPr>
                                                                  <w:t>R</w:t>
                                                                </w:r>
                                                              </w:p>
                                                            </w:txbxContent>
                                                          </wps:txbx>
                                                          <wps:bodyPr wrap="square" lIns="0" tIns="0" rIns="0" bIns="0" upright="1"/>
                                                        </wps:wsp>
                                                      </wpg:grpSp>
                                                    </wpg:grpSp>
                                                    <wps:wsp>
                                                      <wps:cNvPr id="886" name="文本框 2_SpCnt_8"/>
                                                      <wps:cNvSpPr txBox="1"/>
                                                      <wps:spPr>
                                                        <a:xfrm>
                                                          <a:off x="20304" y="6908"/>
                                                          <a:ext cx="6162" cy="1765"/>
                                                        </a:xfrm>
                                                        <a:prstGeom prst="rect">
                                                          <a:avLst/>
                                                        </a:prstGeom>
                                                        <a:noFill/>
                                                        <a:ln>
                                                          <a:noFill/>
                                                        </a:ln>
                                                      </wps:spPr>
                                                      <wps:txbx>
                                                        <w:txbxContent>
                                                          <w:p w14:paraId="20C8CAB0" w14:textId="77777777" w:rsidR="002622F6" w:rsidRDefault="00000000">
                                                            <w:pPr>
                                                              <w:rPr>
                                                                <w:sz w:val="15"/>
                                                                <w:szCs w:val="16"/>
                                                              </w:rPr>
                                                            </w:pPr>
                                                            <w:r>
                                                              <w:rPr>
                                                                <w:rFonts w:cs="宋体" w:hint="eastAsia"/>
                                                                <w:sz w:val="15"/>
                                                                <w:szCs w:val="16"/>
                                                                <w:lang w:bidi="ar"/>
                                                              </w:rPr>
                                                              <w:t>降压变压器</w:t>
                                                            </w:r>
                                                          </w:p>
                                                        </w:txbxContent>
                                                      </wps:txbx>
                                                      <wps:bodyPr wrap="square" lIns="0" tIns="0" rIns="0" bIns="0" upright="1"/>
                                                    </wps:wsp>
                                                  </wpg:grpSp>
                                                </wpg:grpSp>
                                                <wps:wsp>
                                                  <wps:cNvPr id="887" name="直接箭头连接符 48_SpCnt_1"/>
                                                  <wps:cNvCnPr/>
                                                  <wps:spPr>
                                                    <a:xfrm flipV="1">
                                                      <a:off x="3096" y="4024"/>
                                                      <a:ext cx="227" cy="369"/>
                                                    </a:xfrm>
                                                    <a:prstGeom prst="straightConnector1">
                                                      <a:avLst/>
                                                    </a:prstGeom>
                                                    <a:ln w="6350" cap="flat" cmpd="sng">
                                                      <a:solidFill>
                                                        <a:srgbClr val="000000"/>
                                                      </a:solidFill>
                                                      <a:prstDash val="solid"/>
                                                      <a:miter/>
                                                      <a:headEnd type="none" w="med" len="med"/>
                                                      <a:tailEnd type="triangle" w="sm" len="med"/>
                                                    </a:ln>
                                                  </wps:spPr>
                                                  <wps:bodyPr/>
                                                </wps:wsp>
                                              </wpg:grpSp>
                                              <wps:wsp>
                                                <wps:cNvPr id="888" name="文本框 2"/>
                                                <wps:cNvSpPr txBox="1"/>
                                                <wps:spPr>
                                                  <a:xfrm>
                                                    <a:off x="2983" y="3765"/>
                                                    <a:ext cx="1139" cy="255"/>
                                                  </a:xfrm>
                                                  <a:prstGeom prst="rect">
                                                    <a:avLst/>
                                                  </a:prstGeom>
                                                  <a:noFill/>
                                                  <a:ln>
                                                    <a:noFill/>
                                                  </a:ln>
                                                </wps:spPr>
                                                <wps:txbx>
                                                  <w:txbxContent>
                                                    <w:p w14:paraId="7AFF5A97" w14:textId="77777777" w:rsidR="002622F6" w:rsidRDefault="00000000">
                                                      <w:pPr>
                                                        <w:rPr>
                                                          <w:rFonts w:ascii="宋体" w:hAnsi="宋体" w:cs="宋体" w:hint="eastAsia"/>
                                                          <w:sz w:val="15"/>
                                                          <w:szCs w:val="16"/>
                                                        </w:rPr>
                                                      </w:pPr>
                                                      <w:r>
                                                        <w:rPr>
                                                          <w:rFonts w:ascii="宋体" w:hAnsi="宋体" w:cs="宋体" w:hint="eastAsia"/>
                                                          <w:sz w:val="15"/>
                                                          <w:szCs w:val="16"/>
                                                        </w:rPr>
                                                        <w:t>绝缘传动装置</w:t>
                                                      </w:r>
                                                    </w:p>
                                                  </w:txbxContent>
                                                </wps:txbx>
                                                <wps:bodyPr wrap="square" lIns="0" tIns="0" rIns="0" bIns="0" upright="1"/>
                                              </wps:wsp>
                                            </wpg:grpSp>
                                            <wps:wsp>
                                              <wps:cNvPr id="889" name="文本框 23"/>
                                              <wps:cNvSpPr txBox="1"/>
                                              <wps:spPr>
                                                <a:xfrm>
                                                  <a:off x="4669" y="6049"/>
                                                  <a:ext cx="4888" cy="329"/>
                                                </a:xfrm>
                                                <a:prstGeom prst="rect">
                                                  <a:avLst/>
                                                </a:prstGeom>
                                                <a:noFill/>
                                              </wps:spPr>
                                              <wps:txbx>
                                                <w:txbxContent>
                                                  <w:p w14:paraId="00B642AD" w14:textId="77777777" w:rsidR="002622F6" w:rsidRDefault="00000000">
                                                    <w:pPr>
                                                      <w:numPr>
                                                        <w:ilvl w:val="0"/>
                                                        <w:numId w:val="15"/>
                                                      </w:numPr>
                                                      <w:rPr>
                                                        <w:rFonts w:eastAsia="华文中宋" w:cs="Times New Roman"/>
                                                        <w:sz w:val="18"/>
                                                        <w:szCs w:val="20"/>
                                                      </w:rPr>
                                                    </w:pPr>
                                                    <w:r>
                                                      <w:rPr>
                                                        <w:rFonts w:eastAsia="华文中宋" w:cs="Times New Roman" w:hint="eastAsia"/>
                                                        <w:sz w:val="18"/>
                                                        <w:szCs w:val="20"/>
                                                      </w:rPr>
                                                      <w:t xml:space="preserve">  </w:t>
                                                    </w:r>
                                                    <w:r>
                                                      <w:rPr>
                                                        <w:rFonts w:eastAsia="华文中宋" w:cs="Times New Roman" w:hint="eastAsia"/>
                                                        <w:sz w:val="18"/>
                                                        <w:szCs w:val="20"/>
                                                      </w:rPr>
                                                      <w:tab/>
                                                    </w:r>
                                                    <w:r>
                                                      <w:rPr>
                                                        <w:rFonts w:eastAsia="华文中宋" w:cs="Times New Roman" w:hint="eastAsia"/>
                                                        <w:sz w:val="18"/>
                                                        <w:szCs w:val="20"/>
                                                      </w:rPr>
                                                      <w:tab/>
                                                    </w:r>
                                                    <w:r>
                                                      <w:rPr>
                                                        <w:rFonts w:eastAsia="华文中宋" w:cs="Times New Roman" w:hint="eastAsia"/>
                                                        <w:sz w:val="18"/>
                                                        <w:szCs w:val="20"/>
                                                      </w:rPr>
                                                      <w:tab/>
                                                    </w:r>
                                                    <w:r>
                                                      <w:rPr>
                                                        <w:rFonts w:eastAsia="华文中宋" w:cs="Times New Roman" w:hint="eastAsia"/>
                                                        <w:sz w:val="18"/>
                                                        <w:szCs w:val="20"/>
                                                      </w:rPr>
                                                      <w:tab/>
                                                    </w:r>
                                                    <w:r>
                                                      <w:rPr>
                                                        <w:rFonts w:eastAsia="华文中宋" w:cs="Times New Roman" w:hint="eastAsia"/>
                                                        <w:sz w:val="18"/>
                                                        <w:szCs w:val="20"/>
                                                      </w:rPr>
                                                      <w:tab/>
                                                    </w:r>
                                                    <w:r>
                                                      <w:rPr>
                                                        <w:rFonts w:eastAsia="华文中宋" w:cs="Times New Roman" w:hint="eastAsia"/>
                                                        <w:sz w:val="18"/>
                                                        <w:szCs w:val="20"/>
                                                      </w:rPr>
                                                      <w:tab/>
                                                    </w:r>
                                                    <w:r>
                                                      <w:rPr>
                                                        <w:rFonts w:eastAsia="华文中宋" w:cs="Times New Roman" w:hint="eastAsia"/>
                                                        <w:sz w:val="18"/>
                                                        <w:szCs w:val="20"/>
                                                      </w:rPr>
                                                      <w:tab/>
                                                    </w:r>
                                                    <w:r>
                                                      <w:rPr>
                                                        <w:rFonts w:eastAsia="华文中宋" w:cs="Times New Roman" w:hint="eastAsia"/>
                                                        <w:sz w:val="18"/>
                                                        <w:szCs w:val="20"/>
                                                      </w:rPr>
                                                      <w:tab/>
                                                      <w:t xml:space="preserve"> (b)                                  </w:t>
                                                    </w:r>
                                                  </w:p>
                                                </w:txbxContent>
                                              </wps:txbx>
                                              <wps:bodyPr wrap="square" lIns="36000" tIns="0" rIns="36000" bIns="0" rtlCol="0">
                                                <a:noAutofit/>
                                              </wps:bodyPr>
                                            </wps:wsp>
                                          </wpg:grpSp>
                                          <wps:wsp>
                                            <wps:cNvPr id="890" name="圆角矩形 11"/>
                                            <wps:cNvSpPr/>
                                            <wps:spPr>
                                              <a:xfrm>
                                                <a:off x="3655" y="5027"/>
                                                <a:ext cx="159" cy="283"/>
                                              </a:xfrm>
                                              <a:prstGeom prst="roundRect">
                                                <a:avLst>
                                                  <a:gd name="adj" fmla="val 29559"/>
                                                </a:avLst>
                                              </a:prstGeom>
                                              <a:solidFill>
                                                <a:srgbClr val="000000"/>
                                              </a:solid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891" name="文本框 2_SpCnt_1"/>
                                          <wps:cNvSpPr txBox="1"/>
                                          <wps:spPr>
                                            <a:xfrm>
                                              <a:off x="3013" y="5399"/>
                                              <a:ext cx="311" cy="395"/>
                                            </a:xfrm>
                                            <a:prstGeom prst="rect">
                                              <a:avLst/>
                                            </a:prstGeom>
                                            <a:noFill/>
                                            <a:ln>
                                              <a:noFill/>
                                            </a:ln>
                                          </wps:spPr>
                                          <wps:txbx>
                                            <w:txbxContent>
                                              <w:p w14:paraId="1213B88A" w14:textId="77777777" w:rsidR="002622F6" w:rsidRDefault="00000000">
                                                <w:pPr>
                                                  <w:rPr>
                                                    <w:b/>
                                                    <w:bCs/>
                                                    <w:sz w:val="18"/>
                                                    <w:szCs w:val="20"/>
                                                  </w:rPr>
                                                </w:pPr>
                                                <w:r>
                                                  <w:rPr>
                                                    <w:rFonts w:cs="Times New Roman" w:hint="eastAsia"/>
                                                    <w:b/>
                                                    <w:bCs/>
                                                    <w:sz w:val="18"/>
                                                    <w:szCs w:val="20"/>
                                                    <w:lang w:bidi="ar"/>
                                                  </w:rPr>
                                                  <w:t>N</w:t>
                                                </w:r>
                                              </w:p>
                                            </w:txbxContent>
                                          </wps:txbx>
                                          <wps:bodyPr wrap="square" lIns="0" tIns="0" rIns="0" bIns="0" upright="1"/>
                                        </wps:wsp>
                                      </wpg:grpSp>
                                      <wps:wsp>
                                        <wps:cNvPr id="892" name="文本框 2_SpCnt_1"/>
                                        <wps:cNvSpPr txBox="1"/>
                                        <wps:spPr>
                                          <a:xfrm>
                                            <a:off x="3685" y="5005"/>
                                            <a:ext cx="221" cy="375"/>
                                          </a:xfrm>
                                          <a:prstGeom prst="rect">
                                            <a:avLst/>
                                          </a:prstGeom>
                                          <a:noFill/>
                                          <a:ln>
                                            <a:noFill/>
                                          </a:ln>
                                        </wps:spPr>
                                        <wps:txbx>
                                          <w:txbxContent>
                                            <w:p w14:paraId="7695BDF5" w14:textId="77777777" w:rsidR="002622F6" w:rsidRDefault="00000000">
                                              <w:pPr>
                                                <w:rPr>
                                                  <w:b/>
                                                  <w:bCs/>
                                                  <w:color w:val="FFFFFF" w:themeColor="background1"/>
                                                  <w:sz w:val="18"/>
                                                  <w:szCs w:val="20"/>
                                                </w:rPr>
                                              </w:pPr>
                                              <w:r>
                                                <w:rPr>
                                                  <w:rFonts w:cs="Times New Roman" w:hint="eastAsia"/>
                                                  <w:b/>
                                                  <w:bCs/>
                                                  <w:color w:val="FFFFFF" w:themeColor="background1"/>
                                                  <w:sz w:val="18"/>
                                                  <w:szCs w:val="20"/>
                                                  <w:lang w:bidi="ar"/>
                                                </w:rPr>
                                                <w:t>S</w:t>
                                              </w:r>
                                            </w:p>
                                          </w:txbxContent>
                                        </wps:txbx>
                                        <wps:bodyPr wrap="square" lIns="0" tIns="0" rIns="0" bIns="0" upright="1"/>
                                      </wps:wsp>
                                    </wpg:grpSp>
                                  </wpg:grpSp>
                                  <wps:wsp>
                                    <wps:cNvPr id="893" name="直接箭头连接符 48_SpCnt_1"/>
                                    <wps:cNvCnPr/>
                                    <wps:spPr>
                                      <a:xfrm>
                                        <a:off x="3464" y="5534"/>
                                        <a:ext cx="59" cy="340"/>
                                      </a:xfrm>
                                      <a:prstGeom prst="straightConnector1">
                                        <a:avLst/>
                                      </a:prstGeom>
                                      <a:ln w="6350" cap="flat" cmpd="sng">
                                        <a:solidFill>
                                          <a:srgbClr val="000000"/>
                                        </a:solidFill>
                                        <a:prstDash val="solid"/>
                                        <a:miter/>
                                        <a:headEnd type="none" w="med" len="med"/>
                                        <a:tailEnd type="triangle" w="sm" len="med"/>
                                      </a:ln>
                                    </wps:spPr>
                                    <wps:bodyPr/>
                                  </wps:wsp>
                                </wpg:grpSp>
                                <wps:wsp>
                                  <wps:cNvPr id="894" name="文本框 2"/>
                                  <wps:cNvSpPr txBox="1"/>
                                  <wps:spPr>
                                    <a:xfrm>
                                      <a:off x="3067" y="5803"/>
                                      <a:ext cx="1139" cy="255"/>
                                    </a:xfrm>
                                    <a:prstGeom prst="rect">
                                      <a:avLst/>
                                    </a:prstGeom>
                                    <a:noFill/>
                                    <a:ln>
                                      <a:noFill/>
                                    </a:ln>
                                  </wps:spPr>
                                  <wps:txbx>
                                    <w:txbxContent>
                                      <w:p w14:paraId="062F7C9C" w14:textId="77777777" w:rsidR="002622F6" w:rsidRDefault="00000000">
                                        <w:pPr>
                                          <w:rPr>
                                            <w:rFonts w:ascii="宋体" w:hAnsi="宋体" w:cs="宋体" w:hint="eastAsia"/>
                                            <w:sz w:val="15"/>
                                            <w:szCs w:val="16"/>
                                          </w:rPr>
                                        </w:pPr>
                                        <w:r>
                                          <w:rPr>
                                            <w:rFonts w:ascii="宋体" w:hAnsi="宋体" w:cs="宋体" w:hint="eastAsia"/>
                                            <w:sz w:val="15"/>
                                            <w:szCs w:val="16"/>
                                          </w:rPr>
                                          <w:t>发电机转子线圈</w:t>
                                        </w:r>
                                      </w:p>
                                    </w:txbxContent>
                                  </wps:txbx>
                                  <wps:bodyPr wrap="square" lIns="0" tIns="0" rIns="0" bIns="0" upright="1"/>
                                </wps:wsp>
                              </wpg:grpSp>
                              <wpg:grpSp>
                                <wpg:cNvPr id="895" name="组合 183"/>
                                <wpg:cNvGrpSpPr/>
                                <wpg:grpSpPr>
                                  <a:xfrm>
                                    <a:off x="7028" y="4610"/>
                                    <a:ext cx="48" cy="1243"/>
                                    <a:chOff x="7028" y="4610"/>
                                    <a:chExt cx="48" cy="1243"/>
                                  </a:xfrm>
                                </wpg:grpSpPr>
                                <wps:wsp>
                                  <wps:cNvPr id="896" name="椭圆 53"/>
                                  <wps:cNvSpPr/>
                                  <wps:spPr>
                                    <a:xfrm>
                                      <a:off x="7034" y="4610"/>
                                      <a:ext cx="42" cy="41"/>
                                    </a:xfrm>
                                    <a:prstGeom prst="ellipse">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897" name="椭圆 53"/>
                                  <wps:cNvSpPr/>
                                  <wps:spPr>
                                    <a:xfrm>
                                      <a:off x="7028" y="5813"/>
                                      <a:ext cx="42" cy="41"/>
                                    </a:xfrm>
                                    <a:prstGeom prst="ellipse">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g:grpSp>
                            </wpg:grpSp>
                            <wps:wsp>
                              <wps:cNvPr id="898" name="直接箭头连接符 48_SpCnt_1"/>
                              <wps:cNvCnPr/>
                              <wps:spPr>
                                <a:xfrm flipH="1" flipV="1">
                                  <a:off x="2471" y="4687"/>
                                  <a:ext cx="283" cy="227"/>
                                </a:xfrm>
                                <a:prstGeom prst="straightConnector1">
                                  <a:avLst/>
                                </a:prstGeom>
                                <a:ln w="6350" cap="flat" cmpd="sng">
                                  <a:solidFill>
                                    <a:srgbClr val="000000"/>
                                  </a:solidFill>
                                  <a:prstDash val="solid"/>
                                  <a:miter/>
                                  <a:headEnd type="none" w="med" len="med"/>
                                  <a:tailEnd type="triangle" w="sm" len="med"/>
                                </a:ln>
                              </wps:spPr>
                              <wps:bodyPr/>
                            </wps:wsp>
                          </wpg:grpSp>
                          <wps:wsp>
                            <wps:cNvPr id="899" name="文本框 2"/>
                            <wps:cNvSpPr txBox="1"/>
                            <wps:spPr>
                              <a:xfrm>
                                <a:off x="2207" y="4454"/>
                                <a:ext cx="620" cy="255"/>
                              </a:xfrm>
                              <a:prstGeom prst="rect">
                                <a:avLst/>
                              </a:prstGeom>
                              <a:noFill/>
                              <a:ln>
                                <a:noFill/>
                              </a:ln>
                            </wps:spPr>
                            <wps:txbx>
                              <w:txbxContent>
                                <w:p w14:paraId="4280E661" w14:textId="77777777" w:rsidR="002622F6" w:rsidRDefault="00000000">
                                  <w:pPr>
                                    <w:rPr>
                                      <w:rFonts w:ascii="宋体" w:hAnsi="宋体" w:cs="宋体" w:hint="eastAsia"/>
                                      <w:sz w:val="15"/>
                                      <w:szCs w:val="16"/>
                                    </w:rPr>
                                  </w:pPr>
                                  <w:r>
                                    <w:rPr>
                                      <w:rFonts w:ascii="宋体" w:hAnsi="宋体" w:cs="宋体" w:hint="eastAsia"/>
                                      <w:sz w:val="15"/>
                                      <w:szCs w:val="16"/>
                                    </w:rPr>
                                    <w:t>风轮机</w:t>
                                  </w:r>
                                </w:p>
                              </w:txbxContent>
                            </wps:txbx>
                            <wps:bodyPr wrap="square" lIns="0" tIns="0" rIns="0" bIns="0" upright="1"/>
                          </wps:wsp>
                        </wpg:grpSp>
                        <wps:wsp>
                          <wps:cNvPr id="561" name="直接连接符 7"/>
                          <wps:cNvCnPr/>
                          <wps:spPr>
                            <a:xfrm flipH="1" flipV="1">
                              <a:off x="8628" y="91102"/>
                              <a:ext cx="1" cy="57"/>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g:grpSp>
                      <wps:wsp>
                        <wps:cNvPr id="563" name="直接连接符 7"/>
                        <wps:cNvCnPr/>
                        <wps:spPr>
                          <a:xfrm flipH="1" flipV="1">
                            <a:off x="9018" y="91102"/>
                            <a:ext cx="1" cy="57"/>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g:wgp>
                  </a:graphicData>
                </a:graphic>
              </wp:anchor>
            </w:drawing>
          </mc:Choice>
          <mc:Fallback>
            <w:pict>
              <v:group w14:anchorId="06869B08" id="组合 564" o:spid="_x0000_s2345" style="position:absolute;left:0;text-align:left;margin-left:6.2pt;margin-top:7.1pt;width:417.45pt;height:98.2pt;z-index:251637760;mso-position-horizontal-relative:text;mso-position-vertical-relative:text" coordorigin="2207,90123" coordsize="8349,19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">
                <v:group id="组合 562" o:spid="_x0000_s2346" style="position:absolute;left:2207;top:90123;width:8349;height:1964" coordorigin="2207,90123" coordsize="8349,19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">
                  <v:group id="组合 713" o:spid="_x0000_s2347" style="position:absolute;left:2207;top:90123;width:8349;height:1964" coordorigin="2207,4427" coordsize="8349,19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">
                    <v:group id="组合 186" o:spid="_x0000_s2348" style="position:absolute;left:2263;top:4427;width:8293;height:1964" coordorigin="2263,4427" coordsize="8293,19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">
                      <v:group id="组合 184" o:spid="_x0000_s2349" style="position:absolute;left:2263;top:4427;width:8293;height:1964" coordorigin="2263,4427" coordsize="8293,19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">
                        <v:group id="组合 180" o:spid="_x0000_s2350" style="position:absolute;left:2263;top:4427;width:8293;height:1964" coordorigin="2263,4427" coordsize="8293,19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">
                          <v:group id="组合 179" o:spid="_x0000_s2351" style="position:absolute;left:2263;top:4427;width:8293;height:1964" coordorigin="2263,4427" coordsize="8293,19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">
                            <v:group id="组合 25" o:spid="_x0000_s2352" style="position:absolute;left:2263;top:4427;width:8293;height:1964" coordorigin="2263,4327" coordsize="8293,19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">
                              <v:group id="组合 20" o:spid="_x0000_s2353" style="position:absolute;left:7495;top:4327;width:3061;height:1647" coordorigin="7135,3778" coordsize="3061,16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">
                                <v:group id="组合 18" o:spid="_x0000_s2354" style="position:absolute;left:7135;top:3778;width:3061;height:1647" coordorigin="7135,3778" coordsize="3061,16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">
                                  <v:group id="组合 16" o:spid="_x0000_s2355" style="position:absolute;left:7135;top:3778;width:3061;height:1647" coordorigin="7135,3778" coordsize="3061,16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">
                                    <v:group id="组合 15" o:spid="_x0000_s2356" style="position:absolute;left:7177;top:3778;width:3019;height:1584" coordorigin="7177,3778" coordsize="3019,15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">
                                      <v:group id="组合 8" o:spid="_x0000_s2357" style="position:absolute;left:7572;top:3778;width:2624;height:1584" coordorigin="7841,3771" coordsize="2624,15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">
                                        <v:group id="组合 6" o:spid="_x0000_s2358" style="position:absolute;left:7841;top:3771;width:2624;height:1584" coordorigin="7841,3771" coordsize="2624,15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">
                                          <v:group id="组合 4" o:spid="_x0000_s2359" style="position:absolute;left:7841;top:3771;width:2624;height:1584" coordorigin="7843,3771" coordsize="2624,15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">
                                            <v:group id="组合 99" o:spid="_x0000_s2360" style="position:absolute;left:7843;top:3771;width:2624;height:1584" coordorigin="4765,6111" coordsize="3050,15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">
                                              <v:rect id="矩形 23" o:spid="_x0000_s2361" style="position:absolute;left:4765;top:6815;width:241;height:3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" fillcolor="white [3212]" stroked="f" strokeweight="1pt"/>
                                              <v:group id="组合 35" o:spid="_x0000_s2362" style="position:absolute;left:4829;top:6111;width:2986;height:1584" coordorigin="2591,4303" coordsize="2986,15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">
                                                <v:group id="组合 24" o:spid="_x0000_s2363" style="position:absolute;left:2812;top:4905;width:1510;height:863" coordorigin="7250,2966" coordsize="1813,6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">
                                                  <v:group id="组合 22" o:spid="_x0000_s2364" style="position:absolute;left:7250;top:2975;width:1736;height:653" coordorigin="4448,3276" coordsize="1736,6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">
                                                    <v:shape id="任意多边形 19" o:spid="_x0000_s2365" style="position:absolute;left:4448;top:3276;width:632;height:327;visibility:visible;mso-wrap-style:square;v-text-anchor:top" coordsize="403225,208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" path="m,205107c36195,160022,120650,-633,201295,2v80645,635,165735,163195,201930,208915e" filled="f" strokecolor="black [3213]" strokeweight=".5pt">
                                                      <v:stroke joinstyle="miter"/>
                                                      <v:path arrowok="t" o:connecttype="custom" o:connectlocs="0,321;316,0;632,327" o:connectangles="0,0,0"/>
                                                    </v:shape>
                                                    <v:shape id="任意多边形 20" o:spid="_x0000_s2366" style="position:absolute;left:5078;top:3600;width:554;height:329;rotation:180;visibility:visible;mso-wrap-style:square;v-text-anchor:top" coordsize="403225,208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" path="m,205107c36195,160022,120650,-633,201295,2v80645,635,165735,163195,201930,208915e" filled="f" strokecolor="black [3213]" strokeweight=".5pt">
                                                      <v:stroke joinstyle="miter"/>
                                                      <v:path arrowok="t" o:connecttype="custom" o:connectlocs="0,323;277,0;554,329" o:connectangles="0,0,0"/>
                                                    </v:shape>
                                                    <v:shape id="任意多边形 21" o:spid="_x0000_s2367" style="position:absolute;left:5630;top:3279;width:554;height:329;visibility:visible;mso-wrap-style:square;v-text-anchor:top" coordsize="403225,208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" path="m,205107c36195,160022,120650,-633,201295,2v80645,635,165735,163195,201930,208915e" filled="f" strokecolor="black [3213]" strokeweight=".5pt">
                                                      <v:stroke joinstyle="miter"/>
                                                      <v:path arrowok="t" o:connecttype="custom" o:connectlocs="0,323;277,0;554,329" o:connectangles="0,0,0"/>
                                                    </v:shape>
                                                  </v:group>
                                                  <v:rect id="矩形 23" o:spid="_x0000_s2368" style="position:absolute;left:8826;top:2966;width:237;height:3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" fillcolor="white [3212]" stroked="f" strokeweight="1pt"/>
                                                </v:group>
                                                <v:group id="组合 10" o:spid="_x0000_s2369" style="position:absolute;left:2591;top:4303;width:2986;height:1584" coordorigin="2591,4303" coordsize="2986,15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">
                                                  <v:shape id="文本框 6" o:spid="_x0000_s2370" type="#_x0000_t202" style="position:absolute;left:4544;top:5197;width:1033;height: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" filled="f" stroked="f" strokeweight=".5pt">
                                                    <v:textbox inset="0,0,0,0">
                                                      <w:txbxContent>
                                                        <w:p w14:paraId="4D1C869E" w14:textId="77777777" w:rsidR="002622F6" w:rsidRDefault="00000000">
                                                          <w:pPr>
                                                            <w:rPr>
                                                              <w:rFonts w:cs="Times New Roman"/>
                                                              <w:i/>
                                                              <w:iCs/>
                                                              <w:sz w:val="18"/>
                                                              <w:szCs w:val="20"/>
                                                            </w:rPr>
                                                          </w:pPr>
                                                          <w:r>
                                                            <w:rPr>
                                                              <w:rFonts w:cs="Times New Roman" w:hint="eastAsia"/>
                                                              <w:i/>
                                                              <w:iCs/>
                                                              <w:sz w:val="18"/>
                                                              <w:szCs w:val="20"/>
                                                            </w:rPr>
                                                            <w:t>t</w:t>
                                                          </w:r>
                                                          <w:r>
                                                            <w:rPr>
                                                              <w:rFonts w:cs="Times New Roman" w:hint="eastAsia"/>
                                                              <w:sz w:val="18"/>
                                                              <w:szCs w:val="20"/>
                                                            </w:rPr>
                                                            <w:t>(</w:t>
                                                          </w:r>
                                                          <w:r>
                                                            <w:rPr>
                                                              <w:rFonts w:cs="Times New Roman" w:hint="eastAsia"/>
                                                              <w:sz w:val="18"/>
                                                              <w:szCs w:val="20"/>
                                                            </w:rPr>
                                                            <w:t>×</w:t>
                                                          </w:r>
                                                          <w:r>
                                                            <w:rPr>
                                                              <w:rFonts w:cs="Times New Roman" w:hint="eastAsia"/>
                                                              <w:sz w:val="18"/>
                                                              <w:szCs w:val="20"/>
                                                            </w:rPr>
                                                            <w:t>10</w:t>
                                                          </w:r>
                                                          <w:r>
                                                            <w:rPr>
                                                              <w:rFonts w:eastAsia="微软雅黑" w:cs="Times New Roman"/>
                                                              <w:sz w:val="18"/>
                                                              <w:szCs w:val="20"/>
                                                              <w:vertAlign w:val="superscript"/>
                                                            </w:rPr>
                                                            <w:t>−</w:t>
                                                          </w:r>
                                                          <w:r>
                                                            <w:rPr>
                                                              <w:rFonts w:cs="Times New Roman" w:hint="eastAsia"/>
                                                              <w:sz w:val="18"/>
                                                              <w:szCs w:val="20"/>
                                                              <w:vertAlign w:val="superscript"/>
                                                            </w:rPr>
                                                            <w:t>2</w:t>
                                                          </w:r>
                                                          <w:r>
                                                            <w:rPr>
                                                              <w:rFonts w:cs="Times New Roman" w:hint="eastAsia"/>
                                                              <w:sz w:val="18"/>
                                                              <w:szCs w:val="20"/>
                                                            </w:rPr>
                                                            <w:t>s)</w:t>
                                                          </w:r>
                                                        </w:p>
                                                      </w:txbxContent>
                                                    </v:textbox>
                                                  </v:shape>
                                                  <v:group id="组合 9" o:spid="_x0000_s2371" style="position:absolute;left:2591;top:4303;width:1913;height:1584" coordorigin="2591,4303" coordsize="1913,15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">
                                                    <v:shape id="文本框 5" o:spid="_x0000_s2372" type="#_x0000_t202" style="position:absolute;left:2591;top:5203;width:256;height:3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" filled="f" stroked="f" strokeweight=".5pt">
                                                      <v:textbox inset="0,0,0,0">
                                                        <w:txbxContent>
                                                          <w:p w14:paraId="7947C4DA" w14:textId="77777777" w:rsidR="002622F6" w:rsidRDefault="00000000">
                                                            <w:pPr>
                                                              <w:rPr>
                                                                <w:rFonts w:cs="Times New Roman"/>
                                                                <w:i/>
                                                                <w:iCs/>
                                                              </w:rPr>
                                                            </w:pPr>
                                                            <w:r>
                                                              <w:rPr>
                                                                <w:rFonts w:cs="Times New Roman"/>
                                                                <w:i/>
                                                                <w:iCs/>
                                                                <w:sz w:val="18"/>
                                                                <w:szCs w:val="20"/>
                                                              </w:rPr>
                                                              <w:t>O</w:t>
                                                            </w:r>
                                                          </w:p>
                                                        </w:txbxContent>
                                                      </v:textbox>
                                                    </v:shape>
                                                    <v:group id="组合 8" o:spid="_x0000_s2373" style="position:absolute;left:2650;top:4303;width:1854;height:1584" coordorigin="2650,4303" coordsize="1854,15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">
                                                      <v:group id="组合 4" o:spid="_x0000_s2374" style="position:absolute;left:2803;top:4583;width:1701;height:1304" coordorigin="2803,4583" coordsize="1701,13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">
                                                        <v:shape id="直接箭头连接符 2" o:spid="_x0000_s2375" type="#_x0000_t32" style="position:absolute;left:2803;top:5347;width:1701;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" strokecolor="black [3213]" strokeweight=".5pt">
                                                          <v:stroke endarrow="block" endarrowwidth="narrow" joinstyle="miter"/>
                                                        </v:shape>
                                                        <v:shape id="直接箭头连接符 3" o:spid="_x0000_s2376" type="#_x0000_t32" style="position:absolute;left:2803;top:4583;width:1;height:1304;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" strokecolor="black [3213]" strokeweight=".5pt">
                                                          <v:stroke endarrow="block" endarrowwidth="narrow" joinstyle="miter"/>
                                                        </v:shape>
                                                      </v:group>
                                                      <v:shape id="文本框 7" o:spid="_x0000_s2377" type="#_x0000_t202" style="position:absolute;left:2650;top:4303;width:609;height: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" filled="f" stroked="f" strokeweight=".5pt">
                                                        <v:textbox inset="0,0,0,0">
                                                          <w:txbxContent>
                                                            <w:p w14:paraId="337579FA" w14:textId="77777777" w:rsidR="002622F6" w:rsidRDefault="00000000">
                                                              <w:pPr>
                                                                <w:rPr>
                                                                  <w:rFonts w:cs="Times New Roman"/>
                                                                  <w:i/>
                                                                  <w:iCs/>
                                                                  <w:sz w:val="18"/>
                                                                  <w:szCs w:val="20"/>
                                                                </w:rPr>
                                                              </w:pPr>
                                                              <w:r>
                                                                <w:rPr>
                                                                  <w:rFonts w:cs="Times New Roman" w:hint="eastAsia"/>
                                                                  <w:i/>
                                                                  <w:iCs/>
                                                                  <w:sz w:val="18"/>
                                                                  <w:szCs w:val="20"/>
                                                                </w:rPr>
                                                                <w:t>u</w:t>
                                                              </w:r>
                                                              <w:r>
                                                                <w:rPr>
                                                                  <w:rFonts w:cs="Times New Roman" w:hint="eastAsia"/>
                                                                  <w:sz w:val="18"/>
                                                                  <w:szCs w:val="20"/>
                                                                  <w:vertAlign w:val="subscript"/>
                                                                </w:rPr>
                                                                <w:t>1</w:t>
                                                              </w:r>
                                                              <w:r>
                                                                <w:rPr>
                                                                  <w:rFonts w:cs="Times New Roman" w:hint="eastAsia"/>
                                                                  <w:sz w:val="18"/>
                                                                  <w:szCs w:val="20"/>
                                                                </w:rPr>
                                                                <w:t>(V)</w:t>
                                                              </w:r>
                                                            </w:p>
                                                            <w:p w14:paraId="3CD540CA" w14:textId="77777777" w:rsidR="002622F6" w:rsidRDefault="002622F6">
                                                              <w:pPr>
                                                                <w:jc w:val="center"/>
                                                                <w:rPr>
                                                                  <w:rFonts w:cs="Times New Roman"/>
                                                                  <w:i/>
                                                                  <w:iCs/>
                                                                  <w:sz w:val="18"/>
                                                                  <w:szCs w:val="20"/>
                                                                </w:rPr>
                                                              </w:pPr>
                                                            </w:p>
                                                          </w:txbxContent>
                                                        </v:textbox>
                                                      </v:shape>
                                                    </v:group>
                                                  </v:group>
                                                </v:group>
                                              </v:group>
                                            </v:group>
                                            <v:line id="直接连接符 2" o:spid="_x0000_s2378" style="position:absolute;flip:x;visibility:visible;mso-wrap-style:square" from="8079,4378" to="9133,43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" strokecolor="#00b050" strokeweight=".5pt">
                                              <v:stroke dashstyle="3 1" joinstyle="miter"/>
                                            </v:line>
                                            <v:line id="直接连接符 3" o:spid="_x0000_s2379" style="position:absolute;flip:x;visibility:visible;mso-wrap-style:square" from="8086,5237" to="8711,52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" strokecolor="#00b050" strokeweight=".5pt">
                                              <v:stroke dashstyle="3 1" joinstyle="miter"/>
                                            </v:line>
                                          </v:group>
                                          <v:line id="直接连接符 5" o:spid="_x0000_s2380" style="position:absolute;flip:y;visibility:visible;mso-wrap-style:square" from="8075,4380" to="8132,43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" strokecolor="black [3213]" strokeweight=".5pt">
                                            <v:stroke joinstyle="miter"/>
                                          </v:line>
                                        </v:group>
                                        <v:line id="直接连接符 7" o:spid="_x0000_s2381" style="position:absolute;flip:y;visibility:visible;mso-wrap-style:square" from="8078,5234" to="8135,52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" strokecolor="black [3213]" strokeweight=".5pt">
                                          <v:stroke joinstyle="miter"/>
                                        </v:line>
                                      </v:group>
                                      <v:shape id="文本框 7" o:spid="_x0000_s2382" type="#_x0000_t202" style="position:absolute;left:7177;top:4219;width:729;height: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" filled="f" stroked="f" strokeweight=".5pt">
                                        <v:textbox inset="0,0,0,0">
                                          <w:txbxContent>
                                            <w:p w14:paraId="53EC20AC" w14:textId="77777777" w:rsidR="002622F6" w:rsidRDefault="00000000">
                                              <w:pPr>
                                                <w:jc w:val="center"/>
                                                <w:rPr>
                                                  <w:rFonts w:cs="Times New Roman"/>
                                                  <w:i/>
                                                  <w:iCs/>
                                                  <w:sz w:val="18"/>
                                                  <w:szCs w:val="20"/>
                                                </w:rPr>
                                              </w:pPr>
                                              <w:r>
                                                <w:rPr>
                                                  <w:rFonts w:cs="Times New Roman" w:hint="eastAsia"/>
                                                  <w:sz w:val="18"/>
                                                  <w:szCs w:val="20"/>
                                                </w:rPr>
                                                <w:t>500</w:t>
                                              </w:r>
                                              <m:oMath>
                                                <m:rad>
                                                  <m:radPr>
                                                    <m:degHide m:val="1"/>
                                                    <m:ctrlPr>
                                                      <w:rPr>
                                                        <w:rFonts w:ascii="Cambria Math" w:hAnsi="Cambria Math" w:cs="Times New Roman"/>
                                                        <w:sz w:val="18"/>
                                                        <w:szCs w:val="20"/>
                                                      </w:rPr>
                                                    </m:ctrlPr>
                                                  </m:radPr>
                                                  <m:deg/>
                                                  <m:e>
                                                    <m:r>
                                                      <m:rPr>
                                                        <m:nor/>
                                                      </m:rPr>
                                                      <w:rPr>
                                                        <w:rFonts w:cs="Times New Roman"/>
                                                        <w:sz w:val="18"/>
                                                        <w:szCs w:val="20"/>
                                                      </w:rPr>
                                                      <m:t>2</m:t>
                                                    </m:r>
                                                  </m:e>
                                                </m:rad>
                                              </m:oMath>
                                            </w:p>
                                          </w:txbxContent>
                                        </v:textbox>
                                      </v:shape>
                                    </v:group>
                                    <v:shape id="文本框 7" o:spid="_x0000_s2383" type="#_x0000_t202" style="position:absolute;left:7135;top:5069;width:729;height: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" filled="f" stroked="f" strokeweight=".5pt">
                                      <v:textbox inset="0,0,0,0">
                                        <w:txbxContent>
                                          <w:p w14:paraId="4C427DAF" w14:textId="77777777" w:rsidR="002622F6" w:rsidRDefault="00000000">
                                            <w:pPr>
                                              <w:jc w:val="center"/>
                                              <w:rPr>
                                                <w:rFonts w:cs="Times New Roman"/>
                                                <w:i/>
                                                <w:iCs/>
                                                <w:sz w:val="18"/>
                                                <w:szCs w:val="20"/>
                                              </w:rPr>
                                            </w:pPr>
                                            <w:r>
                                              <w:rPr>
                                                <w:rFonts w:eastAsia="微软雅黑" w:cs="Times New Roman"/>
                                                <w:sz w:val="18"/>
                                                <w:szCs w:val="20"/>
                                              </w:rPr>
                                              <w:t>−</w:t>
                                            </w:r>
                                            <w:r>
                                              <w:rPr>
                                                <w:rFonts w:cs="Times New Roman" w:hint="eastAsia"/>
                                                <w:sz w:val="18"/>
                                                <w:szCs w:val="20"/>
                                              </w:rPr>
                                              <w:t>500</w:t>
                                            </w:r>
                                            <m:oMath>
                                              <m:rad>
                                                <m:radPr>
                                                  <m:degHide m:val="1"/>
                                                  <m:ctrlPr>
                                                    <w:rPr>
                                                      <w:rFonts w:ascii="Cambria Math" w:hAnsi="Cambria Math" w:cs="Times New Roman"/>
                                                      <w:sz w:val="18"/>
                                                      <w:szCs w:val="20"/>
                                                    </w:rPr>
                                                  </m:ctrlPr>
                                                </m:radPr>
                                                <m:deg/>
                                                <m:e>
                                                  <m:r>
                                                    <m:rPr>
                                                      <m:nor/>
                                                    </m:rPr>
                                                    <w:rPr>
                                                      <w:rFonts w:cs="Times New Roman"/>
                                                      <w:sz w:val="18"/>
                                                      <w:szCs w:val="20"/>
                                                    </w:rPr>
                                                    <m:t>2</m:t>
                                                  </m:r>
                                                </m:e>
                                              </m:rad>
                                            </m:oMath>
                                          </w:p>
                                        </w:txbxContent>
                                      </v:textbox>
                                    </v:shape>
                                  </v:group>
                                  <v:shape id="文本框 7" o:spid="_x0000_s2384" type="#_x0000_t202" style="position:absolute;left:8067;top:4773;width:343;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" filled="f" stroked="f" strokeweight=".5pt">
                                    <v:textbox inset="0,0,0,0">
                                      <w:txbxContent>
                                        <w:p w14:paraId="01C85BB7" w14:textId="77777777" w:rsidR="002622F6" w:rsidRDefault="00000000">
                                          <w:pPr>
                                            <w:jc w:val="center"/>
                                            <w:rPr>
                                              <w:rFonts w:cs="Times New Roman"/>
                                              <w:sz w:val="18"/>
                                              <w:szCs w:val="20"/>
                                            </w:rPr>
                                          </w:pPr>
                                          <w:r>
                                            <w:rPr>
                                              <w:rFonts w:cs="Times New Roman" w:hint="eastAsia"/>
                                              <w:sz w:val="18"/>
                                              <w:szCs w:val="20"/>
                                            </w:rPr>
                                            <w:t>1</w:t>
                                          </w:r>
                                        </w:p>
                                      </w:txbxContent>
                                    </v:textbox>
                                  </v:shape>
                                </v:group>
                                <v:shape id="文本框 7" o:spid="_x0000_s2385" type="#_x0000_t202" style="position:absolute;left:8523;top:4768;width:343;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" filled="f" stroked="f" strokeweight=".5pt">
                                  <v:textbox inset="0,0,0,0">
                                    <w:txbxContent>
                                      <w:p w14:paraId="221CD2DB" w14:textId="77777777" w:rsidR="002622F6" w:rsidRDefault="00000000">
                                        <w:pPr>
                                          <w:jc w:val="center"/>
                                          <w:rPr>
                                            <w:rFonts w:cs="Times New Roman"/>
                                            <w:sz w:val="18"/>
                                            <w:szCs w:val="20"/>
                                          </w:rPr>
                                        </w:pPr>
                                        <w:r>
                                          <w:rPr>
                                            <w:rFonts w:cs="Times New Roman" w:hint="eastAsia"/>
                                            <w:sz w:val="18"/>
                                            <w:szCs w:val="20"/>
                                          </w:rPr>
                                          <w:t>2</w:t>
                                        </w:r>
                                      </w:p>
                                    </w:txbxContent>
                                  </v:textbox>
                                </v:shape>
                              </v:group>
                              <v:group id="组合 24" o:spid="_x0000_s2386" style="position:absolute;left:2263;top:4345;width:7294;height:1946" coordorigin="2263,4432" coordsize="7294,19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">
                                <v:group id="组合 23" o:spid="_x0000_s2387" style="position:absolute;left:2263;top:4432;width:7294;height:1946" coordorigin="2263,4432" coordsize="7294,19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">
                                  <v:group id="组合 12" o:spid="_x0000_s2388" style="position:absolute;left:2263;top:4432;width:7294;height:1946" coordorigin="2263,4432" coordsize="7294,19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">
                                    <v:group id="_x0000_s2389" style="position:absolute;left:2263;top:4432;width:7294;height:1946" coordorigin="2263,4432" coordsize="7294,19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">
                                      <v:group id="组合 178" o:spid="_x0000_s2390" style="position:absolute;left:2263;top:4432;width:4892;height:1710" coordorigin="2263,3751" coordsize="4892,17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">
                                        <v:group id="组合 176" o:spid="_x0000_s2391" style="position:absolute;left:2263;top:3751;width:4892;height:1710" coordorigin="2263,3751" coordsize="4892,17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">
                                          <v:group id="组合 60" o:spid="_x0000_s2392" style="position:absolute;left:2263;top:3751;width:4892;height:1710" coordsize="26466,86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">
                                            <v:shape id="文本框 2" o:spid="_x0000_s2393" type="#_x0000_t202" style="position:absolute;left:11621;top:6902;width:6162;height:12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" filled="f" stroked="f">
                                              <v:textbox inset="0,0,0,0">
                                                <w:txbxContent>
                                                  <w:p w14:paraId="7C0006EB" w14:textId="77777777" w:rsidR="002622F6" w:rsidRDefault="00000000">
                                                    <w:pPr>
                                                      <w:rPr>
                                                        <w:sz w:val="15"/>
                                                        <w:szCs w:val="16"/>
                                                      </w:rPr>
                                                    </w:pPr>
                                                    <w:r>
                                                      <w:rPr>
                                                        <w:rFonts w:cs="宋体" w:hint="eastAsia"/>
                                                        <w:sz w:val="15"/>
                                                        <w:szCs w:val="16"/>
                                                        <w:lang w:bidi="ar"/>
                                                      </w:rPr>
                                                      <w:t>升压变压器</w:t>
                                                    </w:r>
                                                  </w:p>
                                                </w:txbxContent>
                                              </v:textbox>
                                            </v:shape>
                                            <v:group id="组合 59" o:spid="_x0000_s2394" style="position:absolute;width:26466;height:8673" coordsize="26466,86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">
                                              <v:group id="组合 58" o:spid="_x0000_s2395" style="position:absolute;width:26378;height:7867" coordsize="26378,78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">
                                                <v:group id="组合 52" o:spid="_x0000_s2396" style="position:absolute;width:13829;height:7867" coordsize="13829,78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">
                                                  <v:group id="组合 50" o:spid="_x0000_s2397" style="position:absolute;width:13681;height:7867" coordsize="13681,78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">
                                                    <v:group id="组合 49" o:spid="_x0000_s2398" style="position:absolute;width:13681;height:7867" coordsize="13681,78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">
                                                      <v:group id="组合 42" o:spid="_x0000_s2399" style="position:absolute;width:13681;height:7867" coordsize="13681,78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">
                                                        <v:group id="组合 33" o:spid="_x0000_s2400" style="position:absolute;width:12960;height:7867" coordsize="12961,78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">
                                                          <v:group id="组合 32" o:spid="_x0000_s2401" style="position:absolute;width:12927;height:7867" coordsize="12934,78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">
                                                            <v:group id="组合 31" o:spid="_x0000_s2402" style="position:absolute;width:10445;height:7871" coordsize="10445,78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">
                                                              <v:group id="组合 29" o:spid="_x0000_s2403" style="position:absolute;width:10445;height:7871" coordsize="10445,78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">
                                                                <v:group id="组合 27" o:spid="_x0000_s2404" style="position:absolute;width:10445;height:7871" coordsize="10445,78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">
                                                                  <v:group id="组合 18" o:spid="_x0000_s2405" style="position:absolute;left:2278;top:391;width:8167;height:6884" coordsize="8166,68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">
                                                                    <v:group id="组合 14" o:spid="_x0000_s2406" style="position:absolute;width:8166;height:6883" coordsize="8166,68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">
                                                                      <v:group id="组合 13" o:spid="_x0000_s2407" style="position:absolute;width:8166;height:6883" coordsize="8166,68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">
                                                                        <v:group id="组合 6" o:spid="_x0000_s2408" style="position:absolute;width:7560;height:6840" coordsize="7560,68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">
                                                                          <v:group id="组合 5" o:spid="_x0000_s2409" style="position:absolute;width:7560;height:6840" coordsize="7094,66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">
                                                                            <v:group id="组合 4" o:spid="_x0000_s2410" style="position:absolute;width:6680;height:6604" coordsize="6680,66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">
                                                                              <v:group id="组合 3" o:spid="_x0000_s2411" style="position:absolute;width:6680;height:6604" coordsize="6680,66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">
                                                                                <v:shape id="图片 1" o:spid="_x0000_s2412" type="#_x0000_t75" style="position:absolute;left:1079;top:762;width:5601;height:58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">
                                                                                  <v:imagedata r:id="rId396" o:title=""/>
                                                                                </v:shape>
                                                                                <v:rect id="矩形 2" o:spid="_x0000_s2413" style="position:absolute;width:4381;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" stroked="f" strokeweight="1pt"/>
                                                                              </v:group>
                                                                              <v:rect id="矩形 2_SpCnt_1" o:spid="_x0000_s2414" style="position:absolute;left:3175;top:2730;width:1368;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" stroked="f" strokeweight="1pt"/>
                                                                            </v:group>
                                                                            <v:rect id="矩形 2_SpCnt_2" o:spid="_x0000_s2415" style="position:absolute;left:4696;top:3488;width:1368;height:3429;rotation:-3973453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" stroked="f" strokeweight="1pt"/>
                                                                          </v:group>
                                                                          <v:rect id="矩形 2_SpCnt_3" o:spid="_x0000_s2416" style="position:absolute;left:1836;top:4840;width:675;height:11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" stroked="f" strokeweight="1pt"/>
                                                                        </v:group>
                                                                        <v:group id="组合 9" o:spid="_x0000_s2417" style="position:absolute;left:3637;top:2960;width:1440;height:2520" coordsize="154675,3238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">
                                                                          <v:shape id="平行四边形 8" o:spid="_x0000_s2418" type="#_x0000_t7" style="position:absolute;left:-99060;top:99060;width:323850;height:12573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" adj="5351" filled="f" strokeweight=".5pt"/>
                                                                          <v:rect id="矩形 2_SpCnt_4" o:spid="_x0000_s2419" style="position:absolute;left:85460;top:175348;width:69215;height:786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" stroked="f" strokeweight="1pt"/>
                                                                        </v:group>
                                                                        <v:line id="直接连接符 10" o:spid="_x0000_s2420" style="position:absolute;visibility:visible;mso-wrap-style:square" from="4801,4300" to="7053,57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" strokeweight=".5pt">
                                                                          <v:stroke joinstyle="miter"/>
                                                                        </v:line>
                                                                        <v:line id="直接连接符 10_SpCnt_1" o:spid="_x0000_s2421" style="position:absolute;visibility:visible;mso-wrap-style:square" from="4805,4939" to="7842,68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" strokeweight=".5pt">
                                                                          <v:stroke joinstyle="miter"/>
                                                                        </v:line>
                                                                        <v:oval id="椭圆 12" o:spid="_x0000_s2422" style="position:absolute;left:6764;top:5630;width:216;height:432;rotation:2105191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" filled="f" strokeweight=".5pt">
                                                                          <v:stroke joinstyle="miter"/>
                                                                        </v:oval>
                                                                        <v:oval id="椭圆 12_SpCnt_1" o:spid="_x0000_s2423" style="position:absolute;left:7842;top:6235;width:324;height:648;rotation:2105191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" filled="f" strokeweight=".5pt">
                                                                          <v:stroke joinstyle="miter"/>
                                                                        </v:oval>
                                                                      </v:group>
                                                                      <v:line id="直接连接符 7" o:spid="_x0000_s2424" style="position:absolute;visibility:visible;mso-wrap-style:square" from="3671,3867" to="8060,66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" strokecolor="#00b050" strokeweight=".5pt">
                                                                        <v:stroke dashstyle="dash" joinstyle="miter"/>
                                                                      </v:line>
                                                                    </v:group>
                                                                    <v:shape id="平行四边形 16" o:spid="_x0000_s2425" type="#_x0000_t7" style="position:absolute;left:1338;top:1448;width:1619;height:2869;rotation:6080121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" adj="21446" fillcolor="#bfbfbf" strokecolor="#a5a5a5 [2092]" strokeweight="1.25pt"/>
                                                                  </v:group>
                                                                  <v:group id="组合 26" o:spid="_x0000_s2426" style="position:absolute;width:4221;height:7871" coordsize="4221,78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">
                                                                    <v:group id="组合 25" o:spid="_x0000_s2427" style="position:absolute;width:4221;height:7871" coordsize="4221,78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">
                                                                      <v:group id="组合 23" o:spid="_x0000_s2428" style="position:absolute;width:4221;height:4249" coordsize="422188,4249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">
                                                                        <v:group id="组合 22" o:spid="_x0000_s2429" style="position:absolute;top:238215;width:305673;height:186689" coordsize="305673,1866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">
                                                                          <v:group id="组合 21" o:spid="_x0000_s2430" style="position:absolute;width:305673;height:186689" coordsize="305673,1866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">
                                                                            <v:group id="组合 20" o:spid="_x0000_s2431" style="position:absolute;width:276860;height:186689" coordsize="276860,1868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">
                                                                              <v:line id="直接连接符 19" o:spid="_x0000_s2432" style="position:absolute;flip:x;visibility:visible;mso-wrap-style:square" from="0,0" to="266978,1868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" strokeweight=".5pt">
                                                                                <v:stroke joinstyle="miter"/>
                                                                              </v:line>
                                                                              <v:line id="直接连接符 19_SpCnt_1" o:spid="_x0000_s2433" style="position:absolute;flip:x;visibility:visible;mso-wrap-style:square" from="0,30881" to="276860,1858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" strokeweight=".5pt">
                                                                                <v:stroke joinstyle="miter"/>
                                                                              </v:line>
                                                                            </v:group>
                                                                            <v:line id="直接连接符 19_SpCnt_2" o:spid="_x0000_s2434" style="position:absolute;flip:y;visibility:visible;mso-wrap-style:square" from="262493,0" to="30567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" strokeweight=".5pt">
                                                                              <v:stroke joinstyle="miter"/>
                                                                            </v:line>
                                                                          </v:group>
                                                                          <v:line id="直接连接符 19_SpCnt_3" o:spid="_x0000_s2435" style="position:absolute;flip:y;visibility:visible;mso-wrap-style:square" from="276916,0" to="302116,32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" strokeweight=".5pt">
                                                                            <v:stroke joinstyle="miter"/>
                                                                          </v:line>
                                                                        </v:group>
                                                                        <v:group id="组合 21" o:spid="_x0000_s2436" style="position:absolute;left:170188;width:252000;height:216000;rotation:9006635fd" coordsize="305673,1866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">
                                                                          <v:group id="组合 20" o:spid="_x0000_s2437" style="position:absolute;width:291113;height:186689" coordsize="291113,1868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">
                                                                            <v:line id="直接连接符 19_SpCnt_4" o:spid="_x0000_s2438" style="position:absolute;flip:x;visibility:visible;mso-wrap-style:square" from="0,0" to="266978,1868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" strokeweight=".5pt">
                                                                              <v:stroke joinstyle="miter"/>
                                                                            </v:line>
                                                                            <v:line id="直接连接符 19_SpCnt_5" o:spid="_x0000_s2439" style="position:absolute;flip:x;visibility:visible;mso-wrap-style:square" from="6744,25630" to="291113,1806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" strokeweight=".5pt">
                                                                              <v:stroke joinstyle="miter"/>
                                                                            </v:line>
                                                                          </v:group>
                                                                          <v:line id="直接连接符 19_SpCnt_6" o:spid="_x0000_s2440" style="position:absolute;flip:y;visibility:visible;mso-wrap-style:square" from="262493,0" to="30567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" strokeweight=".5pt">
                                                                            <v:stroke joinstyle="miter"/>
                                                                          </v:line>
                                                                        </v:group>
                                                                        <v:group id="组合 20" o:spid="_x0000_s2441" style="position:absolute;left:272098;top:242053;width:139784;height:106098;rotation:-6081521fd" coordorigin="-7039,56447" coordsize="200392,1314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">
                                                                          <v:line id="直接连接符 19_SpCnt_7" o:spid="_x0000_s2442" style="position:absolute;rotation:6081521fd;visibility:visible;mso-wrap-style:square" from="2065,49173" to="132745,1944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" strokeweight=".5pt">
                                                                            <v:stroke joinstyle="miter"/>
                                                                          </v:line>
                                                                          <v:line id="直接连接符 19_SpCnt_8" o:spid="_x0000_s2443" style="position:absolute;rotation:6081521fd;visibility:visible;mso-wrap-style:square" from="35626,30156" to="150687,2305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" strokeweight=".5pt">
                                                                            <v:stroke joinstyle="miter"/>
                                                                          </v:line>
                                                                        </v:group>
                                                                      </v:group>
                                                                      <v:line id="直接连接符 24" o:spid="_x0000_s2444" style="position:absolute;flip:x;visibility:visible;mso-wrap-style:square" from="2163,2728" to="2665,78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" strokeweight=".5pt">
                                                                        <v:stroke joinstyle="miter"/>
                                                                      </v:line>
                                                                      <v:line id="直接连接符 24_SpCnt_1" o:spid="_x0000_s2445" style="position:absolute;visibility:visible;mso-wrap-style:square" from="2971,2699" to="3400,78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" strokeweight=".5pt">
                                                                        <v:stroke joinstyle="miter"/>
                                                                      </v:line>
                                                                    </v:group>
                                                                    <v:line id="直接连接符 24_SpCnt_2" o:spid="_x0000_s2446" style="position:absolute;flip:x;visibility:visible;mso-wrap-style:square" from="2134,7862" to="3394,7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" strokeweight=".5pt">
                                                                      <v:stroke joinstyle="miter"/>
                                                                    </v:line>
                                                                  </v:group>
                                                                </v:group>
                                                                <v:rect id="矩形 28" o:spid="_x0000_s2447" style="position:absolute;left:9074;top:5341;width:773;height:544;rotation:2315507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" stroked="f" strokeweight="1pt"/>
                                                              </v:group>
                                                              <v:line id="直接连接符 30" o:spid="_x0000_s2448" style="position:absolute;visibility:visible;mso-wrap-style:square" from="9230,6247" to="10310,62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" strokeweight=".5pt">
                                                                <v:stroke joinstyle="miter"/>
                                                              </v:line>
                                                            </v:group>
                                                            <v:line id="直接连接符 30_SpCnt_1" o:spid="_x0000_s2449" style="position:absolute;visibility:visible;mso-wrap-style:square" from="10413,7026" to="12934,70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" strokeweight=".5pt">
                                                              <v:stroke joinstyle="miter"/>
                                                            </v:line>
                                                          </v:group>
                                                          <v:line id="直接连接符 30_SpCnt_2" o:spid="_x0000_s2450" style="position:absolute;visibility:visible;mso-wrap-style:square" from="10297,853" to="10297,62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" strokeweight=".5pt">
                                                            <v:stroke joinstyle="miter"/>
                                                          </v:line>
                                                          <v:line id="直接连接符 30_SpCnt_3" o:spid="_x0000_s2451" style="position:absolute;visibility:visible;mso-wrap-style:square" from="10297,853" to="12961,8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" strokeweight=".5pt">
                                                            <v:stroke joinstyle="miter"/>
                                                          </v:line>
                                                        </v:group>
                                                        <v:group id="组合 40" o:spid="_x0000_s2452" style="position:absolute;left:12434;top:826;width:1079;height:6185" coordsize="1079,61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">
                                                          <v:line id="直接连接符 30_SpCnt_4" o:spid="_x0000_s2453" style="position:absolute;visibility:visible;mso-wrap-style:square" from="521,0" to="521,10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" strokeweight=".5pt">
                                                            <v:stroke joinstyle="miter"/>
                                                          </v:line>
                                                          <v:line id="直接连接符 30_SpCnt_5" o:spid="_x0000_s2454" style="position:absolute;visibility:visible;mso-wrap-style:square" from="499,5105" to="499,61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" strokeweight=".5pt">
                                                            <v:stroke joinstyle="miter"/>
                                                          </v:line>
                                                          <v:group id="组合 36" o:spid="_x0000_s2455" style="position:absolute;top:1066;width:1079;height:4064" coordorigin="-77" coordsize="110911,4339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">
                                                            <v:shape id="弧形 35" o:spid="_x0000_s2456" style="position:absolute;width:108000;height:108000;visibility:visible;mso-wrap-style:square;v-text-anchor:top" coordsize="108000,108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" path="m54000,nsc73421,,91347,10429,100945,27313v9598,16884,9390,37621,-544,54309c90466,98310,72336,108378,52918,107989v361,-17996,721,-35993,1082,-53989l54000,xem54000,nfc73421,,91347,10429,100945,27313v9598,16884,9390,37621,-544,54309c90466,98310,72336,108378,52918,107989e" filled="f" strokeweight=".5pt">
                                                              <v:stroke joinstyle="miter"/>
                                                              <v:path arrowok="t" o:connecttype="custom" o:connectlocs="54000,0;100945,27313;100401,81622;52918,107989" o:connectangles="0,0,0,0" textboxrect="0,0,108000,108000"/>
                                                            </v:shape>
                                                            <v:shape id="弧形 35_SpCnt_1" o:spid="_x0000_s2457" style="position:absolute;left:2884;top:109613;width:107950;height:107950;visibility:visible;mso-wrap-style:square;v-text-anchor:top" coordsize="107950,1079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" path="m53975,nsc73387,,91304,10424,100898,27300v9594,16876,9386,37604,-544,54284c90424,98264,72302,108327,52893,107938v361,-17988,721,-35975,1082,-53963l53975,xem53975,nfc73387,,91304,10424,100898,27300v9594,16876,9386,37604,-544,54284c90424,98264,72302,108327,52893,107938e" filled="f" strokeweight=".5pt">
                                                              <v:stroke joinstyle="miter"/>
                                                              <v:path arrowok="t" o:connecttype="custom" o:connectlocs="53975,0;100898,27300;100354,81584;52893,107938" o:connectangles="0,0,0,0" textboxrect="0,0,107950,107950"/>
                                                            </v:shape>
                                                            <v:shape id="弧形 35_SpCnt_2" o:spid="_x0000_s2458" style="position:absolute;top:219418;width:107950;height:107950;visibility:visible;mso-wrap-style:square;v-text-anchor:top" coordsize="107950,1079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" path="m53975,nsc73387,,91304,10424,100898,27300v9594,16876,9386,37604,-544,54284c90424,98264,72302,108327,52893,107938v361,-17988,721,-35975,1082,-53963l53975,xem53975,nfc73387,,91304,10424,100898,27300v9594,16876,9386,37604,-544,54284c90424,98264,72302,108327,52893,107938e" filled="f" strokeweight=".5pt">
                                                              <v:stroke joinstyle="miter"/>
                                                              <v:path arrowok="t" o:connecttype="custom" o:connectlocs="53975,0;100898,27300;100354,81584;52893,107938" o:connectangles="0,0,0,0" textboxrect="0,0,107950,107950"/>
                                                            </v:shape>
                                                            <v:shape id="弧形 35_SpCnt_3" o:spid="_x0000_s2459" style="position:absolute;left:-77;top:325954;width:107950;height:107950;visibility:visible;mso-wrap-style:square;v-text-anchor:top" coordsize="107950,1079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" path="m53975,nsc73387,,91304,10424,100898,27300v9594,16876,9386,37604,-544,54284c90424,98264,72302,108327,52893,107938v361,-17988,721,-35975,1082,-53963l53975,xem53975,nfc73387,,91304,10424,100898,27300v9594,16876,9386,37604,-544,54284c90424,98264,72302,108327,52893,107938e" filled="f" strokeweight=".5pt">
                                                              <v:stroke joinstyle="miter"/>
                                                              <v:path arrowok="t" o:connecttype="custom" o:connectlocs="53975,0;100898,27300;100354,81584;52893,107938" o:connectangles="0,0,0,0" textboxrect="0,0,107950,107950"/>
                                                            </v:shape>
                                                          </v:group>
                                                        </v:group>
                                                        <v:line id="直接连接符 41" o:spid="_x0000_s2460" style="position:absolute;visibility:visible;mso-wrap-style:square" from="13681,1870" to="13681,60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" strokeweight=".5pt">
                                                          <v:stroke joinstyle="miter"/>
                                                        </v:line>
                                                      </v:group>
                                                      <v:shape id="直接箭头连接符 48" o:spid="_x0000_s2461" type="#_x0000_t32" style="position:absolute;left:11269;top:4514;width:0;height:252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" strokeweight=".5pt">
                                                        <v:stroke endarrow="block" endarrowwidth="narrow" joinstyle="miter"/>
                                                      </v:shape>
                                                      <v:shape id="直接箭头连接符 48_SpCnt_1" o:spid="_x0000_s2462" type="#_x0000_t32" style="position:absolute;left:11269;top:832;width:0;height:25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" strokeweight=".5pt">
                                                        <v:stroke endarrow="block" endarrowwidth="narrow" joinstyle="miter"/>
                                                      </v:shape>
                                                    </v:group>
                                                    <v:shape id="文本框 2_SpCnt_1" o:spid="_x0000_s2463" type="#_x0000_t202" style="position:absolute;left:10750;top:3129;width:1683;height:19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" filled="f" stroked="f">
                                                      <v:textbox inset="0,0,0,0">
                                                        <w:txbxContent>
                                                          <w:p w14:paraId="7D8012F1" w14:textId="77777777" w:rsidR="002622F6" w:rsidRDefault="00000000">
                                                            <w:pPr>
                                                              <w:rPr>
                                                                <w:sz w:val="18"/>
                                                                <w:szCs w:val="20"/>
                                                              </w:rPr>
                                                            </w:pPr>
                                                            <w:r>
                                                              <w:rPr>
                                                                <w:rFonts w:cs="Times New Roman"/>
                                                                <w:i/>
                                                                <w:iCs/>
                                                                <w:sz w:val="18"/>
                                                                <w:szCs w:val="20"/>
                                                                <w:lang w:bidi="ar"/>
                                                              </w:rPr>
                                                              <w:t>U</w:t>
                                                            </w:r>
                                                            <w:r>
                                                              <w:rPr>
                                                                <w:rFonts w:cs="Times New Roman"/>
                                                                <w:sz w:val="18"/>
                                                                <w:szCs w:val="20"/>
                                                                <w:vertAlign w:val="subscript"/>
                                                                <w:lang w:bidi="ar"/>
                                                              </w:rPr>
                                                              <w:t>1</w:t>
                                                            </w:r>
                                                          </w:p>
                                                        </w:txbxContent>
                                                      </v:textbox>
                                                    </v:shape>
                                                  </v:group>
                                                  <v:shape id="文本框 2_SpCnt_2" o:spid="_x0000_s2464" type="#_x0000_t202" style="position:absolute;left:12146;top:3129;width:1683;height:19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" filled="f" stroked="f">
                                                    <v:textbox inset="0,0,0,0">
                                                      <w:txbxContent>
                                                        <w:p w14:paraId="48222BB9" w14:textId="77777777" w:rsidR="002622F6" w:rsidRDefault="00000000">
                                                          <w:pPr>
                                                            <w:rPr>
                                                              <w:sz w:val="18"/>
                                                              <w:szCs w:val="20"/>
                                                            </w:rPr>
                                                          </w:pPr>
                                                          <w:r>
                                                            <w:rPr>
                                                              <w:rFonts w:cs="Times New Roman"/>
                                                              <w:i/>
                                                              <w:iCs/>
                                                              <w:sz w:val="18"/>
                                                              <w:szCs w:val="20"/>
                                                              <w:lang w:bidi="ar"/>
                                                            </w:rPr>
                                                            <w:t>n</w:t>
                                                          </w:r>
                                                          <w:r>
                                                            <w:rPr>
                                                              <w:rFonts w:cs="Times New Roman"/>
                                                              <w:sz w:val="18"/>
                                                              <w:szCs w:val="20"/>
                                                              <w:vertAlign w:val="subscript"/>
                                                              <w:lang w:bidi="ar"/>
                                                            </w:rPr>
                                                            <w:t>1</w:t>
                                                          </w:r>
                                                        </w:p>
                                                      </w:txbxContent>
                                                    </v:textbox>
                                                  </v:shape>
                                                </v:group>
                                                <v:group id="组合 55" o:spid="_x0000_s2465" style="position:absolute;left:13895;top:481;width:8452;height:6591" coordsize="8452,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">
                                                  <v:group id="组合 54" o:spid="_x0000_s2466" style="position:absolute;width:8452;height:6597" coordsize="8452,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">
                                                    <v:group id="组合 53" o:spid="_x0000_s2467" style="position:absolute;width:8274;height:6597" coordsize="8274,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">
                                                      <v:group id="组合 47" o:spid="_x0000_s2468" style="position:absolute;width:8274;height:6597" coordsize="8274,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">
                                                        <v:group id="组合 39" o:spid="_x0000_s2469" style="position:absolute;top:359;width:8274;height:6238" coordsize="7523,61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">
                                                          <v:group id="组合 38" o:spid="_x0000_s2470" style="position:absolute;width:1079;height:6149" coordsize="1079,61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">
                                                            <v:group id="组合 34" o:spid="_x0000_s2471" style="position:absolute;left:519;width:0;height:6149" coordsize="0,61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">
                                                              <v:line id="直接连接符 30_SpCnt_6" o:spid="_x0000_s2472" style="position:absolute;visibility:visible;mso-wrap-style:square" from="0,0" to="0,10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" strokeweight=".5pt">
                                                                <v:stroke joinstyle="miter"/>
                                                              </v:line>
                                                              <v:line id="直接连接符 30_SpCnt_7" o:spid="_x0000_s2473" style="position:absolute;visibility:visible;mso-wrap-style:square" from="0,5070" to="0,6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" strokeweight=".5pt">
                                                                <v:stroke joinstyle="miter"/>
                                                              </v:line>
                                                            </v:group>
                                                            <v:group id="组合 37" o:spid="_x0000_s2474" style="position:absolute;top:1067;width:1079;height:4040" coordsize="1080,61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">
                                                              <v:group id="组合 36" o:spid="_x0000_s2475" style="position:absolute;top:1038;width:1080;height:4113;rotation:180" coordorigin="-77,-4774" coordsize="110911,4386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">
                                                                <v:shape id="弧形 35_SpCnt_4" o:spid="_x0000_s2476" style="position:absolute;top:-4774;width:108000;height:108001;visibility:visible;mso-wrap-style:square;v-text-anchor:top" coordsize="108000,108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" path="m54000,nsc73421,,91347,10430,100945,27314v9598,16884,9390,37622,-544,54310c90466,98313,72335,108381,52918,107991v361,-17997,721,-35993,1082,-53990l54000,xem54000,nfc73421,,91347,10430,100945,27314v9598,16884,9390,37622,-544,54310c90466,98313,72335,108381,52918,107991e" filled="f" strokeweight=".5pt">
                                                                  <v:stroke joinstyle="miter"/>
                                                                  <v:path arrowok="t" o:connecttype="custom" o:connectlocs="54000,0;100945,27314;100401,81624;52918,107991" o:connectangles="0,0,0,0" textboxrect="0,0,108000,108001"/>
                                                                </v:shape>
                                                                <v:shape id="弧形 35_SpCnt_5" o:spid="_x0000_s2477" style="position:absolute;left:2884;top:104840;width:107950;height:107949;visibility:visible;mso-wrap-style:square;v-text-anchor:top" coordsize="107950,1079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" path="m53975,nsc73387,,91304,10424,100898,27300v9594,16876,9386,37604,-544,54284c90424,98264,72302,108327,52893,107938v361,-17988,721,-35975,1082,-53963l53975,xem53975,nfc73387,,91304,10424,100898,27300v9594,16876,9386,37604,-544,54284c90424,98264,72302,108327,52893,107938e" filled="f" strokeweight=".5pt">
                                                                  <v:stroke joinstyle="miter"/>
                                                                  <v:path arrowok="t" o:connecttype="custom" o:connectlocs="53975,0;100898,27300;100354,81584;52893,107938" o:connectangles="0,0,0,0" textboxrect="0,0,107950,107949"/>
                                                                </v:shape>
                                                                <v:shape id="弧形 35_SpCnt_6" o:spid="_x0000_s2478" style="position:absolute;top:216341;width:107950;height:107950;visibility:visible;mso-wrap-style:square;v-text-anchor:top" coordsize="107950,1079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" path="m53975,nsc73387,,91304,10424,100898,27300v9594,16876,9386,37604,-544,54284c90424,98264,72302,108327,52893,107938v361,-17988,721,-35975,1082,-53963l53975,xem53975,nfc73387,,91304,10424,100898,27300v9594,16876,9386,37604,-544,54284c90424,98264,72302,108327,52893,107938e" filled="f" strokeweight=".5pt">
                                                                  <v:stroke joinstyle="miter"/>
                                                                  <v:path arrowok="t" o:connecttype="custom" o:connectlocs="53975,0;100898,27300;100354,81584;52893,107938" o:connectangles="0,0,0,0" textboxrect="0,0,107950,107950"/>
                                                                </v:shape>
                                                                <v:shape id="弧形 35_SpCnt_7" o:spid="_x0000_s2479" style="position:absolute;left:-77;top:325954;width:107950;height:107950;visibility:visible;mso-wrap-style:square;v-text-anchor:top" coordsize="107950,1079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" path="m53975,nsc73387,,91304,10424,100898,27300v9594,16876,9386,37604,-544,54284c90424,98264,72302,108327,52893,107938v361,-17988,721,-35975,1082,-53963l53975,xem53975,nfc73387,,91304,10424,100898,27300v9594,16876,9386,37604,-544,54284c90424,98264,72302,108327,52893,107938e" filled="f" strokeweight=".5pt">
                                                                  <v:stroke joinstyle="miter"/>
                                                                  <v:path arrowok="t" o:connecttype="custom" o:connectlocs="53975,0;100898,27300;100354,81584;52893,107938" o:connectangles="0,0,0,0" textboxrect="0,0,107950,107950"/>
                                                                </v:shape>
                                                              </v:group>
                                                              <v:shape id="弧形 35_SpCnt_8" o:spid="_x0000_s2480" style="position:absolute;width:1051;height:1011;rotation:180;visibility:visible;mso-wrap-style:square;v-text-anchor:top" coordsize="105116,1011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" path="m52558,nsc71148,,88355,9450,97810,24852v9937,16188,9723,36344,-555,52333c87486,92381,70110,101489,51544,101144l52558,50577,52558,xem52558,nfc71148,,88355,9450,97810,24852v9937,16188,9723,36344,-555,52333c87486,92381,70110,101489,51544,101144e" filled="f" strokeweight=".5pt">
                                                                <v:stroke joinstyle="miter"/>
                                                                <v:path arrowok="t" o:connecttype="custom" o:connectlocs="52558,0;97810,24852;97255,77185;51544,101144" o:connectangles="0,0,0,0" textboxrect="0,0,105116,101154"/>
                                                              </v:shape>
                                                              <v:shape id="弧形 35_SpCnt_9" o:spid="_x0000_s2481" style="position:absolute;left:8;top:5146;width:1047;height:1010;rotation:180;visibility:visible;mso-wrap-style:square;v-text-anchor:top" coordsize="104775,1009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" path="m52387,nsc70928,,88088,9444,97509,24833v9883,16144,9671,36236,-553,52183c87222,92199,69892,101302,51375,100957v338,-16825,675,-33649,1013,-50474c52388,33655,52387,16828,52387,xem52387,nfc70928,,88088,9444,97509,24833v9883,16144,9671,36236,-553,52183c87222,92199,69892,101302,51375,100957e" filled="f" strokeweight=".5pt">
                                                                <v:stroke joinstyle="miter"/>
                                                                <v:path arrowok="t" o:connecttype="custom" o:connectlocs="52387,0;97509,24833;96956,77016;51375,100957" o:connectangles="0,0,0,0" textboxrect="0,0,104775,100965"/>
                                                              </v:shape>
                                                            </v:group>
                                                          </v:group>
                                                          <v:line id="直接连接符 30_SpCnt_8" o:spid="_x0000_s2482" style="position:absolute;visibility:visible;mso-wrap-style:square" from="521,22" to="7001,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" strokeweight=".5pt">
                                                            <v:stroke joinstyle="miter"/>
                                                          </v:line>
                                                          <v:group id="组合 38" o:spid="_x0000_s2483" style="position:absolute;left:6443;width:1080;height:6144;rotation:180" coordorigin=",27" coordsize="1079,6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">
                                                            <v:group id="组合 34" o:spid="_x0000_s2484" style="position:absolute;left:519;top:27;width:0;height:6145" coordorigin=",27" coordsize="0,6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">
                                                              <v:line id="直接连接符 30_SpCnt_9" o:spid="_x0000_s2485" style="position:absolute;visibility:visible;mso-wrap-style:square" from="0,27" to="0,11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" strokeweight=".5pt">
                                                                <v:stroke joinstyle="miter"/>
                                                              </v:line>
                                                              <v:line id="直接连接符 30_SpCnt_10" o:spid="_x0000_s2486" style="position:absolute;visibility:visible;mso-wrap-style:square" from="0,5092" to="0,6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" strokeweight=".5pt">
                                                                <v:stroke joinstyle="miter"/>
                                                              </v:line>
                                                            </v:group>
                                                            <v:group id="组合 37" o:spid="_x0000_s2487" style="position:absolute;top:1067;width:1079;height:4032" coordsize="1080,6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">
                                                              <v:group id="组合 36" o:spid="_x0000_s2488" style="position:absolute;top:1038;width:1080;height:4113;rotation:180" coordorigin="-77,-4774" coordsize="110911,4386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">
                                                                <v:shape id="弧形 35_SpCnt_10" o:spid="_x0000_s2489" style="position:absolute;top:-4774;width:108000;height:108001;visibility:visible;mso-wrap-style:square;v-text-anchor:top" coordsize="108000,108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" path="m54000,nsc73421,,91347,10430,100945,27314v9598,16884,9390,37622,-544,54310c90466,98313,72335,108381,52918,107991v361,-17997,721,-35993,1082,-53990l54000,xem54000,nfc73421,,91347,10430,100945,27314v9598,16884,9390,37622,-544,54310c90466,98313,72335,108381,52918,107991e" filled="f" strokeweight=".5pt">
                                                                  <v:stroke joinstyle="miter"/>
                                                                  <v:path arrowok="t" o:connecttype="custom" o:connectlocs="54000,0;100945,27314;100401,81624;52918,107991" o:connectangles="0,0,0,0" textboxrect="0,0,108000,108001"/>
                                                                </v:shape>
                                                                <v:shape id="弧形 35_SpCnt_11" o:spid="_x0000_s2490" style="position:absolute;left:2884;top:104840;width:107950;height:107949;visibility:visible;mso-wrap-style:square;v-text-anchor:top" coordsize="107950,1079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" path="m53975,nsc73387,,91304,10424,100898,27300v9594,16876,9386,37604,-544,54284c90424,98264,72302,108327,52893,107938v361,-17988,721,-35975,1082,-53963l53975,xem53975,nfc73387,,91304,10424,100898,27300v9594,16876,9386,37604,-544,54284c90424,98264,72302,108327,52893,107938e" filled="f" strokeweight=".5pt">
                                                                  <v:stroke joinstyle="miter"/>
                                                                  <v:path arrowok="t" o:connecttype="custom" o:connectlocs="53975,0;100898,27300;100354,81584;52893,107938" o:connectangles="0,0,0,0" textboxrect="0,0,107950,107949"/>
                                                                </v:shape>
                                                                <v:shape id="弧形 35_SpCnt_12" o:spid="_x0000_s2491" style="position:absolute;top:216341;width:107950;height:107950;visibility:visible;mso-wrap-style:square;v-text-anchor:top" coordsize="107950,1079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" path="m53975,nsc73387,,91304,10424,100898,27300v9594,16876,9386,37604,-544,54284c90424,98264,72302,108327,52893,107938v361,-17988,721,-35975,1082,-53963l53975,xem53975,nfc73387,,91304,10424,100898,27300v9594,16876,9386,37604,-544,54284c90424,98264,72302,108327,52893,107938e" filled="f" strokeweight=".5pt">
                                                                  <v:stroke joinstyle="miter"/>
                                                                  <v:path arrowok="t" o:connecttype="custom" o:connectlocs="53975,0;100898,27300;100354,81584;52893,107938" o:connectangles="0,0,0,0" textboxrect="0,0,107950,107950"/>
                                                                </v:shape>
                                                                <v:shape id="弧形 35_SpCnt_13" o:spid="_x0000_s2492" style="position:absolute;left:-77;top:325954;width:107950;height:107950;visibility:visible;mso-wrap-style:square;v-text-anchor:top" coordsize="107950,1079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" path="m53975,nsc73387,,91304,10424,100898,27300v9594,16876,9386,37604,-544,54284c90424,98264,72302,108327,52893,107938v361,-17988,721,-35975,1082,-53963l53975,xem53975,nfc73387,,91304,10424,100898,27300v9594,16876,9386,37604,-544,54284c90424,98264,72302,108327,52893,107938e" filled="f" strokeweight=".5pt">
                                                                  <v:stroke joinstyle="miter"/>
                                                                  <v:path arrowok="t" o:connecttype="custom" o:connectlocs="53975,0;100898,27300;100354,81584;52893,107938" o:connectangles="0,0,0,0" textboxrect="0,0,107950,107950"/>
                                                                </v:shape>
                                                              </v:group>
                                                              <v:shape id="弧形 35_SpCnt_14" o:spid="_x0000_s2493" style="position:absolute;width:1051;height:1011;rotation:180;visibility:visible;mso-wrap-style:square;v-text-anchor:top" coordsize="105116,1011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" path="m52558,nsc71148,,88355,9450,97810,24852v9937,16188,9723,36344,-555,52333c87486,92381,70110,101489,51544,101144l52558,50577,52558,xem52558,nfc71148,,88355,9450,97810,24852v9937,16188,9723,36344,-555,52333c87486,92381,70110,101489,51544,101144e" filled="f" strokeweight=".5pt">
                                                                <v:stroke joinstyle="miter"/>
                                                                <v:path arrowok="t" o:connecttype="custom" o:connectlocs="52558,0;97810,24852;97255,77185;51544,101144" o:connectangles="0,0,0,0" textboxrect="0,0,105116,101154"/>
                                                              </v:shape>
                                                              <v:shape id="弧形 35_SpCnt_15" o:spid="_x0000_s2494" style="position:absolute;left:28;top:5134;width:1048;height:1010;rotation:180;visibility:visible;mso-wrap-style:square;v-text-anchor:top" coordsize="104775,1009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" path="m59123,419nsc86824,3880,106835,27675,104609,54506v-2208,26611,-25535,46966,-53233,46450c51713,84132,52051,67307,52388,50483l59123,419xem59123,419nfc86824,3880,106835,27675,104609,54506v-2208,26611,-25535,46966,-53233,46450e" filled="f" strokeweight=".5pt">
                                                                <v:stroke joinstyle="miter"/>
                                                                <v:path arrowok="t" o:connecttype="custom" o:connectlocs="59123,419;104609,54506;51376,100956" o:connectangles="0,0,0" textboxrect="0,0,104775,100965"/>
                                                              </v:shape>
                                                            </v:group>
                                                          </v:group>
                                                          <v:line id="直接连接符 30_SpCnt_11" o:spid="_x0000_s2495" style="position:absolute;visibility:visible;mso-wrap-style:square" from="521,6126" to="6998,61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" strokeweight=".5pt">
                                                            <v:stroke joinstyle="miter"/>
                                                          </v:line>
                                                        </v:group>
                                                        <v:rect id="矩形 45" o:spid="_x0000_s2496" style="position:absolute;left:2900;width:2376;height:7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" fillcolor="#f2f2f2" strokeweight=".5pt"/>
                                                      </v:group>
                                                      <v:shape id="文本框 2_SpCnt_3" o:spid="_x0000_s2497" type="#_x0000_t202" style="position:absolute;left:711;top:2646;width:1682;height:19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" filled="f" stroked="f">
                                                        <v:textbox inset="0,0,0,0">
                                                          <w:txbxContent>
                                                            <w:p w14:paraId="719DD79B" w14:textId="77777777" w:rsidR="002622F6" w:rsidRDefault="00000000">
                                                              <w:pPr>
                                                                <w:rPr>
                                                                  <w:sz w:val="18"/>
                                                                  <w:szCs w:val="20"/>
                                                                </w:rPr>
                                                              </w:pPr>
                                                              <w:r>
                                                                <w:rPr>
                                                                  <w:rFonts w:cs="Times New Roman"/>
                                                                  <w:i/>
                                                                  <w:iCs/>
                                                                  <w:sz w:val="18"/>
                                                                  <w:szCs w:val="20"/>
                                                                  <w:lang w:bidi="ar"/>
                                                                </w:rPr>
                                                                <w:t>n</w:t>
                                                              </w:r>
                                                              <w:r>
                                                                <w:rPr>
                                                                  <w:rFonts w:cs="Times New Roman"/>
                                                                  <w:sz w:val="18"/>
                                                                  <w:szCs w:val="20"/>
                                                                  <w:vertAlign w:val="subscript"/>
                                                                  <w:lang w:bidi="ar"/>
                                                                </w:rPr>
                                                                <w:t>2</w:t>
                                                              </w:r>
                                                            </w:p>
                                                          </w:txbxContent>
                                                        </v:textbox>
                                                      </v:shape>
                                                    </v:group>
                                                    <v:shape id="文本框 2_SpCnt_4" o:spid="_x0000_s2498" type="#_x0000_t202" style="position:absolute;left:6770;top:2646;width:1682;height:19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" filled="f" stroked="f">
                                                      <v:textbox inset="0,0,0,0">
                                                        <w:txbxContent>
                                                          <w:p w14:paraId="79CB5F95" w14:textId="77777777" w:rsidR="002622F6" w:rsidRDefault="00000000">
                                                            <w:pPr>
                                                              <w:rPr>
                                                                <w:sz w:val="18"/>
                                                                <w:szCs w:val="20"/>
                                                              </w:rPr>
                                                            </w:pPr>
                                                            <w:r>
                                                              <w:rPr>
                                                                <w:rFonts w:cs="Times New Roman"/>
                                                                <w:i/>
                                                                <w:iCs/>
                                                                <w:sz w:val="18"/>
                                                                <w:szCs w:val="20"/>
                                                                <w:lang w:bidi="ar"/>
                                                              </w:rPr>
                                                              <w:t>n</w:t>
                                                            </w:r>
                                                            <w:r>
                                                              <w:rPr>
                                                                <w:rFonts w:cs="Times New Roman"/>
                                                                <w:sz w:val="18"/>
                                                                <w:szCs w:val="20"/>
                                                                <w:vertAlign w:val="subscript"/>
                                                                <w:lang w:bidi="ar"/>
                                                              </w:rPr>
                                                              <w:t>3</w:t>
                                                            </w:r>
                                                          </w:p>
                                                        </w:txbxContent>
                                                      </v:textbox>
                                                    </v:shape>
                                                  </v:group>
                                                  <v:shape id="文本框 2_SpCnt_5" o:spid="_x0000_s2499" type="#_x0000_t202" style="position:absolute;left:3930;top:392;width:1682;height:19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" filled="f" stroked="f">
                                                    <v:textbox inset="0,0,0,0">
                                                      <w:txbxContent>
                                                        <w:p w14:paraId="5C124B61" w14:textId="77777777" w:rsidR="002622F6" w:rsidRDefault="00000000">
                                                          <w:pPr>
                                                            <w:rPr>
                                                              <w:sz w:val="18"/>
                                                              <w:szCs w:val="20"/>
                                                            </w:rPr>
                                                          </w:pPr>
                                                          <w:r>
                                                            <w:rPr>
                                                              <w:rFonts w:cs="Times New Roman"/>
                                                              <w:i/>
                                                              <w:iCs/>
                                                              <w:sz w:val="18"/>
                                                              <w:szCs w:val="20"/>
                                                              <w:lang w:bidi="ar"/>
                                                            </w:rPr>
                                                            <w:t>r</w:t>
                                                          </w:r>
                                                        </w:p>
                                                      </w:txbxContent>
                                                    </v:textbox>
                                                  </v:shape>
                                                </v:group>
                                                <v:group id="组合 56" o:spid="_x0000_s2500" style="position:absolute;left:22321;top:895;width:4057;height:6179" coordsize="4058,61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">
                                                  <v:group id="组合 51" o:spid="_x0000_s2501" style="position:absolute;width:3986;height:6178" coordsize="3986,61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">
                                                    <v:group id="组合 46" o:spid="_x0000_s2502" style="position:absolute;width:3986;height:6178" coordsize="3986,61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">
                                                      <v:group id="组合 44" o:spid="_x0000_s2503" style="position:absolute;width:3618;height:6178" coordsize="3618,61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">
                                                        <v:line id="直接连接符 41_SpCnt_2" o:spid="_x0000_s2504" style="position:absolute;visibility:visible;mso-wrap-style:square" from="3587,20" to="3587,6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" strokeweight=".5pt">
                                                          <v:stroke joinstyle="miter"/>
                                                        </v:line>
                                                        <v:group id="组合 43" o:spid="_x0000_s2505" style="position:absolute;width:1238;height:6178" coordsize="1238,61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">
                                                          <v:group id="组合 40" o:spid="_x0000_s2506" style="position:absolute;left:158;width:1080;height:6184;rotation:180" coordsize="1079,61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">
                                                            <v:line id="直接连接符 30_SpCnt_12" o:spid="_x0000_s2507" style="position:absolute;visibility:visible;mso-wrap-style:square" from="521,0" to="521,10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" strokeweight=".5pt">
                                                              <v:stroke joinstyle="miter"/>
                                                            </v:line>
                                                            <v:line id="直接连接符 30_SpCnt_13" o:spid="_x0000_s2508" style="position:absolute;visibility:visible;mso-wrap-style:square" from="499,5105" to="499,61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" strokeweight=".5pt">
                                                              <v:stroke joinstyle="miter"/>
                                                            </v:line>
                                                            <v:group id="组合 36" o:spid="_x0000_s2509" style="position:absolute;top:1066;width:1079;height:4064" coordorigin="-77" coordsize="110911,4339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">
                                                              <v:shape id="弧形 35_SpCnt_16" o:spid="_x0000_s2510" style="position:absolute;width:108000;height:108000;visibility:visible;mso-wrap-style:square;v-text-anchor:top" coordsize="108000,108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" path="m54000,nsc73421,,91347,10429,100945,27313v9598,16884,9390,37621,-544,54309c90466,98310,72336,108378,52918,107989v361,-17996,721,-35993,1082,-53989l54000,xem54000,nfc73421,,91347,10429,100945,27313v9598,16884,9390,37621,-544,54309c90466,98310,72336,108378,52918,107989e" filled="f" strokeweight=".5pt">
                                                                <v:stroke joinstyle="miter"/>
                                                                <v:path arrowok="t" o:connecttype="custom" o:connectlocs="54000,0;100945,27313;100401,81622;52918,107989" o:connectangles="0,0,0,0" textboxrect="0,0,108000,108000"/>
                                                              </v:shape>
                                                              <v:shape id="弧形 35_SpCnt_17" o:spid="_x0000_s2511" style="position:absolute;left:2884;top:109613;width:107950;height:107950;visibility:visible;mso-wrap-style:square;v-text-anchor:top" coordsize="107950,1079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" path="m53975,nsc73387,,91304,10424,100898,27300v9594,16876,9386,37604,-544,54284c90424,98264,72302,108327,52893,107938v361,-17988,721,-35975,1082,-53963l53975,xem53975,nfc73387,,91304,10424,100898,27300v9594,16876,9386,37604,-544,54284c90424,98264,72302,108327,52893,107938e" filled="f" strokeweight=".5pt">
                                                                <v:stroke joinstyle="miter"/>
                                                                <v:path arrowok="t" o:connecttype="custom" o:connectlocs="53975,0;100898,27300;100354,81584;52893,107938" o:connectangles="0,0,0,0" textboxrect="0,0,107950,107950"/>
                                                              </v:shape>
                                                              <v:shape id="弧形 35_SpCnt_18" o:spid="_x0000_s2512" style="position:absolute;top:219418;width:107950;height:107950;visibility:visible;mso-wrap-style:square;v-text-anchor:top" coordsize="107950,1079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" path="m53975,nsc73387,,91304,10424,100898,27300v9594,16876,9386,37604,-544,54284c90424,98264,72302,108327,52893,107938v361,-17988,721,-35975,1082,-53963l53975,xem53975,nfc73387,,91304,10424,100898,27300v9594,16876,9386,37604,-544,54284c90424,98264,72302,108327,52893,107938e" filled="f" strokeweight=".5pt">
                                                                <v:stroke joinstyle="miter"/>
                                                                <v:path arrowok="t" o:connecttype="custom" o:connectlocs="53975,0;100898,27300;100354,81584;52893,107938" o:connectangles="0,0,0,0" textboxrect="0,0,107950,107950"/>
                                                              </v:shape>
                                                              <v:shape id="弧形 35_SpCnt_19" o:spid="_x0000_s2513" style="position:absolute;left:-77;top:325954;width:107950;height:107950;visibility:visible;mso-wrap-style:square;v-text-anchor:top" coordsize="107950,1079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" path="m53975,nsc73387,,91304,10424,100898,27300v9594,16876,9386,37604,-544,54284c90424,98264,72302,108327,52893,107938v361,-17988,721,-35975,1082,-53963l53975,xem53975,nfc73387,,91304,10424,100898,27300v9594,16876,9386,37604,-544,54284c90424,98264,72302,108327,52893,107938e" filled="f" strokeweight=".5pt">
                                                                <v:stroke joinstyle="miter"/>
                                                                <v:path arrowok="t" o:connecttype="custom" o:connectlocs="53975,0;100898,27300;100354,81584;52893,107938" o:connectangles="0,0,0,0" textboxrect="0,0,107950,107950"/>
                                                              </v:shape>
                                                            </v:group>
                                                          </v:group>
                                                          <v:line id="直接连接符 41_SpCnt_1" o:spid="_x0000_s2514" style="position:absolute;visibility:visible;mso-wrap-style:square" from="0,1066" to="0,5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" strokeweight=".5pt">
                                                            <v:stroke joinstyle="miter"/>
                                                          </v:line>
                                                        </v:group>
                                                        <v:line id="直接连接符 30_SpCnt_14" o:spid="_x0000_s2515" style="position:absolute;visibility:visible;mso-wrap-style:square" from="738,0" to="36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" strokeweight=".5pt">
                                                          <v:stroke joinstyle="miter"/>
                                                        </v:line>
                                                        <v:line id="直接连接符 30_SpCnt_15" o:spid="_x0000_s2516" style="position:absolute;visibility:visible;mso-wrap-style:square" from="717,6171" to="3594,61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" strokeweight=".5pt">
                                                          <v:stroke joinstyle="miter"/>
                                                        </v:line>
                                                      </v:group>
                                                      <v:rect id="矩形 45_SpCnt_1" o:spid="_x0000_s2517" style="position:absolute;left:2405;top:2654;width:2376;height:786;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" fillcolor="yellow" strokeweight=".5pt"/>
                                                    </v:group>
                                                    <v:shape id="文本框 2_SpCnt_6" o:spid="_x0000_s2518" type="#_x0000_t202" style="position:absolute;left:784;top:2255;width:1683;height:19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" filled="f" stroked="f">
                                                      <v:textbox inset="0,0,0,0">
                                                        <w:txbxContent>
                                                          <w:p w14:paraId="49BD9968" w14:textId="77777777" w:rsidR="002622F6" w:rsidRDefault="00000000">
                                                            <w:pPr>
                                                              <w:rPr>
                                                                <w:sz w:val="18"/>
                                                                <w:szCs w:val="20"/>
                                                              </w:rPr>
                                                            </w:pPr>
                                                            <w:r>
                                                              <w:rPr>
                                                                <w:rFonts w:cs="Times New Roman"/>
                                                                <w:i/>
                                                                <w:iCs/>
                                                                <w:sz w:val="18"/>
                                                                <w:szCs w:val="20"/>
                                                                <w:lang w:bidi="ar"/>
                                                              </w:rPr>
                                                              <w:t>n</w:t>
                                                            </w:r>
                                                            <w:r>
                                                              <w:rPr>
                                                                <w:rFonts w:cs="Times New Roman"/>
                                                                <w:sz w:val="18"/>
                                                                <w:szCs w:val="20"/>
                                                                <w:vertAlign w:val="subscript"/>
                                                                <w:lang w:bidi="ar"/>
                                                              </w:rPr>
                                                              <w:t>4</w:t>
                                                            </w:r>
                                                          </w:p>
                                                        </w:txbxContent>
                                                      </v:textbox>
                                                    </v:shape>
                                                  </v:group>
                                                  <v:shape id="文本框 2_SpCnt_7" o:spid="_x0000_s2519" type="#_x0000_t202" style="position:absolute;left:2375;top:2280;width:1683;height:19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" filled="f" stroked="f">
                                                    <v:textbox inset="0,0,0,0">
                                                      <w:txbxContent>
                                                        <w:p w14:paraId="32E203A7" w14:textId="77777777" w:rsidR="002622F6" w:rsidRDefault="00000000">
                                                          <w:pPr>
                                                            <w:rPr>
                                                              <w:sz w:val="18"/>
                                                              <w:szCs w:val="20"/>
                                                            </w:rPr>
                                                          </w:pPr>
                                                          <w:r>
                                                            <w:rPr>
                                                              <w:rFonts w:cs="Times New Roman"/>
                                                              <w:i/>
                                                              <w:iCs/>
                                                              <w:sz w:val="18"/>
                                                              <w:szCs w:val="20"/>
                                                              <w:lang w:bidi="ar"/>
                                                            </w:rPr>
                                                            <w:t>R</w:t>
                                                          </w:r>
                                                        </w:p>
                                                      </w:txbxContent>
                                                    </v:textbox>
                                                  </v:shape>
                                                </v:group>
                                              </v:group>
                                              <v:shape id="文本框 2_SpCnt_8" o:spid="_x0000_s2520" type="#_x0000_t202" style="position:absolute;left:20304;top:6908;width:6162;height:17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" filled="f" stroked="f">
                                                <v:textbox inset="0,0,0,0">
                                                  <w:txbxContent>
                                                    <w:p w14:paraId="20C8CAB0" w14:textId="77777777" w:rsidR="002622F6" w:rsidRDefault="00000000">
                                                      <w:pPr>
                                                        <w:rPr>
                                                          <w:sz w:val="15"/>
                                                          <w:szCs w:val="16"/>
                                                        </w:rPr>
                                                      </w:pPr>
                                                      <w:r>
                                                        <w:rPr>
                                                          <w:rFonts w:cs="宋体" w:hint="eastAsia"/>
                                                          <w:sz w:val="15"/>
                                                          <w:szCs w:val="16"/>
                                                          <w:lang w:bidi="ar"/>
                                                        </w:rPr>
                                                        <w:t>降压变压器</w:t>
                                                      </w:r>
                                                    </w:p>
                                                  </w:txbxContent>
                                                </v:textbox>
                                              </v:shape>
                                            </v:group>
                                          </v:group>
                                          <v:shape id="直接箭头连接符 48_SpCnt_1" o:spid="_x0000_s2521" type="#_x0000_t32" style="position:absolute;left:3096;top:4024;width:227;height:36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" strokeweight=".5pt">
                                            <v:stroke endarrow="block" endarrowwidth="narrow" joinstyle="miter"/>
                                          </v:shape>
                                        </v:group>
                                        <v:shape id="文本框 2" o:spid="_x0000_s2522" type="#_x0000_t202" style="position:absolute;left:2983;top:3765;width:1139;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" filled="f" stroked="f">
                                          <v:textbox inset="0,0,0,0">
                                            <w:txbxContent>
                                              <w:p w14:paraId="7AFF5A97" w14:textId="77777777" w:rsidR="002622F6" w:rsidRDefault="00000000">
                                                <w:pPr>
                                                  <w:rPr>
                                                    <w:rFonts w:ascii="宋体" w:hAnsi="宋体" w:cs="宋体" w:hint="eastAsia"/>
                                                    <w:sz w:val="15"/>
                                                    <w:szCs w:val="16"/>
                                                  </w:rPr>
                                                </w:pPr>
                                                <w:r>
                                                  <w:rPr>
                                                    <w:rFonts w:ascii="宋体" w:hAnsi="宋体" w:cs="宋体" w:hint="eastAsia"/>
                                                    <w:sz w:val="15"/>
                                                    <w:szCs w:val="16"/>
                                                  </w:rPr>
                                                  <w:t>绝缘传动装置</w:t>
                                                </w:r>
                                              </w:p>
                                            </w:txbxContent>
                                          </v:textbox>
                                        </v:shape>
                                      </v:group>
                                      <v:shape id="文本框 23" o:spid="_x0000_s2523" type="#_x0000_t202" style="position:absolute;left:4669;top:6049;width:4888;height:3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" filled="f" stroked="f">
                                        <v:textbox inset="1mm,0,1mm,0">
                                          <w:txbxContent>
                                            <w:p w14:paraId="00B642AD" w14:textId="77777777" w:rsidR="002622F6" w:rsidRDefault="00000000">
                                              <w:pPr>
                                                <w:numPr>
                                                  <w:ilvl w:val="0"/>
                                                  <w:numId w:val="15"/>
                                                </w:numPr>
                                                <w:rPr>
                                                  <w:rFonts w:eastAsia="华文中宋" w:cs="Times New Roman"/>
                                                  <w:sz w:val="18"/>
                                                  <w:szCs w:val="20"/>
                                                </w:rPr>
                                              </w:pPr>
                                              <w:r>
                                                <w:rPr>
                                                  <w:rFonts w:eastAsia="华文中宋" w:cs="Times New Roman" w:hint="eastAsia"/>
                                                  <w:sz w:val="18"/>
                                                  <w:szCs w:val="20"/>
                                                </w:rPr>
                                                <w:t xml:space="preserve">  </w:t>
                                              </w:r>
                                              <w:r>
                                                <w:rPr>
                                                  <w:rFonts w:eastAsia="华文中宋" w:cs="Times New Roman" w:hint="eastAsia"/>
                                                  <w:sz w:val="18"/>
                                                  <w:szCs w:val="20"/>
                                                </w:rPr>
                                                <w:tab/>
                                              </w:r>
                                              <w:r>
                                                <w:rPr>
                                                  <w:rFonts w:eastAsia="华文中宋" w:cs="Times New Roman" w:hint="eastAsia"/>
                                                  <w:sz w:val="18"/>
                                                  <w:szCs w:val="20"/>
                                                </w:rPr>
                                                <w:tab/>
                                              </w:r>
                                              <w:r>
                                                <w:rPr>
                                                  <w:rFonts w:eastAsia="华文中宋" w:cs="Times New Roman" w:hint="eastAsia"/>
                                                  <w:sz w:val="18"/>
                                                  <w:szCs w:val="20"/>
                                                </w:rPr>
                                                <w:tab/>
                                              </w:r>
                                              <w:r>
                                                <w:rPr>
                                                  <w:rFonts w:eastAsia="华文中宋" w:cs="Times New Roman" w:hint="eastAsia"/>
                                                  <w:sz w:val="18"/>
                                                  <w:szCs w:val="20"/>
                                                </w:rPr>
                                                <w:tab/>
                                              </w:r>
                                              <w:r>
                                                <w:rPr>
                                                  <w:rFonts w:eastAsia="华文中宋" w:cs="Times New Roman" w:hint="eastAsia"/>
                                                  <w:sz w:val="18"/>
                                                  <w:szCs w:val="20"/>
                                                </w:rPr>
                                                <w:tab/>
                                              </w:r>
                                              <w:r>
                                                <w:rPr>
                                                  <w:rFonts w:eastAsia="华文中宋" w:cs="Times New Roman" w:hint="eastAsia"/>
                                                  <w:sz w:val="18"/>
                                                  <w:szCs w:val="20"/>
                                                </w:rPr>
                                                <w:tab/>
                                              </w:r>
                                              <w:r>
                                                <w:rPr>
                                                  <w:rFonts w:eastAsia="华文中宋" w:cs="Times New Roman" w:hint="eastAsia"/>
                                                  <w:sz w:val="18"/>
                                                  <w:szCs w:val="20"/>
                                                </w:rPr>
                                                <w:tab/>
                                              </w:r>
                                              <w:r>
                                                <w:rPr>
                                                  <w:rFonts w:eastAsia="华文中宋" w:cs="Times New Roman" w:hint="eastAsia"/>
                                                  <w:sz w:val="18"/>
                                                  <w:szCs w:val="20"/>
                                                </w:rPr>
                                                <w:tab/>
                                                <w:t xml:space="preserve"> (b)                                  </w:t>
                                              </w:r>
                                            </w:p>
                                          </w:txbxContent>
                                        </v:textbox>
                                      </v:shape>
                                    </v:group>
                                    <v:roundrect id="圆角矩形 11" o:spid="_x0000_s2524" style="position:absolute;left:3655;top:5027;width:159;height:283;visibility:visible;mso-wrap-style:square;v-text-anchor:middle" arcsize="19372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" fillcolor="black" stroked="f" strokeweight="1pt">
                                      <v:stroke joinstyle="miter"/>
                                    </v:roundrect>
                                  </v:group>
                                  <v:shape id="文本框 2_SpCnt_1" o:spid="_x0000_s2525" type="#_x0000_t202" style="position:absolute;left:3013;top:5399;width:311;height:3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" filled="f" stroked="f">
                                    <v:textbox inset="0,0,0,0">
                                      <w:txbxContent>
                                        <w:p w14:paraId="1213B88A" w14:textId="77777777" w:rsidR="002622F6" w:rsidRDefault="00000000">
                                          <w:pPr>
                                            <w:rPr>
                                              <w:b/>
                                              <w:bCs/>
                                              <w:sz w:val="18"/>
                                              <w:szCs w:val="20"/>
                                            </w:rPr>
                                          </w:pPr>
                                          <w:r>
                                            <w:rPr>
                                              <w:rFonts w:cs="Times New Roman" w:hint="eastAsia"/>
                                              <w:b/>
                                              <w:bCs/>
                                              <w:sz w:val="18"/>
                                              <w:szCs w:val="20"/>
                                              <w:lang w:bidi="ar"/>
                                            </w:rPr>
                                            <w:t>N</w:t>
                                          </w:r>
                                        </w:p>
                                      </w:txbxContent>
                                    </v:textbox>
                                  </v:shape>
                                </v:group>
                                <v:shape id="文本框 2_SpCnt_1" o:spid="_x0000_s2526" type="#_x0000_t202" style="position:absolute;left:3685;top:5005;width:221;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" filled="f" stroked="f">
                                  <v:textbox inset="0,0,0,0">
                                    <w:txbxContent>
                                      <w:p w14:paraId="7695BDF5" w14:textId="77777777" w:rsidR="002622F6" w:rsidRDefault="00000000">
                                        <w:pPr>
                                          <w:rPr>
                                            <w:b/>
                                            <w:bCs/>
                                            <w:color w:val="FFFFFF" w:themeColor="background1"/>
                                            <w:sz w:val="18"/>
                                            <w:szCs w:val="20"/>
                                          </w:rPr>
                                        </w:pPr>
                                        <w:r>
                                          <w:rPr>
                                            <w:rFonts w:cs="Times New Roman" w:hint="eastAsia"/>
                                            <w:b/>
                                            <w:bCs/>
                                            <w:color w:val="FFFFFF" w:themeColor="background1"/>
                                            <w:sz w:val="18"/>
                                            <w:szCs w:val="20"/>
                                            <w:lang w:bidi="ar"/>
                                          </w:rPr>
                                          <w:t>S</w:t>
                                        </w:r>
                                      </w:p>
                                    </w:txbxContent>
                                  </v:textbox>
                                </v:shape>
                              </v:group>
                            </v:group>
                            <v:shape id="直接箭头连接符 48_SpCnt_1" o:spid="_x0000_s2527" type="#_x0000_t32" style="position:absolute;left:3464;top:5534;width:59;height:34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" strokeweight=".5pt">
                              <v:stroke endarrow="block" endarrowwidth="narrow" joinstyle="miter"/>
                            </v:shape>
                          </v:group>
                          <v:shape id="文本框 2" o:spid="_x0000_s2528" type="#_x0000_t202" style="position:absolute;left:3067;top:5803;width:1139;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" filled="f" stroked="f">
                            <v:textbox inset="0,0,0,0">
                              <w:txbxContent>
                                <w:p w14:paraId="062F7C9C" w14:textId="77777777" w:rsidR="002622F6" w:rsidRDefault="00000000">
                                  <w:pPr>
                                    <w:rPr>
                                      <w:rFonts w:ascii="宋体" w:hAnsi="宋体" w:cs="宋体" w:hint="eastAsia"/>
                                      <w:sz w:val="15"/>
                                      <w:szCs w:val="16"/>
                                    </w:rPr>
                                  </w:pPr>
                                  <w:r>
                                    <w:rPr>
                                      <w:rFonts w:ascii="宋体" w:hAnsi="宋体" w:cs="宋体" w:hint="eastAsia"/>
                                      <w:sz w:val="15"/>
                                      <w:szCs w:val="16"/>
                                    </w:rPr>
                                    <w:t>发电机转子线圈</w:t>
                                  </w:r>
                                </w:p>
                              </w:txbxContent>
                            </v:textbox>
                          </v:shape>
                        </v:group>
                        <v:group id="组合 183" o:spid="_x0000_s2529" style="position:absolute;left:7028;top:4610;width:48;height:1243" coordorigin="7028,4610" coordsize="48,12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">
                          <v:oval id="椭圆 53" o:spid="_x0000_s2530" style="position:absolute;left:7034;top:4610;width:42;height:4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" fillcolor="white [3212]" strokecolor="black [3213]" strokeweight=".5pt">
                            <v:stroke joinstyle="miter"/>
                            <v:textbox style="mso-fit-shape-to-text:t" inset="1mm,0,1mm,0"/>
                          </v:oval>
                          <v:oval id="椭圆 53" o:spid="_x0000_s2531" style="position:absolute;left:7028;top:5813;width:42;height:4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" fillcolor="white [3212]" strokecolor="black [3213]" strokeweight=".5pt">
                            <v:stroke joinstyle="miter"/>
                            <v:textbox style="mso-fit-shape-to-text:t" inset="1mm,0,1mm,0"/>
                          </v:oval>
                        </v:group>
                      </v:group>
                      <v:shape id="直接箭头连接符 48_SpCnt_1" o:spid="_x0000_s2532" type="#_x0000_t32" style="position:absolute;left:2471;top:4687;width:283;height:227;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" strokeweight=".5pt">
                        <v:stroke endarrow="block" endarrowwidth="narrow" joinstyle="miter"/>
                      </v:shape>
                    </v:group>
                    <v:shape id="文本框 2" o:spid="_x0000_s2533" type="#_x0000_t202" style="position:absolute;left:2207;top:4454;width:62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" filled="f" stroked="f">
                      <v:textbox inset="0,0,0,0">
                        <w:txbxContent>
                          <w:p w14:paraId="4280E661" w14:textId="77777777" w:rsidR="002622F6" w:rsidRDefault="00000000">
                            <w:pPr>
                              <w:rPr>
                                <w:rFonts w:ascii="宋体" w:hAnsi="宋体" w:cs="宋体" w:hint="eastAsia"/>
                                <w:sz w:val="15"/>
                                <w:szCs w:val="16"/>
                              </w:rPr>
                            </w:pPr>
                            <w:r>
                              <w:rPr>
                                <w:rFonts w:ascii="宋体" w:hAnsi="宋体" w:cs="宋体" w:hint="eastAsia"/>
                                <w:sz w:val="15"/>
                                <w:szCs w:val="16"/>
                              </w:rPr>
                              <w:t>风轮机</w:t>
                            </w:r>
                          </w:p>
                        </w:txbxContent>
                      </v:textbox>
                    </v:shape>
                  </v:group>
                  <v:line id="直接连接符 7" o:spid="_x0000_s2534" style="position:absolute;flip:x y;visibility:visible;mso-wrap-style:square" from="8628,91102" to="8629,911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" strokecolor="black [3213]" strokeweight=".5pt">
                    <v:stroke joinstyle="miter"/>
                  </v:line>
                </v:group>
                <v:line id="直接连接符 7" o:spid="_x0000_s2535" style="position:absolute;flip:x y;visibility:visible;mso-wrap-style:square" from="9018,91102" to="9019,911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" strokecolor="black [3213]" strokeweight=".5pt">
                  <v:stroke joinstyle="miter"/>
                </v:line>
              </v:group>
            </w:pict>
          </mc:Fallback>
        </mc:AlternateContent>
      </w:r>
    </w:p>
    <w:p w14:paraId="417FC495" w14:textId="77777777" w:rsidR="002622F6" w:rsidRDefault="002622F6">
      <w:pPr>
        <w:adjustRightInd w:val="0"/>
        <w:snapToGrid w:val="0"/>
        <w:spacing w:line="300" w:lineRule="auto"/>
        <w:ind w:firstLineChars="200" w:firstLine="420"/>
        <w:rPr>
          <w:color w:val="0D0D0D" w:themeColor="text1" w:themeTint="F2"/>
        </w:rPr>
      </w:pPr>
    </w:p>
    <w:p w14:paraId="5DA54CFD" w14:textId="77777777" w:rsidR="002622F6" w:rsidRDefault="002622F6">
      <w:pPr>
        <w:adjustRightInd w:val="0"/>
        <w:snapToGrid w:val="0"/>
        <w:spacing w:line="300" w:lineRule="auto"/>
        <w:ind w:firstLineChars="200" w:firstLine="420"/>
        <w:rPr>
          <w:color w:val="0D0D0D" w:themeColor="text1" w:themeTint="F2"/>
        </w:rPr>
      </w:pPr>
    </w:p>
    <w:p w14:paraId="29875CFB" w14:textId="77777777" w:rsidR="002622F6" w:rsidRDefault="002622F6">
      <w:pPr>
        <w:adjustRightInd w:val="0"/>
        <w:snapToGrid w:val="0"/>
        <w:spacing w:line="300" w:lineRule="auto"/>
        <w:ind w:firstLineChars="200" w:firstLine="420"/>
        <w:rPr>
          <w:color w:val="0D0D0D" w:themeColor="text1" w:themeTint="F2"/>
        </w:rPr>
      </w:pPr>
    </w:p>
    <w:p w14:paraId="4906BF35" w14:textId="77777777" w:rsidR="002622F6" w:rsidRDefault="002622F6">
      <w:pPr>
        <w:adjustRightInd w:val="0"/>
        <w:snapToGrid w:val="0"/>
        <w:spacing w:line="300" w:lineRule="auto"/>
        <w:ind w:firstLineChars="200" w:firstLine="420"/>
        <w:rPr>
          <w:color w:val="0D0D0D" w:themeColor="text1" w:themeTint="F2"/>
        </w:rPr>
      </w:pPr>
    </w:p>
    <w:p w14:paraId="22E22CAC" w14:textId="77777777" w:rsidR="002622F6" w:rsidRDefault="002622F6">
      <w:pPr>
        <w:adjustRightInd w:val="0"/>
        <w:snapToGrid w:val="0"/>
        <w:spacing w:line="300" w:lineRule="auto"/>
        <w:ind w:firstLineChars="200" w:firstLine="420"/>
        <w:rPr>
          <w:color w:val="0D0D0D" w:themeColor="text1" w:themeTint="F2"/>
        </w:rPr>
      </w:pPr>
    </w:p>
    <w:p w14:paraId="59D882D9" w14:textId="77777777" w:rsidR="002622F6" w:rsidRDefault="002622F6">
      <w:pPr>
        <w:adjustRightInd w:val="0"/>
        <w:snapToGrid w:val="0"/>
        <w:spacing w:line="300" w:lineRule="auto"/>
        <w:jc w:val="left"/>
        <w:rPr>
          <w:rFonts w:eastAsia="华文中宋" w:cs="Times New Roman"/>
          <w:color w:val="0D0D0D" w:themeColor="text1" w:themeTint="F2"/>
          <w:kern w:val="0"/>
          <w:szCs w:val="21"/>
        </w:rPr>
      </w:pPr>
    </w:p>
    <w:p w14:paraId="622099CB" w14:textId="77777777" w:rsidR="002622F6" w:rsidRDefault="00000000">
      <w:pPr>
        <w:numPr>
          <w:ilvl w:val="0"/>
          <w:numId w:val="16"/>
        </w:numPr>
        <w:adjustRightInd w:val="0"/>
        <w:snapToGrid w:val="0"/>
        <w:spacing w:line="300" w:lineRule="auto"/>
        <w:jc w:val="left"/>
        <w:rPr>
          <w:rFonts w:eastAsia="华文中宋" w:cs="Times New Roman"/>
          <w:color w:val="0D0D0D" w:themeColor="text1" w:themeTint="F2"/>
          <w:kern w:val="0"/>
          <w:szCs w:val="21"/>
        </w:rPr>
      </w:pPr>
      <w:r>
        <w:rPr>
          <w:rFonts w:eastAsia="华文中宋" w:cs="Times New Roman"/>
          <w:color w:val="0D0D0D" w:themeColor="text1" w:themeTint="F2"/>
        </w:rPr>
        <w:t>(</w:t>
      </w:r>
      <w:r>
        <w:rPr>
          <w:rFonts w:eastAsia="华文中宋" w:cs="Times New Roman" w:hint="eastAsia"/>
          <w:color w:val="0D0D0D" w:themeColor="text1" w:themeTint="F2"/>
        </w:rPr>
        <w:t>2+2</w:t>
      </w:r>
      <w:r>
        <w:rPr>
          <w:rFonts w:eastAsia="华文中宋" w:cs="Times New Roman"/>
          <w:color w:val="0D0D0D" w:themeColor="text1" w:themeTint="F2"/>
        </w:rPr>
        <w:t>分</w:t>
      </w:r>
      <w:r>
        <w:rPr>
          <w:rFonts w:eastAsia="华文中宋" w:cs="Times New Roman"/>
          <w:color w:val="0D0D0D" w:themeColor="text1" w:themeTint="F2"/>
        </w:rPr>
        <w:t>)</w:t>
      </w:r>
      <w:r>
        <w:rPr>
          <w:rFonts w:eastAsia="华文中宋" w:cs="Times New Roman" w:hint="eastAsia"/>
          <w:color w:val="0D0D0D" w:themeColor="text1" w:themeTint="F2"/>
          <w:kern w:val="0"/>
          <w:szCs w:val="21"/>
        </w:rPr>
        <w:t>发电机输出交流电的角频率</w:t>
      </w:r>
      <w:r>
        <w:rPr>
          <w:rFonts w:eastAsia="华文中宋" w:cs="Times New Roman" w:hint="eastAsia"/>
          <w:color w:val="0D0D0D" w:themeColor="text1" w:themeTint="F2"/>
          <w:kern w:val="0"/>
          <w:szCs w:val="21"/>
        </w:rPr>
        <w:t xml:space="preserve"> </w:t>
      </w:r>
      <w:r>
        <w:rPr>
          <w:rFonts w:cs="Times New Roman"/>
          <w:i/>
          <w:iCs/>
          <w:color w:val="0D0D0D" w:themeColor="text1" w:themeTint="F2"/>
        </w:rPr>
        <w:t>ω</w:t>
      </w:r>
      <w:r>
        <w:rPr>
          <w:rFonts w:cs="Times New Roman" w:hint="eastAsia"/>
          <w:i/>
          <w:iCs/>
          <w:color w:val="0D0D0D" w:themeColor="text1" w:themeTint="F2"/>
        </w:rPr>
        <w:t xml:space="preserve"> </w:t>
      </w:r>
      <w:r>
        <w:rPr>
          <w:rFonts w:eastAsia="华文中宋" w:cs="Times New Roman" w:hint="eastAsia"/>
          <w:color w:val="0D0D0D" w:themeColor="text1" w:themeTint="F2"/>
          <w:kern w:val="0"/>
          <w:szCs w:val="21"/>
        </w:rPr>
        <w:t>= ______ rad/s</w:t>
      </w:r>
      <w:r>
        <w:rPr>
          <w:rFonts w:eastAsia="华文中宋" w:cs="Times New Roman" w:hint="eastAsia"/>
          <w:color w:val="0D0D0D" w:themeColor="text1" w:themeTint="F2"/>
          <w:kern w:val="0"/>
          <w:szCs w:val="21"/>
        </w:rPr>
        <w:t>，电压有效值</w:t>
      </w:r>
      <w:r>
        <w:rPr>
          <w:rFonts w:eastAsia="华文中宋" w:cs="Times New Roman" w:hint="eastAsia"/>
          <w:i/>
          <w:iCs/>
          <w:color w:val="0D0D0D" w:themeColor="text1" w:themeTint="F2"/>
          <w:kern w:val="0"/>
          <w:szCs w:val="21"/>
        </w:rPr>
        <w:t>U</w:t>
      </w:r>
      <w:r>
        <w:rPr>
          <w:rFonts w:eastAsia="华文中宋" w:cs="Times New Roman" w:hint="eastAsia"/>
          <w:color w:val="0D0D0D" w:themeColor="text1" w:themeTint="F2"/>
          <w:kern w:val="0"/>
          <w:szCs w:val="21"/>
          <w:vertAlign w:val="subscript"/>
        </w:rPr>
        <w:t xml:space="preserve">1 </w:t>
      </w:r>
      <w:r>
        <w:rPr>
          <w:rFonts w:eastAsia="华文中宋" w:cs="Times New Roman" w:hint="eastAsia"/>
          <w:color w:val="0D0D0D" w:themeColor="text1" w:themeTint="F2"/>
          <w:kern w:val="0"/>
          <w:szCs w:val="21"/>
        </w:rPr>
        <w:t>= ______ V</w:t>
      </w:r>
      <w:r>
        <w:rPr>
          <w:rFonts w:eastAsia="华文中宋" w:cs="Times New Roman" w:hint="eastAsia"/>
          <w:color w:val="0D0D0D" w:themeColor="text1" w:themeTint="F2"/>
          <w:kern w:val="0"/>
          <w:szCs w:val="21"/>
        </w:rPr>
        <w:t>；</w:t>
      </w:r>
    </w:p>
    <w:p w14:paraId="17B8EE38" w14:textId="77777777" w:rsidR="002622F6" w:rsidRDefault="00000000">
      <w:pPr>
        <w:adjustRightInd w:val="0"/>
        <w:snapToGrid w:val="0"/>
        <w:spacing w:line="300" w:lineRule="auto"/>
        <w:ind w:left="315" w:hangingChars="150" w:hanging="315"/>
        <w:jc w:val="left"/>
        <w:rPr>
          <w:rFonts w:eastAsia="华文中宋" w:cs="Times New Roman"/>
          <w:color w:val="0D0D0D" w:themeColor="text1" w:themeTint="F2"/>
          <w:kern w:val="0"/>
          <w:szCs w:val="21"/>
        </w:rPr>
      </w:pPr>
      <w:r>
        <w:rPr>
          <w:rFonts w:eastAsia="华文中宋" w:cs="Times New Roman" w:hint="eastAsia"/>
          <w:color w:val="0D0D0D" w:themeColor="text1" w:themeTint="F2"/>
          <w:kern w:val="0"/>
          <w:szCs w:val="21"/>
        </w:rPr>
        <w:t>2</w:t>
      </w:r>
      <w:r>
        <w:rPr>
          <w:rFonts w:eastAsia="华文中宋" w:cs="Times New Roman" w:hint="eastAsia"/>
          <w:color w:val="0D0D0D" w:themeColor="text1" w:themeTint="F2"/>
          <w:kern w:val="0"/>
          <w:szCs w:val="21"/>
        </w:rPr>
        <w:t>．</w:t>
      </w:r>
      <w:r>
        <w:rPr>
          <w:rFonts w:eastAsia="华文中宋" w:cs="Times New Roman"/>
          <w:color w:val="0D0D0D" w:themeColor="text1" w:themeTint="F2"/>
        </w:rPr>
        <w:t>(</w:t>
      </w:r>
      <w:r>
        <w:rPr>
          <w:rFonts w:eastAsia="华文中宋" w:cs="Times New Roman" w:hint="eastAsia"/>
          <w:color w:val="0D0D0D" w:themeColor="text1" w:themeTint="F2"/>
        </w:rPr>
        <w:t>3</w:t>
      </w:r>
      <w:r>
        <w:rPr>
          <w:rFonts w:eastAsia="华文中宋" w:cs="Times New Roman"/>
          <w:color w:val="0D0D0D" w:themeColor="text1" w:themeTint="F2"/>
        </w:rPr>
        <w:t>分</w:t>
      </w:r>
      <w:r>
        <w:rPr>
          <w:rFonts w:eastAsia="华文中宋" w:cs="Times New Roman"/>
          <w:color w:val="0D0D0D" w:themeColor="text1" w:themeTint="F2"/>
        </w:rPr>
        <w:t>)</w:t>
      </w:r>
      <w:r>
        <w:rPr>
          <w:rFonts w:eastAsia="华文中宋" w:cs="Times New Roman" w:hint="eastAsia"/>
          <w:color w:val="0D0D0D" w:themeColor="text1" w:themeTint="F2"/>
          <w:kern w:val="0"/>
          <w:szCs w:val="21"/>
        </w:rPr>
        <w:t>图</w:t>
      </w:r>
      <w:r>
        <w:rPr>
          <w:rFonts w:eastAsia="华文中宋" w:cs="Times New Roman" w:hint="eastAsia"/>
          <w:color w:val="0D0D0D" w:themeColor="text1" w:themeTint="F2"/>
          <w:kern w:val="0"/>
          <w:szCs w:val="21"/>
        </w:rPr>
        <w:t>(a)</w:t>
      </w:r>
      <w:r>
        <w:rPr>
          <w:rFonts w:eastAsia="华文中宋" w:cs="Times New Roman" w:hint="eastAsia"/>
          <w:color w:val="0D0D0D" w:themeColor="text1" w:themeTint="F2"/>
          <w:kern w:val="0"/>
          <w:szCs w:val="21"/>
        </w:rPr>
        <w:t>中，当转子线圈转至如图所示的中性面时，线圈的磁通量为</w:t>
      </w:r>
      <w:r>
        <w:rPr>
          <w:rFonts w:eastAsia="华文中宋" w:cs="Times New Roman" w:hint="eastAsia"/>
          <w:color w:val="0D0D0D" w:themeColor="text1" w:themeTint="F2"/>
          <w:kern w:val="0"/>
          <w:szCs w:val="21"/>
        </w:rPr>
        <w:t>______ Wb(</w:t>
      </w:r>
      <w:r>
        <w:rPr>
          <w:rFonts w:eastAsia="华文中宋" w:cs="Times New Roman" w:hint="eastAsia"/>
          <w:color w:val="0D0D0D" w:themeColor="text1" w:themeTint="F2"/>
          <w:kern w:val="0"/>
          <w:szCs w:val="21"/>
        </w:rPr>
        <w:t>结果保留</w:t>
      </w:r>
      <w:r>
        <w:rPr>
          <w:rFonts w:eastAsia="华文中宋" w:cs="Times New Roman" w:hint="eastAsia"/>
          <w:color w:val="0D0D0D" w:themeColor="text1" w:themeTint="F2"/>
          <w:kern w:val="0"/>
          <w:szCs w:val="21"/>
        </w:rPr>
        <w:t>2</w:t>
      </w:r>
      <w:r>
        <w:rPr>
          <w:rFonts w:eastAsia="华文中宋" w:cs="Times New Roman" w:hint="eastAsia"/>
          <w:color w:val="0D0D0D" w:themeColor="text1" w:themeTint="F2"/>
          <w:kern w:val="0"/>
          <w:szCs w:val="21"/>
        </w:rPr>
        <w:t>位有效数字</w:t>
      </w:r>
      <w:r>
        <w:rPr>
          <w:rFonts w:eastAsia="华文中宋" w:cs="Times New Roman" w:hint="eastAsia"/>
          <w:color w:val="0D0D0D" w:themeColor="text1" w:themeTint="F2"/>
          <w:kern w:val="0"/>
          <w:szCs w:val="21"/>
        </w:rPr>
        <w:t>)</w:t>
      </w:r>
      <w:r>
        <w:rPr>
          <w:rFonts w:eastAsia="华文中宋" w:cs="Times New Roman" w:hint="eastAsia"/>
          <w:color w:val="0D0D0D" w:themeColor="text1" w:themeTint="F2"/>
          <w:kern w:val="0"/>
          <w:szCs w:val="21"/>
        </w:rPr>
        <w:t>。</w:t>
      </w:r>
    </w:p>
    <w:p w14:paraId="2C979C48" w14:textId="77777777" w:rsidR="002622F6" w:rsidRDefault="00000000">
      <w:pPr>
        <w:adjustRightInd w:val="0"/>
        <w:snapToGrid w:val="0"/>
        <w:spacing w:line="300" w:lineRule="auto"/>
        <w:ind w:left="315" w:hangingChars="150" w:hanging="315"/>
        <w:jc w:val="left"/>
        <w:rPr>
          <w:rFonts w:eastAsia="华文中宋" w:cs="Times New Roman"/>
          <w:color w:val="0D0D0D" w:themeColor="text1" w:themeTint="F2"/>
          <w:kern w:val="0"/>
          <w:szCs w:val="21"/>
        </w:rPr>
      </w:pPr>
      <w:r>
        <w:rPr>
          <w:rFonts w:eastAsia="华文中宋" w:cs="Times New Roman" w:hint="eastAsia"/>
          <w:color w:val="0D0D0D" w:themeColor="text1" w:themeTint="F2"/>
          <w:kern w:val="0"/>
          <w:szCs w:val="21"/>
        </w:rPr>
        <w:t>3</w:t>
      </w:r>
      <w:r>
        <w:rPr>
          <w:rFonts w:eastAsia="华文中宋" w:cs="Times New Roman" w:hint="eastAsia"/>
          <w:color w:val="0D0D0D" w:themeColor="text1" w:themeTint="F2"/>
          <w:kern w:val="0"/>
          <w:szCs w:val="21"/>
        </w:rPr>
        <w:t>．若发电机的输出电压</w:t>
      </w:r>
      <w:r>
        <w:rPr>
          <w:rFonts w:eastAsia="华文中宋" w:cs="Times New Roman" w:hint="eastAsia"/>
          <w:i/>
          <w:iCs/>
          <w:color w:val="0D0D0D" w:themeColor="text1" w:themeTint="F2"/>
          <w:kern w:val="0"/>
          <w:szCs w:val="21"/>
        </w:rPr>
        <w:t>U</w:t>
      </w:r>
      <w:r>
        <w:rPr>
          <w:rFonts w:eastAsia="华文中宋" w:cs="Times New Roman" w:hint="eastAsia"/>
          <w:color w:val="0D0D0D" w:themeColor="text1" w:themeTint="F2"/>
          <w:kern w:val="0"/>
          <w:szCs w:val="21"/>
          <w:vertAlign w:val="subscript"/>
        </w:rPr>
        <w:t>1</w:t>
      </w:r>
      <w:r>
        <w:rPr>
          <w:rFonts w:eastAsia="华文中宋" w:cs="Times New Roman" w:hint="eastAsia"/>
          <w:color w:val="0D0D0D" w:themeColor="text1" w:themeTint="F2"/>
          <w:kern w:val="0"/>
          <w:szCs w:val="21"/>
        </w:rPr>
        <w:t>、输电线上的总电阻</w:t>
      </w:r>
      <w:r>
        <w:rPr>
          <w:rFonts w:eastAsia="华文中宋" w:cs="Times New Roman" w:hint="eastAsia"/>
          <w:i/>
          <w:iCs/>
          <w:color w:val="0D0D0D" w:themeColor="text1" w:themeTint="F2"/>
          <w:kern w:val="0"/>
          <w:szCs w:val="21"/>
        </w:rPr>
        <w:t>r</w:t>
      </w:r>
      <w:r>
        <w:rPr>
          <w:rFonts w:eastAsia="华文中宋" w:cs="Times New Roman" w:hint="eastAsia"/>
          <w:color w:val="0D0D0D" w:themeColor="text1" w:themeTint="F2"/>
          <w:kern w:val="0"/>
          <w:szCs w:val="21"/>
        </w:rPr>
        <w:t>和两个变压器的原、副线圈匝数之比均保持不变。</w:t>
      </w:r>
      <w:r>
        <w:rPr>
          <w:rFonts w:eastAsia="华文中宋" w:cs="Times New Roman" w:hint="eastAsia"/>
          <w:color w:val="0D0D0D" w:themeColor="text1" w:themeTint="F2"/>
        </w:rPr>
        <w:t>将</w:t>
      </w:r>
      <w:r>
        <w:rPr>
          <w:rFonts w:eastAsia="华文中宋" w:hint="eastAsia"/>
          <w:color w:val="0D0D0D" w:themeColor="text1" w:themeTint="F2"/>
        </w:rPr>
        <w:t>输电线上的电流记为</w:t>
      </w:r>
      <w:r>
        <w:rPr>
          <w:rFonts w:eastAsia="华文中宋" w:hint="eastAsia"/>
          <w:i/>
          <w:iCs/>
          <w:color w:val="0D0D0D" w:themeColor="text1" w:themeTint="F2"/>
        </w:rPr>
        <w:t>I</w:t>
      </w:r>
      <w:r>
        <w:rPr>
          <w:rFonts w:eastAsia="华文中宋" w:hint="eastAsia"/>
          <w:i/>
          <w:iCs/>
          <w:color w:val="0D0D0D" w:themeColor="text1" w:themeTint="F2"/>
        </w:rPr>
        <w:t>、</w:t>
      </w:r>
      <w:r>
        <w:rPr>
          <w:rFonts w:eastAsia="华文中宋" w:hint="eastAsia"/>
          <w:color w:val="0D0D0D" w:themeColor="text1" w:themeTint="F2"/>
        </w:rPr>
        <w:t>发电机的输出功率记为</w:t>
      </w:r>
      <w:r>
        <w:rPr>
          <w:rFonts w:eastAsia="华文中宋" w:hint="eastAsia"/>
          <w:i/>
          <w:iCs/>
          <w:color w:val="0D0D0D" w:themeColor="text1" w:themeTint="F2"/>
        </w:rPr>
        <w:t>P</w:t>
      </w:r>
      <w:r>
        <w:rPr>
          <w:rFonts w:eastAsia="华文中宋" w:cs="Times New Roman" w:hint="eastAsia"/>
          <w:color w:val="0D0D0D" w:themeColor="text1" w:themeTint="F2"/>
          <w:kern w:val="0"/>
          <w:szCs w:val="21"/>
          <w:vertAlign w:val="subscript"/>
        </w:rPr>
        <w:t>1</w:t>
      </w:r>
      <w:r>
        <w:rPr>
          <w:rFonts w:eastAsia="华文中宋" w:hint="eastAsia"/>
          <w:color w:val="0D0D0D" w:themeColor="text1" w:themeTint="F2"/>
        </w:rPr>
        <w:t>。</w:t>
      </w:r>
    </w:p>
    <w:p w14:paraId="4F534A00" w14:textId="77777777" w:rsidR="002622F6" w:rsidRDefault="00000000">
      <w:pPr>
        <w:adjustRightInd w:val="0"/>
        <w:snapToGrid w:val="0"/>
        <w:spacing w:line="300" w:lineRule="auto"/>
        <w:ind w:leftChars="50" w:left="105"/>
        <w:jc w:val="left"/>
        <w:rPr>
          <w:rFonts w:eastAsia="华文中宋" w:cs="Times New Roman"/>
          <w:color w:val="0D0D0D" w:themeColor="text1" w:themeTint="F2"/>
          <w:kern w:val="0"/>
          <w:szCs w:val="21"/>
        </w:rPr>
      </w:pPr>
      <w:r>
        <w:rPr>
          <w:rFonts w:eastAsia="华文中宋" w:cs="Times New Roman" w:hint="eastAsia"/>
          <w:color w:val="0D0D0D" w:themeColor="text1" w:themeTint="F2"/>
          <w:kern w:val="0"/>
          <w:szCs w:val="21"/>
        </w:rPr>
        <w:t>(1)</w:t>
      </w:r>
      <w:r>
        <w:rPr>
          <w:rFonts w:eastAsia="华文中宋" w:cs="Times New Roman"/>
          <w:color w:val="0D0D0D" w:themeColor="text1" w:themeTint="F2"/>
        </w:rPr>
        <w:t>(</w:t>
      </w:r>
      <w:r>
        <w:rPr>
          <w:rFonts w:eastAsia="华文中宋" w:cs="Times New Roman" w:hint="eastAsia"/>
          <w:color w:val="0D0D0D" w:themeColor="text1" w:themeTint="F2"/>
        </w:rPr>
        <w:t>3</w:t>
      </w:r>
      <w:r>
        <w:rPr>
          <w:rFonts w:eastAsia="华文中宋" w:cs="Times New Roman"/>
          <w:color w:val="0D0D0D" w:themeColor="text1" w:themeTint="F2"/>
        </w:rPr>
        <w:t>分</w:t>
      </w:r>
      <w:r>
        <w:rPr>
          <w:rFonts w:eastAsia="华文中宋" w:cs="Times New Roman"/>
          <w:color w:val="0D0D0D" w:themeColor="text1" w:themeTint="F2"/>
        </w:rPr>
        <w:t>)</w:t>
      </w:r>
      <w:r>
        <w:rPr>
          <w:rFonts w:eastAsia="华文中宋" w:cs="Times New Roman" w:hint="eastAsia"/>
          <w:color w:val="0D0D0D" w:themeColor="text1" w:themeTint="F2"/>
          <w:kern w:val="0"/>
          <w:szCs w:val="21"/>
        </w:rPr>
        <w:t>在用户端仅接一个定值电阻</w:t>
      </w:r>
      <w:r>
        <w:rPr>
          <w:rFonts w:eastAsia="华文中宋" w:cs="Times New Roman" w:hint="eastAsia"/>
          <w:i/>
          <w:iCs/>
          <w:color w:val="0D0D0D" w:themeColor="text1" w:themeTint="F2"/>
          <w:kern w:val="0"/>
          <w:szCs w:val="21"/>
        </w:rPr>
        <w:t>R</w:t>
      </w:r>
      <w:r>
        <w:rPr>
          <w:rFonts w:eastAsia="华文中宋" w:cs="Times New Roman" w:hint="eastAsia"/>
          <w:color w:val="0D0D0D" w:themeColor="text1" w:themeTint="F2"/>
          <w:kern w:val="0"/>
          <w:szCs w:val="21"/>
        </w:rPr>
        <w:t>=1.1</w:t>
      </w:r>
      <w:r>
        <w:rPr>
          <w:rFonts w:eastAsia="华文中宋" w:hint="eastAsia"/>
          <w:color w:val="0D0D0D" w:themeColor="text1" w:themeTint="F2"/>
        </w:rPr>
        <w:t xml:space="preserve"> </w:t>
      </w:r>
      <w:r>
        <w:rPr>
          <w:rFonts w:eastAsia="华文中宋" w:cs="Times New Roman" w:hint="eastAsia"/>
          <w:color w:val="0D0D0D" w:themeColor="text1" w:themeTint="F2"/>
          <w:kern w:val="0"/>
          <w:szCs w:val="21"/>
        </w:rPr>
        <w:t>Ω</w:t>
      </w:r>
      <w:r>
        <w:rPr>
          <w:rFonts w:eastAsia="华文中宋" w:cs="Times New Roman" w:hint="eastAsia"/>
          <w:color w:val="0D0D0D" w:themeColor="text1" w:themeTint="F2"/>
          <w:kern w:val="0"/>
          <w:szCs w:val="21"/>
        </w:rPr>
        <w:t xml:space="preserve"> </w:t>
      </w:r>
      <w:r>
        <w:rPr>
          <w:rFonts w:eastAsia="华文中宋" w:cs="Times New Roman" w:hint="eastAsia"/>
          <w:color w:val="0D0D0D" w:themeColor="text1" w:themeTint="F2"/>
          <w:kern w:val="0"/>
          <w:szCs w:val="21"/>
        </w:rPr>
        <w:t>时</w:t>
      </w:r>
      <w:r>
        <w:rPr>
          <w:rFonts w:eastAsia="华文中宋" w:hint="eastAsia"/>
          <w:color w:val="0D0D0D" w:themeColor="text1" w:themeTint="F2"/>
        </w:rPr>
        <w:t>______</w:t>
      </w:r>
      <w:r>
        <w:rPr>
          <w:rFonts w:eastAsia="华文中宋" w:hint="eastAsia"/>
          <w:color w:val="0D0D0D" w:themeColor="text1" w:themeTint="F2"/>
        </w:rPr>
        <w:t>；</w:t>
      </w:r>
    </w:p>
    <w:p w14:paraId="494AC5A8" w14:textId="77777777" w:rsidR="002622F6" w:rsidRDefault="00000000">
      <w:pPr>
        <w:adjustRightInd w:val="0"/>
        <w:snapToGrid w:val="0"/>
        <w:spacing w:line="300" w:lineRule="auto"/>
        <w:ind w:leftChars="150" w:left="315"/>
        <w:jc w:val="left"/>
        <w:rPr>
          <w:rFonts w:eastAsia="华文中宋"/>
          <w:color w:val="0D0D0D" w:themeColor="text1" w:themeTint="F2"/>
        </w:rPr>
      </w:pPr>
      <w:r>
        <w:rPr>
          <w:rFonts w:eastAsia="华文中宋" w:hint="eastAsia"/>
          <w:color w:val="0D0D0D" w:themeColor="text1" w:themeTint="F2"/>
        </w:rPr>
        <w:t>A</w:t>
      </w:r>
      <w:r>
        <w:rPr>
          <w:rFonts w:eastAsia="华文中宋" w:hint="eastAsia"/>
          <w:color w:val="0D0D0D" w:themeColor="text1" w:themeTint="F2"/>
        </w:rPr>
        <w:t>．</w:t>
      </w:r>
      <w:r>
        <w:rPr>
          <w:rFonts w:eastAsia="华文中宋" w:hint="eastAsia"/>
          <w:i/>
          <w:iCs/>
          <w:color w:val="0D0D0D" w:themeColor="text1" w:themeTint="F2"/>
        </w:rPr>
        <w:t>I=</w:t>
      </w:r>
      <w:r>
        <w:rPr>
          <w:rFonts w:eastAsia="华文中宋" w:hint="eastAsia"/>
          <w:color w:val="0D0D0D" w:themeColor="text1" w:themeTint="F2"/>
        </w:rPr>
        <w:t>20 A</w:t>
      </w:r>
      <w:r>
        <w:rPr>
          <w:rFonts w:eastAsia="华文中宋" w:hint="eastAsia"/>
          <w:color w:val="0D0D0D" w:themeColor="text1" w:themeTint="F2"/>
        </w:rPr>
        <w:t>、</w:t>
      </w:r>
      <w:r>
        <w:rPr>
          <w:rFonts w:eastAsia="华文中宋" w:hint="eastAsia"/>
          <w:i/>
          <w:iCs/>
          <w:color w:val="0D0D0D" w:themeColor="text1" w:themeTint="F2"/>
        </w:rPr>
        <w:t>P</w:t>
      </w:r>
      <w:r>
        <w:rPr>
          <w:rFonts w:eastAsia="华文中宋" w:cs="Times New Roman" w:hint="eastAsia"/>
          <w:color w:val="0D0D0D" w:themeColor="text1" w:themeTint="F2"/>
          <w:kern w:val="0"/>
          <w:szCs w:val="21"/>
          <w:vertAlign w:val="subscript"/>
        </w:rPr>
        <w:t>1</w:t>
      </w:r>
      <w:r>
        <w:rPr>
          <w:rFonts w:eastAsia="华文中宋" w:hint="eastAsia"/>
          <w:i/>
          <w:iCs/>
          <w:color w:val="0D0D0D" w:themeColor="text1" w:themeTint="F2"/>
        </w:rPr>
        <w:t>=</w:t>
      </w:r>
      <w:r>
        <w:rPr>
          <w:rFonts w:eastAsia="华文中宋" w:hint="eastAsia"/>
          <w:color w:val="0D0D0D" w:themeColor="text1" w:themeTint="F2"/>
        </w:rPr>
        <w:t xml:space="preserve">50 kW     </w:t>
      </w:r>
      <w:r>
        <w:rPr>
          <w:rFonts w:eastAsia="华文中宋" w:hint="eastAsia"/>
          <w:color w:val="0D0D0D" w:themeColor="text1" w:themeTint="F2"/>
        </w:rPr>
        <w:tab/>
        <w:t xml:space="preserve">  </w:t>
      </w:r>
      <w:r>
        <w:rPr>
          <w:rFonts w:eastAsia="华文中宋" w:hint="eastAsia"/>
          <w:color w:val="0D0D0D" w:themeColor="text1" w:themeTint="F2"/>
        </w:rPr>
        <w:tab/>
        <w:t xml:space="preserve"> </w:t>
      </w:r>
      <w:r>
        <w:rPr>
          <w:rFonts w:eastAsia="华文中宋" w:hint="eastAsia"/>
          <w:color w:val="0D0D0D" w:themeColor="text1" w:themeTint="F2"/>
        </w:rPr>
        <w:tab/>
      </w:r>
      <w:r>
        <w:rPr>
          <w:rFonts w:eastAsia="华文中宋" w:hint="eastAsia"/>
          <w:color w:val="0D0D0D" w:themeColor="text1" w:themeTint="F2"/>
        </w:rPr>
        <w:tab/>
        <w:t>B</w:t>
      </w:r>
      <w:r>
        <w:rPr>
          <w:rFonts w:eastAsia="华文中宋" w:hint="eastAsia"/>
          <w:color w:val="0D0D0D" w:themeColor="text1" w:themeTint="F2"/>
        </w:rPr>
        <w:t>．</w:t>
      </w:r>
      <w:r>
        <w:rPr>
          <w:rFonts w:eastAsia="华文中宋" w:hint="eastAsia"/>
          <w:i/>
          <w:iCs/>
          <w:color w:val="0D0D0D" w:themeColor="text1" w:themeTint="F2"/>
        </w:rPr>
        <w:t>I=</w:t>
      </w:r>
      <w:r>
        <w:rPr>
          <w:rFonts w:eastAsia="华文中宋" w:hint="eastAsia"/>
          <w:color w:val="0D0D0D" w:themeColor="text1" w:themeTint="F2"/>
        </w:rPr>
        <w:t>200 A</w:t>
      </w:r>
      <w:r>
        <w:rPr>
          <w:rFonts w:eastAsia="华文中宋" w:hint="eastAsia"/>
          <w:color w:val="0D0D0D" w:themeColor="text1" w:themeTint="F2"/>
        </w:rPr>
        <w:t>、</w:t>
      </w:r>
      <w:r>
        <w:rPr>
          <w:rFonts w:eastAsia="华文中宋" w:hint="eastAsia"/>
          <w:i/>
          <w:iCs/>
          <w:color w:val="0D0D0D" w:themeColor="text1" w:themeTint="F2"/>
        </w:rPr>
        <w:t>P</w:t>
      </w:r>
      <w:r>
        <w:rPr>
          <w:rFonts w:eastAsia="华文中宋" w:cs="Times New Roman" w:hint="eastAsia"/>
          <w:color w:val="0D0D0D" w:themeColor="text1" w:themeTint="F2"/>
          <w:kern w:val="0"/>
          <w:szCs w:val="21"/>
          <w:vertAlign w:val="subscript"/>
        </w:rPr>
        <w:t>1</w:t>
      </w:r>
      <w:r>
        <w:rPr>
          <w:rFonts w:eastAsia="华文中宋" w:hint="eastAsia"/>
          <w:i/>
          <w:iCs/>
          <w:color w:val="0D0D0D" w:themeColor="text1" w:themeTint="F2"/>
        </w:rPr>
        <w:t>=</w:t>
      </w:r>
      <w:r>
        <w:rPr>
          <w:rFonts w:eastAsia="华文中宋" w:hint="eastAsia"/>
          <w:color w:val="0D0D0D" w:themeColor="text1" w:themeTint="F2"/>
        </w:rPr>
        <w:t xml:space="preserve">50 kW </w:t>
      </w:r>
    </w:p>
    <w:p w14:paraId="548D87D6" w14:textId="77777777" w:rsidR="002622F6" w:rsidRDefault="00000000">
      <w:pPr>
        <w:adjustRightInd w:val="0"/>
        <w:snapToGrid w:val="0"/>
        <w:spacing w:line="300" w:lineRule="auto"/>
        <w:ind w:leftChars="150" w:left="315"/>
        <w:jc w:val="left"/>
        <w:rPr>
          <w:rFonts w:eastAsia="华文中宋"/>
          <w:color w:val="0D0D0D" w:themeColor="text1" w:themeTint="F2"/>
        </w:rPr>
      </w:pPr>
      <w:r>
        <w:rPr>
          <w:rFonts w:eastAsia="华文中宋" w:hint="eastAsia"/>
          <w:color w:val="0D0D0D" w:themeColor="text1" w:themeTint="F2"/>
        </w:rPr>
        <w:t>C</w:t>
      </w:r>
      <w:r>
        <w:rPr>
          <w:rFonts w:eastAsia="华文中宋" w:hint="eastAsia"/>
          <w:color w:val="0D0D0D" w:themeColor="text1" w:themeTint="F2"/>
        </w:rPr>
        <w:t>．</w:t>
      </w:r>
      <w:r>
        <w:rPr>
          <w:rFonts w:eastAsia="华文中宋" w:hint="eastAsia"/>
          <w:i/>
          <w:iCs/>
          <w:color w:val="0D0D0D" w:themeColor="text1" w:themeTint="F2"/>
        </w:rPr>
        <w:t>I=</w:t>
      </w:r>
      <w:r>
        <w:rPr>
          <w:rFonts w:eastAsia="华文中宋" w:hint="eastAsia"/>
          <w:color w:val="0D0D0D" w:themeColor="text1" w:themeTint="F2"/>
        </w:rPr>
        <w:t>20 A</w:t>
      </w:r>
      <w:r>
        <w:rPr>
          <w:rFonts w:eastAsia="华文中宋" w:hint="eastAsia"/>
          <w:color w:val="0D0D0D" w:themeColor="text1" w:themeTint="F2"/>
        </w:rPr>
        <w:t>、</w:t>
      </w:r>
      <w:r>
        <w:rPr>
          <w:rFonts w:eastAsia="华文中宋" w:hint="eastAsia"/>
          <w:i/>
          <w:iCs/>
          <w:color w:val="0D0D0D" w:themeColor="text1" w:themeTint="F2"/>
        </w:rPr>
        <w:t>P</w:t>
      </w:r>
      <w:r>
        <w:rPr>
          <w:rFonts w:eastAsia="华文中宋" w:cs="Times New Roman" w:hint="eastAsia"/>
          <w:color w:val="0D0D0D" w:themeColor="text1" w:themeTint="F2"/>
          <w:kern w:val="0"/>
          <w:szCs w:val="21"/>
          <w:vertAlign w:val="subscript"/>
        </w:rPr>
        <w:t>1</w:t>
      </w:r>
      <w:r>
        <w:rPr>
          <w:rFonts w:eastAsia="华文中宋" w:hint="eastAsia"/>
          <w:i/>
          <w:iCs/>
          <w:color w:val="0D0D0D" w:themeColor="text1" w:themeTint="F2"/>
        </w:rPr>
        <w:t>=</w:t>
      </w:r>
      <w:r>
        <w:rPr>
          <w:rFonts w:eastAsia="华文中宋" w:hint="eastAsia"/>
          <w:color w:val="0D0D0D" w:themeColor="text1" w:themeTint="F2"/>
        </w:rPr>
        <w:t xml:space="preserve">500 kW    </w:t>
      </w:r>
      <w:r>
        <w:rPr>
          <w:rFonts w:eastAsia="华文中宋" w:hint="eastAsia"/>
          <w:color w:val="0D0D0D" w:themeColor="text1" w:themeTint="F2"/>
        </w:rPr>
        <w:tab/>
      </w:r>
      <w:r>
        <w:rPr>
          <w:rFonts w:eastAsia="华文中宋" w:hint="eastAsia"/>
          <w:color w:val="0D0D0D" w:themeColor="text1" w:themeTint="F2"/>
        </w:rPr>
        <w:tab/>
      </w:r>
      <w:r>
        <w:rPr>
          <w:rFonts w:eastAsia="华文中宋" w:hint="eastAsia"/>
          <w:color w:val="0D0D0D" w:themeColor="text1" w:themeTint="F2"/>
        </w:rPr>
        <w:tab/>
      </w:r>
      <w:r>
        <w:rPr>
          <w:rFonts w:eastAsia="华文中宋" w:hint="eastAsia"/>
          <w:color w:val="0D0D0D" w:themeColor="text1" w:themeTint="F2"/>
        </w:rPr>
        <w:tab/>
        <w:t>D</w:t>
      </w:r>
      <w:r>
        <w:rPr>
          <w:rFonts w:eastAsia="华文中宋" w:hint="eastAsia"/>
          <w:color w:val="0D0D0D" w:themeColor="text1" w:themeTint="F2"/>
        </w:rPr>
        <w:t>．</w:t>
      </w:r>
      <w:r>
        <w:rPr>
          <w:rFonts w:eastAsia="华文中宋" w:hint="eastAsia"/>
          <w:i/>
          <w:iCs/>
          <w:color w:val="0D0D0D" w:themeColor="text1" w:themeTint="F2"/>
        </w:rPr>
        <w:t>I=</w:t>
      </w:r>
      <w:r>
        <w:rPr>
          <w:rFonts w:eastAsia="华文中宋" w:hint="eastAsia"/>
          <w:color w:val="0D0D0D" w:themeColor="text1" w:themeTint="F2"/>
        </w:rPr>
        <w:t>200 A</w:t>
      </w:r>
      <w:r>
        <w:rPr>
          <w:rFonts w:eastAsia="华文中宋" w:hint="eastAsia"/>
          <w:color w:val="0D0D0D" w:themeColor="text1" w:themeTint="F2"/>
        </w:rPr>
        <w:t>、</w:t>
      </w:r>
      <w:r>
        <w:rPr>
          <w:rFonts w:eastAsia="华文中宋" w:hint="eastAsia"/>
          <w:i/>
          <w:iCs/>
          <w:color w:val="0D0D0D" w:themeColor="text1" w:themeTint="F2"/>
        </w:rPr>
        <w:t>P</w:t>
      </w:r>
      <w:r>
        <w:rPr>
          <w:rFonts w:eastAsia="华文中宋" w:cs="Times New Roman" w:hint="eastAsia"/>
          <w:color w:val="0D0D0D" w:themeColor="text1" w:themeTint="F2"/>
          <w:kern w:val="0"/>
          <w:szCs w:val="21"/>
          <w:vertAlign w:val="subscript"/>
        </w:rPr>
        <w:t>1</w:t>
      </w:r>
      <w:r>
        <w:rPr>
          <w:rFonts w:eastAsia="华文中宋" w:hint="eastAsia"/>
          <w:i/>
          <w:iCs/>
          <w:color w:val="0D0D0D" w:themeColor="text1" w:themeTint="F2"/>
        </w:rPr>
        <w:t>=</w:t>
      </w:r>
      <w:r>
        <w:rPr>
          <w:rFonts w:eastAsia="华文中宋" w:hint="eastAsia"/>
          <w:color w:val="0D0D0D" w:themeColor="text1" w:themeTint="F2"/>
        </w:rPr>
        <w:t>500 kW</w:t>
      </w:r>
    </w:p>
    <w:p w14:paraId="54A0F35C" w14:textId="77777777" w:rsidR="002622F6" w:rsidRDefault="00000000">
      <w:pPr>
        <w:adjustRightInd w:val="0"/>
        <w:snapToGrid w:val="0"/>
        <w:spacing w:line="300" w:lineRule="auto"/>
        <w:ind w:leftChars="50" w:left="315" w:hangingChars="100" w:hanging="210"/>
        <w:jc w:val="left"/>
        <w:rPr>
          <w:rFonts w:eastAsia="华文中宋"/>
          <w:color w:val="0D0D0D" w:themeColor="text1" w:themeTint="F2"/>
        </w:rPr>
      </w:pPr>
      <w:r>
        <w:rPr>
          <w:rFonts w:eastAsia="华文中宋" w:cs="Times New Roman" w:hint="eastAsia"/>
          <w:color w:val="0D0D0D" w:themeColor="text1" w:themeTint="F2"/>
          <w:kern w:val="0"/>
          <w:szCs w:val="21"/>
        </w:rPr>
        <w:t>(2)</w:t>
      </w:r>
      <w:r>
        <w:rPr>
          <w:rFonts w:eastAsia="华文中宋" w:cs="Times New Roman"/>
          <w:color w:val="0D0D0D" w:themeColor="text1" w:themeTint="F2"/>
        </w:rPr>
        <w:t>(</w:t>
      </w:r>
      <w:r>
        <w:rPr>
          <w:rFonts w:eastAsia="华文中宋" w:cs="Times New Roman" w:hint="eastAsia"/>
          <w:color w:val="0D0D0D" w:themeColor="text1" w:themeTint="F2"/>
        </w:rPr>
        <w:t>5</w:t>
      </w:r>
      <w:r>
        <w:rPr>
          <w:rFonts w:eastAsia="华文中宋" w:cs="Times New Roman"/>
          <w:color w:val="0D0D0D" w:themeColor="text1" w:themeTint="F2"/>
        </w:rPr>
        <w:t>分</w:t>
      </w:r>
      <w:r>
        <w:rPr>
          <w:rFonts w:eastAsia="华文中宋" w:cs="Times New Roman"/>
          <w:color w:val="0D0D0D" w:themeColor="text1" w:themeTint="F2"/>
        </w:rPr>
        <w:t>)</w:t>
      </w:r>
      <w:r>
        <w:rPr>
          <w:rFonts w:eastAsia="华文中宋" w:cs="Times New Roman" w:hint="eastAsia"/>
          <w:color w:val="0D0D0D" w:themeColor="text1" w:themeTint="F2"/>
          <w:kern w:val="0"/>
          <w:szCs w:val="21"/>
        </w:rPr>
        <w:t>(</w:t>
      </w:r>
      <w:r>
        <w:rPr>
          <w:rFonts w:eastAsia="华文中宋" w:cs="Times New Roman" w:hint="eastAsia"/>
          <w:color w:val="0D0D0D" w:themeColor="text1" w:themeTint="F2"/>
          <w:kern w:val="0"/>
          <w:szCs w:val="21"/>
        </w:rPr>
        <w:t>论证</w:t>
      </w:r>
      <w:r>
        <w:rPr>
          <w:rFonts w:eastAsia="华文中宋" w:cs="Times New Roman" w:hint="eastAsia"/>
          <w:color w:val="0D0D0D" w:themeColor="text1" w:themeTint="F2"/>
          <w:kern w:val="0"/>
          <w:szCs w:val="21"/>
        </w:rPr>
        <w:t>)</w:t>
      </w:r>
      <w:r>
        <w:rPr>
          <w:rFonts w:eastAsia="华文中宋" w:cs="Times New Roman"/>
          <w:color w:val="0D0D0D" w:themeColor="text1" w:themeTint="F2"/>
          <w:kern w:val="0"/>
          <w:szCs w:val="21"/>
        </w:rPr>
        <w:t>傍晚用电高峰，用户端</w:t>
      </w:r>
      <w:r>
        <w:rPr>
          <w:rFonts w:eastAsia="华文中宋" w:cs="Times New Roman" w:hint="eastAsia"/>
          <w:color w:val="0D0D0D" w:themeColor="text1" w:themeTint="F2"/>
          <w:kern w:val="0"/>
          <w:szCs w:val="21"/>
        </w:rPr>
        <w:t>并联</w:t>
      </w:r>
      <w:r>
        <w:rPr>
          <w:rFonts w:eastAsia="华文中宋" w:cs="Times New Roman"/>
          <w:color w:val="0D0D0D" w:themeColor="text1" w:themeTint="F2"/>
          <w:kern w:val="0"/>
          <w:szCs w:val="21"/>
        </w:rPr>
        <w:t>接入</w:t>
      </w:r>
      <w:r>
        <w:rPr>
          <w:rFonts w:eastAsia="华文中宋" w:cs="Times New Roman" w:hint="eastAsia"/>
          <w:color w:val="0D0D0D" w:themeColor="text1" w:themeTint="F2"/>
          <w:kern w:val="0"/>
          <w:szCs w:val="21"/>
        </w:rPr>
        <w:t>的</w:t>
      </w:r>
      <w:r>
        <w:rPr>
          <w:rFonts w:eastAsia="华文中宋" w:cs="Times New Roman"/>
          <w:color w:val="0D0D0D" w:themeColor="text1" w:themeTint="F2"/>
          <w:kern w:val="0"/>
          <w:szCs w:val="21"/>
        </w:rPr>
        <w:t>用电器数量增多</w:t>
      </w:r>
      <w:r>
        <w:rPr>
          <w:rFonts w:eastAsia="华文中宋" w:cs="Times New Roman" w:hint="eastAsia"/>
          <w:color w:val="0D0D0D" w:themeColor="text1" w:themeTint="F2"/>
          <w:kern w:val="0"/>
          <w:szCs w:val="21"/>
        </w:rPr>
        <w:t>。证明：发电机的输出功率</w:t>
      </w:r>
      <w:r>
        <w:rPr>
          <w:rFonts w:eastAsia="华文中宋" w:cs="Times New Roman" w:hint="eastAsia"/>
          <w:i/>
          <w:iCs/>
          <w:color w:val="0D0D0D" w:themeColor="text1" w:themeTint="F2"/>
          <w:kern w:val="0"/>
          <w:szCs w:val="21"/>
        </w:rPr>
        <w:t>P</w:t>
      </w:r>
      <w:r>
        <w:rPr>
          <w:rFonts w:eastAsia="华文中宋" w:cs="Times New Roman" w:hint="eastAsia"/>
          <w:color w:val="0D0D0D" w:themeColor="text1" w:themeTint="F2"/>
          <w:kern w:val="0"/>
          <w:szCs w:val="21"/>
          <w:vertAlign w:val="subscript"/>
        </w:rPr>
        <w:t>1</w:t>
      </w:r>
      <w:r>
        <w:rPr>
          <w:rFonts w:eastAsia="华文中宋" w:cs="Times New Roman"/>
          <w:color w:val="0D0D0D" w:themeColor="text1" w:themeTint="F2"/>
          <w:kern w:val="0"/>
          <w:szCs w:val="21"/>
        </w:rPr>
        <w:t>增</w:t>
      </w:r>
      <w:r>
        <w:rPr>
          <w:rFonts w:eastAsia="华文中宋" w:cs="Times New Roman" w:hint="eastAsia"/>
          <w:color w:val="0D0D0D" w:themeColor="text1" w:themeTint="F2"/>
          <w:kern w:val="0"/>
          <w:szCs w:val="21"/>
        </w:rPr>
        <w:t>大。</w:t>
      </w:r>
    </w:p>
    <w:p w14:paraId="3DA4E95D" w14:textId="0A07A2BF" w:rsidR="00844F6D" w:rsidRDefault="00844F6D">
      <w:pPr>
        <w:widowControl/>
        <w:jc w:val="left"/>
        <w:rPr>
          <w:rFonts w:eastAsia="华文中宋"/>
        </w:rPr>
      </w:pPr>
      <w:r>
        <w:rPr>
          <w:rFonts w:eastAsia="华文中宋"/>
        </w:rPr>
        <w:br w:type="page"/>
      </w:r>
    </w:p>
    <w:p w14:paraId="7D761AA0" w14:textId="77777777" w:rsidR="00844F6D" w:rsidRDefault="00844F6D" w:rsidP="00844F6D">
      <w:pPr>
        <w:adjustRightInd w:val="0"/>
        <w:snapToGrid w:val="0"/>
        <w:spacing w:line="300" w:lineRule="auto"/>
        <w:jc w:val="center"/>
        <w:rPr>
          <w:rFonts w:eastAsia="黑体" w:cs="黑体"/>
          <w:sz w:val="32"/>
          <w:szCs w:val="32"/>
        </w:rPr>
      </w:pPr>
      <w:r>
        <w:rPr>
          <w:rFonts w:eastAsia="黑体"/>
          <w:sz w:val="32"/>
          <w:szCs w:val="32"/>
        </w:rPr>
        <w:lastRenderedPageBreak/>
        <w:t>202</w:t>
      </w:r>
      <w:r>
        <w:rPr>
          <w:rFonts w:eastAsia="黑体" w:hint="eastAsia"/>
          <w:sz w:val="32"/>
          <w:szCs w:val="32"/>
        </w:rPr>
        <w:t>5</w:t>
      </w:r>
      <w:r>
        <w:rPr>
          <w:rFonts w:eastAsia="黑体" w:cs="黑体" w:hint="eastAsia"/>
          <w:sz w:val="32"/>
          <w:szCs w:val="32"/>
        </w:rPr>
        <w:t>学年第二学期高三物理练习参考答案</w:t>
      </w:r>
      <w:r>
        <w:rPr>
          <w:rFonts w:eastAsia="黑体"/>
          <w:szCs w:val="21"/>
        </w:rPr>
        <w:t>202</w:t>
      </w:r>
      <w:r>
        <w:rPr>
          <w:rFonts w:eastAsia="黑体" w:hint="eastAsia"/>
          <w:szCs w:val="21"/>
        </w:rPr>
        <w:t>6</w:t>
      </w:r>
      <w:r>
        <w:rPr>
          <w:rFonts w:eastAsia="黑体"/>
          <w:szCs w:val="21"/>
        </w:rPr>
        <w:t>.</w:t>
      </w:r>
      <w:r>
        <w:rPr>
          <w:rFonts w:eastAsia="黑体" w:hint="eastAsia"/>
          <w:szCs w:val="21"/>
        </w:rPr>
        <w:t>04</w:t>
      </w:r>
    </w:p>
    <w:p w14:paraId="36E85CBE" w14:textId="77777777" w:rsidR="00844F6D" w:rsidRDefault="00844F6D" w:rsidP="00844F6D">
      <w:pPr>
        <w:adjustRightInd w:val="0"/>
        <w:snapToGrid w:val="0"/>
        <w:jc w:val="left"/>
        <w:textAlignment w:val="center"/>
        <w:rPr>
          <w:rFonts w:eastAsia="黑体"/>
          <w:b/>
          <w:bCs/>
          <w:sz w:val="24"/>
          <w:szCs w:val="32"/>
        </w:rPr>
      </w:pPr>
      <w:r>
        <w:rPr>
          <w:rFonts w:ascii="黑体" w:eastAsia="黑体" w:hAnsi="黑体" w:cs="黑体" w:hint="eastAsia"/>
          <w:b/>
          <w:bCs/>
          <w:sz w:val="24"/>
          <w:szCs w:val="32"/>
        </w:rPr>
        <w:t>一、话筒</w:t>
      </w:r>
      <w:r>
        <w:rPr>
          <w:rFonts w:eastAsia="黑体"/>
          <w:b/>
          <w:bCs/>
          <w:sz w:val="24"/>
          <w:szCs w:val="32"/>
        </w:rPr>
        <w:t>（</w:t>
      </w:r>
      <w:r>
        <w:rPr>
          <w:rFonts w:eastAsia="黑体" w:hint="eastAsia"/>
          <w:b/>
          <w:bCs/>
          <w:sz w:val="24"/>
          <w:szCs w:val="32"/>
        </w:rPr>
        <w:t>14</w:t>
      </w:r>
      <w:r>
        <w:rPr>
          <w:rFonts w:ascii="黑体" w:eastAsia="黑体" w:hAnsi="黑体" w:cs="黑体" w:hint="eastAsia"/>
          <w:b/>
          <w:bCs/>
          <w:sz w:val="24"/>
          <w:szCs w:val="32"/>
        </w:rPr>
        <w:t>分</w:t>
      </w:r>
      <w:r>
        <w:rPr>
          <w:rFonts w:eastAsia="黑体"/>
          <w:b/>
          <w:bCs/>
          <w:sz w:val="24"/>
          <w:szCs w:val="32"/>
        </w:rPr>
        <w:t>）</w:t>
      </w:r>
    </w:p>
    <w:p w14:paraId="0B3ABF2A" w14:textId="77777777" w:rsidR="00844F6D" w:rsidRDefault="00844F6D" w:rsidP="00844F6D">
      <w:pPr>
        <w:numPr>
          <w:ilvl w:val="0"/>
          <w:numId w:val="17"/>
        </w:numPr>
        <w:adjustRightInd w:val="0"/>
        <w:snapToGrid w:val="0"/>
        <w:jc w:val="left"/>
        <w:textAlignment w:val="center"/>
      </w:pPr>
      <w:r>
        <w:rPr>
          <w:rFonts w:hint="eastAsia"/>
        </w:rPr>
        <w:t>(1)C(3</w:t>
      </w:r>
      <w:r>
        <w:rPr>
          <w:rFonts w:ascii="华文中宋" w:eastAsia="华文中宋" w:hAnsi="华文中宋" w:cs="华文中宋" w:hint="eastAsia"/>
        </w:rPr>
        <w:t>分</w:t>
      </w:r>
      <w:r>
        <w:rPr>
          <w:rFonts w:hint="eastAsia"/>
        </w:rPr>
        <w:t xml:space="preserve">)  </w:t>
      </w:r>
      <w:r>
        <w:rPr>
          <w:rFonts w:eastAsia="华文中宋" w:hint="eastAsia"/>
        </w:rPr>
        <w:t>(2)</w:t>
      </w:r>
      <m:oMath>
        <m:f>
          <m:fPr>
            <m:ctrlPr>
              <w:rPr>
                <w:rFonts w:ascii="Cambria Math" w:hAnsi="Cambria Math"/>
                <w:i/>
                <w:sz w:val="28"/>
                <w:szCs w:val="28"/>
              </w:rPr>
            </m:ctrlPr>
          </m:fPr>
          <m:num>
            <m:r>
              <m:rPr>
                <m:nor/>
              </m:rPr>
              <w:rPr>
                <w:sz w:val="28"/>
                <w:szCs w:val="28"/>
              </w:rPr>
              <m:t>1</m:t>
            </m:r>
          </m:num>
          <m:den>
            <m:r>
              <m:rPr>
                <m:nor/>
              </m:rPr>
              <w:rPr>
                <w:sz w:val="28"/>
                <w:szCs w:val="28"/>
              </w:rPr>
              <m:t>2</m:t>
            </m:r>
          </m:den>
        </m:f>
      </m:oMath>
      <w:r>
        <w:rPr>
          <w:rFonts w:eastAsia="华文中宋"/>
          <w:i/>
          <w:iCs/>
          <w:szCs w:val="21"/>
        </w:rPr>
        <w:t>CE</w:t>
      </w:r>
      <w:r>
        <w:rPr>
          <w:rFonts w:eastAsia="华文中宋"/>
          <w:szCs w:val="21"/>
          <w:vertAlign w:val="superscript"/>
        </w:rPr>
        <w:t>2</w:t>
      </w:r>
      <w:r>
        <w:rPr>
          <w:rFonts w:hint="eastAsia"/>
        </w:rPr>
        <w:t>(3</w:t>
      </w:r>
      <w:r>
        <w:rPr>
          <w:rFonts w:ascii="华文中宋" w:eastAsia="华文中宋" w:hAnsi="华文中宋" w:cs="华文中宋" w:hint="eastAsia"/>
        </w:rPr>
        <w:t>分</w:t>
      </w:r>
      <w:r>
        <w:rPr>
          <w:rFonts w:hint="eastAsia"/>
        </w:rPr>
        <w:t xml:space="preserve">)  </w:t>
      </w:r>
      <w:r>
        <w:rPr>
          <w:rFonts w:eastAsia="华文中宋" w:hint="eastAsia"/>
        </w:rPr>
        <w:t>(3)</w:t>
      </w:r>
      <w:r>
        <w:rPr>
          <w:rFonts w:eastAsia="等线"/>
        </w:rPr>
        <w:t>①</w:t>
      </w:r>
      <w:r>
        <w:rPr>
          <w:rFonts w:eastAsia="等线" w:hint="eastAsia"/>
        </w:rPr>
        <w:t>C</w:t>
      </w:r>
      <w:r>
        <w:rPr>
          <w:rFonts w:hint="eastAsia"/>
        </w:rPr>
        <w:t>(2</w:t>
      </w:r>
      <w:r>
        <w:rPr>
          <w:rFonts w:ascii="华文中宋" w:eastAsia="华文中宋" w:hAnsi="华文中宋" w:cs="华文中宋" w:hint="eastAsia"/>
        </w:rPr>
        <w:t>分</w:t>
      </w:r>
      <w:r>
        <w:rPr>
          <w:rFonts w:hint="eastAsia"/>
        </w:rPr>
        <w:t>)</w:t>
      </w:r>
      <w:r>
        <w:rPr>
          <w:rFonts w:eastAsia="等线"/>
        </w:rPr>
        <w:t>②</w:t>
      </w:r>
      <w:r>
        <w:rPr>
          <w:rFonts w:eastAsia="等线" w:hint="eastAsia"/>
        </w:rPr>
        <w:t>A</w:t>
      </w:r>
      <w:r>
        <w:rPr>
          <w:rFonts w:hint="eastAsia"/>
        </w:rPr>
        <w:t>(</w:t>
      </w:r>
      <w:r>
        <w:rPr>
          <w:rFonts w:eastAsia="华文中宋" w:hint="eastAsia"/>
        </w:rPr>
        <w:t>2</w:t>
      </w:r>
      <w:r>
        <w:rPr>
          <w:rFonts w:eastAsia="华文中宋" w:hint="eastAsia"/>
        </w:rPr>
        <w:t>分</w:t>
      </w:r>
      <w:r>
        <w:rPr>
          <w:rFonts w:eastAsia="华文中宋" w:hint="eastAsia"/>
        </w:rPr>
        <w:t>)   2</w:t>
      </w:r>
      <w:r>
        <w:rPr>
          <w:rFonts w:eastAsia="华文中宋" w:hint="eastAsia"/>
        </w:rPr>
        <w:t>．</w:t>
      </w:r>
      <w:r>
        <w:rPr>
          <w:rFonts w:eastAsia="华文中宋" w:hint="eastAsia"/>
        </w:rPr>
        <w:t>(</w:t>
      </w:r>
      <w:r>
        <w:rPr>
          <w:rFonts w:eastAsia="华文中宋" w:hint="eastAsia"/>
        </w:rPr>
        <w:t>多选</w:t>
      </w:r>
      <w:r>
        <w:rPr>
          <w:rFonts w:eastAsia="华文中宋" w:hint="eastAsia"/>
        </w:rPr>
        <w:t>)AD</w:t>
      </w:r>
      <w:r>
        <w:rPr>
          <w:rFonts w:hint="eastAsia"/>
        </w:rPr>
        <w:t>(</w:t>
      </w:r>
      <w:r>
        <w:rPr>
          <w:rFonts w:eastAsia="华文中宋" w:hint="eastAsia"/>
        </w:rPr>
        <w:t>4</w:t>
      </w:r>
      <w:r>
        <w:rPr>
          <w:rFonts w:eastAsia="华文中宋" w:hint="eastAsia"/>
        </w:rPr>
        <w:t>分</w:t>
      </w:r>
      <w:r>
        <w:rPr>
          <w:rFonts w:eastAsia="华文中宋" w:hint="eastAsia"/>
        </w:rPr>
        <w:t>)</w:t>
      </w:r>
      <w:r>
        <w:rPr>
          <w:rFonts w:eastAsia="华文中宋" w:hint="eastAsia"/>
        </w:rPr>
        <w:t>【仅选</w:t>
      </w:r>
      <w:r>
        <w:rPr>
          <w:rFonts w:eastAsia="华文中宋" w:hint="eastAsia"/>
        </w:rPr>
        <w:t>A</w:t>
      </w:r>
      <w:r>
        <w:rPr>
          <w:rFonts w:eastAsia="华文中宋" w:hint="eastAsia"/>
        </w:rPr>
        <w:t>或</w:t>
      </w:r>
      <w:r>
        <w:rPr>
          <w:rFonts w:eastAsia="华文中宋" w:hint="eastAsia"/>
        </w:rPr>
        <w:t>D</w:t>
      </w:r>
      <w:r>
        <w:rPr>
          <w:rFonts w:eastAsia="华文中宋" w:hint="eastAsia"/>
        </w:rPr>
        <w:t>得</w:t>
      </w:r>
      <w:r>
        <w:rPr>
          <w:rFonts w:eastAsia="华文中宋" w:hint="eastAsia"/>
        </w:rPr>
        <w:t>2</w:t>
      </w:r>
      <w:r>
        <w:rPr>
          <w:rFonts w:eastAsia="华文中宋" w:hint="eastAsia"/>
        </w:rPr>
        <w:t>分，选错不得分】</w:t>
      </w:r>
    </w:p>
    <w:p w14:paraId="67C47570" w14:textId="77777777" w:rsidR="00844F6D" w:rsidRDefault="00844F6D" w:rsidP="00844F6D">
      <w:pPr>
        <w:adjustRightInd w:val="0"/>
        <w:snapToGrid w:val="0"/>
        <w:jc w:val="left"/>
        <w:textAlignment w:val="center"/>
      </w:pPr>
    </w:p>
    <w:p w14:paraId="76DA38F4" w14:textId="77777777" w:rsidR="00844F6D" w:rsidRDefault="00844F6D" w:rsidP="00844F6D">
      <w:pPr>
        <w:adjustRightInd w:val="0"/>
        <w:snapToGrid w:val="0"/>
        <w:rPr>
          <w:rFonts w:eastAsia="黑体"/>
          <w:b/>
          <w:bCs/>
          <w:sz w:val="24"/>
        </w:rPr>
      </w:pPr>
      <w:r>
        <w:rPr>
          <w:rFonts w:eastAsia="黑体" w:hint="eastAsia"/>
          <w:b/>
          <w:bCs/>
          <w:sz w:val="24"/>
        </w:rPr>
        <w:t>二、</w:t>
      </w:r>
      <w:r>
        <w:rPr>
          <w:rFonts w:ascii="黑体" w:eastAsia="黑体" w:hAnsi="黑体" w:cs="黑体" w:hint="eastAsia"/>
          <w:b/>
          <w:bCs/>
          <w:sz w:val="24"/>
          <w:szCs w:val="28"/>
        </w:rPr>
        <w:t>放射性元素</w:t>
      </w:r>
      <w:r>
        <w:rPr>
          <w:rFonts w:eastAsia="黑体" w:hint="eastAsia"/>
          <w:b/>
          <w:bCs/>
          <w:sz w:val="24"/>
        </w:rPr>
        <w:t>（</w:t>
      </w:r>
      <w:r>
        <w:rPr>
          <w:rFonts w:eastAsia="黑体" w:hint="eastAsia"/>
          <w:b/>
          <w:bCs/>
          <w:sz w:val="24"/>
        </w:rPr>
        <w:t>16</w:t>
      </w:r>
      <w:r>
        <w:rPr>
          <w:rFonts w:eastAsia="黑体" w:hint="eastAsia"/>
          <w:b/>
          <w:bCs/>
          <w:sz w:val="24"/>
        </w:rPr>
        <w:t>分）</w:t>
      </w:r>
    </w:p>
    <w:p w14:paraId="2CC7DEBB" w14:textId="77777777" w:rsidR="00844F6D" w:rsidRDefault="00844F6D" w:rsidP="00844F6D">
      <w:pPr>
        <w:adjustRightInd w:val="0"/>
        <w:snapToGrid w:val="0"/>
        <w:rPr>
          <w:rFonts w:eastAsia="楷体" w:hAnsi="Cambria Math"/>
        </w:rPr>
      </w:pPr>
      <w:r>
        <w:rPr>
          <w:rFonts w:eastAsia="黑体" w:hint="eastAsia"/>
          <w:szCs w:val="21"/>
        </w:rPr>
        <w:t>1</w:t>
      </w:r>
      <w:r>
        <w:rPr>
          <w:szCs w:val="21"/>
        </w:rPr>
        <w:t>．</w:t>
      </w:r>
      <w:r>
        <w:rPr>
          <w:rFonts w:eastAsia="黑体" w:hint="eastAsia"/>
          <w:szCs w:val="21"/>
        </w:rPr>
        <w:t>(1)D(2</w:t>
      </w:r>
      <w:r>
        <w:rPr>
          <w:rFonts w:ascii="华文中宋" w:eastAsia="华文中宋" w:hAnsi="华文中宋" w:cs="华文中宋" w:hint="eastAsia"/>
          <w:szCs w:val="21"/>
        </w:rPr>
        <w:t>分</w:t>
      </w:r>
      <w:r>
        <w:rPr>
          <w:rFonts w:eastAsia="黑体" w:hint="eastAsia"/>
          <w:szCs w:val="21"/>
        </w:rPr>
        <w:t>)</w:t>
      </w:r>
      <w:r>
        <w:rPr>
          <w:rFonts w:eastAsia="黑体" w:hint="eastAsia"/>
          <w:b/>
          <w:bCs/>
          <w:szCs w:val="21"/>
        </w:rPr>
        <w:t xml:space="preserve">  </w:t>
      </w:r>
      <w:r>
        <w:rPr>
          <w:rFonts w:eastAsia="黑体" w:hint="eastAsia"/>
          <w:szCs w:val="21"/>
        </w:rPr>
        <w:t xml:space="preserve">(2) </w:t>
      </w:r>
      <w:r>
        <w:rPr>
          <w:rFonts w:eastAsia="黑体"/>
          <w:szCs w:val="21"/>
        </w:rPr>
        <w:t>−</w:t>
      </w:r>
      <w:r>
        <w:rPr>
          <w:rFonts w:eastAsia="黑体" w:hint="eastAsia"/>
          <w:i/>
          <w:iCs/>
          <w:szCs w:val="21"/>
        </w:rPr>
        <w:t>Ex</w:t>
      </w:r>
      <w:r>
        <w:rPr>
          <w:rFonts w:eastAsia="黑体" w:hint="eastAsia"/>
          <w:szCs w:val="21"/>
        </w:rPr>
        <w:t>sin</w:t>
      </w:r>
      <w:r>
        <w:rPr>
          <w:rFonts w:eastAsia="黑体"/>
          <w:i/>
          <w:iCs/>
          <w:szCs w:val="21"/>
        </w:rPr>
        <w:t>θ</w:t>
      </w:r>
      <w:r>
        <w:rPr>
          <w:rFonts w:eastAsia="黑体" w:hint="eastAsia"/>
          <w:szCs w:val="21"/>
        </w:rPr>
        <w:t>(3</w:t>
      </w:r>
      <w:r>
        <w:rPr>
          <w:rFonts w:ascii="华文中宋" w:eastAsia="华文中宋" w:hAnsi="华文中宋" w:cs="华文中宋" w:hint="eastAsia"/>
          <w:szCs w:val="21"/>
        </w:rPr>
        <w:t>分</w:t>
      </w:r>
      <w:r>
        <w:rPr>
          <w:rFonts w:eastAsia="黑体" w:hint="eastAsia"/>
          <w:szCs w:val="21"/>
        </w:rPr>
        <w:t xml:space="preserve">) </w:t>
      </w:r>
      <w:r>
        <w:rPr>
          <w:rFonts w:eastAsia="黑体" w:hint="eastAsia"/>
          <w:szCs w:val="21"/>
        </w:rPr>
        <w:t>【</w:t>
      </w:r>
      <w:r>
        <w:rPr>
          <w:rFonts w:eastAsia="黑体" w:hint="eastAsia"/>
          <w:i/>
          <w:iCs/>
          <w:szCs w:val="21"/>
        </w:rPr>
        <w:t>Ex</w:t>
      </w:r>
      <w:r>
        <w:rPr>
          <w:rFonts w:eastAsia="黑体" w:hint="eastAsia"/>
          <w:szCs w:val="21"/>
        </w:rPr>
        <w:t>sin</w:t>
      </w:r>
      <w:r>
        <w:rPr>
          <w:rFonts w:eastAsia="黑体"/>
          <w:i/>
          <w:iCs/>
          <w:szCs w:val="21"/>
        </w:rPr>
        <w:t>θ</w:t>
      </w:r>
      <w:r>
        <w:rPr>
          <w:rFonts w:eastAsia="黑体" w:hint="eastAsia"/>
          <w:szCs w:val="21"/>
        </w:rPr>
        <w:t>(2</w:t>
      </w:r>
      <w:r>
        <w:rPr>
          <w:rFonts w:ascii="华文中宋" w:eastAsia="华文中宋" w:hAnsi="华文中宋" w:cs="华文中宋" w:hint="eastAsia"/>
          <w:szCs w:val="21"/>
        </w:rPr>
        <w:t>分</w:t>
      </w:r>
      <w:r>
        <w:rPr>
          <w:rFonts w:eastAsia="黑体" w:hint="eastAsia"/>
          <w:szCs w:val="21"/>
        </w:rPr>
        <w:t>)</w:t>
      </w:r>
      <w:r>
        <w:rPr>
          <w:rFonts w:eastAsia="黑体" w:hint="eastAsia"/>
          <w:szCs w:val="21"/>
        </w:rPr>
        <w:t>】</w:t>
      </w:r>
      <w:r>
        <w:rPr>
          <w:rFonts w:eastAsia="黑体" w:hint="eastAsia"/>
          <w:szCs w:val="21"/>
        </w:rPr>
        <w:t xml:space="preserve"> (3)</w:t>
      </w:r>
      <w:r>
        <w:rPr>
          <w:rFonts w:eastAsia="华文中宋"/>
        </w:rPr>
        <w:t>①</w:t>
      </w:r>
      <w:r>
        <w:rPr>
          <w:rFonts w:eastAsia="黑体" w:hint="eastAsia"/>
          <w:szCs w:val="21"/>
        </w:rPr>
        <w:t>B(2</w:t>
      </w:r>
      <w:r>
        <w:rPr>
          <w:rFonts w:ascii="华文中宋" w:eastAsia="华文中宋" w:hAnsi="华文中宋" w:cs="华文中宋" w:hint="eastAsia"/>
          <w:szCs w:val="21"/>
        </w:rPr>
        <w:t>分</w:t>
      </w:r>
      <w:r>
        <w:rPr>
          <w:rFonts w:eastAsia="黑体" w:hint="eastAsia"/>
          <w:szCs w:val="21"/>
        </w:rPr>
        <w:t xml:space="preserve">)  </w:t>
      </w:r>
      <w:r>
        <w:rPr>
          <w:rFonts w:eastAsia="等线"/>
        </w:rPr>
        <w:t>②</w:t>
      </w:r>
      <w:r>
        <w:rPr>
          <w:rFonts w:eastAsia="黑体" w:hint="eastAsia"/>
          <w:szCs w:val="21"/>
        </w:rPr>
        <w:t>365:1(3</w:t>
      </w:r>
      <w:r>
        <w:rPr>
          <w:rFonts w:ascii="华文中宋" w:eastAsia="华文中宋" w:hAnsi="华文中宋" w:cs="华文中宋" w:hint="eastAsia"/>
          <w:szCs w:val="21"/>
        </w:rPr>
        <w:t>分</w:t>
      </w:r>
      <w:r>
        <w:rPr>
          <w:rFonts w:eastAsia="黑体" w:hint="eastAsia"/>
          <w:szCs w:val="21"/>
        </w:rPr>
        <w:t>)</w:t>
      </w:r>
      <w:r>
        <w:rPr>
          <w:rFonts w:hint="eastAsia"/>
          <w:szCs w:val="21"/>
        </w:rPr>
        <w:t xml:space="preserve">  </w:t>
      </w:r>
      <w:r>
        <w:rPr>
          <w:rFonts w:hint="eastAsia"/>
          <w:szCs w:val="21"/>
        </w:rPr>
        <w:tab/>
        <w:t xml:space="preserve">  </w:t>
      </w:r>
      <w:r>
        <w:rPr>
          <w:rFonts w:eastAsia="黑体" w:hint="eastAsia"/>
          <w:szCs w:val="21"/>
        </w:rPr>
        <w:t>2</w:t>
      </w:r>
      <w:r>
        <w:rPr>
          <w:szCs w:val="21"/>
        </w:rPr>
        <w:t>．</w:t>
      </w:r>
      <w:r>
        <w:rPr>
          <w:rFonts w:eastAsia="黑体" w:hint="eastAsia"/>
          <w:szCs w:val="21"/>
        </w:rPr>
        <w:t>(1)C</w:t>
      </w:r>
      <m:oMath>
        <m:r>
          <w:rPr>
            <w:rFonts w:ascii="Cambria Math" w:eastAsia="楷体" w:hAnsi="Cambria Math"/>
          </w:rPr>
          <m:t xml:space="preserve"> </m:t>
        </m:r>
      </m:oMath>
      <w:r>
        <w:rPr>
          <w:rFonts w:eastAsia="黑体" w:hint="eastAsia"/>
          <w:szCs w:val="21"/>
        </w:rPr>
        <w:t>(3</w:t>
      </w:r>
      <w:r>
        <w:rPr>
          <w:rFonts w:ascii="华文中宋" w:eastAsia="华文中宋" w:hAnsi="华文中宋" w:cs="华文中宋" w:hint="eastAsia"/>
          <w:szCs w:val="21"/>
        </w:rPr>
        <w:t>分</w:t>
      </w:r>
      <w:r>
        <w:rPr>
          <w:rFonts w:eastAsia="黑体" w:hint="eastAsia"/>
          <w:szCs w:val="21"/>
        </w:rPr>
        <w:t>)  (2)D</w:t>
      </w:r>
      <m:oMath>
        <m:r>
          <w:rPr>
            <w:rFonts w:ascii="Cambria Math" w:eastAsia="楷体" w:hAnsi="Cambria Math"/>
          </w:rPr>
          <m:t xml:space="preserve"> </m:t>
        </m:r>
      </m:oMath>
      <w:r>
        <w:rPr>
          <w:rFonts w:eastAsia="黑体" w:hint="eastAsia"/>
          <w:szCs w:val="21"/>
        </w:rPr>
        <w:t>(3</w:t>
      </w:r>
      <w:r>
        <w:rPr>
          <w:rFonts w:ascii="华文中宋" w:eastAsia="华文中宋" w:hAnsi="华文中宋" w:cs="华文中宋" w:hint="eastAsia"/>
          <w:szCs w:val="21"/>
        </w:rPr>
        <w:t>分</w:t>
      </w:r>
      <w:r>
        <w:rPr>
          <w:rFonts w:eastAsia="黑体" w:hint="eastAsia"/>
          <w:szCs w:val="21"/>
        </w:rPr>
        <w:t>)</w:t>
      </w:r>
      <w:r>
        <w:rPr>
          <w:rFonts w:eastAsia="楷体" w:hAnsi="Cambria Math" w:hint="eastAsia"/>
        </w:rPr>
        <w:t xml:space="preserve"> </w:t>
      </w:r>
    </w:p>
    <w:p w14:paraId="0AB8699A" w14:textId="77777777" w:rsidR="00844F6D" w:rsidRDefault="00844F6D" w:rsidP="00844F6D">
      <w:pPr>
        <w:adjustRightInd w:val="0"/>
        <w:snapToGrid w:val="0"/>
        <w:rPr>
          <w:rFonts w:eastAsia="楷体" w:hAnsi="Cambria Math"/>
        </w:rPr>
      </w:pPr>
    </w:p>
    <w:p w14:paraId="5FB7FF3A" w14:textId="77777777" w:rsidR="00844F6D" w:rsidRDefault="00844F6D" w:rsidP="00844F6D">
      <w:pPr>
        <w:adjustRightInd w:val="0"/>
        <w:snapToGrid w:val="0"/>
        <w:rPr>
          <w:rFonts w:eastAsia="黑体"/>
          <w:b/>
          <w:bCs/>
          <w:sz w:val="24"/>
          <w:szCs w:val="28"/>
        </w:rPr>
      </w:pPr>
      <w:r>
        <w:rPr>
          <w:rFonts w:eastAsia="黑体" w:hint="eastAsia"/>
          <w:b/>
          <w:bCs/>
          <w:sz w:val="24"/>
          <w:szCs w:val="28"/>
        </w:rPr>
        <w:t>三、单摆（</w:t>
      </w:r>
      <w:r>
        <w:rPr>
          <w:rFonts w:eastAsia="黑体" w:hint="eastAsia"/>
          <w:b/>
          <w:bCs/>
          <w:sz w:val="24"/>
          <w:szCs w:val="28"/>
        </w:rPr>
        <w:t>17</w:t>
      </w:r>
      <w:r>
        <w:rPr>
          <w:rFonts w:eastAsia="黑体" w:hint="eastAsia"/>
          <w:b/>
          <w:bCs/>
          <w:sz w:val="24"/>
          <w:szCs w:val="28"/>
        </w:rPr>
        <w:t>分）</w:t>
      </w:r>
    </w:p>
    <w:p w14:paraId="30C73C72" w14:textId="77777777" w:rsidR="00844F6D" w:rsidRDefault="00844F6D" w:rsidP="00844F6D">
      <w:pPr>
        <w:adjustRightInd w:val="0"/>
        <w:snapToGrid w:val="0"/>
      </w:pPr>
      <w:r>
        <w:t>1</w:t>
      </w:r>
      <w:r>
        <w:rPr>
          <w:szCs w:val="21"/>
        </w:rPr>
        <w:t>．</w:t>
      </w:r>
      <w:r>
        <w:rPr>
          <w:rFonts w:eastAsia="黑体" w:hint="eastAsia"/>
          <w:szCs w:val="21"/>
        </w:rPr>
        <w:t>(1)</w:t>
      </w:r>
      <w:r>
        <w:rPr>
          <w:rFonts w:hint="eastAsia"/>
        </w:rPr>
        <w:t>C</w:t>
      </w:r>
      <w:r>
        <w:rPr>
          <w:rFonts w:eastAsia="黑体" w:hint="eastAsia"/>
          <w:szCs w:val="21"/>
        </w:rPr>
        <w:t>(3</w:t>
      </w:r>
      <w:r>
        <w:rPr>
          <w:rFonts w:ascii="华文中宋" w:eastAsia="华文中宋" w:hAnsi="华文中宋" w:cs="华文中宋" w:hint="eastAsia"/>
          <w:szCs w:val="21"/>
        </w:rPr>
        <w:t>分</w:t>
      </w:r>
      <w:r>
        <w:rPr>
          <w:rFonts w:eastAsia="黑体" w:hint="eastAsia"/>
          <w:szCs w:val="21"/>
        </w:rPr>
        <w:t>)</w:t>
      </w:r>
      <w:r>
        <w:rPr>
          <w:rFonts w:eastAsia="黑体" w:hint="eastAsia"/>
          <w:b/>
          <w:bCs/>
          <w:szCs w:val="21"/>
        </w:rPr>
        <w:t xml:space="preserve"> </w:t>
      </w:r>
      <w:r>
        <w:rPr>
          <w:rFonts w:hint="eastAsia"/>
        </w:rPr>
        <w:t xml:space="preserve">  </w:t>
      </w:r>
      <w:r>
        <w:rPr>
          <w:rFonts w:eastAsia="黑体" w:hint="eastAsia"/>
          <w:szCs w:val="21"/>
        </w:rPr>
        <w:t>(2)</w:t>
      </w:r>
      <w:r>
        <w:rPr>
          <w:rFonts w:eastAsia="华文中宋" w:hint="eastAsia"/>
          <w:i/>
          <w:iCs/>
        </w:rPr>
        <w:t>m</w:t>
      </w:r>
      <m:oMath>
        <m:rad>
          <m:radPr>
            <m:degHide m:val="1"/>
            <m:ctrlPr>
              <w:rPr>
                <w:rFonts w:ascii="Cambria Math" w:hAnsi="Cambria Math"/>
                <w:i/>
                <w:iCs/>
              </w:rPr>
            </m:ctrlPr>
          </m:radPr>
          <m:deg/>
          <m:e>
            <m:sSup>
              <m:sSupPr>
                <m:ctrlPr>
                  <w:rPr>
                    <w:rFonts w:ascii="Cambria Math" w:hAnsi="Cambria Math"/>
                    <w:i/>
                    <w:iCs/>
                  </w:rPr>
                </m:ctrlPr>
              </m:sSupPr>
              <m:e>
                <m:r>
                  <m:rPr>
                    <m:nor/>
                  </m:rPr>
                  <w:rPr>
                    <w:i/>
                    <w:iCs/>
                  </w:rPr>
                  <m:t>g</m:t>
                </m:r>
              </m:e>
              <m:sup>
                <m:r>
                  <m:rPr>
                    <m:nor/>
                  </m:rPr>
                  <m:t>2</m:t>
                </m:r>
              </m:sup>
            </m:sSup>
            <m:sSup>
              <m:sSupPr>
                <m:ctrlPr>
                  <w:rPr>
                    <w:rFonts w:ascii="Cambria Math" w:hAnsi="Cambria Math"/>
                    <w:i/>
                    <w:iCs/>
                  </w:rPr>
                </m:ctrlPr>
              </m:sSupPr>
              <m:e>
                <m:r>
                  <m:rPr>
                    <m:nor/>
                  </m:rPr>
                  <w:rPr>
                    <w:i/>
                    <w:iCs/>
                  </w:rPr>
                  <m:t>t</m:t>
                </m:r>
              </m:e>
              <m:sup>
                <m:r>
                  <m:rPr>
                    <m:nor/>
                  </m:rPr>
                  <m:t>2</m:t>
                </m:r>
              </m:sup>
            </m:sSup>
            <m:r>
              <m:rPr>
                <m:nor/>
              </m:rPr>
              <m:t>+2</m:t>
            </m:r>
            <m:r>
              <m:rPr>
                <m:nor/>
              </m:rPr>
              <w:rPr>
                <w:i/>
                <w:iCs/>
              </w:rPr>
              <m:t>gl</m:t>
            </m:r>
          </m:e>
        </m:rad>
      </m:oMath>
      <w:r>
        <w:rPr>
          <w:rFonts w:eastAsia="黑体" w:hint="eastAsia"/>
          <w:szCs w:val="21"/>
        </w:rPr>
        <w:t>(3</w:t>
      </w:r>
      <w:r>
        <w:rPr>
          <w:rFonts w:ascii="华文中宋" w:eastAsia="华文中宋" w:hAnsi="华文中宋" w:cs="华文中宋" w:hint="eastAsia"/>
          <w:szCs w:val="21"/>
        </w:rPr>
        <w:t>分</w:t>
      </w:r>
      <w:r>
        <w:rPr>
          <w:rFonts w:eastAsia="黑体" w:hint="eastAsia"/>
          <w:szCs w:val="21"/>
        </w:rPr>
        <w:t>)   (3)C(3</w:t>
      </w:r>
      <w:r>
        <w:rPr>
          <w:rFonts w:ascii="华文中宋" w:eastAsia="华文中宋" w:hAnsi="华文中宋" w:cs="华文中宋" w:hint="eastAsia"/>
          <w:szCs w:val="21"/>
        </w:rPr>
        <w:t>分</w:t>
      </w:r>
      <w:r>
        <w:rPr>
          <w:rFonts w:eastAsia="黑体" w:hint="eastAsia"/>
          <w:szCs w:val="21"/>
        </w:rPr>
        <w:t>)</w:t>
      </w:r>
      <w:r>
        <w:rPr>
          <w:rFonts w:hint="eastAsia"/>
        </w:rPr>
        <w:t xml:space="preserve"> </w:t>
      </w:r>
    </w:p>
    <w:p w14:paraId="6666BC3A" w14:textId="77777777" w:rsidR="00844F6D" w:rsidRDefault="00844F6D" w:rsidP="00844F6D">
      <w:pPr>
        <w:adjustRightInd w:val="0"/>
        <w:snapToGrid w:val="0"/>
        <w:ind w:left="420" w:hangingChars="200" w:hanging="420"/>
        <w:rPr>
          <w:rFonts w:eastAsia="黑体"/>
          <w:szCs w:val="21"/>
        </w:rPr>
      </w:pPr>
      <w:r>
        <w:rPr>
          <w:rFonts w:hint="eastAsia"/>
        </w:rPr>
        <w:t>2</w:t>
      </w:r>
      <w:bookmarkStart w:id="10" w:name="OLE_LINK8"/>
      <w:r>
        <w:rPr>
          <w:szCs w:val="21"/>
        </w:rPr>
        <w:t>．</w:t>
      </w:r>
      <w:r>
        <w:rPr>
          <w:rFonts w:eastAsia="黑体" w:hint="eastAsia"/>
          <w:szCs w:val="21"/>
        </w:rPr>
        <w:t>(1)</w:t>
      </w:r>
      <w:bookmarkEnd w:id="10"/>
      <w:r>
        <w:rPr>
          <w:rFonts w:eastAsia="黑体" w:hint="eastAsia"/>
          <w:szCs w:val="21"/>
        </w:rPr>
        <w:t>(</w:t>
      </w:r>
      <w:r>
        <w:rPr>
          <w:rFonts w:eastAsia="华文中宋" w:hint="eastAsia"/>
          <w:szCs w:val="21"/>
        </w:rPr>
        <w:t>总</w:t>
      </w:r>
      <w:r>
        <w:rPr>
          <w:rFonts w:eastAsia="黑体" w:hint="eastAsia"/>
          <w:szCs w:val="21"/>
        </w:rPr>
        <w:t>5</w:t>
      </w:r>
      <w:r>
        <w:rPr>
          <w:rFonts w:ascii="华文中宋" w:eastAsia="华文中宋" w:hAnsi="华文中宋" w:cs="华文中宋" w:hint="eastAsia"/>
          <w:szCs w:val="21"/>
        </w:rPr>
        <w:t>分</w:t>
      </w:r>
      <w:r>
        <w:rPr>
          <w:rFonts w:eastAsia="黑体" w:hint="eastAsia"/>
          <w:szCs w:val="21"/>
        </w:rPr>
        <w:t>)</w:t>
      </w:r>
      <w:r>
        <w:rPr>
          <w:rFonts w:eastAsia="华文中宋" w:hint="eastAsia"/>
          <w:szCs w:val="21"/>
        </w:rPr>
        <w:t>解：规定水平向右为正方向，设左小球第一次摆到最低点的速度为</w:t>
      </w:r>
      <w:r>
        <w:rPr>
          <w:rFonts w:ascii="Book Antiqua" w:eastAsia="黑体" w:hAnsi="Book Antiqua" w:cs="Book Antiqua"/>
          <w:i/>
          <w:iCs/>
          <w:szCs w:val="21"/>
        </w:rPr>
        <w:t>v</w:t>
      </w:r>
      <w:r>
        <w:rPr>
          <w:rFonts w:eastAsia="黑体" w:hint="eastAsia"/>
          <w:szCs w:val="21"/>
          <w:vertAlign w:val="subscript"/>
        </w:rPr>
        <w:t>0</w:t>
      </w:r>
      <w:r>
        <w:rPr>
          <w:rFonts w:eastAsia="华文中宋" w:hint="eastAsia"/>
          <w:szCs w:val="21"/>
        </w:rPr>
        <w:t>，两球第一次碰撞后的速度分别为</w:t>
      </w:r>
      <w:r>
        <w:rPr>
          <w:rFonts w:ascii="Book Antiqua" w:eastAsia="黑体" w:hAnsi="Book Antiqua" w:cs="Book Antiqua"/>
          <w:i/>
          <w:iCs/>
          <w:szCs w:val="21"/>
        </w:rPr>
        <w:t>v</w:t>
      </w:r>
      <w:r>
        <w:rPr>
          <w:rFonts w:eastAsia="黑体" w:hint="eastAsia"/>
          <w:szCs w:val="21"/>
          <w:vertAlign w:val="subscript"/>
        </w:rPr>
        <w:t>1</w:t>
      </w:r>
      <w:r>
        <w:rPr>
          <w:rFonts w:eastAsia="华文中宋" w:hint="eastAsia"/>
          <w:szCs w:val="21"/>
        </w:rPr>
        <w:t>、</w:t>
      </w:r>
      <w:r>
        <w:rPr>
          <w:rFonts w:ascii="Book Antiqua" w:eastAsia="黑体" w:hAnsi="Book Antiqua" w:cs="Book Antiqua"/>
          <w:i/>
          <w:iCs/>
          <w:szCs w:val="21"/>
        </w:rPr>
        <w:t>v</w:t>
      </w:r>
      <w:r>
        <w:rPr>
          <w:rFonts w:eastAsia="黑体" w:hint="eastAsia"/>
          <w:szCs w:val="21"/>
          <w:vertAlign w:val="subscript"/>
        </w:rPr>
        <w:t xml:space="preserve">2 </w:t>
      </w:r>
      <w:r>
        <w:rPr>
          <w:rFonts w:eastAsia="黑体" w:hint="eastAsia"/>
          <w:szCs w:val="21"/>
          <w:vertAlign w:val="subscript"/>
        </w:rPr>
        <w:tab/>
      </w:r>
      <w:r>
        <w:rPr>
          <w:rFonts w:eastAsia="黑体" w:hint="eastAsia"/>
          <w:szCs w:val="21"/>
          <w:vertAlign w:val="subscript"/>
        </w:rPr>
        <w:tab/>
      </w:r>
      <w:r>
        <w:rPr>
          <w:rFonts w:eastAsia="黑体" w:hint="eastAsia"/>
          <w:szCs w:val="21"/>
          <w:vertAlign w:val="subscript"/>
        </w:rPr>
        <w:tab/>
      </w:r>
      <w:r>
        <w:rPr>
          <w:rFonts w:eastAsia="黑体" w:hint="eastAsia"/>
          <w:szCs w:val="21"/>
          <w:vertAlign w:val="subscript"/>
        </w:rPr>
        <w:tab/>
      </w:r>
      <w:r>
        <w:rPr>
          <w:rFonts w:eastAsia="黑体" w:hint="eastAsia"/>
          <w:szCs w:val="21"/>
          <w:vertAlign w:val="subscript"/>
        </w:rPr>
        <w:tab/>
      </w:r>
      <w:r>
        <w:rPr>
          <w:rFonts w:eastAsia="黑体" w:hint="eastAsia"/>
          <w:szCs w:val="21"/>
          <w:vertAlign w:val="subscript"/>
        </w:rPr>
        <w:tab/>
      </w:r>
      <w:r>
        <w:rPr>
          <w:rFonts w:eastAsia="黑体" w:hint="eastAsia"/>
          <w:szCs w:val="21"/>
          <w:vertAlign w:val="subscript"/>
        </w:rPr>
        <w:tab/>
      </w:r>
      <w:r>
        <w:rPr>
          <w:rFonts w:eastAsia="黑体" w:hint="eastAsia"/>
          <w:szCs w:val="21"/>
          <w:vertAlign w:val="subscript"/>
        </w:rPr>
        <w:tab/>
      </w:r>
      <w:r>
        <w:rPr>
          <w:rFonts w:eastAsia="黑体" w:hint="eastAsia"/>
          <w:szCs w:val="21"/>
          <w:vertAlign w:val="subscript"/>
        </w:rPr>
        <w:tab/>
      </w:r>
      <w:r>
        <w:rPr>
          <w:rFonts w:eastAsia="黑体" w:hint="eastAsia"/>
          <w:szCs w:val="21"/>
          <w:vertAlign w:val="subscript"/>
        </w:rPr>
        <w:tab/>
        <w:t xml:space="preserve"> </w:t>
      </w:r>
      <w:r>
        <w:rPr>
          <w:rFonts w:eastAsia="黑体" w:hint="eastAsia"/>
          <w:szCs w:val="21"/>
          <w:vertAlign w:val="subscript"/>
        </w:rPr>
        <w:tab/>
      </w:r>
      <w:r>
        <w:rPr>
          <w:rFonts w:eastAsia="黑体" w:hint="eastAsia"/>
          <w:szCs w:val="21"/>
          <w:vertAlign w:val="subscript"/>
        </w:rPr>
        <w:tab/>
      </w:r>
      <w:r>
        <w:rPr>
          <w:rFonts w:eastAsia="黑体" w:hint="eastAsia"/>
          <w:szCs w:val="21"/>
          <w:vertAlign w:val="subscript"/>
        </w:rPr>
        <w:tab/>
      </w:r>
      <w:r>
        <w:rPr>
          <w:rFonts w:eastAsia="黑体" w:hint="eastAsia"/>
          <w:szCs w:val="21"/>
          <w:vertAlign w:val="subscript"/>
        </w:rPr>
        <w:tab/>
      </w:r>
      <w:r>
        <w:rPr>
          <w:rFonts w:eastAsia="黑体" w:hint="eastAsia"/>
          <w:szCs w:val="21"/>
          <w:vertAlign w:val="subscript"/>
        </w:rPr>
        <w:tab/>
      </w:r>
      <w:r>
        <w:rPr>
          <w:rFonts w:eastAsia="黑体" w:hint="eastAsia"/>
          <w:szCs w:val="21"/>
          <w:vertAlign w:val="subscript"/>
        </w:rPr>
        <w:tab/>
        <w:t xml:space="preserve">     </w:t>
      </w:r>
      <w:r>
        <w:rPr>
          <w:rFonts w:eastAsia="黑体" w:hint="eastAsia"/>
          <w:szCs w:val="21"/>
          <w:vertAlign w:val="subscript"/>
        </w:rPr>
        <w:tab/>
      </w:r>
      <w:r>
        <w:rPr>
          <w:rFonts w:eastAsia="黑体" w:hint="eastAsia"/>
          <w:szCs w:val="21"/>
          <w:vertAlign w:val="subscript"/>
        </w:rPr>
        <w:tab/>
      </w:r>
      <w:r>
        <w:rPr>
          <w:rFonts w:eastAsia="黑体" w:hint="eastAsia"/>
          <w:szCs w:val="21"/>
          <w:vertAlign w:val="subscript"/>
        </w:rPr>
        <w:tab/>
      </w:r>
      <w:r>
        <w:rPr>
          <w:rFonts w:eastAsia="黑体" w:hint="eastAsia"/>
          <w:szCs w:val="21"/>
        </w:rPr>
        <w:t>(1</w:t>
      </w:r>
      <w:r>
        <w:rPr>
          <w:rFonts w:ascii="华文中宋" w:eastAsia="华文中宋" w:hAnsi="华文中宋" w:cs="华文中宋" w:hint="eastAsia"/>
          <w:szCs w:val="21"/>
        </w:rPr>
        <w:t>分</w:t>
      </w:r>
      <w:r>
        <w:rPr>
          <w:rFonts w:eastAsia="黑体" w:hint="eastAsia"/>
          <w:szCs w:val="21"/>
        </w:rPr>
        <w:t>)</w:t>
      </w:r>
    </w:p>
    <w:p w14:paraId="0E4FDC9B" w14:textId="77777777" w:rsidR="00844F6D" w:rsidRDefault="00844F6D" w:rsidP="00844F6D">
      <w:pPr>
        <w:adjustRightInd w:val="0"/>
        <w:snapToGrid w:val="0"/>
        <w:rPr>
          <w:rFonts w:eastAsia="华文中宋"/>
          <w:szCs w:val="21"/>
        </w:rPr>
      </w:pPr>
      <w:r>
        <w:rPr>
          <w:rFonts w:eastAsia="华文中宋"/>
          <w:szCs w:val="21"/>
        </w:rPr>
        <w:t>∵</w:t>
      </w:r>
      <w:r>
        <w:rPr>
          <w:rFonts w:eastAsia="华文中宋" w:hint="eastAsia"/>
          <w:szCs w:val="21"/>
        </w:rPr>
        <w:t xml:space="preserve">  </w:t>
      </w:r>
      <w:r>
        <w:rPr>
          <w:rFonts w:eastAsia="华文中宋" w:hint="eastAsia"/>
          <w:szCs w:val="21"/>
        </w:rPr>
        <w:t>两小球在最低点发生弹性碰撞，则由两球组成的系统</w:t>
      </w:r>
    </w:p>
    <w:p w14:paraId="28CEF07D" w14:textId="77777777" w:rsidR="00844F6D" w:rsidRDefault="00844F6D" w:rsidP="00844F6D">
      <w:pPr>
        <w:adjustRightInd w:val="0"/>
        <w:snapToGrid w:val="0"/>
        <w:ind w:firstLine="420"/>
        <w:rPr>
          <w:rFonts w:eastAsia="黑体"/>
          <w:szCs w:val="21"/>
          <w:vertAlign w:val="subscript"/>
        </w:rPr>
      </w:pPr>
      <w:r>
        <w:rPr>
          <w:rFonts w:eastAsia="华文中宋" w:hint="eastAsia"/>
          <w:szCs w:val="21"/>
        </w:rPr>
        <w:t>动量守恒：</w:t>
      </w:r>
      <w:r>
        <w:rPr>
          <w:rFonts w:eastAsia="华文中宋" w:hint="eastAsia"/>
          <w:i/>
          <w:iCs/>
          <w:szCs w:val="21"/>
        </w:rPr>
        <w:t>m</w:t>
      </w:r>
      <w:r>
        <w:rPr>
          <w:rFonts w:ascii="Book Antiqua" w:eastAsia="黑体" w:hAnsi="Book Antiqua" w:cs="Book Antiqua"/>
          <w:i/>
          <w:iCs/>
          <w:szCs w:val="21"/>
        </w:rPr>
        <w:t>v</w:t>
      </w:r>
      <w:r>
        <w:rPr>
          <w:rFonts w:eastAsia="黑体" w:hint="eastAsia"/>
          <w:szCs w:val="21"/>
          <w:vertAlign w:val="subscript"/>
        </w:rPr>
        <w:t>0</w:t>
      </w:r>
      <w:r>
        <w:rPr>
          <w:rFonts w:eastAsia="黑体" w:hint="eastAsia"/>
          <w:szCs w:val="21"/>
        </w:rPr>
        <w:t xml:space="preserve">+0 = </w:t>
      </w:r>
      <w:r>
        <w:rPr>
          <w:rFonts w:eastAsia="华文中宋" w:hint="eastAsia"/>
          <w:i/>
          <w:iCs/>
          <w:szCs w:val="21"/>
        </w:rPr>
        <w:t>m</w:t>
      </w:r>
      <w:r>
        <w:rPr>
          <w:rFonts w:ascii="Book Antiqua" w:eastAsia="黑体" w:hAnsi="Book Antiqua" w:cs="Book Antiqua"/>
          <w:i/>
          <w:iCs/>
          <w:szCs w:val="21"/>
        </w:rPr>
        <w:t>v</w:t>
      </w:r>
      <w:r>
        <w:rPr>
          <w:rFonts w:eastAsia="黑体" w:hint="eastAsia"/>
          <w:szCs w:val="21"/>
          <w:vertAlign w:val="subscript"/>
        </w:rPr>
        <w:t>1</w:t>
      </w:r>
      <w:r>
        <w:rPr>
          <w:rFonts w:eastAsia="黑体" w:hint="eastAsia"/>
          <w:szCs w:val="21"/>
        </w:rPr>
        <w:t>+</w:t>
      </w:r>
      <w:r>
        <w:rPr>
          <w:rFonts w:eastAsia="黑体" w:hint="eastAsia"/>
          <w:i/>
          <w:iCs/>
          <w:szCs w:val="21"/>
        </w:rPr>
        <w:t>k</w:t>
      </w:r>
      <w:r>
        <w:rPr>
          <w:rFonts w:eastAsia="华文中宋" w:hint="eastAsia"/>
          <w:i/>
          <w:iCs/>
          <w:szCs w:val="21"/>
        </w:rPr>
        <w:t>m</w:t>
      </w:r>
      <w:r>
        <w:rPr>
          <w:rFonts w:ascii="Book Antiqua" w:eastAsia="黑体" w:hAnsi="Book Antiqua" w:cs="Book Antiqua"/>
          <w:i/>
          <w:iCs/>
          <w:szCs w:val="21"/>
        </w:rPr>
        <w:t>v</w:t>
      </w:r>
      <w:r>
        <w:rPr>
          <w:rFonts w:eastAsia="黑体" w:hint="eastAsia"/>
          <w:szCs w:val="21"/>
          <w:vertAlign w:val="subscript"/>
        </w:rPr>
        <w:t xml:space="preserve">2                                                              </w:t>
      </w:r>
      <w:r>
        <w:rPr>
          <w:rFonts w:eastAsia="黑体" w:hint="eastAsia"/>
          <w:szCs w:val="21"/>
          <w:vertAlign w:val="subscript"/>
        </w:rPr>
        <w:tab/>
      </w:r>
      <w:r>
        <w:rPr>
          <w:rFonts w:eastAsia="黑体" w:hint="eastAsia"/>
          <w:szCs w:val="21"/>
          <w:vertAlign w:val="subscript"/>
        </w:rPr>
        <w:tab/>
        <w:t xml:space="preserve">  </w:t>
      </w:r>
      <w:r>
        <w:rPr>
          <w:rFonts w:eastAsia="黑体" w:hint="eastAsia"/>
          <w:szCs w:val="21"/>
          <w:vertAlign w:val="subscript"/>
        </w:rPr>
        <w:tab/>
        <w:t xml:space="preserve"> </w:t>
      </w:r>
      <w:r>
        <w:rPr>
          <w:rFonts w:eastAsia="黑体" w:hint="eastAsia"/>
          <w:szCs w:val="21"/>
          <w:vertAlign w:val="subscript"/>
        </w:rPr>
        <w:tab/>
      </w:r>
      <w:r>
        <w:rPr>
          <w:rFonts w:eastAsia="黑体" w:hint="eastAsia"/>
          <w:szCs w:val="21"/>
          <w:vertAlign w:val="subscript"/>
        </w:rPr>
        <w:tab/>
        <w:t xml:space="preserve">  </w:t>
      </w:r>
      <w:r>
        <w:rPr>
          <w:rFonts w:eastAsia="黑体" w:hint="eastAsia"/>
          <w:szCs w:val="21"/>
          <w:vertAlign w:val="subscript"/>
        </w:rPr>
        <w:tab/>
      </w:r>
      <w:r>
        <w:rPr>
          <w:rFonts w:eastAsia="黑体" w:hint="eastAsia"/>
          <w:szCs w:val="21"/>
        </w:rPr>
        <w:t>(1</w:t>
      </w:r>
      <w:r>
        <w:rPr>
          <w:rFonts w:ascii="华文中宋" w:eastAsia="华文中宋" w:hAnsi="华文中宋" w:cs="华文中宋" w:hint="eastAsia"/>
          <w:szCs w:val="21"/>
        </w:rPr>
        <w:t>分</w:t>
      </w:r>
      <w:r>
        <w:rPr>
          <w:rFonts w:eastAsia="黑体" w:hint="eastAsia"/>
          <w:szCs w:val="21"/>
        </w:rPr>
        <w:t>)</w:t>
      </w:r>
    </w:p>
    <w:p w14:paraId="25ECBE82" w14:textId="77777777" w:rsidR="00844F6D" w:rsidRDefault="00844F6D" w:rsidP="00844F6D">
      <w:pPr>
        <w:adjustRightInd w:val="0"/>
        <w:snapToGrid w:val="0"/>
        <w:ind w:firstLine="420"/>
        <w:rPr>
          <w:rFonts w:eastAsia="黑体" w:hAnsi="Cambria Math"/>
          <w:sz w:val="28"/>
          <w:szCs w:val="28"/>
        </w:rPr>
      </w:pPr>
      <w:r>
        <w:rPr>
          <w:rFonts w:eastAsia="华文中宋" w:hint="eastAsia"/>
          <w:szCs w:val="21"/>
        </w:rPr>
        <w:t>动能守恒：</w:t>
      </w:r>
      <m:oMath>
        <m:f>
          <m:fPr>
            <m:ctrlPr>
              <w:rPr>
                <w:rFonts w:ascii="Cambria Math" w:hAnsi="Cambria Math"/>
                <w:i/>
                <w:sz w:val="28"/>
                <w:szCs w:val="28"/>
              </w:rPr>
            </m:ctrlPr>
          </m:fPr>
          <m:num>
            <m:r>
              <m:rPr>
                <m:nor/>
              </m:rPr>
              <w:rPr>
                <w:sz w:val="28"/>
                <w:szCs w:val="28"/>
              </w:rPr>
              <m:t>1</m:t>
            </m:r>
          </m:num>
          <m:den>
            <m:r>
              <m:rPr>
                <m:nor/>
              </m:rPr>
              <w:rPr>
                <w:sz w:val="28"/>
                <w:szCs w:val="28"/>
              </w:rPr>
              <m:t>2</m:t>
            </m:r>
          </m:den>
        </m:f>
      </m:oMath>
      <w:r>
        <w:rPr>
          <w:rFonts w:eastAsia="华文中宋" w:hint="eastAsia"/>
          <w:i/>
          <w:iCs/>
          <w:szCs w:val="21"/>
        </w:rPr>
        <w:t>m</w:t>
      </w:r>
      <m:oMath>
        <m:sSubSup>
          <m:sSubSupPr>
            <m:ctrlPr>
              <w:rPr>
                <w:rFonts w:ascii="Cambria Math" w:hAnsi="Cambria Math"/>
                <w:i/>
                <w:szCs w:val="21"/>
                <w:vertAlign w:val="superscript"/>
              </w:rPr>
            </m:ctrlPr>
          </m:sSubSupPr>
          <m:e>
            <m:r>
              <m:rPr>
                <m:nor/>
              </m:rPr>
              <w:rPr>
                <w:rFonts w:ascii="Book Antiqua" w:eastAsia="黑体" w:hAnsi="Book Antiqua" w:cs="Book Antiqua"/>
                <w:i/>
                <w:iCs/>
                <w:szCs w:val="21"/>
              </w:rPr>
              <m:t>v</m:t>
            </m:r>
          </m:e>
          <m:sub>
            <m:r>
              <m:rPr>
                <m:sty m:val="p"/>
              </m:rPr>
              <w:rPr>
                <w:rFonts w:ascii="Cambria Math" w:eastAsia="黑体" w:hAnsi="Cambria Math"/>
                <w:szCs w:val="21"/>
                <w:vertAlign w:val="subscript"/>
              </w:rPr>
              <m:t>0</m:t>
            </m:r>
          </m:sub>
          <m:sup>
            <m:r>
              <m:rPr>
                <m:sty m:val="p"/>
              </m:rPr>
              <w:rPr>
                <w:rFonts w:ascii="Cambria Math" w:eastAsia="黑体" w:hAnsi="Cambria Math"/>
                <w:szCs w:val="21"/>
                <w:vertAlign w:val="superscript"/>
              </w:rPr>
              <m:t>2</m:t>
            </m:r>
          </m:sup>
        </m:sSubSup>
      </m:oMath>
      <w:r>
        <w:rPr>
          <w:rFonts w:eastAsia="黑体" w:hint="eastAsia"/>
          <w:szCs w:val="21"/>
        </w:rPr>
        <w:t xml:space="preserve">+0 = </w:t>
      </w:r>
      <m:oMath>
        <m:f>
          <m:fPr>
            <m:ctrlPr>
              <w:rPr>
                <w:rFonts w:ascii="Cambria Math" w:hAnsi="Cambria Math"/>
                <w:i/>
                <w:sz w:val="28"/>
                <w:szCs w:val="28"/>
              </w:rPr>
            </m:ctrlPr>
          </m:fPr>
          <m:num>
            <m:r>
              <m:rPr>
                <m:nor/>
              </m:rPr>
              <w:rPr>
                <w:sz w:val="28"/>
                <w:szCs w:val="28"/>
              </w:rPr>
              <m:t>1</m:t>
            </m:r>
          </m:num>
          <m:den>
            <m:r>
              <m:rPr>
                <m:nor/>
              </m:rPr>
              <w:rPr>
                <w:sz w:val="28"/>
                <w:szCs w:val="28"/>
              </w:rPr>
              <m:t>2</m:t>
            </m:r>
          </m:den>
        </m:f>
      </m:oMath>
      <w:r>
        <w:rPr>
          <w:rFonts w:eastAsia="华文中宋" w:hint="eastAsia"/>
          <w:i/>
          <w:iCs/>
          <w:szCs w:val="21"/>
        </w:rPr>
        <w:t>m</w:t>
      </w:r>
      <m:oMath>
        <m:sSubSup>
          <m:sSubSupPr>
            <m:ctrlPr>
              <w:rPr>
                <w:rFonts w:ascii="Cambria Math" w:hAnsi="Cambria Math"/>
                <w:i/>
                <w:szCs w:val="21"/>
                <w:vertAlign w:val="superscript"/>
              </w:rPr>
            </m:ctrlPr>
          </m:sSubSupPr>
          <m:e>
            <m:r>
              <m:rPr>
                <m:nor/>
              </m:rPr>
              <w:rPr>
                <w:rFonts w:ascii="Book Antiqua" w:eastAsia="黑体" w:hAnsi="Book Antiqua" w:cs="Book Antiqua"/>
                <w:i/>
                <w:iCs/>
                <w:szCs w:val="21"/>
              </w:rPr>
              <m:t>v</m:t>
            </m:r>
          </m:e>
          <m:sub>
            <m:r>
              <m:rPr>
                <m:sty m:val="p"/>
              </m:rPr>
              <w:rPr>
                <w:rFonts w:eastAsia="黑体" w:hint="eastAsia"/>
                <w:szCs w:val="21"/>
                <w:vertAlign w:val="subscript"/>
              </w:rPr>
              <m:t>1</m:t>
            </m:r>
          </m:sub>
          <m:sup>
            <m:r>
              <m:rPr>
                <m:sty m:val="p"/>
              </m:rPr>
              <w:rPr>
                <w:rFonts w:eastAsia="黑体" w:hint="eastAsia"/>
                <w:szCs w:val="21"/>
                <w:vertAlign w:val="superscript"/>
              </w:rPr>
              <m:t>2</m:t>
            </m:r>
          </m:sup>
        </m:sSubSup>
      </m:oMath>
      <w:r>
        <w:rPr>
          <w:rFonts w:eastAsia="黑体" w:hint="eastAsia"/>
          <w:szCs w:val="21"/>
        </w:rPr>
        <w:t>+</w:t>
      </w:r>
      <m:oMath>
        <m:f>
          <m:fPr>
            <m:ctrlPr>
              <w:rPr>
                <w:rFonts w:ascii="Cambria Math" w:hAnsi="Cambria Math"/>
                <w:i/>
                <w:sz w:val="28"/>
                <w:szCs w:val="28"/>
              </w:rPr>
            </m:ctrlPr>
          </m:fPr>
          <m:num>
            <m:r>
              <m:rPr>
                <m:nor/>
              </m:rPr>
              <w:rPr>
                <w:sz w:val="28"/>
                <w:szCs w:val="28"/>
              </w:rPr>
              <m:t>1</m:t>
            </m:r>
          </m:num>
          <m:den>
            <m:r>
              <m:rPr>
                <m:nor/>
              </m:rPr>
              <w:rPr>
                <w:sz w:val="28"/>
                <w:szCs w:val="28"/>
              </w:rPr>
              <m:t>2</m:t>
            </m:r>
          </m:den>
        </m:f>
      </m:oMath>
      <w:r>
        <w:rPr>
          <w:rFonts w:eastAsia="黑体" w:hint="eastAsia"/>
          <w:i/>
          <w:iCs/>
          <w:szCs w:val="21"/>
        </w:rPr>
        <w:t>k</w:t>
      </w:r>
      <w:r>
        <w:rPr>
          <w:rFonts w:eastAsia="华文中宋" w:hint="eastAsia"/>
          <w:i/>
          <w:iCs/>
          <w:szCs w:val="21"/>
        </w:rPr>
        <w:t>m</w:t>
      </w:r>
      <m:oMath>
        <m:sSubSup>
          <m:sSubSupPr>
            <m:ctrlPr>
              <w:rPr>
                <w:rFonts w:ascii="Cambria Math" w:hAnsi="Cambria Math"/>
                <w:i/>
                <w:szCs w:val="21"/>
                <w:vertAlign w:val="superscript"/>
              </w:rPr>
            </m:ctrlPr>
          </m:sSubSupPr>
          <m:e>
            <m:r>
              <m:rPr>
                <m:nor/>
              </m:rPr>
              <w:rPr>
                <w:rFonts w:ascii="Book Antiqua" w:eastAsia="黑体" w:hAnsi="Book Antiqua" w:cs="Book Antiqua"/>
                <w:i/>
                <w:iCs/>
                <w:szCs w:val="21"/>
              </w:rPr>
              <m:t>v</m:t>
            </m:r>
          </m:e>
          <m:sub>
            <m:r>
              <m:rPr>
                <m:sty m:val="p"/>
              </m:rPr>
              <w:rPr>
                <w:rFonts w:eastAsia="黑体" w:hint="eastAsia"/>
                <w:szCs w:val="21"/>
                <w:vertAlign w:val="superscript"/>
              </w:rPr>
              <m:t>2</m:t>
            </m:r>
          </m:sub>
          <m:sup>
            <m:r>
              <m:rPr>
                <m:sty m:val="p"/>
              </m:rPr>
              <w:rPr>
                <w:rFonts w:eastAsia="黑体" w:hint="eastAsia"/>
                <w:szCs w:val="21"/>
                <w:vertAlign w:val="superscript"/>
              </w:rPr>
              <m:t>2</m:t>
            </m:r>
          </m:sup>
        </m:sSubSup>
      </m:oMath>
      <w:r>
        <w:rPr>
          <w:rFonts w:eastAsia="黑体" w:hint="eastAsia"/>
          <w:szCs w:val="21"/>
          <w:vertAlign w:val="superscript"/>
        </w:rPr>
        <w:t xml:space="preserve">                                                           </w:t>
      </w:r>
      <w:r>
        <w:rPr>
          <w:rFonts w:eastAsia="黑体" w:hint="eastAsia"/>
          <w:szCs w:val="21"/>
          <w:vertAlign w:val="superscript"/>
        </w:rPr>
        <w:tab/>
      </w:r>
      <w:r>
        <w:rPr>
          <w:rFonts w:eastAsia="黑体" w:hint="eastAsia"/>
          <w:szCs w:val="21"/>
          <w:vertAlign w:val="superscript"/>
        </w:rPr>
        <w:tab/>
      </w:r>
      <w:r>
        <w:rPr>
          <w:rFonts w:eastAsia="黑体" w:hint="eastAsia"/>
          <w:szCs w:val="21"/>
          <w:vertAlign w:val="superscript"/>
        </w:rPr>
        <w:tab/>
      </w:r>
      <w:r>
        <w:rPr>
          <w:rFonts w:eastAsia="黑体" w:hint="eastAsia"/>
          <w:szCs w:val="21"/>
          <w:vertAlign w:val="superscript"/>
        </w:rPr>
        <w:tab/>
      </w:r>
      <w:r>
        <w:rPr>
          <w:rFonts w:eastAsia="黑体" w:hint="eastAsia"/>
          <w:szCs w:val="21"/>
          <w:vertAlign w:val="superscript"/>
        </w:rPr>
        <w:tab/>
        <w:t xml:space="preserve"> </w:t>
      </w:r>
      <w:r>
        <w:rPr>
          <w:rFonts w:eastAsia="黑体" w:hint="eastAsia"/>
          <w:szCs w:val="21"/>
          <w:vertAlign w:val="superscript"/>
        </w:rPr>
        <w:tab/>
      </w:r>
      <w:r>
        <w:rPr>
          <w:rFonts w:eastAsia="黑体" w:hint="eastAsia"/>
          <w:szCs w:val="21"/>
        </w:rPr>
        <w:t>(1</w:t>
      </w:r>
      <w:r>
        <w:rPr>
          <w:rFonts w:ascii="华文中宋" w:eastAsia="华文中宋" w:hAnsi="华文中宋" w:cs="华文中宋" w:hint="eastAsia"/>
          <w:szCs w:val="21"/>
        </w:rPr>
        <w:t>分</w:t>
      </w:r>
      <w:r>
        <w:rPr>
          <w:rFonts w:eastAsia="黑体" w:hint="eastAsia"/>
          <w:szCs w:val="21"/>
        </w:rPr>
        <w:t>)</w:t>
      </w:r>
    </w:p>
    <w:p w14:paraId="06554591" w14:textId="77777777" w:rsidR="00844F6D" w:rsidRDefault="00844F6D" w:rsidP="00844F6D">
      <w:pPr>
        <w:adjustRightInd w:val="0"/>
        <w:snapToGrid w:val="0"/>
        <w:rPr>
          <w:rFonts w:eastAsia="黑体"/>
          <w:szCs w:val="21"/>
          <w:vertAlign w:val="subscript"/>
        </w:rPr>
      </w:pPr>
      <w:r>
        <w:rPr>
          <w:rFonts w:eastAsia="华文中宋" w:hint="eastAsia"/>
          <w:szCs w:val="21"/>
        </w:rPr>
        <w:t>解得</w:t>
      </w:r>
      <w:r>
        <w:rPr>
          <w:rFonts w:ascii="Book Antiqua" w:eastAsia="黑体" w:hAnsi="Book Antiqua" w:cs="Book Antiqua"/>
          <w:i/>
          <w:iCs/>
          <w:szCs w:val="21"/>
        </w:rPr>
        <w:t>v</w:t>
      </w:r>
      <w:r>
        <w:rPr>
          <w:rFonts w:eastAsia="黑体" w:hint="eastAsia"/>
          <w:szCs w:val="21"/>
          <w:vertAlign w:val="subscript"/>
        </w:rPr>
        <w:t xml:space="preserve">1 </w:t>
      </w:r>
      <w:r>
        <w:rPr>
          <w:rFonts w:eastAsia="华文中宋" w:hint="eastAsia"/>
          <w:szCs w:val="21"/>
        </w:rPr>
        <w:t xml:space="preserve">= </w:t>
      </w:r>
      <m:oMath>
        <m:f>
          <m:fPr>
            <m:ctrlPr>
              <w:rPr>
                <w:rFonts w:ascii="Cambria Math" w:hAnsi="Cambria Math"/>
                <w:i/>
                <w:sz w:val="28"/>
                <w:szCs w:val="28"/>
              </w:rPr>
            </m:ctrlPr>
          </m:fPr>
          <m:num>
            <m:r>
              <m:rPr>
                <m:nor/>
              </m:rPr>
              <w:rPr>
                <w:sz w:val="28"/>
                <w:szCs w:val="28"/>
              </w:rPr>
              <m:t>1</m:t>
            </m:r>
            <m:r>
              <m:rPr>
                <m:nor/>
              </m:rPr>
              <w:rPr>
                <w:rFonts w:eastAsia="华文中宋"/>
                <w:i/>
                <w:color w:val="000000"/>
                <w:sz w:val="28"/>
                <w:szCs w:val="28"/>
                <w:shd w:val="clear" w:color="auto" w:fill="FFFFFF"/>
              </w:rPr>
              <m:t>-</m:t>
            </m:r>
            <m:r>
              <m:rPr>
                <m:nor/>
              </m:rPr>
              <w:rPr>
                <w:i/>
                <w:iCs/>
                <w:sz w:val="28"/>
                <w:szCs w:val="28"/>
              </w:rPr>
              <m:t>k</m:t>
            </m:r>
          </m:num>
          <m:den>
            <m:r>
              <m:rPr>
                <m:nor/>
              </m:rPr>
              <w:rPr>
                <w:sz w:val="28"/>
                <w:szCs w:val="28"/>
              </w:rPr>
              <m:t>1+</m:t>
            </m:r>
            <m:r>
              <m:rPr>
                <m:nor/>
              </m:rPr>
              <w:rPr>
                <w:i/>
                <w:iCs/>
                <w:sz w:val="28"/>
                <w:szCs w:val="28"/>
              </w:rPr>
              <m:t>k</m:t>
            </m:r>
          </m:den>
        </m:f>
      </m:oMath>
      <w:r>
        <w:rPr>
          <w:rFonts w:ascii="Book Antiqua" w:eastAsia="黑体" w:hAnsi="Book Antiqua" w:cs="Book Antiqua"/>
          <w:i/>
          <w:iCs/>
          <w:szCs w:val="21"/>
        </w:rPr>
        <w:t>v</w:t>
      </w:r>
      <w:r>
        <w:rPr>
          <w:rFonts w:eastAsia="黑体" w:hint="eastAsia"/>
          <w:szCs w:val="21"/>
          <w:vertAlign w:val="subscript"/>
        </w:rPr>
        <w:t>0</w:t>
      </w:r>
      <w:r>
        <w:rPr>
          <w:rFonts w:eastAsia="华文中宋" w:hint="eastAsia"/>
          <w:szCs w:val="21"/>
        </w:rPr>
        <w:t>，</w:t>
      </w:r>
      <w:r>
        <w:rPr>
          <w:rFonts w:ascii="Book Antiqua" w:eastAsia="黑体" w:hAnsi="Book Antiqua" w:cs="Book Antiqua"/>
          <w:i/>
          <w:iCs/>
          <w:szCs w:val="21"/>
        </w:rPr>
        <w:t>v</w:t>
      </w:r>
      <w:r>
        <w:rPr>
          <w:rFonts w:eastAsia="黑体" w:hint="eastAsia"/>
          <w:szCs w:val="21"/>
          <w:vertAlign w:val="subscript"/>
        </w:rPr>
        <w:t xml:space="preserve">2 </w:t>
      </w:r>
      <w:r>
        <w:rPr>
          <w:rFonts w:eastAsia="华文中宋" w:hint="eastAsia"/>
          <w:szCs w:val="21"/>
        </w:rPr>
        <w:t>=</w:t>
      </w:r>
      <w:bookmarkStart w:id="11" w:name="OLE_LINK7"/>
      <w:r>
        <w:rPr>
          <w:rFonts w:eastAsia="华文中宋" w:hint="eastAsia"/>
          <w:szCs w:val="21"/>
        </w:rPr>
        <w:t xml:space="preserve"> </w:t>
      </w:r>
      <m:oMath>
        <m:f>
          <m:fPr>
            <m:ctrlPr>
              <w:rPr>
                <w:rFonts w:ascii="Cambria Math" w:hAnsi="Cambria Math"/>
                <w:i/>
                <w:sz w:val="28"/>
                <w:szCs w:val="28"/>
              </w:rPr>
            </m:ctrlPr>
          </m:fPr>
          <m:num>
            <m:r>
              <m:rPr>
                <m:nor/>
              </m:rPr>
              <w:rPr>
                <w:sz w:val="28"/>
                <w:szCs w:val="28"/>
              </w:rPr>
              <m:t>2</m:t>
            </m:r>
          </m:num>
          <m:den>
            <m:r>
              <m:rPr>
                <m:nor/>
              </m:rPr>
              <w:rPr>
                <w:sz w:val="28"/>
                <w:szCs w:val="28"/>
              </w:rPr>
              <m:t>1+</m:t>
            </m:r>
            <m:r>
              <m:rPr>
                <m:nor/>
              </m:rPr>
              <w:rPr>
                <w:i/>
                <w:iCs/>
                <w:sz w:val="28"/>
                <w:szCs w:val="28"/>
              </w:rPr>
              <m:t>k</m:t>
            </m:r>
          </m:den>
        </m:f>
      </m:oMath>
      <w:r>
        <w:rPr>
          <w:rFonts w:ascii="Book Antiqua" w:eastAsia="黑体" w:hAnsi="Book Antiqua" w:cs="Book Antiqua"/>
          <w:i/>
          <w:iCs/>
          <w:szCs w:val="21"/>
        </w:rPr>
        <w:t>v</w:t>
      </w:r>
      <w:r>
        <w:rPr>
          <w:rFonts w:eastAsia="黑体" w:hint="eastAsia"/>
          <w:szCs w:val="21"/>
          <w:vertAlign w:val="subscript"/>
        </w:rPr>
        <w:t>0</w:t>
      </w:r>
      <w:bookmarkEnd w:id="11"/>
      <w:r>
        <w:rPr>
          <w:rFonts w:eastAsia="黑体" w:hint="eastAsia"/>
          <w:szCs w:val="21"/>
          <w:vertAlign w:val="subscript"/>
        </w:rPr>
        <w:t xml:space="preserve">                                                                                </w:t>
      </w:r>
      <w:r>
        <w:rPr>
          <w:rFonts w:eastAsia="黑体" w:hint="eastAsia"/>
          <w:szCs w:val="21"/>
          <w:vertAlign w:val="subscript"/>
        </w:rPr>
        <w:tab/>
      </w:r>
      <w:r>
        <w:rPr>
          <w:rFonts w:eastAsia="黑体" w:hint="eastAsia"/>
          <w:szCs w:val="21"/>
          <w:vertAlign w:val="subscript"/>
        </w:rPr>
        <w:tab/>
        <w:t xml:space="preserve"> </w:t>
      </w:r>
      <w:r>
        <w:rPr>
          <w:rFonts w:eastAsia="黑体" w:hint="eastAsia"/>
          <w:szCs w:val="21"/>
          <w:vertAlign w:val="subscript"/>
        </w:rPr>
        <w:tab/>
        <w:t xml:space="preserve"> </w:t>
      </w:r>
      <w:r>
        <w:rPr>
          <w:rFonts w:eastAsia="黑体" w:hint="eastAsia"/>
          <w:szCs w:val="21"/>
          <w:vertAlign w:val="subscript"/>
        </w:rPr>
        <w:tab/>
        <w:t xml:space="preserve">  </w:t>
      </w:r>
      <w:r>
        <w:rPr>
          <w:rFonts w:eastAsia="黑体" w:hint="eastAsia"/>
          <w:szCs w:val="21"/>
          <w:vertAlign w:val="subscript"/>
        </w:rPr>
        <w:tab/>
      </w:r>
      <w:r>
        <w:rPr>
          <w:rFonts w:eastAsia="黑体" w:hint="eastAsia"/>
          <w:szCs w:val="21"/>
        </w:rPr>
        <w:t>(1</w:t>
      </w:r>
      <w:r>
        <w:rPr>
          <w:rFonts w:ascii="华文中宋" w:eastAsia="华文中宋" w:hAnsi="华文中宋" w:cs="华文中宋" w:hint="eastAsia"/>
          <w:szCs w:val="21"/>
        </w:rPr>
        <w:t>分</w:t>
      </w:r>
      <w:r>
        <w:rPr>
          <w:rFonts w:eastAsia="黑体" w:hint="eastAsia"/>
          <w:szCs w:val="21"/>
        </w:rPr>
        <w:t>)</w:t>
      </w:r>
    </w:p>
    <w:p w14:paraId="105A71F8" w14:textId="77777777" w:rsidR="00844F6D" w:rsidRDefault="00844F6D" w:rsidP="00844F6D">
      <w:pPr>
        <w:adjustRightInd w:val="0"/>
        <w:snapToGrid w:val="0"/>
        <w:rPr>
          <w:rFonts w:eastAsia="华文中宋"/>
          <w:szCs w:val="21"/>
          <w:vertAlign w:val="subscript"/>
        </w:rPr>
      </w:pPr>
      <w:r>
        <w:rPr>
          <w:rFonts w:eastAsia="华文中宋"/>
          <w:szCs w:val="21"/>
        </w:rPr>
        <w:t>∵</w:t>
      </w:r>
      <w:r>
        <w:rPr>
          <w:rFonts w:eastAsia="华文中宋" w:hint="eastAsia"/>
          <w:szCs w:val="21"/>
        </w:rPr>
        <w:t xml:space="preserve">  </w:t>
      </w:r>
      <w:r>
        <w:rPr>
          <w:rFonts w:eastAsia="华文中宋" w:hint="eastAsia"/>
          <w:i/>
          <w:iCs/>
          <w:szCs w:val="21"/>
        </w:rPr>
        <w:t>k</w:t>
      </w:r>
      <w:r>
        <w:rPr>
          <w:rFonts w:eastAsia="华文中宋" w:hint="eastAsia"/>
          <w:szCs w:val="21"/>
        </w:rPr>
        <w:t xml:space="preserve">&gt;1   </w:t>
      </w:r>
      <w:r>
        <w:rPr>
          <w:rFonts w:eastAsia="华文中宋" w:hint="eastAsia"/>
          <w:szCs w:val="21"/>
        </w:rPr>
        <w:t>∴</w:t>
      </w:r>
      <w:r>
        <w:rPr>
          <w:rFonts w:ascii="Book Antiqua" w:eastAsia="黑体" w:hAnsi="Book Antiqua" w:cs="Book Antiqua"/>
          <w:i/>
          <w:iCs/>
          <w:szCs w:val="21"/>
        </w:rPr>
        <w:t>v</w:t>
      </w:r>
      <w:r>
        <w:rPr>
          <w:rFonts w:eastAsia="黑体" w:hint="eastAsia"/>
          <w:szCs w:val="21"/>
          <w:vertAlign w:val="subscript"/>
        </w:rPr>
        <w:t>1</w:t>
      </w:r>
      <w:r>
        <w:rPr>
          <w:rFonts w:eastAsia="华文中宋" w:hint="eastAsia"/>
          <w:szCs w:val="21"/>
        </w:rPr>
        <w:t>为负值，即方向水平向左</w:t>
      </w:r>
    </w:p>
    <w:p w14:paraId="78D2E399" w14:textId="77777777" w:rsidR="00844F6D" w:rsidRDefault="00844F6D" w:rsidP="00844F6D">
      <w:pPr>
        <w:adjustRightInd w:val="0"/>
        <w:snapToGrid w:val="0"/>
        <w:rPr>
          <w:rFonts w:eastAsia="黑体"/>
          <w:szCs w:val="21"/>
        </w:rPr>
      </w:pPr>
      <w:r>
        <w:rPr>
          <w:rFonts w:eastAsia="华文中宋"/>
          <w:szCs w:val="21"/>
        </w:rPr>
        <w:t>∴</w:t>
      </w:r>
      <w:r>
        <w:rPr>
          <w:rFonts w:eastAsia="华文中宋" w:hint="eastAsia"/>
          <w:szCs w:val="21"/>
        </w:rPr>
        <w:t xml:space="preserve">  </w:t>
      </w:r>
      <w:r>
        <w:rPr>
          <w:rFonts w:eastAsia="华文中宋" w:hint="eastAsia"/>
          <w:szCs w:val="21"/>
        </w:rPr>
        <w:t>两小球第一次碰撞后的速度大小之比为</w:t>
      </w:r>
      <w:r>
        <w:rPr>
          <w:rFonts w:eastAsia="华文中宋" w:hint="eastAsia"/>
          <w:szCs w:val="21"/>
        </w:rPr>
        <w:t>|</w:t>
      </w:r>
      <w:r>
        <w:rPr>
          <w:rFonts w:ascii="Book Antiqua" w:eastAsia="黑体" w:hAnsi="Book Antiqua" w:cs="Book Antiqua"/>
          <w:i/>
          <w:iCs/>
          <w:szCs w:val="21"/>
        </w:rPr>
        <w:t>v</w:t>
      </w:r>
      <w:r>
        <w:rPr>
          <w:rFonts w:eastAsia="黑体" w:hint="eastAsia"/>
          <w:szCs w:val="21"/>
          <w:vertAlign w:val="subscript"/>
        </w:rPr>
        <w:t>1</w:t>
      </w:r>
      <w:r>
        <w:rPr>
          <w:rFonts w:eastAsia="华文中宋" w:hint="eastAsia"/>
          <w:szCs w:val="21"/>
        </w:rPr>
        <w:t xml:space="preserve">| : </w:t>
      </w:r>
      <w:r>
        <w:rPr>
          <w:rFonts w:ascii="Book Antiqua" w:eastAsia="黑体" w:hAnsi="Book Antiqua" w:cs="Book Antiqua"/>
          <w:i/>
          <w:iCs/>
          <w:szCs w:val="21"/>
        </w:rPr>
        <w:t>v</w:t>
      </w:r>
      <w:r>
        <w:rPr>
          <w:rFonts w:eastAsia="黑体" w:hint="eastAsia"/>
          <w:szCs w:val="21"/>
          <w:vertAlign w:val="subscript"/>
        </w:rPr>
        <w:t xml:space="preserve">2 </w:t>
      </w:r>
      <w:r>
        <w:rPr>
          <w:rFonts w:eastAsia="黑体" w:hint="eastAsia"/>
          <w:szCs w:val="21"/>
        </w:rPr>
        <w:t xml:space="preserve">= </w:t>
      </w:r>
      <w:r>
        <w:rPr>
          <w:rFonts w:eastAsia="华文中宋" w:hint="eastAsia"/>
          <w:szCs w:val="21"/>
        </w:rPr>
        <w:t>|</w:t>
      </w:r>
      <m:oMath>
        <m:f>
          <m:fPr>
            <m:ctrlPr>
              <w:rPr>
                <w:rFonts w:ascii="Cambria Math" w:hAnsi="Cambria Math"/>
                <w:i/>
                <w:sz w:val="28"/>
                <w:szCs w:val="28"/>
              </w:rPr>
            </m:ctrlPr>
          </m:fPr>
          <m:num>
            <m:r>
              <m:rPr>
                <m:nor/>
              </m:rPr>
              <w:rPr>
                <w:sz w:val="28"/>
                <w:szCs w:val="28"/>
              </w:rPr>
              <m:t>1</m:t>
            </m:r>
            <m:r>
              <m:rPr>
                <m:nor/>
              </m:rPr>
              <w:rPr>
                <w:rFonts w:eastAsia="华文中宋"/>
                <w:i/>
                <w:color w:val="000000"/>
                <w:sz w:val="28"/>
                <w:szCs w:val="28"/>
                <w:shd w:val="clear" w:color="auto" w:fill="FFFFFF"/>
              </w:rPr>
              <m:t>-</m:t>
            </m:r>
            <m:r>
              <m:rPr>
                <m:nor/>
              </m:rPr>
              <w:rPr>
                <w:i/>
                <w:iCs/>
                <w:sz w:val="28"/>
                <w:szCs w:val="28"/>
              </w:rPr>
              <m:t>k</m:t>
            </m:r>
          </m:num>
          <m:den>
            <m:r>
              <m:rPr>
                <m:nor/>
              </m:rPr>
              <w:rPr>
                <w:sz w:val="28"/>
                <w:szCs w:val="28"/>
              </w:rPr>
              <m:t>1+</m:t>
            </m:r>
            <m:r>
              <m:rPr>
                <m:nor/>
              </m:rPr>
              <w:rPr>
                <w:i/>
                <w:iCs/>
                <w:sz w:val="28"/>
                <w:szCs w:val="28"/>
              </w:rPr>
              <m:t>k</m:t>
            </m:r>
          </m:den>
        </m:f>
      </m:oMath>
      <w:r>
        <w:rPr>
          <w:rFonts w:ascii="Book Antiqua" w:eastAsia="黑体" w:hAnsi="Book Antiqua" w:cs="Book Antiqua"/>
          <w:i/>
          <w:iCs/>
          <w:szCs w:val="21"/>
        </w:rPr>
        <w:t>v</w:t>
      </w:r>
      <w:r>
        <w:rPr>
          <w:rFonts w:eastAsia="黑体" w:hint="eastAsia"/>
          <w:szCs w:val="21"/>
          <w:vertAlign w:val="subscript"/>
        </w:rPr>
        <w:t>0</w:t>
      </w:r>
      <w:r>
        <w:rPr>
          <w:rFonts w:eastAsia="华文中宋" w:hint="eastAsia"/>
          <w:szCs w:val="21"/>
        </w:rPr>
        <w:t xml:space="preserve">| : </w:t>
      </w:r>
      <m:oMath>
        <m:f>
          <m:fPr>
            <m:ctrlPr>
              <w:rPr>
                <w:rFonts w:ascii="Cambria Math" w:hAnsi="Cambria Math"/>
                <w:i/>
                <w:sz w:val="28"/>
                <w:szCs w:val="28"/>
              </w:rPr>
            </m:ctrlPr>
          </m:fPr>
          <m:num>
            <m:r>
              <m:rPr>
                <m:nor/>
              </m:rPr>
              <w:rPr>
                <w:sz w:val="28"/>
                <w:szCs w:val="28"/>
              </w:rPr>
              <m:t>2</m:t>
            </m:r>
          </m:num>
          <m:den>
            <m:r>
              <m:rPr>
                <m:nor/>
              </m:rPr>
              <w:rPr>
                <w:sz w:val="28"/>
                <w:szCs w:val="28"/>
              </w:rPr>
              <m:t>1+</m:t>
            </m:r>
            <m:r>
              <m:rPr>
                <m:nor/>
              </m:rPr>
              <w:rPr>
                <w:i/>
                <w:iCs/>
                <w:sz w:val="28"/>
                <w:szCs w:val="28"/>
              </w:rPr>
              <m:t>k</m:t>
            </m:r>
          </m:den>
        </m:f>
      </m:oMath>
      <w:r>
        <w:rPr>
          <w:rFonts w:ascii="Book Antiqua" w:eastAsia="黑体" w:hAnsi="Book Antiqua" w:cs="Book Antiqua"/>
          <w:i/>
          <w:iCs/>
          <w:szCs w:val="21"/>
        </w:rPr>
        <w:t>v</w:t>
      </w:r>
      <w:r>
        <w:rPr>
          <w:rFonts w:eastAsia="黑体" w:hint="eastAsia"/>
          <w:szCs w:val="21"/>
          <w:vertAlign w:val="subscript"/>
        </w:rPr>
        <w:t xml:space="preserve">0 </w:t>
      </w:r>
      <w:r>
        <w:rPr>
          <w:rFonts w:eastAsia="黑体" w:hint="eastAsia"/>
          <w:szCs w:val="21"/>
        </w:rPr>
        <w:t xml:space="preserve">= </w:t>
      </w:r>
      <w:r>
        <w:rPr>
          <w:rFonts w:eastAsia="华文中宋" w:hint="eastAsia"/>
          <w:szCs w:val="21"/>
        </w:rPr>
        <w:t>(</w:t>
      </w:r>
      <w:r>
        <w:rPr>
          <w:rFonts w:eastAsia="华文中宋" w:hint="eastAsia"/>
          <w:i/>
          <w:iCs/>
          <w:szCs w:val="21"/>
        </w:rPr>
        <w:t>k</w:t>
      </w:r>
      <w:r>
        <w:rPr>
          <w:rFonts w:eastAsia="华文中宋"/>
          <w:szCs w:val="21"/>
        </w:rPr>
        <w:t>−</w:t>
      </w:r>
      <w:r>
        <w:rPr>
          <w:rFonts w:eastAsia="华文中宋" w:hint="eastAsia"/>
          <w:szCs w:val="21"/>
        </w:rPr>
        <w:t>1) : 2</w:t>
      </w:r>
      <w:r>
        <w:rPr>
          <w:rFonts w:eastAsia="华文中宋" w:hint="eastAsia"/>
          <w:szCs w:val="21"/>
        </w:rPr>
        <w:t>。</w:t>
      </w:r>
      <w:r>
        <w:rPr>
          <w:rFonts w:eastAsia="华文中宋" w:hint="eastAsia"/>
          <w:szCs w:val="21"/>
        </w:rPr>
        <w:t xml:space="preserve">      </w:t>
      </w:r>
      <w:r>
        <w:rPr>
          <w:rFonts w:eastAsia="华文中宋" w:hint="eastAsia"/>
          <w:szCs w:val="21"/>
        </w:rPr>
        <w:tab/>
      </w:r>
      <w:r>
        <w:rPr>
          <w:rFonts w:eastAsia="华文中宋"/>
          <w:szCs w:val="21"/>
        </w:rPr>
        <w:tab/>
      </w:r>
      <w:r>
        <w:rPr>
          <w:rFonts w:eastAsia="华文中宋" w:hint="eastAsia"/>
          <w:szCs w:val="21"/>
        </w:rPr>
        <w:tab/>
        <w:t xml:space="preserve">    </w:t>
      </w:r>
      <w:r>
        <w:rPr>
          <w:rFonts w:eastAsia="黑体" w:hint="eastAsia"/>
          <w:szCs w:val="21"/>
          <w:vertAlign w:val="subscript"/>
        </w:rPr>
        <w:t xml:space="preserve">  </w:t>
      </w:r>
      <w:r>
        <w:rPr>
          <w:rFonts w:eastAsia="黑体" w:hint="eastAsia"/>
          <w:szCs w:val="21"/>
          <w:vertAlign w:val="subscript"/>
        </w:rPr>
        <w:tab/>
      </w:r>
      <w:r>
        <w:rPr>
          <w:rFonts w:eastAsia="黑体" w:hint="eastAsia"/>
          <w:szCs w:val="21"/>
        </w:rPr>
        <w:t>(1</w:t>
      </w:r>
      <w:r>
        <w:rPr>
          <w:rFonts w:ascii="华文中宋" w:eastAsia="华文中宋" w:hAnsi="华文中宋" w:cs="华文中宋" w:hint="eastAsia"/>
          <w:szCs w:val="21"/>
        </w:rPr>
        <w:t>分</w:t>
      </w:r>
      <w:r>
        <w:rPr>
          <w:rFonts w:eastAsia="黑体" w:hint="eastAsia"/>
          <w:szCs w:val="21"/>
        </w:rPr>
        <w:t>)</w:t>
      </w:r>
    </w:p>
    <w:p w14:paraId="4D7260BD" w14:textId="77777777" w:rsidR="00844F6D" w:rsidRDefault="00000000" w:rsidP="00844F6D">
      <w:pPr>
        <w:numPr>
          <w:ilvl w:val="0"/>
          <w:numId w:val="18"/>
        </w:numPr>
        <w:adjustRightInd w:val="0"/>
        <w:snapToGrid w:val="0"/>
        <w:rPr>
          <w:rFonts w:eastAsia="黑体"/>
          <w:szCs w:val="21"/>
        </w:rPr>
      </w:pPr>
      <m:oMath>
        <m:f>
          <m:fPr>
            <m:ctrlPr>
              <w:rPr>
                <w:rFonts w:ascii="Cambria Math" w:hAnsi="Cambria Math"/>
                <w:i/>
                <w:sz w:val="28"/>
                <w:szCs w:val="28"/>
              </w:rPr>
            </m:ctrlPr>
          </m:fPr>
          <m:num>
            <m:r>
              <m:rPr>
                <m:nor/>
              </m:rPr>
              <w:rPr>
                <w:sz w:val="28"/>
                <w:szCs w:val="28"/>
              </w:rPr>
              <m:t>(2</m:t>
            </m:r>
            <m:r>
              <m:rPr>
                <m:nor/>
              </m:rPr>
              <w:rPr>
                <w:rFonts w:hint="eastAsia"/>
                <w:i/>
                <w:iCs/>
                <w:sz w:val="28"/>
                <w:szCs w:val="28"/>
              </w:rPr>
              <m:t>n</m:t>
            </m:r>
            <m:r>
              <m:rPr>
                <m:nor/>
              </m:rPr>
              <w:rPr>
                <w:sz w:val="28"/>
                <w:szCs w:val="28"/>
              </w:rPr>
              <m:t>+1)π</m:t>
            </m:r>
          </m:num>
          <m:den>
            <m:r>
              <m:rPr>
                <m:nor/>
              </m:rPr>
              <w:rPr>
                <w:sz w:val="28"/>
                <w:szCs w:val="28"/>
              </w:rPr>
              <m:t>2</m:t>
            </m:r>
          </m:den>
        </m:f>
        <m:rad>
          <m:radPr>
            <m:degHide m:val="1"/>
            <m:ctrlPr>
              <w:rPr>
                <w:rFonts w:ascii="Cambria Math" w:hAnsi="Cambria Math"/>
                <w:i/>
                <w:sz w:val="28"/>
                <w:szCs w:val="28"/>
              </w:rPr>
            </m:ctrlPr>
          </m:radPr>
          <m:deg/>
          <m:e>
            <m:f>
              <m:fPr>
                <m:ctrlPr>
                  <w:rPr>
                    <w:rFonts w:ascii="Cambria Math" w:hAnsi="Cambria Math"/>
                    <w:i/>
                    <w:sz w:val="28"/>
                    <w:szCs w:val="28"/>
                  </w:rPr>
                </m:ctrlPr>
              </m:fPr>
              <m:num>
                <m:r>
                  <m:rPr>
                    <m:nor/>
                  </m:rPr>
                  <w:rPr>
                    <w:i/>
                    <w:sz w:val="28"/>
                    <w:szCs w:val="28"/>
                  </w:rPr>
                  <m:t>l</m:t>
                </m:r>
              </m:num>
              <m:den>
                <m:r>
                  <m:rPr>
                    <m:nor/>
                  </m:rPr>
                  <w:rPr>
                    <w:i/>
                    <w:sz w:val="28"/>
                    <w:szCs w:val="28"/>
                  </w:rPr>
                  <m:t>g</m:t>
                </m:r>
              </m:den>
            </m:f>
          </m:e>
        </m:rad>
      </m:oMath>
      <w:r w:rsidR="00844F6D">
        <w:rPr>
          <w:rFonts w:eastAsia="华文中宋" w:hint="eastAsia"/>
          <w:szCs w:val="21"/>
        </w:rPr>
        <w:t>，</w:t>
      </w:r>
      <w:r w:rsidR="00844F6D">
        <w:rPr>
          <w:rFonts w:eastAsia="黑体" w:hint="eastAsia"/>
          <w:i/>
          <w:iCs/>
          <w:szCs w:val="21"/>
        </w:rPr>
        <w:t xml:space="preserve">n </w:t>
      </w:r>
      <w:r w:rsidR="00844F6D">
        <w:rPr>
          <w:rFonts w:eastAsia="黑体"/>
          <w:szCs w:val="21"/>
        </w:rPr>
        <w:t>=</w:t>
      </w:r>
      <w:r w:rsidR="00844F6D">
        <w:rPr>
          <w:rFonts w:eastAsia="黑体" w:hint="eastAsia"/>
          <w:szCs w:val="21"/>
        </w:rPr>
        <w:t xml:space="preserve"> </w:t>
      </w:r>
      <w:r w:rsidR="00844F6D">
        <w:rPr>
          <w:rFonts w:eastAsia="黑体"/>
          <w:szCs w:val="21"/>
        </w:rPr>
        <w:t>0</w:t>
      </w:r>
      <w:r w:rsidR="00844F6D">
        <w:rPr>
          <w:rFonts w:eastAsia="华文中宋" w:hint="eastAsia"/>
          <w:szCs w:val="21"/>
        </w:rPr>
        <w:t>、</w:t>
      </w:r>
      <w:r w:rsidR="00844F6D">
        <w:rPr>
          <w:rFonts w:eastAsia="黑体"/>
          <w:szCs w:val="21"/>
        </w:rPr>
        <w:t>1</w:t>
      </w:r>
      <w:r w:rsidR="00844F6D">
        <w:rPr>
          <w:rFonts w:eastAsia="华文中宋" w:hint="eastAsia"/>
          <w:szCs w:val="21"/>
        </w:rPr>
        <w:t>、</w:t>
      </w:r>
      <w:r w:rsidR="00844F6D">
        <w:rPr>
          <w:rFonts w:eastAsia="黑体"/>
          <w:szCs w:val="21"/>
        </w:rPr>
        <w:t>2</w:t>
      </w:r>
      <w:r w:rsidR="00844F6D">
        <w:rPr>
          <w:rFonts w:eastAsia="华文中宋" w:hint="eastAsia"/>
          <w:szCs w:val="21"/>
        </w:rPr>
        <w:t>、</w:t>
      </w:r>
      <w:r w:rsidR="00844F6D">
        <w:rPr>
          <w:rFonts w:eastAsia="黑体"/>
          <w:szCs w:val="21"/>
        </w:rPr>
        <w:t>3……</w:t>
      </w:r>
      <w:r w:rsidR="00844F6D">
        <w:rPr>
          <w:rFonts w:eastAsia="黑体" w:hint="eastAsia"/>
          <w:szCs w:val="21"/>
        </w:rPr>
        <w:t>(3</w:t>
      </w:r>
      <w:r w:rsidR="00844F6D">
        <w:rPr>
          <w:rFonts w:ascii="华文中宋" w:eastAsia="华文中宋" w:hAnsi="华文中宋" w:cs="华文中宋" w:hint="eastAsia"/>
          <w:szCs w:val="21"/>
        </w:rPr>
        <w:t>分</w:t>
      </w:r>
      <w:r w:rsidR="00844F6D">
        <w:rPr>
          <w:rFonts w:eastAsia="黑体" w:hint="eastAsia"/>
          <w:szCs w:val="21"/>
        </w:rPr>
        <w:t>)</w:t>
      </w:r>
      <w:r w:rsidR="00844F6D">
        <w:rPr>
          <w:rFonts w:eastAsia="黑体" w:hint="eastAsia"/>
          <w:szCs w:val="21"/>
        </w:rPr>
        <w:t>【</w:t>
      </w:r>
      <w:r w:rsidR="00844F6D">
        <w:rPr>
          <w:rFonts w:eastAsia="黑体" w:hint="eastAsia"/>
          <w:i/>
          <w:iCs/>
          <w:szCs w:val="21"/>
        </w:rPr>
        <w:t>n</w:t>
      </w:r>
      <w:r w:rsidR="00844F6D">
        <w:rPr>
          <w:rFonts w:eastAsia="黑体" w:hint="eastAsia"/>
          <w:szCs w:val="21"/>
        </w:rPr>
        <w:t>不写，扣</w:t>
      </w:r>
      <w:r w:rsidR="00844F6D">
        <w:rPr>
          <w:rFonts w:eastAsia="黑体" w:hint="eastAsia"/>
          <w:szCs w:val="21"/>
        </w:rPr>
        <w:t>1</w:t>
      </w:r>
      <w:r w:rsidR="00844F6D">
        <w:rPr>
          <w:rFonts w:eastAsia="黑体" w:hint="eastAsia"/>
          <w:szCs w:val="21"/>
        </w:rPr>
        <w:t>分；多解形式不写，扣</w:t>
      </w:r>
      <w:r w:rsidR="00844F6D">
        <w:rPr>
          <w:rFonts w:eastAsia="黑体" w:hint="eastAsia"/>
          <w:szCs w:val="21"/>
        </w:rPr>
        <w:t>1</w:t>
      </w:r>
      <w:r w:rsidR="00844F6D">
        <w:rPr>
          <w:rFonts w:eastAsia="黑体" w:hint="eastAsia"/>
          <w:szCs w:val="21"/>
        </w:rPr>
        <w:t>分】</w:t>
      </w:r>
    </w:p>
    <w:p w14:paraId="37F60BC0" w14:textId="77777777" w:rsidR="00844F6D" w:rsidRDefault="00844F6D" w:rsidP="00844F6D">
      <w:pPr>
        <w:adjustRightInd w:val="0"/>
        <w:snapToGrid w:val="0"/>
        <w:rPr>
          <w:rFonts w:eastAsia="黑体"/>
          <w:szCs w:val="21"/>
        </w:rPr>
      </w:pPr>
    </w:p>
    <w:p w14:paraId="752D9D76" w14:textId="77777777" w:rsidR="00844F6D" w:rsidRDefault="00844F6D" w:rsidP="00844F6D">
      <w:pPr>
        <w:adjustRightInd w:val="0"/>
        <w:snapToGrid w:val="0"/>
        <w:rPr>
          <w:rFonts w:eastAsia="黑体" w:cs="宋体"/>
          <w:b/>
          <w:bCs/>
          <w:sz w:val="24"/>
        </w:rPr>
      </w:pPr>
      <w:r>
        <w:rPr>
          <w:rFonts w:eastAsia="黑体" w:cs="微软雅黑" w:hint="eastAsia"/>
          <w:b/>
          <w:bCs/>
          <w:sz w:val="24"/>
        </w:rPr>
        <w:t>四、消防员训练（</w:t>
      </w:r>
      <w:r>
        <w:rPr>
          <w:rFonts w:eastAsia="黑体" w:cs="微软雅黑" w:hint="eastAsia"/>
          <w:b/>
          <w:bCs/>
          <w:sz w:val="24"/>
        </w:rPr>
        <w:t>20</w:t>
      </w:r>
      <w:r>
        <w:rPr>
          <w:rFonts w:eastAsia="黑体" w:cs="微软雅黑" w:hint="eastAsia"/>
          <w:b/>
          <w:bCs/>
          <w:sz w:val="24"/>
        </w:rPr>
        <w:t>）</w:t>
      </w:r>
    </w:p>
    <w:p w14:paraId="71FEBA77" w14:textId="77777777" w:rsidR="00844F6D" w:rsidRDefault="00844F6D" w:rsidP="00844F6D">
      <w:pPr>
        <w:adjustRightInd w:val="0"/>
        <w:snapToGrid w:val="0"/>
        <w:rPr>
          <w:rFonts w:eastAsia="黑体"/>
          <w:szCs w:val="21"/>
        </w:rPr>
      </w:pPr>
      <w:r>
        <w:t>1</w:t>
      </w:r>
      <w:r>
        <w:rPr>
          <w:szCs w:val="21"/>
        </w:rPr>
        <w:t>．</w:t>
      </w:r>
      <w:r>
        <w:rPr>
          <w:rFonts w:eastAsia="黑体" w:hint="eastAsia"/>
          <w:szCs w:val="21"/>
        </w:rPr>
        <w:t>(1)</w:t>
      </w:r>
      <w:r>
        <w:rPr>
          <w:rFonts w:eastAsia="黑体" w:hint="eastAsia"/>
        </w:rPr>
        <w:t>B</w:t>
      </w:r>
      <w:r>
        <w:rPr>
          <w:rFonts w:eastAsia="黑体" w:hint="eastAsia"/>
          <w:szCs w:val="21"/>
        </w:rPr>
        <w:t>(2</w:t>
      </w:r>
      <w:r>
        <w:rPr>
          <w:rFonts w:ascii="华文中宋" w:eastAsia="华文中宋" w:hAnsi="华文中宋" w:cs="华文中宋" w:hint="eastAsia"/>
          <w:szCs w:val="21"/>
        </w:rPr>
        <w:t>分</w:t>
      </w:r>
      <w:r>
        <w:rPr>
          <w:rFonts w:eastAsia="黑体" w:hint="eastAsia"/>
          <w:szCs w:val="21"/>
        </w:rPr>
        <w:t>)</w:t>
      </w:r>
      <w:r>
        <w:rPr>
          <w:rFonts w:eastAsia="黑体" w:hint="eastAsia"/>
          <w:b/>
          <w:bCs/>
          <w:szCs w:val="21"/>
        </w:rPr>
        <w:t xml:space="preserve"> </w:t>
      </w:r>
      <w:r>
        <w:rPr>
          <w:rFonts w:hint="eastAsia"/>
        </w:rPr>
        <w:t xml:space="preserve">  </w:t>
      </w:r>
      <w:r>
        <w:rPr>
          <w:rFonts w:eastAsia="黑体" w:hint="eastAsia"/>
          <w:szCs w:val="21"/>
        </w:rPr>
        <w:t>(2)7.5(3</w:t>
      </w:r>
      <w:r>
        <w:rPr>
          <w:rFonts w:ascii="华文中宋" w:eastAsia="华文中宋" w:hAnsi="华文中宋" w:cs="华文中宋" w:hint="eastAsia"/>
          <w:szCs w:val="21"/>
        </w:rPr>
        <w:t>分</w:t>
      </w:r>
      <w:r>
        <w:rPr>
          <w:rFonts w:eastAsia="黑体" w:hint="eastAsia"/>
          <w:szCs w:val="21"/>
        </w:rPr>
        <w:t xml:space="preserve">) </w:t>
      </w:r>
    </w:p>
    <w:p w14:paraId="54445826" w14:textId="77777777" w:rsidR="00844F6D" w:rsidRDefault="00844F6D" w:rsidP="00844F6D">
      <w:pPr>
        <w:adjustRightInd w:val="0"/>
        <w:snapToGrid w:val="0"/>
        <w:rPr>
          <w:rFonts w:ascii="华文中宋" w:eastAsia="华文中宋" w:hAnsi="华文中宋" w:cs="华文中宋" w:hint="eastAsia"/>
          <w:szCs w:val="21"/>
        </w:rPr>
      </w:pPr>
      <w:r>
        <w:rPr>
          <w:rFonts w:hint="eastAsia"/>
          <w:szCs w:val="21"/>
        </w:rPr>
        <w:t>2</w:t>
      </w:r>
      <w:r>
        <w:rPr>
          <w:szCs w:val="21"/>
        </w:rPr>
        <w:t>．</w:t>
      </w:r>
      <w:r>
        <w:rPr>
          <w:rFonts w:eastAsia="黑体" w:hint="eastAsia"/>
          <w:szCs w:val="21"/>
        </w:rPr>
        <w:t>(1)(</w:t>
      </w:r>
      <w:r>
        <w:rPr>
          <w:rFonts w:eastAsia="华文中宋" w:hint="eastAsia"/>
          <w:szCs w:val="21"/>
        </w:rPr>
        <w:t>计算</w:t>
      </w:r>
      <w:r>
        <w:rPr>
          <w:rFonts w:eastAsia="黑体" w:hint="eastAsia"/>
          <w:szCs w:val="21"/>
        </w:rPr>
        <w:t>)(</w:t>
      </w:r>
      <w:r>
        <w:rPr>
          <w:rFonts w:eastAsia="华文中宋" w:hint="eastAsia"/>
          <w:szCs w:val="21"/>
        </w:rPr>
        <w:t>总</w:t>
      </w:r>
      <w:r>
        <w:rPr>
          <w:rFonts w:eastAsia="黑体" w:hint="eastAsia"/>
          <w:szCs w:val="21"/>
        </w:rPr>
        <w:t>5</w:t>
      </w:r>
      <w:r>
        <w:rPr>
          <w:rFonts w:ascii="华文中宋" w:eastAsia="华文中宋" w:hAnsi="华文中宋" w:cs="华文中宋" w:hint="eastAsia"/>
          <w:szCs w:val="21"/>
        </w:rPr>
        <w:t>分</w:t>
      </w:r>
      <w:r>
        <w:rPr>
          <w:rFonts w:eastAsia="黑体" w:hint="eastAsia"/>
          <w:szCs w:val="21"/>
        </w:rPr>
        <w:t>)</w:t>
      </w:r>
      <w:r>
        <w:rPr>
          <w:rFonts w:ascii="华文中宋" w:eastAsia="华文中宋" w:hAnsi="华文中宋" w:cs="华文中宋" w:hint="eastAsia"/>
          <w:szCs w:val="21"/>
        </w:rPr>
        <w:t>解：灭火弹从</w:t>
      </w:r>
      <w:r>
        <w:rPr>
          <w:rFonts w:eastAsia="华文中宋"/>
          <w:i/>
          <w:iCs/>
          <w:szCs w:val="21"/>
        </w:rPr>
        <w:t>O</w:t>
      </w:r>
      <w:r>
        <w:rPr>
          <w:rFonts w:ascii="等线" w:eastAsia="等线" w:hAnsi="等线" w:cs="等线" w:hint="eastAsia"/>
          <w:szCs w:val="21"/>
        </w:rPr>
        <w:t>→</w:t>
      </w:r>
      <w:r>
        <w:rPr>
          <w:rFonts w:eastAsia="华文中宋" w:hint="eastAsia"/>
          <w:i/>
          <w:iCs/>
          <w:szCs w:val="21"/>
        </w:rPr>
        <w:t>P</w:t>
      </w:r>
      <w:r>
        <w:rPr>
          <w:rFonts w:ascii="华文中宋" w:eastAsia="华文中宋" w:hAnsi="华文中宋" w:cs="华文中宋" w:hint="eastAsia"/>
          <w:szCs w:val="21"/>
        </w:rPr>
        <w:t>的运动过程逆过来看是平抛运动</w:t>
      </w:r>
    </w:p>
    <w:p w14:paraId="5CF67974" w14:textId="77777777" w:rsidR="00844F6D" w:rsidRDefault="00844F6D" w:rsidP="00844F6D">
      <w:pPr>
        <w:adjustRightInd w:val="0"/>
        <w:snapToGrid w:val="0"/>
        <w:rPr>
          <w:rFonts w:ascii="华文中宋" w:eastAsia="华文中宋" w:hAnsi="华文中宋" w:cs="华文中宋" w:hint="eastAsia"/>
          <w:szCs w:val="21"/>
        </w:rPr>
      </w:pPr>
      <w:r>
        <w:rPr>
          <w:rFonts w:ascii="华文中宋" w:eastAsia="华文中宋" w:hAnsi="华文中宋" w:cs="华文中宋" w:hint="eastAsia"/>
          <w:szCs w:val="21"/>
        </w:rPr>
        <w:t xml:space="preserve">    其从</w:t>
      </w:r>
      <w:r>
        <w:rPr>
          <w:rFonts w:eastAsia="华文中宋"/>
          <w:i/>
          <w:iCs/>
          <w:szCs w:val="21"/>
        </w:rPr>
        <w:t>O</w:t>
      </w:r>
      <w:r>
        <w:rPr>
          <w:rFonts w:ascii="华文中宋" w:eastAsia="华文中宋" w:hAnsi="华文中宋" w:cs="华文中宋" w:hint="eastAsia"/>
          <w:szCs w:val="21"/>
        </w:rPr>
        <w:t>射出的速度，与从</w:t>
      </w:r>
      <w:r>
        <w:rPr>
          <w:rFonts w:eastAsia="华文中宋" w:hint="eastAsia"/>
          <w:i/>
          <w:iCs/>
          <w:szCs w:val="21"/>
        </w:rPr>
        <w:t>P</w:t>
      </w:r>
      <w:r>
        <w:rPr>
          <w:rFonts w:ascii="华文中宋" w:eastAsia="华文中宋" w:hAnsi="华文中宋" w:cs="华文中宋" w:hint="eastAsia"/>
          <w:szCs w:val="21"/>
        </w:rPr>
        <w:t>点平抛运动至</w:t>
      </w:r>
      <w:r>
        <w:rPr>
          <w:rFonts w:eastAsia="华文中宋"/>
          <w:i/>
          <w:iCs/>
          <w:szCs w:val="21"/>
        </w:rPr>
        <w:t>O</w:t>
      </w:r>
      <w:r>
        <w:rPr>
          <w:rFonts w:ascii="华文中宋" w:eastAsia="华文中宋" w:hAnsi="华文中宋" w:cs="华文中宋" w:hint="eastAsia"/>
          <w:szCs w:val="21"/>
        </w:rPr>
        <w:t>点的速度大小相等、方向相反</w:t>
      </w:r>
    </w:p>
    <w:p w14:paraId="769E3433" w14:textId="77777777" w:rsidR="00844F6D" w:rsidRDefault="00844F6D" w:rsidP="00844F6D">
      <w:pPr>
        <w:adjustRightInd w:val="0"/>
        <w:snapToGrid w:val="0"/>
        <w:ind w:firstLineChars="200" w:firstLine="420"/>
        <w:rPr>
          <w:rFonts w:eastAsia="黑体"/>
          <w:szCs w:val="21"/>
        </w:rPr>
      </w:pPr>
      <w:r>
        <w:rPr>
          <w:rFonts w:ascii="华文中宋" w:eastAsia="华文中宋" w:hAnsi="华文中宋" w:cs="华文中宋" w:hint="eastAsia"/>
          <w:szCs w:val="21"/>
        </w:rPr>
        <w:t>由</w:t>
      </w:r>
      <w:r>
        <w:rPr>
          <w:rFonts w:eastAsia="华文中宋"/>
          <w:i/>
          <w:iCs/>
          <w:szCs w:val="21"/>
        </w:rPr>
        <w:t>h</w:t>
      </w:r>
      <w:r>
        <w:rPr>
          <w:rFonts w:eastAsia="华文中宋" w:hint="eastAsia"/>
          <w:i/>
          <w:iCs/>
          <w:szCs w:val="21"/>
        </w:rPr>
        <w:t xml:space="preserve"> </w:t>
      </w:r>
      <w:r>
        <w:rPr>
          <w:rFonts w:eastAsia="华文中宋"/>
          <w:szCs w:val="21"/>
        </w:rPr>
        <w:t>=</w:t>
      </w:r>
      <w:r>
        <w:rPr>
          <w:rFonts w:eastAsia="华文中宋" w:hint="eastAsia"/>
          <w:szCs w:val="21"/>
        </w:rPr>
        <w:t xml:space="preserve"> </w:t>
      </w:r>
      <m:oMath>
        <m:f>
          <m:fPr>
            <m:ctrlPr>
              <w:rPr>
                <w:rFonts w:ascii="Cambria Math" w:hAnsi="Cambria Math"/>
                <w:i/>
                <w:sz w:val="28"/>
                <w:szCs w:val="28"/>
              </w:rPr>
            </m:ctrlPr>
          </m:fPr>
          <m:num>
            <m:r>
              <m:rPr>
                <m:nor/>
              </m:rPr>
              <w:rPr>
                <w:sz w:val="28"/>
                <w:szCs w:val="28"/>
              </w:rPr>
              <m:t>1</m:t>
            </m:r>
          </m:num>
          <m:den>
            <m:r>
              <m:rPr>
                <m:nor/>
              </m:rPr>
              <w:rPr>
                <w:sz w:val="28"/>
                <w:szCs w:val="28"/>
              </w:rPr>
              <m:t>2</m:t>
            </m:r>
          </m:den>
        </m:f>
      </m:oMath>
      <w:r>
        <w:rPr>
          <w:i/>
          <w:iCs/>
          <w:szCs w:val="21"/>
        </w:rPr>
        <w:t>gt</w:t>
      </w:r>
      <w:r>
        <w:rPr>
          <w:szCs w:val="21"/>
          <w:vertAlign w:val="superscript"/>
        </w:rPr>
        <w:t>2</w:t>
      </w:r>
      <w:r>
        <w:rPr>
          <w:rFonts w:eastAsia="华文中宋" w:hint="eastAsia"/>
          <w:szCs w:val="21"/>
        </w:rPr>
        <w:t>，解得灭火弹上升</w:t>
      </w:r>
      <w:r>
        <w:rPr>
          <w:rFonts w:eastAsia="华文中宋" w:hint="eastAsia"/>
          <w:szCs w:val="21"/>
        </w:rPr>
        <w:t>(</w:t>
      </w:r>
      <w:r>
        <w:rPr>
          <w:rFonts w:eastAsia="华文中宋" w:hint="eastAsia"/>
          <w:szCs w:val="21"/>
        </w:rPr>
        <w:t>也即在空中和水平方向</w:t>
      </w:r>
      <w:r>
        <w:rPr>
          <w:rFonts w:eastAsia="华文中宋" w:hint="eastAsia"/>
          <w:szCs w:val="21"/>
        </w:rPr>
        <w:t>)</w:t>
      </w:r>
      <w:r>
        <w:rPr>
          <w:rFonts w:eastAsia="华文中宋" w:hint="eastAsia"/>
          <w:szCs w:val="21"/>
        </w:rPr>
        <w:t>运动的时间为</w:t>
      </w:r>
      <w:r>
        <w:rPr>
          <w:i/>
          <w:iCs/>
          <w:szCs w:val="21"/>
        </w:rPr>
        <w:t>t</w:t>
      </w:r>
      <w:r>
        <w:rPr>
          <w:rFonts w:hint="eastAsia"/>
          <w:i/>
          <w:iCs/>
          <w:szCs w:val="21"/>
        </w:rPr>
        <w:t>=</w:t>
      </w:r>
      <m:oMath>
        <m:rad>
          <m:radPr>
            <m:degHide m:val="1"/>
            <m:ctrlPr>
              <w:rPr>
                <w:rFonts w:ascii="Cambria Math" w:hAnsi="Cambria Math"/>
                <w:i/>
                <w:sz w:val="28"/>
                <w:szCs w:val="28"/>
              </w:rPr>
            </m:ctrlPr>
          </m:radPr>
          <m:deg/>
          <m:e>
            <m:f>
              <m:fPr>
                <m:ctrlPr>
                  <w:rPr>
                    <w:rFonts w:ascii="Cambria Math" w:hAnsi="Cambria Math"/>
                    <w:i/>
                    <w:sz w:val="28"/>
                    <w:szCs w:val="28"/>
                  </w:rPr>
                </m:ctrlPr>
              </m:fPr>
              <m:num>
                <m:r>
                  <m:rPr>
                    <m:nor/>
                  </m:rPr>
                  <w:rPr>
                    <w:sz w:val="28"/>
                    <w:szCs w:val="28"/>
                  </w:rPr>
                  <m:t>2</m:t>
                </m:r>
                <m:r>
                  <m:rPr>
                    <m:nor/>
                  </m:rPr>
                  <w:rPr>
                    <w:i/>
                    <w:iCs/>
                    <w:sz w:val="28"/>
                    <w:szCs w:val="28"/>
                  </w:rPr>
                  <m:t>h</m:t>
                </m:r>
              </m:num>
              <m:den>
                <m:r>
                  <m:rPr>
                    <m:nor/>
                  </m:rPr>
                  <w:rPr>
                    <w:i/>
                    <w:iCs/>
                    <w:sz w:val="28"/>
                    <w:szCs w:val="28"/>
                  </w:rPr>
                  <m:t>g</m:t>
                </m:r>
              </m:den>
            </m:f>
          </m:e>
        </m:rad>
      </m:oMath>
      <w:r>
        <w:rPr>
          <w:rFonts w:hAnsi="Cambria Math" w:hint="eastAsia"/>
          <w:sz w:val="28"/>
          <w:szCs w:val="28"/>
        </w:rPr>
        <w:tab/>
        <w:t xml:space="preserve"> </w:t>
      </w:r>
      <w:r>
        <w:rPr>
          <w:rFonts w:hAnsi="Cambria Math" w:hint="eastAsia"/>
          <w:sz w:val="28"/>
          <w:szCs w:val="28"/>
        </w:rPr>
        <w:tab/>
        <w:t xml:space="preserve">  </w:t>
      </w:r>
      <w:r>
        <w:rPr>
          <w:rFonts w:hAnsi="Cambria Math" w:hint="eastAsia"/>
          <w:sz w:val="28"/>
          <w:szCs w:val="28"/>
        </w:rPr>
        <w:tab/>
      </w:r>
      <w:r>
        <w:rPr>
          <w:rFonts w:hAnsi="Cambria Math" w:hint="eastAsia"/>
          <w:sz w:val="28"/>
          <w:szCs w:val="28"/>
        </w:rPr>
        <w:tab/>
        <w:t xml:space="preserve">  </w:t>
      </w:r>
      <w:r>
        <w:rPr>
          <w:rFonts w:hAnsi="Cambria Math" w:hint="eastAsia"/>
          <w:sz w:val="28"/>
          <w:szCs w:val="28"/>
        </w:rPr>
        <w:tab/>
      </w:r>
      <w:r>
        <w:rPr>
          <w:rFonts w:hAnsi="Cambria Math" w:hint="eastAsia"/>
          <w:sz w:val="28"/>
          <w:szCs w:val="28"/>
        </w:rPr>
        <w:tab/>
      </w:r>
      <w:r>
        <w:rPr>
          <w:rFonts w:eastAsia="黑体" w:hint="eastAsia"/>
          <w:szCs w:val="21"/>
        </w:rPr>
        <w:t>(1</w:t>
      </w:r>
      <w:r>
        <w:rPr>
          <w:rFonts w:ascii="华文中宋" w:eastAsia="华文中宋" w:hAnsi="华文中宋" w:cs="华文中宋" w:hint="eastAsia"/>
          <w:szCs w:val="21"/>
        </w:rPr>
        <w:t>分</w:t>
      </w:r>
      <w:r>
        <w:rPr>
          <w:rFonts w:eastAsia="黑体" w:hint="eastAsia"/>
          <w:szCs w:val="21"/>
        </w:rPr>
        <w:t>)</w:t>
      </w:r>
    </w:p>
    <w:p w14:paraId="2E45794C" w14:textId="77777777" w:rsidR="00844F6D" w:rsidRDefault="00844F6D" w:rsidP="00844F6D">
      <w:pPr>
        <w:adjustRightInd w:val="0"/>
        <w:snapToGrid w:val="0"/>
        <w:rPr>
          <w:szCs w:val="21"/>
        </w:rPr>
      </w:pPr>
      <w:r>
        <w:rPr>
          <w:rFonts w:eastAsia="黑体"/>
          <w:szCs w:val="21"/>
        </w:rPr>
        <w:t>∴</w:t>
      </w:r>
      <w:r>
        <w:rPr>
          <w:rFonts w:eastAsia="黑体" w:hint="eastAsia"/>
          <w:szCs w:val="21"/>
        </w:rPr>
        <w:t xml:space="preserve">  </w:t>
      </w:r>
      <w:r>
        <w:rPr>
          <w:rFonts w:ascii="Book Antiqua" w:eastAsia="黑体" w:hAnsi="Book Antiqua" w:cs="Book Antiqua"/>
          <w:i/>
          <w:iCs/>
          <w:szCs w:val="21"/>
        </w:rPr>
        <w:t>v</w:t>
      </w:r>
      <w:r>
        <w:rPr>
          <w:rFonts w:eastAsia="黑体" w:hint="eastAsia"/>
          <w:szCs w:val="21"/>
          <w:vertAlign w:val="subscript"/>
        </w:rPr>
        <w:t>0</w:t>
      </w:r>
      <w:r>
        <w:rPr>
          <w:rFonts w:eastAsia="华文中宋" w:hint="eastAsia"/>
          <w:szCs w:val="21"/>
        </w:rPr>
        <w:t>的竖直分量大小为</w:t>
      </w:r>
      <w:r>
        <w:rPr>
          <w:rFonts w:eastAsia="华文中宋" w:hint="eastAsia"/>
          <w:szCs w:val="21"/>
        </w:rPr>
        <w:t xml:space="preserve">   </w:t>
      </w:r>
      <w:r>
        <w:rPr>
          <w:rFonts w:ascii="Book Antiqua" w:eastAsia="黑体" w:hAnsi="Book Antiqua" w:cs="Book Antiqua"/>
          <w:i/>
          <w:iCs/>
          <w:szCs w:val="21"/>
        </w:rPr>
        <w:t>v</w:t>
      </w:r>
      <w:r>
        <w:rPr>
          <w:rFonts w:eastAsia="华文中宋" w:hint="eastAsia"/>
          <w:i/>
          <w:iCs/>
          <w:szCs w:val="21"/>
          <w:vertAlign w:val="subscript"/>
        </w:rPr>
        <w:t xml:space="preserve">y </w:t>
      </w:r>
      <w:r>
        <w:rPr>
          <w:rFonts w:eastAsia="华文中宋" w:hint="eastAsia"/>
          <w:szCs w:val="21"/>
        </w:rPr>
        <w:t xml:space="preserve">= </w:t>
      </w:r>
      <w:r>
        <w:rPr>
          <w:rFonts w:eastAsia="华文中宋" w:hint="eastAsia"/>
          <w:i/>
          <w:iCs/>
          <w:szCs w:val="21"/>
        </w:rPr>
        <w:t xml:space="preserve">gt </w:t>
      </w:r>
      <w:r>
        <w:rPr>
          <w:rFonts w:eastAsia="华文中宋" w:hint="eastAsia"/>
          <w:szCs w:val="21"/>
        </w:rPr>
        <w:t>=</w:t>
      </w:r>
      <m:oMath>
        <m:rad>
          <m:radPr>
            <m:degHide m:val="1"/>
            <m:ctrlPr>
              <w:rPr>
                <w:rFonts w:ascii="Cambria Math" w:hAnsi="Cambria Math"/>
                <w:i/>
                <w:szCs w:val="21"/>
              </w:rPr>
            </m:ctrlPr>
          </m:radPr>
          <m:deg/>
          <m:e>
            <m:r>
              <m:rPr>
                <m:nor/>
              </m:rPr>
              <w:rPr>
                <w:szCs w:val="21"/>
              </w:rPr>
              <m:t>2</m:t>
            </m:r>
            <m:r>
              <m:rPr>
                <m:nor/>
              </m:rPr>
              <w:rPr>
                <w:i/>
                <w:iCs/>
                <w:szCs w:val="21"/>
              </w:rPr>
              <m:t>gh</m:t>
            </m:r>
          </m:e>
        </m:rad>
      </m:oMath>
      <w:r>
        <w:rPr>
          <w:rFonts w:hAnsi="Cambria Math" w:hint="eastAsia"/>
          <w:szCs w:val="21"/>
        </w:rPr>
        <w:t xml:space="preserve">   </w:t>
      </w:r>
      <w:r>
        <w:rPr>
          <w:rFonts w:hAnsi="Cambria Math"/>
          <w:szCs w:val="21"/>
        </w:rPr>
        <w:tab/>
      </w:r>
      <w:r>
        <w:rPr>
          <w:rFonts w:hAnsi="Cambria Math" w:hint="eastAsia"/>
          <w:szCs w:val="21"/>
        </w:rPr>
        <w:t xml:space="preserve"> </w:t>
      </w:r>
      <w:r>
        <w:rPr>
          <w:rFonts w:hAnsi="Cambria Math"/>
          <w:szCs w:val="21"/>
        </w:rPr>
        <w:tab/>
      </w:r>
      <w:r>
        <w:rPr>
          <w:rFonts w:hAnsi="Cambria Math"/>
          <w:szCs w:val="21"/>
        </w:rPr>
        <w:tab/>
      </w:r>
      <w:r>
        <w:rPr>
          <w:rFonts w:hAnsi="Cambria Math"/>
          <w:szCs w:val="21"/>
        </w:rPr>
        <w:tab/>
      </w:r>
      <w:r>
        <w:rPr>
          <w:rFonts w:hAnsi="Cambria Math"/>
          <w:szCs w:val="21"/>
        </w:rPr>
        <w:tab/>
      </w:r>
      <w:r>
        <w:rPr>
          <w:rFonts w:hAnsi="Cambria Math"/>
          <w:szCs w:val="21"/>
        </w:rPr>
        <w:tab/>
      </w:r>
      <w:r>
        <w:rPr>
          <w:rFonts w:hAnsi="Cambria Math"/>
          <w:szCs w:val="21"/>
        </w:rPr>
        <w:tab/>
      </w:r>
      <w:r>
        <w:rPr>
          <w:rFonts w:hAnsi="Cambria Math"/>
          <w:szCs w:val="21"/>
        </w:rPr>
        <w:tab/>
      </w:r>
      <w:r>
        <w:rPr>
          <w:rFonts w:hAnsi="Cambria Math" w:hint="eastAsia"/>
          <w:szCs w:val="21"/>
        </w:rPr>
        <w:t xml:space="preserve">  </w:t>
      </w:r>
      <w:r>
        <w:rPr>
          <w:rFonts w:hAnsi="Cambria Math" w:hint="eastAsia"/>
          <w:szCs w:val="21"/>
        </w:rPr>
        <w:tab/>
      </w:r>
      <w:r>
        <w:rPr>
          <w:rFonts w:hAnsi="Cambria Math" w:hint="eastAsia"/>
          <w:szCs w:val="21"/>
        </w:rPr>
        <w:tab/>
      </w:r>
      <w:r>
        <w:rPr>
          <w:rFonts w:hAnsi="Cambria Math" w:hint="eastAsia"/>
          <w:szCs w:val="21"/>
        </w:rPr>
        <w:tab/>
      </w:r>
      <w:r>
        <w:rPr>
          <w:rFonts w:hAnsi="Cambria Math" w:hint="eastAsia"/>
          <w:szCs w:val="21"/>
        </w:rPr>
        <w:tab/>
      </w:r>
      <w:r>
        <w:rPr>
          <w:rFonts w:hAnsi="Cambria Math" w:hint="eastAsia"/>
          <w:szCs w:val="21"/>
        </w:rPr>
        <w:tab/>
      </w:r>
      <w:r>
        <w:rPr>
          <w:rFonts w:hAnsi="Cambria Math" w:hint="eastAsia"/>
          <w:szCs w:val="21"/>
        </w:rPr>
        <w:tab/>
      </w:r>
      <w:r>
        <w:rPr>
          <w:rFonts w:eastAsia="黑体" w:hint="eastAsia"/>
          <w:szCs w:val="21"/>
        </w:rPr>
        <w:t>(1</w:t>
      </w:r>
      <w:r>
        <w:rPr>
          <w:rFonts w:ascii="华文中宋" w:eastAsia="华文中宋" w:hAnsi="华文中宋" w:cs="华文中宋" w:hint="eastAsia"/>
          <w:szCs w:val="21"/>
        </w:rPr>
        <w:t>分</w:t>
      </w:r>
      <w:r>
        <w:rPr>
          <w:rFonts w:eastAsia="黑体" w:hint="eastAsia"/>
          <w:szCs w:val="21"/>
        </w:rPr>
        <w:t>)</w:t>
      </w:r>
    </w:p>
    <w:p w14:paraId="3A4B1A52" w14:textId="77777777" w:rsidR="00844F6D" w:rsidRDefault="00844F6D" w:rsidP="00844F6D">
      <w:pPr>
        <w:adjustRightInd w:val="0"/>
        <w:snapToGrid w:val="0"/>
        <w:rPr>
          <w:rFonts w:eastAsia="黑体"/>
          <w:szCs w:val="21"/>
        </w:rPr>
      </w:pPr>
      <w:r>
        <w:rPr>
          <w:rFonts w:eastAsia="华文中宋" w:hint="eastAsia"/>
          <w:szCs w:val="21"/>
        </w:rPr>
        <w:t>又</w:t>
      </w:r>
      <w:r>
        <w:rPr>
          <w:rFonts w:eastAsia="华文中宋" w:hint="eastAsia"/>
          <w:szCs w:val="21"/>
        </w:rPr>
        <w:t xml:space="preserve">  </w:t>
      </w:r>
      <w:r>
        <w:rPr>
          <w:rFonts w:eastAsia="华文中宋" w:hint="eastAsia"/>
          <w:szCs w:val="21"/>
        </w:rPr>
        <w:t>灭火弹在水平方向的位移</w:t>
      </w:r>
      <w:r>
        <w:rPr>
          <w:rFonts w:eastAsia="黑体" w:hint="eastAsia"/>
          <w:i/>
          <w:iCs/>
          <w:szCs w:val="21"/>
        </w:rPr>
        <w:t xml:space="preserve">x </w:t>
      </w:r>
      <w:r>
        <w:rPr>
          <w:rFonts w:eastAsia="黑体" w:hint="eastAsia"/>
          <w:szCs w:val="21"/>
        </w:rPr>
        <w:t xml:space="preserve">= </w:t>
      </w:r>
      <w:r>
        <w:rPr>
          <w:rFonts w:eastAsia="黑体" w:hint="eastAsia"/>
          <w:i/>
          <w:iCs/>
          <w:szCs w:val="21"/>
        </w:rPr>
        <w:t>h</w:t>
      </w:r>
      <w:r>
        <w:rPr>
          <w:rFonts w:eastAsia="黑体" w:hint="eastAsia"/>
          <w:szCs w:val="21"/>
        </w:rPr>
        <w:t>cot</w:t>
      </w:r>
      <w:r>
        <w:rPr>
          <w:rFonts w:eastAsia="黑体"/>
          <w:i/>
          <w:iCs/>
          <w:szCs w:val="21"/>
        </w:rPr>
        <w:t>θ</w:t>
      </w:r>
      <w:r>
        <w:rPr>
          <w:rFonts w:hint="eastAsia"/>
        </w:rPr>
        <w:t xml:space="preserve">        </w: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eastAsia="黑体" w:hint="eastAsia"/>
          <w:szCs w:val="21"/>
        </w:rPr>
        <w:t>(1</w:t>
      </w:r>
      <w:r>
        <w:rPr>
          <w:rFonts w:ascii="华文中宋" w:eastAsia="华文中宋" w:hAnsi="华文中宋" w:cs="华文中宋" w:hint="eastAsia"/>
          <w:szCs w:val="21"/>
        </w:rPr>
        <w:t>分</w:t>
      </w:r>
      <w:r>
        <w:rPr>
          <w:rFonts w:eastAsia="黑体" w:hint="eastAsia"/>
          <w:szCs w:val="21"/>
        </w:rPr>
        <w:t>)</w:t>
      </w:r>
    </w:p>
    <w:p w14:paraId="6E3DA117" w14:textId="77777777" w:rsidR="00844F6D" w:rsidRDefault="00844F6D" w:rsidP="00844F6D">
      <w:pPr>
        <w:adjustRightInd w:val="0"/>
        <w:snapToGrid w:val="0"/>
        <w:rPr>
          <w:rFonts w:eastAsia="黑体"/>
          <w:szCs w:val="21"/>
        </w:rPr>
      </w:pPr>
      <w:r>
        <w:rPr>
          <w:rFonts w:eastAsia="黑体"/>
          <w:szCs w:val="21"/>
        </w:rPr>
        <w:t>∴</w:t>
      </w:r>
      <w:r>
        <w:rPr>
          <w:rFonts w:eastAsia="黑体" w:hint="eastAsia"/>
          <w:szCs w:val="21"/>
        </w:rPr>
        <w:t xml:space="preserve">  </w:t>
      </w:r>
      <w:r>
        <w:rPr>
          <w:rFonts w:ascii="Book Antiqua" w:eastAsia="黑体" w:hAnsi="Book Antiqua" w:cs="Book Antiqua"/>
          <w:i/>
          <w:iCs/>
          <w:szCs w:val="21"/>
        </w:rPr>
        <w:t>v</w:t>
      </w:r>
      <w:r>
        <w:rPr>
          <w:rFonts w:eastAsia="黑体" w:hint="eastAsia"/>
          <w:szCs w:val="21"/>
          <w:vertAlign w:val="subscript"/>
        </w:rPr>
        <w:t>0</w:t>
      </w:r>
      <w:r>
        <w:rPr>
          <w:rFonts w:eastAsia="华文中宋" w:hint="eastAsia"/>
          <w:szCs w:val="21"/>
        </w:rPr>
        <w:t>的竖直分量大小为</w:t>
      </w:r>
      <w:r>
        <w:rPr>
          <w:rFonts w:eastAsia="华文中宋" w:hint="eastAsia"/>
          <w:szCs w:val="21"/>
        </w:rPr>
        <w:t xml:space="preserve">   </w:t>
      </w:r>
      <w:r>
        <w:rPr>
          <w:rFonts w:ascii="Book Antiqua" w:eastAsia="黑体" w:hAnsi="Book Antiqua" w:cs="Book Antiqua"/>
          <w:i/>
          <w:iCs/>
          <w:szCs w:val="21"/>
        </w:rPr>
        <w:t>v</w:t>
      </w:r>
      <w:r>
        <w:rPr>
          <w:rFonts w:eastAsia="华文中宋" w:hint="eastAsia"/>
          <w:i/>
          <w:iCs/>
          <w:szCs w:val="21"/>
          <w:vertAlign w:val="subscript"/>
        </w:rPr>
        <w:t xml:space="preserve">x </w:t>
      </w:r>
      <w:r>
        <w:rPr>
          <w:rFonts w:eastAsia="华文中宋" w:hint="eastAsia"/>
          <w:szCs w:val="21"/>
        </w:rPr>
        <w:t xml:space="preserve">= </w:t>
      </w:r>
      <m:oMath>
        <m:f>
          <m:fPr>
            <m:ctrlPr>
              <w:rPr>
                <w:rFonts w:ascii="Cambria Math" w:hAnsi="Cambria Math"/>
                <w:i/>
                <w:sz w:val="28"/>
                <w:szCs w:val="28"/>
              </w:rPr>
            </m:ctrlPr>
          </m:fPr>
          <m:num>
            <m:r>
              <m:rPr>
                <m:nor/>
              </m:rPr>
              <w:rPr>
                <w:i/>
                <w:sz w:val="28"/>
                <w:szCs w:val="28"/>
              </w:rPr>
              <m:t>x</m:t>
            </m:r>
          </m:num>
          <m:den>
            <m:r>
              <m:rPr>
                <m:nor/>
              </m:rPr>
              <w:rPr>
                <w:i/>
                <w:sz w:val="28"/>
                <w:szCs w:val="28"/>
              </w:rPr>
              <m:t>t</m:t>
            </m:r>
          </m:den>
        </m:f>
      </m:oMath>
      <w:r>
        <w:rPr>
          <w:rFonts w:hAnsi="Cambria Math" w:hint="eastAsia"/>
          <w:sz w:val="28"/>
          <w:szCs w:val="28"/>
        </w:rPr>
        <w:t xml:space="preserve"> </w:t>
      </w:r>
      <w:r>
        <w:rPr>
          <w:rFonts w:hAnsi="Cambria Math" w:hint="eastAsia"/>
          <w:szCs w:val="21"/>
        </w:rPr>
        <w:t xml:space="preserve">= </w:t>
      </w:r>
      <m:oMath>
        <m:f>
          <m:fPr>
            <m:ctrlPr>
              <w:rPr>
                <w:rFonts w:ascii="Cambria Math" w:hAnsi="Cambria Math"/>
                <w:i/>
                <w:szCs w:val="21"/>
              </w:rPr>
            </m:ctrlPr>
          </m:fPr>
          <m:num>
            <m:r>
              <m:rPr>
                <m:nor/>
              </m:rPr>
              <w:rPr>
                <w:rFonts w:eastAsia="黑体"/>
                <w:i/>
                <w:iCs/>
                <w:sz w:val="28"/>
                <w:szCs w:val="28"/>
              </w:rPr>
              <m:t>h</m:t>
            </m:r>
            <m:r>
              <m:rPr>
                <m:nor/>
              </m:rPr>
              <w:rPr>
                <w:rFonts w:eastAsia="黑体"/>
                <w:sz w:val="28"/>
                <w:szCs w:val="28"/>
              </w:rPr>
              <m:t>cot</m:t>
            </m:r>
            <m:r>
              <m:rPr>
                <m:nor/>
              </m:rPr>
              <w:rPr>
                <w:rFonts w:eastAsia="黑体"/>
                <w:i/>
                <w:iCs/>
                <w:sz w:val="28"/>
                <w:szCs w:val="28"/>
              </w:rPr>
              <m:t>θ</m:t>
            </m:r>
          </m:num>
          <m:den>
            <m:rad>
              <m:radPr>
                <m:degHide m:val="1"/>
                <m:ctrlPr>
                  <w:rPr>
                    <w:rFonts w:ascii="Cambria Math" w:hAnsi="Cambria Math"/>
                    <w:i/>
                    <w:sz w:val="28"/>
                    <w:szCs w:val="28"/>
                  </w:rPr>
                </m:ctrlPr>
              </m:radPr>
              <m:deg/>
              <m:e>
                <m:f>
                  <m:fPr>
                    <m:ctrlPr>
                      <w:rPr>
                        <w:rFonts w:ascii="Cambria Math" w:hAnsi="Cambria Math"/>
                        <w:i/>
                        <w:sz w:val="28"/>
                        <w:szCs w:val="28"/>
                      </w:rPr>
                    </m:ctrlPr>
                  </m:fPr>
                  <m:num>
                    <m:r>
                      <m:rPr>
                        <m:nor/>
                      </m:rPr>
                      <w:rPr>
                        <w:sz w:val="28"/>
                        <w:szCs w:val="28"/>
                      </w:rPr>
                      <m:t>2</m:t>
                    </m:r>
                    <m:r>
                      <m:rPr>
                        <m:nor/>
                      </m:rPr>
                      <w:rPr>
                        <w:i/>
                        <w:iCs/>
                        <w:sz w:val="28"/>
                        <w:szCs w:val="28"/>
                      </w:rPr>
                      <m:t>h</m:t>
                    </m:r>
                  </m:num>
                  <m:den>
                    <m:r>
                      <m:rPr>
                        <m:nor/>
                      </m:rPr>
                      <w:rPr>
                        <w:i/>
                        <w:iCs/>
                        <w:sz w:val="28"/>
                        <w:szCs w:val="28"/>
                      </w:rPr>
                      <m:t>g</m:t>
                    </m:r>
                  </m:den>
                </m:f>
              </m:e>
            </m:rad>
          </m:den>
        </m:f>
      </m:oMath>
      <w:r>
        <w:rPr>
          <w:rFonts w:hAnsi="Cambria Math" w:hint="eastAsia"/>
          <w:szCs w:val="21"/>
        </w:rPr>
        <w:t xml:space="preserve"> =</w:t>
      </w:r>
      <m:oMath>
        <m:rad>
          <m:radPr>
            <m:degHide m:val="1"/>
            <m:ctrlPr>
              <w:rPr>
                <w:rFonts w:ascii="Cambria Math" w:hAnsi="Cambria Math"/>
                <w:i/>
                <w:sz w:val="28"/>
                <w:szCs w:val="28"/>
              </w:rPr>
            </m:ctrlPr>
          </m:radPr>
          <m:deg/>
          <m:e>
            <m:f>
              <m:fPr>
                <m:ctrlPr>
                  <w:rPr>
                    <w:rFonts w:ascii="Cambria Math" w:hAnsi="Cambria Math"/>
                    <w:i/>
                    <w:sz w:val="28"/>
                    <w:szCs w:val="28"/>
                  </w:rPr>
                </m:ctrlPr>
              </m:fPr>
              <m:num>
                <m:r>
                  <m:rPr>
                    <m:nor/>
                  </m:rPr>
                  <w:rPr>
                    <w:i/>
                    <w:iCs/>
                    <w:sz w:val="28"/>
                    <w:szCs w:val="28"/>
                  </w:rPr>
                  <m:t>gh</m:t>
                </m:r>
              </m:num>
              <m:den>
                <m:r>
                  <m:rPr>
                    <m:nor/>
                  </m:rPr>
                  <w:rPr>
                    <w:sz w:val="28"/>
                    <w:szCs w:val="28"/>
                  </w:rPr>
                  <m:t>2</m:t>
                </m:r>
              </m:den>
            </m:f>
          </m:e>
        </m:rad>
      </m:oMath>
      <w:r>
        <w:rPr>
          <w:rFonts w:hAnsi="Cambria Math" w:hint="eastAsia"/>
          <w:szCs w:val="21"/>
        </w:rPr>
        <w:t>cot</w:t>
      </w:r>
      <w:r>
        <w:rPr>
          <w:rFonts w:eastAsia="黑体"/>
          <w:i/>
          <w:iCs/>
          <w:szCs w:val="21"/>
        </w:rPr>
        <w:t>θ</w:t>
      </w:r>
      <w:r>
        <w:rPr>
          <w:rFonts w:eastAsia="黑体" w:hint="eastAsia"/>
          <w:i/>
          <w:iCs/>
          <w:szCs w:val="21"/>
        </w:rPr>
        <w:t xml:space="preserve">                   </w:t>
      </w:r>
      <w:r>
        <w:rPr>
          <w:rFonts w:eastAsia="黑体"/>
          <w:i/>
          <w:iCs/>
          <w:szCs w:val="21"/>
        </w:rPr>
        <w:tab/>
      </w:r>
      <w:r>
        <w:rPr>
          <w:rFonts w:eastAsia="黑体" w:hint="eastAsia"/>
          <w:i/>
          <w:iCs/>
          <w:szCs w:val="21"/>
        </w:rPr>
        <w:tab/>
      </w:r>
      <w:r>
        <w:rPr>
          <w:rFonts w:eastAsia="黑体" w:hint="eastAsia"/>
          <w:i/>
          <w:iCs/>
          <w:szCs w:val="21"/>
        </w:rPr>
        <w:tab/>
      </w:r>
      <w:r>
        <w:rPr>
          <w:rFonts w:eastAsia="黑体" w:hint="eastAsia"/>
          <w:i/>
          <w:iCs/>
          <w:szCs w:val="21"/>
        </w:rPr>
        <w:tab/>
      </w:r>
      <w:r>
        <w:rPr>
          <w:rFonts w:eastAsia="黑体" w:hint="eastAsia"/>
          <w:i/>
          <w:iCs/>
          <w:szCs w:val="21"/>
        </w:rPr>
        <w:tab/>
        <w:t xml:space="preserve">   </w:t>
      </w:r>
      <w:r>
        <w:rPr>
          <w:rFonts w:eastAsia="黑体" w:hint="eastAsia"/>
          <w:i/>
          <w:iCs/>
          <w:szCs w:val="21"/>
        </w:rPr>
        <w:tab/>
      </w:r>
      <w:r>
        <w:rPr>
          <w:rFonts w:eastAsia="黑体" w:hint="eastAsia"/>
          <w:i/>
          <w:iCs/>
          <w:szCs w:val="21"/>
        </w:rPr>
        <w:tab/>
      </w:r>
      <w:r>
        <w:rPr>
          <w:rFonts w:eastAsia="黑体" w:hint="eastAsia"/>
          <w:szCs w:val="21"/>
        </w:rPr>
        <w:t>(1</w:t>
      </w:r>
      <w:r>
        <w:rPr>
          <w:rFonts w:ascii="华文中宋" w:eastAsia="华文中宋" w:hAnsi="华文中宋" w:cs="华文中宋" w:hint="eastAsia"/>
          <w:szCs w:val="21"/>
        </w:rPr>
        <w:t>分</w:t>
      </w:r>
      <w:r>
        <w:rPr>
          <w:rFonts w:eastAsia="黑体" w:hint="eastAsia"/>
          <w:szCs w:val="21"/>
        </w:rPr>
        <w:t>)</w:t>
      </w:r>
    </w:p>
    <w:p w14:paraId="4D59DF5F" w14:textId="77777777" w:rsidR="00844F6D" w:rsidRDefault="00844F6D" w:rsidP="00844F6D">
      <w:pPr>
        <w:adjustRightInd w:val="0"/>
        <w:snapToGrid w:val="0"/>
        <w:rPr>
          <w:szCs w:val="21"/>
        </w:rPr>
      </w:pPr>
      <w:r>
        <w:rPr>
          <w:rFonts w:eastAsia="黑体" w:hint="eastAsia"/>
          <w:szCs w:val="21"/>
        </w:rPr>
        <w:lastRenderedPageBreak/>
        <w:t>即</w:t>
      </w:r>
      <w:r>
        <w:rPr>
          <w:rFonts w:eastAsia="黑体" w:hint="eastAsia"/>
          <w:szCs w:val="21"/>
        </w:rPr>
        <w:t xml:space="preserve">  </w:t>
      </w:r>
      <w:r>
        <w:rPr>
          <w:rFonts w:ascii="Book Antiqua" w:eastAsia="黑体" w:hAnsi="Book Antiqua" w:cs="Book Antiqua"/>
          <w:i/>
          <w:iCs/>
          <w:szCs w:val="21"/>
        </w:rPr>
        <w:t>v</w:t>
      </w:r>
      <w:r>
        <w:rPr>
          <w:rFonts w:eastAsia="黑体" w:hint="eastAsia"/>
          <w:szCs w:val="21"/>
          <w:vertAlign w:val="subscript"/>
        </w:rPr>
        <w:t>0</w:t>
      </w:r>
      <w:r>
        <w:rPr>
          <w:rFonts w:eastAsia="华文中宋" w:hint="eastAsia"/>
          <w:szCs w:val="21"/>
        </w:rPr>
        <w:t>=</w:t>
      </w:r>
      <m:oMath>
        <m:rad>
          <m:radPr>
            <m:degHide m:val="1"/>
            <m:ctrlPr>
              <w:rPr>
                <w:rFonts w:ascii="Cambria Math" w:hAnsi="Cambria Math"/>
                <w:i/>
                <w:szCs w:val="21"/>
                <w:vertAlign w:val="subscript"/>
              </w:rPr>
            </m:ctrlPr>
          </m:radPr>
          <m:deg/>
          <m:e>
            <m:sSubSup>
              <m:sSubSupPr>
                <m:ctrlPr>
                  <w:rPr>
                    <w:rFonts w:ascii="Cambria Math" w:hAnsi="Cambria Math"/>
                    <w:i/>
                    <w:szCs w:val="21"/>
                    <w:vertAlign w:val="superscript"/>
                  </w:rPr>
                </m:ctrlPr>
              </m:sSubSupPr>
              <m:e>
                <m:r>
                  <m:rPr>
                    <m:nor/>
                  </m:rPr>
                  <w:rPr>
                    <w:rFonts w:ascii="Book Antiqua" w:eastAsia="黑体" w:hAnsi="Book Antiqua" w:cs="Book Antiqua"/>
                    <w:i/>
                    <w:iCs/>
                    <w:szCs w:val="21"/>
                  </w:rPr>
                  <m:t>v</m:t>
                </m:r>
              </m:e>
              <m:sub>
                <m:r>
                  <m:rPr>
                    <m:nor/>
                  </m:rPr>
                  <w:rPr>
                    <w:i/>
                    <w:szCs w:val="21"/>
                  </w:rPr>
                  <m:t>x</m:t>
                </m:r>
              </m:sub>
              <m:sup>
                <m:r>
                  <m:rPr>
                    <m:sty m:val="p"/>
                  </m:rPr>
                  <w:rPr>
                    <w:rFonts w:eastAsia="黑体" w:hint="eastAsia"/>
                    <w:szCs w:val="21"/>
                    <w:vertAlign w:val="superscript"/>
                  </w:rPr>
                  <m:t>2</m:t>
                </m:r>
              </m:sup>
            </m:sSubSup>
            <m:r>
              <m:rPr>
                <m:nor/>
              </m:rPr>
              <w:rPr>
                <w:szCs w:val="21"/>
                <w:vertAlign w:val="subscript"/>
              </w:rPr>
              <m:t>+</m:t>
            </m:r>
            <m:sSubSup>
              <m:sSubSupPr>
                <m:ctrlPr>
                  <w:rPr>
                    <w:rFonts w:ascii="Cambria Math" w:hAnsi="Cambria Math"/>
                    <w:i/>
                    <w:szCs w:val="21"/>
                    <w:vertAlign w:val="superscript"/>
                  </w:rPr>
                </m:ctrlPr>
              </m:sSubSupPr>
              <m:e>
                <m:r>
                  <m:rPr>
                    <m:nor/>
                  </m:rPr>
                  <w:rPr>
                    <w:rFonts w:ascii="Book Antiqua" w:eastAsia="黑体" w:hAnsi="Book Antiqua" w:cs="Book Antiqua"/>
                    <w:i/>
                    <w:iCs/>
                    <w:szCs w:val="21"/>
                  </w:rPr>
                  <m:t>v</m:t>
                </m:r>
              </m:e>
              <m:sub>
                <m:r>
                  <m:rPr>
                    <m:nor/>
                  </m:rPr>
                  <w:rPr>
                    <w:i/>
                    <w:szCs w:val="21"/>
                  </w:rPr>
                  <m:t>y</m:t>
                </m:r>
              </m:sub>
              <m:sup>
                <m:r>
                  <m:rPr>
                    <m:sty m:val="p"/>
                  </m:rPr>
                  <w:rPr>
                    <w:rFonts w:eastAsia="黑体" w:hint="eastAsia"/>
                    <w:szCs w:val="21"/>
                    <w:vertAlign w:val="superscript"/>
                  </w:rPr>
                  <m:t>2</m:t>
                </m:r>
              </m:sup>
            </m:sSubSup>
          </m:e>
        </m:rad>
      </m:oMath>
      <w:r>
        <w:rPr>
          <w:rFonts w:hAnsi="Cambria Math" w:hint="eastAsia"/>
          <w:szCs w:val="21"/>
          <w:vertAlign w:val="subscript"/>
        </w:rPr>
        <w:t xml:space="preserve"> </w:t>
      </w:r>
      <w:r>
        <w:rPr>
          <w:rFonts w:eastAsia="华文中宋" w:hint="eastAsia"/>
          <w:szCs w:val="21"/>
        </w:rPr>
        <w:t>=</w:t>
      </w:r>
      <m:oMath>
        <m:rad>
          <m:radPr>
            <m:degHide m:val="1"/>
            <m:ctrlPr>
              <w:rPr>
                <w:rFonts w:ascii="Cambria Math" w:hAnsi="Cambria Math"/>
                <w:i/>
                <w:szCs w:val="21"/>
              </w:rPr>
            </m:ctrlPr>
          </m:radPr>
          <m:deg/>
          <m:e>
            <m:r>
              <m:rPr>
                <m:nor/>
              </m:rPr>
              <w:rPr>
                <w:szCs w:val="21"/>
              </w:rPr>
              <m:t>2</m:t>
            </m:r>
            <m:r>
              <m:rPr>
                <m:nor/>
              </m:rPr>
              <w:rPr>
                <w:i/>
                <w:iCs/>
                <w:szCs w:val="21"/>
              </w:rPr>
              <m:t>gh</m:t>
            </m:r>
            <m:r>
              <m:rPr>
                <m:nor/>
              </m:rPr>
              <w:rPr>
                <w:szCs w:val="21"/>
              </w:rPr>
              <m:t>+</m:t>
            </m:r>
            <m:f>
              <m:fPr>
                <m:ctrlPr>
                  <w:rPr>
                    <w:rFonts w:ascii="Cambria Math" w:hAnsi="Cambria Math"/>
                    <w:i/>
                    <w:szCs w:val="21"/>
                  </w:rPr>
                </m:ctrlPr>
              </m:fPr>
              <m:num>
                <m:r>
                  <m:rPr>
                    <m:nor/>
                  </m:rPr>
                  <w:rPr>
                    <w:i/>
                    <w:iCs/>
                    <w:sz w:val="28"/>
                    <w:szCs w:val="28"/>
                  </w:rPr>
                  <m:t>gh</m:t>
                </m:r>
              </m:num>
              <m:den>
                <w:bookmarkStart w:id="12" w:name="OLE_LINK9"/>
                <m:r>
                  <m:rPr>
                    <m:nor/>
                  </m:rPr>
                  <w:rPr>
                    <w:sz w:val="28"/>
                    <w:szCs w:val="28"/>
                  </w:rPr>
                  <m:t>2</m:t>
                </m:r>
                <w:bookmarkEnd w:id="12"/>
              </m:den>
            </m:f>
            <m:sSup>
              <m:sSupPr>
                <m:ctrlPr>
                  <w:rPr>
                    <w:rFonts w:ascii="Cambria Math" w:hAnsi="Cambria Math"/>
                    <w:i/>
                    <w:szCs w:val="21"/>
                  </w:rPr>
                </m:ctrlPr>
              </m:sSupPr>
              <m:e>
                <m:r>
                  <m:rPr>
                    <m:nor/>
                  </m:rPr>
                  <w:rPr>
                    <w:szCs w:val="21"/>
                  </w:rPr>
                  <m:t>cot</m:t>
                </m:r>
              </m:e>
              <m:sup>
                <m:r>
                  <m:rPr>
                    <m:nor/>
                  </m:rPr>
                  <w:rPr>
                    <w:szCs w:val="21"/>
                  </w:rPr>
                  <m:t>2</m:t>
                </m:r>
              </m:sup>
            </m:sSup>
            <m:r>
              <m:rPr>
                <m:nor/>
              </m:rPr>
              <w:rPr>
                <w:rFonts w:eastAsia="黑体"/>
                <w:i/>
                <w:iCs/>
                <w:szCs w:val="21"/>
              </w:rPr>
              <m:t>θ</m:t>
            </m:r>
          </m:e>
        </m:rad>
      </m:oMath>
      <w:r>
        <w:rPr>
          <w:rFonts w:hAnsi="Cambria Math" w:hint="eastAsia"/>
          <w:szCs w:val="21"/>
        </w:rPr>
        <w:t xml:space="preserve"> =</w:t>
      </w:r>
      <m:oMath>
        <m:rad>
          <m:radPr>
            <m:degHide m:val="1"/>
            <m:ctrlPr>
              <w:rPr>
                <w:rFonts w:ascii="Cambria Math" w:hAnsi="Cambria Math"/>
                <w:i/>
                <w:sz w:val="28"/>
                <w:szCs w:val="28"/>
              </w:rPr>
            </m:ctrlPr>
          </m:radPr>
          <m:deg/>
          <m:e>
            <m:f>
              <m:fPr>
                <m:ctrlPr>
                  <w:rPr>
                    <w:rFonts w:ascii="Cambria Math" w:hAnsi="Cambria Math"/>
                    <w:i/>
                    <w:sz w:val="28"/>
                    <w:szCs w:val="28"/>
                  </w:rPr>
                </m:ctrlPr>
              </m:fPr>
              <m:num>
                <m:r>
                  <m:rPr>
                    <m:nor/>
                  </m:rPr>
                  <w:rPr>
                    <w:i/>
                    <w:iCs/>
                    <w:sz w:val="28"/>
                    <w:szCs w:val="28"/>
                  </w:rPr>
                  <m:t>gh</m:t>
                </m:r>
                <m:r>
                  <w:rPr>
                    <w:rFonts w:ascii="Cambria Math" w:hAnsi="Cambria Math"/>
                    <w:sz w:val="28"/>
                    <w:szCs w:val="28"/>
                  </w:rPr>
                  <m:t>(</m:t>
                </m:r>
                <m:r>
                  <m:rPr>
                    <m:nor/>
                  </m:rPr>
                  <w:rPr>
                    <w:sz w:val="28"/>
                    <w:szCs w:val="28"/>
                  </w:rPr>
                  <m:t>4+</m:t>
                </m:r>
                <m:sSup>
                  <m:sSupPr>
                    <m:ctrlPr>
                      <w:rPr>
                        <w:rFonts w:ascii="Cambria Math" w:hAnsi="Cambria Math"/>
                        <w:i/>
                        <w:sz w:val="28"/>
                        <w:szCs w:val="28"/>
                      </w:rPr>
                    </m:ctrlPr>
                  </m:sSupPr>
                  <m:e>
                    <m:r>
                      <m:rPr>
                        <m:nor/>
                      </m:rPr>
                      <w:rPr>
                        <w:sz w:val="28"/>
                        <w:szCs w:val="28"/>
                      </w:rPr>
                      <m:t>cot</m:t>
                    </m:r>
                  </m:e>
                  <m:sup>
                    <m:r>
                      <m:rPr>
                        <m:nor/>
                      </m:rPr>
                      <w:rPr>
                        <w:sz w:val="28"/>
                        <w:szCs w:val="28"/>
                      </w:rPr>
                      <m:t>2</m:t>
                    </m:r>
                  </m:sup>
                </m:sSup>
                <m:r>
                  <m:rPr>
                    <m:nor/>
                  </m:rPr>
                  <w:rPr>
                    <w:rFonts w:eastAsia="黑体"/>
                    <w:i/>
                    <w:iCs/>
                    <w:sz w:val="28"/>
                    <w:szCs w:val="28"/>
                  </w:rPr>
                  <m:t>θ</m:t>
                </m:r>
                <m:r>
                  <w:rPr>
                    <w:rFonts w:ascii="Cambria Math" w:hAnsi="Cambria Math"/>
                    <w:sz w:val="28"/>
                    <w:szCs w:val="28"/>
                  </w:rPr>
                  <m:t>)</m:t>
                </m:r>
              </m:num>
              <m:den>
                <m:r>
                  <m:rPr>
                    <m:nor/>
                  </m:rPr>
                  <w:rPr>
                    <w:sz w:val="28"/>
                    <w:szCs w:val="28"/>
                  </w:rPr>
                  <m:t>2</m:t>
                </m:r>
              </m:den>
            </m:f>
          </m:e>
        </m:rad>
      </m:oMath>
      <w:r>
        <w:rPr>
          <w:rFonts w:hAnsi="Cambria Math" w:hint="eastAsia"/>
          <w:szCs w:val="21"/>
        </w:rPr>
        <w:t xml:space="preserve">     </w:t>
      </w:r>
      <w:r>
        <w:rPr>
          <w:rFonts w:hAnsi="Cambria Math"/>
          <w:szCs w:val="21"/>
        </w:rPr>
        <w:tab/>
      </w:r>
      <w:r>
        <w:rPr>
          <w:rFonts w:hAnsi="Cambria Math"/>
          <w:szCs w:val="21"/>
        </w:rPr>
        <w:tab/>
      </w:r>
      <w:r>
        <w:rPr>
          <w:rFonts w:hAnsi="Cambria Math"/>
          <w:szCs w:val="21"/>
        </w:rPr>
        <w:tab/>
      </w:r>
      <w:r>
        <w:rPr>
          <w:rFonts w:hAnsi="Cambria Math"/>
          <w:szCs w:val="21"/>
        </w:rPr>
        <w:tab/>
      </w:r>
      <w:r>
        <w:rPr>
          <w:rFonts w:hAnsi="Cambria Math"/>
          <w:szCs w:val="21"/>
        </w:rPr>
        <w:tab/>
      </w:r>
      <w:r>
        <w:rPr>
          <w:rFonts w:hAnsi="Cambria Math" w:hint="eastAsia"/>
          <w:szCs w:val="21"/>
        </w:rPr>
        <w:t xml:space="preserve">  </w:t>
      </w:r>
      <w:r>
        <w:rPr>
          <w:rFonts w:hAnsi="Cambria Math"/>
          <w:szCs w:val="21"/>
        </w:rPr>
        <w:tab/>
      </w:r>
      <w:r>
        <w:rPr>
          <w:rFonts w:hAnsi="Cambria Math" w:hint="eastAsia"/>
          <w:szCs w:val="21"/>
        </w:rPr>
        <w:t xml:space="preserve">  </w:t>
      </w:r>
      <w:r>
        <w:rPr>
          <w:rFonts w:hAnsi="Cambria Math" w:hint="eastAsia"/>
          <w:szCs w:val="21"/>
        </w:rPr>
        <w:tab/>
      </w:r>
      <w:r>
        <w:rPr>
          <w:rFonts w:hAnsi="Cambria Math" w:hint="eastAsia"/>
          <w:szCs w:val="21"/>
        </w:rPr>
        <w:tab/>
      </w:r>
      <w:r>
        <w:rPr>
          <w:rFonts w:hAnsi="Cambria Math" w:hint="eastAsia"/>
          <w:szCs w:val="21"/>
        </w:rPr>
        <w:tab/>
      </w:r>
      <w:r>
        <w:rPr>
          <w:rFonts w:hAnsi="Cambria Math" w:hint="eastAsia"/>
          <w:szCs w:val="21"/>
        </w:rPr>
        <w:tab/>
        <w:t xml:space="preserve">  </w:t>
      </w:r>
      <w:r>
        <w:rPr>
          <w:rFonts w:hAnsi="Cambria Math" w:hint="eastAsia"/>
          <w:szCs w:val="21"/>
        </w:rPr>
        <w:tab/>
      </w:r>
      <w:r>
        <w:rPr>
          <w:rFonts w:hAnsi="Cambria Math" w:hint="eastAsia"/>
          <w:szCs w:val="21"/>
        </w:rPr>
        <w:tab/>
      </w:r>
      <w:r>
        <w:rPr>
          <w:rFonts w:eastAsia="黑体" w:hint="eastAsia"/>
          <w:szCs w:val="21"/>
        </w:rPr>
        <w:t>(1</w:t>
      </w:r>
      <w:r>
        <w:rPr>
          <w:rFonts w:ascii="华文中宋" w:eastAsia="华文中宋" w:hAnsi="华文中宋" w:cs="华文中宋" w:hint="eastAsia"/>
          <w:szCs w:val="21"/>
        </w:rPr>
        <w:t>分</w:t>
      </w:r>
      <w:r>
        <w:rPr>
          <w:rFonts w:eastAsia="黑体" w:hint="eastAsia"/>
          <w:szCs w:val="21"/>
        </w:rPr>
        <w:t>)</w:t>
      </w:r>
    </w:p>
    <w:p w14:paraId="0BDB2EA2" w14:textId="77777777" w:rsidR="00844F6D" w:rsidRDefault="00844F6D" w:rsidP="00844F6D">
      <w:pPr>
        <w:adjustRightInd w:val="0"/>
        <w:snapToGrid w:val="0"/>
        <w:rPr>
          <w:rFonts w:hAnsi="Cambria Math"/>
          <w:szCs w:val="21"/>
        </w:rPr>
      </w:pPr>
      <w:r>
        <w:rPr>
          <w:noProof/>
        </w:rPr>
        <mc:AlternateContent>
          <mc:Choice Requires="wps">
            <w:drawing>
              <wp:anchor distT="0" distB="0" distL="114300" distR="114300" simplePos="0" relativeHeight="251642880" behindDoc="0" locked="0" layoutInCell="1" allowOverlap="1" wp14:anchorId="191D2BED" wp14:editId="3C812BFE">
                <wp:simplePos x="0" y="0"/>
                <wp:positionH relativeFrom="column">
                  <wp:posOffset>-85725</wp:posOffset>
                </wp:positionH>
                <wp:positionV relativeFrom="paragraph">
                  <wp:posOffset>13335</wp:posOffset>
                </wp:positionV>
                <wp:extent cx="6629400" cy="431800"/>
                <wp:effectExtent l="6350" t="6350" r="6350" b="6350"/>
                <wp:wrapNone/>
                <wp:docPr id="1135540284" name="圆角矩形 3"/>
                <wp:cNvGraphicFramePr/>
                <a:graphic xmlns:a="http://schemas.openxmlformats.org/drawingml/2006/main">
                  <a:graphicData uri="http://schemas.microsoft.com/office/word/2010/wordprocessingShape">
                    <wps:wsp>
                      <wps:cNvSpPr/>
                      <wps:spPr>
                        <a:xfrm>
                          <a:off x="0" y="0"/>
                          <a:ext cx="6629400" cy="431800"/>
                        </a:xfrm>
                        <a:prstGeom prst="roundRect">
                          <a:avLst>
                            <a:gd name="adj" fmla="val 11753"/>
                          </a:avLst>
                        </a:prstGeom>
                        <a:noFill/>
                        <a:ln w="12700" cmpd="sng">
                          <a:solidFill>
                            <a:srgbClr val="1937ED"/>
                          </a:solidFill>
                          <a:prstDash val="dash"/>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oundrect w14:anchorId="71127191" id="圆角矩形 3" o:spid="_x0000_s1026" style="position:absolute;margin-left:-6.75pt;margin-top:1.05pt;width:522pt;height:34pt;z-index:251642880;visibility:visible;mso-wrap-style:square;mso-wrap-distance-left:9pt;mso-wrap-distance-top:0;mso-wrap-distance-right:9pt;mso-wrap-distance-bottom:0;mso-position-horizontal:absolute;mso-position-horizontal-relative:text;mso-position-vertical:absolute;mso-position-vertical-relative:text;v-text-anchor:middle" arcsize="770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" filled="f" strokecolor="#1937ed" strokeweight="1pt">
                <v:stroke dashstyle="dash" joinstyle="miter"/>
              </v:roundrect>
            </w:pict>
          </mc:Fallback>
        </mc:AlternateContent>
      </w:r>
      <w:r>
        <w:rPr>
          <w:rFonts w:eastAsia="华文中宋" w:hint="eastAsia"/>
          <w:szCs w:val="21"/>
        </w:rPr>
        <w:t>【</w:t>
      </w:r>
      <w:r>
        <w:rPr>
          <w:rFonts w:eastAsia="华文中宋" w:hint="eastAsia"/>
          <w:szCs w:val="21"/>
        </w:rPr>
        <w:t xml:space="preserve"> </w:t>
      </w:r>
      <w:r>
        <w:rPr>
          <w:rFonts w:eastAsia="华文中宋" w:hint="eastAsia"/>
          <w:szCs w:val="21"/>
        </w:rPr>
        <w:t>或</w:t>
      </w:r>
      <w:r>
        <w:rPr>
          <w:rFonts w:eastAsia="华文中宋" w:hint="eastAsia"/>
          <w:szCs w:val="21"/>
        </w:rPr>
        <w:t xml:space="preserve">   </w:t>
      </w:r>
      <w:r>
        <w:rPr>
          <w:rFonts w:ascii="Book Antiqua" w:eastAsia="黑体" w:hAnsi="Book Antiqua" w:cs="Book Antiqua"/>
          <w:i/>
          <w:iCs/>
          <w:szCs w:val="21"/>
        </w:rPr>
        <w:t>v</w:t>
      </w:r>
      <w:r>
        <w:rPr>
          <w:rFonts w:eastAsia="黑体" w:hint="eastAsia"/>
          <w:szCs w:val="21"/>
          <w:vertAlign w:val="subscript"/>
        </w:rPr>
        <w:t>0</w:t>
      </w:r>
      <w:r>
        <w:rPr>
          <w:rFonts w:eastAsia="华文中宋" w:hint="eastAsia"/>
          <w:szCs w:val="21"/>
        </w:rPr>
        <w:t>=</w:t>
      </w:r>
      <m:oMath>
        <m:rad>
          <m:radPr>
            <m:degHide m:val="1"/>
            <m:ctrlPr>
              <w:rPr>
                <w:rFonts w:ascii="Cambria Math" w:hAnsi="Cambria Math"/>
                <w:i/>
                <w:sz w:val="28"/>
                <w:szCs w:val="28"/>
              </w:rPr>
            </m:ctrlPr>
          </m:radPr>
          <m:deg/>
          <m:e>
            <m:f>
              <m:fPr>
                <m:ctrlPr>
                  <w:rPr>
                    <w:rFonts w:ascii="Cambria Math" w:hAnsi="Cambria Math"/>
                    <w:i/>
                    <w:sz w:val="28"/>
                    <w:szCs w:val="28"/>
                  </w:rPr>
                </m:ctrlPr>
              </m:fPr>
              <m:num>
                <m:r>
                  <m:rPr>
                    <m:nor/>
                  </m:rPr>
                  <w:rPr>
                    <w:i/>
                    <w:iCs/>
                    <w:sz w:val="28"/>
                    <w:szCs w:val="28"/>
                  </w:rPr>
                  <m:t>gh</m:t>
                </m:r>
                <m:r>
                  <w:rPr>
                    <w:rFonts w:ascii="Cambria Math" w:hAnsi="Cambria Math"/>
                    <w:sz w:val="28"/>
                    <w:szCs w:val="28"/>
                  </w:rPr>
                  <m:t>(</m:t>
                </m:r>
                <m:r>
                  <m:rPr>
                    <m:nor/>
                  </m:rPr>
                  <w:rPr>
                    <w:sz w:val="28"/>
                    <w:szCs w:val="28"/>
                  </w:rPr>
                  <m:t>4</m:t>
                </m:r>
                <m:sSup>
                  <m:sSupPr>
                    <m:ctrlPr>
                      <w:rPr>
                        <w:rFonts w:ascii="Cambria Math" w:hAnsi="Cambria Math"/>
                        <w:sz w:val="28"/>
                        <w:szCs w:val="28"/>
                      </w:rPr>
                    </m:ctrlPr>
                  </m:sSupPr>
                  <m:e>
                    <m:r>
                      <m:rPr>
                        <m:nor/>
                      </m:rPr>
                      <w:rPr>
                        <w:sz w:val="28"/>
                        <w:szCs w:val="28"/>
                      </w:rPr>
                      <m:t>tan</m:t>
                    </m:r>
                  </m:e>
                  <m:sup>
                    <m:r>
                      <m:rPr>
                        <m:sty m:val="p"/>
                      </m:rPr>
                      <w:rPr>
                        <w:rFonts w:ascii="Cambria Math" w:hAnsi="Cambria Math"/>
                        <w:sz w:val="28"/>
                        <w:szCs w:val="28"/>
                      </w:rPr>
                      <m:t>2</m:t>
                    </m:r>
                  </m:sup>
                </m:sSup>
                <m:r>
                  <m:rPr>
                    <m:nor/>
                  </m:rPr>
                  <w:rPr>
                    <w:rFonts w:eastAsia="黑体"/>
                    <w:i/>
                    <w:iCs/>
                    <w:sz w:val="28"/>
                    <w:szCs w:val="28"/>
                  </w:rPr>
                  <m:t>θ</m:t>
                </m:r>
                <m:r>
                  <m:rPr>
                    <m:nor/>
                  </m:rPr>
                  <w:rPr>
                    <w:sz w:val="28"/>
                    <w:szCs w:val="28"/>
                  </w:rPr>
                  <m:t>+1</m:t>
                </m:r>
                <m:r>
                  <w:rPr>
                    <w:rFonts w:ascii="Cambria Math" w:hAnsi="Cambria Math"/>
                    <w:sz w:val="28"/>
                    <w:szCs w:val="28"/>
                  </w:rPr>
                  <m:t>)</m:t>
                </m:r>
              </m:num>
              <m:den>
                <m:r>
                  <m:rPr>
                    <m:nor/>
                  </m:rPr>
                  <w:rPr>
                    <w:sz w:val="28"/>
                    <w:szCs w:val="28"/>
                  </w:rPr>
                  <m:t>2</m:t>
                </m:r>
                <m:sSup>
                  <m:sSupPr>
                    <m:ctrlPr>
                      <w:rPr>
                        <w:rFonts w:ascii="Cambria Math" w:hAnsi="Cambria Math"/>
                        <w:sz w:val="28"/>
                        <w:szCs w:val="28"/>
                      </w:rPr>
                    </m:ctrlPr>
                  </m:sSupPr>
                  <m:e>
                    <m:r>
                      <m:rPr>
                        <m:nor/>
                      </m:rPr>
                      <w:rPr>
                        <w:sz w:val="28"/>
                        <w:szCs w:val="28"/>
                      </w:rPr>
                      <m:t>tan</m:t>
                    </m:r>
                  </m:e>
                  <m:sup>
                    <m:r>
                      <m:rPr>
                        <m:sty m:val="p"/>
                      </m:rPr>
                      <w:rPr>
                        <w:rFonts w:ascii="Cambria Math" w:hAnsi="Cambria Math"/>
                        <w:sz w:val="28"/>
                        <w:szCs w:val="28"/>
                      </w:rPr>
                      <m:t>2</m:t>
                    </m:r>
                  </m:sup>
                </m:sSup>
                <m:r>
                  <m:rPr>
                    <m:nor/>
                  </m:rPr>
                  <w:rPr>
                    <w:rFonts w:eastAsia="黑体"/>
                    <w:i/>
                    <w:iCs/>
                    <w:sz w:val="28"/>
                    <w:szCs w:val="28"/>
                  </w:rPr>
                  <m:t>θ</m:t>
                </m:r>
              </m:den>
            </m:f>
          </m:e>
        </m:rad>
      </m:oMath>
      <w:r>
        <w:rPr>
          <w:rFonts w:hAnsi="Cambria Math" w:hint="eastAsia"/>
          <w:szCs w:val="21"/>
        </w:rPr>
        <w:t xml:space="preserve"> = </w:t>
      </w:r>
      <m:oMath>
        <m:f>
          <m:fPr>
            <m:ctrlPr>
              <w:rPr>
                <w:rFonts w:ascii="Cambria Math" w:hAnsi="Cambria Math"/>
                <w:i/>
                <w:sz w:val="28"/>
                <w:szCs w:val="28"/>
              </w:rPr>
            </m:ctrlPr>
          </m:fPr>
          <m:num>
            <m:r>
              <m:rPr>
                <m:nor/>
              </m:rPr>
              <w:rPr>
                <w:sz w:val="28"/>
                <w:szCs w:val="28"/>
              </w:rPr>
              <m:t>1</m:t>
            </m:r>
          </m:num>
          <m:den>
            <m:r>
              <m:rPr>
                <m:nor/>
              </m:rPr>
              <w:rPr>
                <w:sz w:val="28"/>
                <w:szCs w:val="28"/>
              </w:rPr>
              <m:t>2tan</m:t>
            </m:r>
            <m:r>
              <m:rPr>
                <m:nor/>
              </m:rPr>
              <w:rPr>
                <w:rFonts w:eastAsia="黑体"/>
                <w:i/>
                <w:iCs/>
                <w:sz w:val="28"/>
                <w:szCs w:val="28"/>
              </w:rPr>
              <m:t>θ</m:t>
            </m:r>
          </m:den>
        </m:f>
        <m:rad>
          <m:radPr>
            <m:degHide m:val="1"/>
            <m:ctrlPr>
              <w:rPr>
                <w:rFonts w:ascii="Cambria Math" w:hAnsi="Cambria Math"/>
                <w:i/>
                <w:szCs w:val="21"/>
              </w:rPr>
            </m:ctrlPr>
          </m:radPr>
          <m:deg/>
          <m:e>
            <m:r>
              <m:rPr>
                <m:nor/>
              </m:rPr>
              <w:rPr>
                <w:szCs w:val="21"/>
              </w:rPr>
              <m:t>2</m:t>
            </m:r>
            <m:r>
              <m:rPr>
                <m:nor/>
              </m:rPr>
              <w:rPr>
                <w:i/>
                <w:iCs/>
                <w:szCs w:val="21"/>
              </w:rPr>
              <m:t>gh</m:t>
            </m:r>
            <m:r>
              <m:rPr>
                <m:nor/>
              </m:rPr>
              <w:rPr>
                <w:szCs w:val="21"/>
              </w:rPr>
              <m:t>(4</m:t>
            </m:r>
            <m:sSup>
              <m:sSupPr>
                <m:ctrlPr>
                  <w:rPr>
                    <w:rFonts w:ascii="Cambria Math" w:hAnsi="Cambria Math"/>
                    <w:szCs w:val="21"/>
                  </w:rPr>
                </m:ctrlPr>
              </m:sSupPr>
              <m:e>
                <m:r>
                  <m:rPr>
                    <m:nor/>
                  </m:rPr>
                  <w:rPr>
                    <w:szCs w:val="21"/>
                  </w:rPr>
                  <m:t>tan</m:t>
                </m:r>
              </m:e>
              <m:sup>
                <m:r>
                  <m:rPr>
                    <m:nor/>
                  </m:rPr>
                  <w:rPr>
                    <w:szCs w:val="21"/>
                  </w:rPr>
                  <m:t>2</m:t>
                </m:r>
              </m:sup>
            </m:sSup>
            <m:r>
              <m:rPr>
                <m:nor/>
              </m:rPr>
              <w:rPr>
                <w:rFonts w:eastAsia="黑体"/>
                <w:i/>
                <w:iCs/>
                <w:szCs w:val="21"/>
              </w:rPr>
              <m:t>θ</m:t>
            </m:r>
            <m:r>
              <m:rPr>
                <m:nor/>
              </m:rPr>
              <w:rPr>
                <w:szCs w:val="21"/>
              </w:rPr>
              <m:t>+1)</m:t>
            </m:r>
          </m:e>
        </m:rad>
      </m:oMath>
      <w:r>
        <w:rPr>
          <w:rFonts w:hAnsi="Cambria Math" w:hint="eastAsia"/>
          <w:szCs w:val="21"/>
        </w:rPr>
        <w:t xml:space="preserve">   </w:t>
      </w:r>
      <w:r>
        <w:rPr>
          <w:rFonts w:hAnsi="Cambria Math" w:hint="eastAsia"/>
          <w:szCs w:val="21"/>
        </w:rPr>
        <w:t>】</w:t>
      </w:r>
    </w:p>
    <w:p w14:paraId="7298BEA3" w14:textId="77777777" w:rsidR="00844F6D" w:rsidRDefault="00844F6D" w:rsidP="00844F6D">
      <w:pPr>
        <w:adjustRightInd w:val="0"/>
        <w:snapToGrid w:val="0"/>
        <w:rPr>
          <w:rFonts w:eastAsia="华文中宋"/>
          <w:szCs w:val="21"/>
        </w:rPr>
      </w:pPr>
      <w:r>
        <w:rPr>
          <w:rFonts w:eastAsia="黑体" w:hint="eastAsia"/>
          <w:szCs w:val="21"/>
        </w:rPr>
        <w:t>(2)(</w:t>
      </w:r>
      <w:r>
        <w:rPr>
          <w:rFonts w:eastAsia="华文中宋" w:hint="eastAsia"/>
          <w:szCs w:val="21"/>
        </w:rPr>
        <w:t>总</w:t>
      </w:r>
      <w:r>
        <w:rPr>
          <w:rFonts w:eastAsia="黑体" w:hint="eastAsia"/>
          <w:szCs w:val="21"/>
        </w:rPr>
        <w:t>4</w:t>
      </w:r>
      <w:r>
        <w:rPr>
          <w:rFonts w:ascii="华文中宋" w:eastAsia="华文中宋" w:hAnsi="华文中宋" w:cs="华文中宋" w:hint="eastAsia"/>
          <w:szCs w:val="21"/>
        </w:rPr>
        <w:t>分</w:t>
      </w:r>
      <w:r>
        <w:rPr>
          <w:rFonts w:eastAsia="黑体" w:hint="eastAsia"/>
          <w:szCs w:val="21"/>
        </w:rPr>
        <w:t>)(</w:t>
      </w:r>
      <w:r>
        <w:rPr>
          <w:rFonts w:eastAsia="华文中宋" w:hint="eastAsia"/>
          <w:szCs w:val="21"/>
        </w:rPr>
        <w:t>论证</w:t>
      </w:r>
      <w:r>
        <w:rPr>
          <w:rFonts w:eastAsia="黑体" w:hint="eastAsia"/>
          <w:szCs w:val="21"/>
        </w:rPr>
        <w:t>)</w:t>
      </w:r>
      <w:r>
        <w:rPr>
          <w:rFonts w:eastAsia="华文中宋" w:hint="eastAsia"/>
          <w:szCs w:val="21"/>
        </w:rPr>
        <w:t>灭火弹由</w:t>
      </w:r>
      <w:r>
        <w:rPr>
          <w:rFonts w:eastAsia="华文中宋" w:hint="eastAsia"/>
          <w:i/>
          <w:iCs/>
          <w:szCs w:val="21"/>
        </w:rPr>
        <w:t>O</w:t>
      </w:r>
      <w:r>
        <w:rPr>
          <w:rFonts w:eastAsia="华文中宋" w:hint="eastAsia"/>
          <w:szCs w:val="21"/>
        </w:rPr>
        <w:t>运动到</w:t>
      </w:r>
      <w:r>
        <w:rPr>
          <w:rFonts w:eastAsia="华文中宋" w:hint="eastAsia"/>
          <w:i/>
          <w:iCs/>
          <w:szCs w:val="21"/>
        </w:rPr>
        <w:t>P</w:t>
      </w:r>
      <w:r>
        <w:rPr>
          <w:rFonts w:eastAsia="华文中宋" w:hint="eastAsia"/>
          <w:szCs w:val="21"/>
        </w:rPr>
        <w:t>的过程，仅有重力做功，机械能守恒</w:t>
      </w:r>
    </w:p>
    <w:p w14:paraId="68D65F7C" w14:textId="77777777" w:rsidR="00844F6D" w:rsidRDefault="00844F6D" w:rsidP="00844F6D">
      <w:pPr>
        <w:adjustRightInd w:val="0"/>
        <w:snapToGrid w:val="0"/>
        <w:ind w:leftChars="150" w:left="315"/>
        <w:rPr>
          <w:rFonts w:eastAsia="华文中宋"/>
          <w:i/>
          <w:iCs/>
          <w:szCs w:val="21"/>
          <w:vertAlign w:val="subscript"/>
        </w:rPr>
      </w:pPr>
      <w:r>
        <w:rPr>
          <w:rFonts w:eastAsia="华文中宋" w:hint="eastAsia"/>
          <w:szCs w:val="21"/>
        </w:rPr>
        <w:t>设灭火弹在</w:t>
      </w:r>
      <w:r>
        <w:rPr>
          <w:rFonts w:eastAsia="华文中宋" w:hint="eastAsia"/>
          <w:i/>
          <w:iCs/>
          <w:szCs w:val="21"/>
        </w:rPr>
        <w:t>h</w:t>
      </w:r>
      <w:r>
        <w:rPr>
          <w:color w:val="333333"/>
          <w:szCs w:val="21"/>
          <w:shd w:val="clear" w:color="auto" w:fill="FFFFFF"/>
        </w:rPr>
        <w:t>′</w:t>
      </w:r>
      <w:r>
        <w:rPr>
          <w:rFonts w:eastAsia="华文中宋" w:hint="eastAsia"/>
          <w:szCs w:val="21"/>
        </w:rPr>
        <w:t>处动能为</w:t>
      </w:r>
      <w:r>
        <w:rPr>
          <w:rFonts w:hint="eastAsia"/>
          <w:i/>
          <w:iCs/>
          <w:color w:val="333333"/>
          <w:szCs w:val="21"/>
          <w:shd w:val="clear" w:color="auto" w:fill="FFFFFF"/>
        </w:rPr>
        <w:t>E</w:t>
      </w:r>
      <w:r>
        <w:rPr>
          <w:rFonts w:hint="eastAsia"/>
          <w:color w:val="333333"/>
          <w:szCs w:val="21"/>
          <w:shd w:val="clear" w:color="auto" w:fill="FFFFFF"/>
          <w:vertAlign w:val="subscript"/>
        </w:rPr>
        <w:t>k</w:t>
      </w:r>
      <w:r>
        <w:rPr>
          <w:rFonts w:eastAsia="华文中宋" w:hint="eastAsia"/>
          <w:szCs w:val="21"/>
        </w:rPr>
        <w:t>，垂直击中</w:t>
      </w:r>
      <w:r>
        <w:rPr>
          <w:rFonts w:eastAsia="华文中宋" w:hint="eastAsia"/>
          <w:i/>
          <w:iCs/>
          <w:szCs w:val="21"/>
        </w:rPr>
        <w:t>P</w:t>
      </w:r>
      <w:r>
        <w:rPr>
          <w:rFonts w:eastAsia="华文中宋" w:hint="eastAsia"/>
          <w:szCs w:val="21"/>
        </w:rPr>
        <w:t>处的速度大小为</w:t>
      </w:r>
      <w:r>
        <w:rPr>
          <w:rFonts w:ascii="Book Antiqua" w:eastAsia="黑体" w:hAnsi="Book Antiqua" w:cs="Book Antiqua"/>
          <w:i/>
          <w:iCs/>
          <w:szCs w:val="21"/>
        </w:rPr>
        <w:t>v</w:t>
      </w:r>
      <w:r>
        <w:rPr>
          <w:rFonts w:eastAsia="华文中宋" w:hint="eastAsia"/>
          <w:i/>
          <w:iCs/>
          <w:szCs w:val="21"/>
          <w:vertAlign w:val="subscript"/>
        </w:rPr>
        <w:t>x</w:t>
      </w:r>
      <w:r>
        <w:rPr>
          <w:rFonts w:eastAsia="华文中宋" w:hint="eastAsia"/>
          <w:szCs w:val="21"/>
        </w:rPr>
        <w:t>，则</w:t>
      </w:r>
      <w:r>
        <w:rPr>
          <w:rFonts w:eastAsia="华文中宋" w:hint="eastAsia"/>
          <w:szCs w:val="21"/>
        </w:rPr>
        <w:t xml:space="preserve">           </w:t>
      </w:r>
      <w:r>
        <w:rPr>
          <w:rFonts w:eastAsia="华文中宋" w:hint="eastAsia"/>
          <w:szCs w:val="21"/>
        </w:rPr>
        <w:tab/>
      </w:r>
      <w:r>
        <w:rPr>
          <w:rFonts w:eastAsia="华文中宋" w:hint="eastAsia"/>
          <w:szCs w:val="21"/>
        </w:rPr>
        <w:tab/>
      </w:r>
      <w:r>
        <w:rPr>
          <w:rFonts w:eastAsia="华文中宋" w:hint="eastAsia"/>
          <w:szCs w:val="21"/>
        </w:rPr>
        <w:tab/>
        <w:t xml:space="preserve">  </w:t>
      </w:r>
      <w:r>
        <w:rPr>
          <w:rFonts w:eastAsia="华文中宋" w:hint="eastAsia"/>
          <w:szCs w:val="21"/>
        </w:rPr>
        <w:tab/>
      </w:r>
      <w:r>
        <w:rPr>
          <w:rFonts w:eastAsia="华文中宋" w:hint="eastAsia"/>
          <w:szCs w:val="21"/>
        </w:rPr>
        <w:tab/>
      </w:r>
      <w:r>
        <w:rPr>
          <w:rFonts w:eastAsia="华文中宋" w:hint="eastAsia"/>
          <w:szCs w:val="21"/>
        </w:rPr>
        <w:tab/>
      </w:r>
      <w:r>
        <w:rPr>
          <w:rFonts w:eastAsia="黑体" w:hint="eastAsia"/>
          <w:szCs w:val="21"/>
        </w:rPr>
        <w:t>(1</w:t>
      </w:r>
      <w:r>
        <w:rPr>
          <w:rFonts w:ascii="华文中宋" w:eastAsia="华文中宋" w:hAnsi="华文中宋" w:cs="华文中宋" w:hint="eastAsia"/>
          <w:szCs w:val="21"/>
        </w:rPr>
        <w:t>分</w:t>
      </w:r>
      <w:r>
        <w:rPr>
          <w:rFonts w:eastAsia="黑体" w:hint="eastAsia"/>
          <w:szCs w:val="21"/>
        </w:rPr>
        <w:t>)</w:t>
      </w:r>
      <w:r>
        <w:rPr>
          <w:rFonts w:eastAsia="华文中宋" w:hint="eastAsia"/>
          <w:szCs w:val="21"/>
        </w:rPr>
        <w:t xml:space="preserve">             </w:t>
      </w:r>
    </w:p>
    <w:p w14:paraId="031A0406" w14:textId="77777777" w:rsidR="00844F6D" w:rsidRDefault="00844F6D" w:rsidP="00844F6D">
      <w:pPr>
        <w:adjustRightInd w:val="0"/>
        <w:snapToGrid w:val="0"/>
        <w:rPr>
          <w:rFonts w:hAnsi="Cambria Math"/>
          <w:i/>
          <w:szCs w:val="21"/>
          <w:vertAlign w:val="superscript"/>
        </w:rPr>
      </w:pPr>
      <w:r>
        <w:rPr>
          <w:rFonts w:eastAsia="华文中宋" w:hint="eastAsia"/>
          <w:szCs w:val="21"/>
        </w:rPr>
        <w:t xml:space="preserve">   </w:t>
      </w:r>
      <w:r>
        <w:rPr>
          <w:rFonts w:eastAsia="华文中宋" w:hint="eastAsia"/>
          <w:szCs w:val="21"/>
        </w:rPr>
        <w:t>灭火弹在</w:t>
      </w:r>
      <w:r>
        <w:rPr>
          <w:rFonts w:eastAsia="华文中宋" w:hint="eastAsia"/>
          <w:i/>
          <w:iCs/>
          <w:szCs w:val="21"/>
        </w:rPr>
        <w:t>h</w:t>
      </w:r>
      <w:r>
        <w:rPr>
          <w:color w:val="333333"/>
          <w:szCs w:val="21"/>
          <w:shd w:val="clear" w:color="auto" w:fill="FFFFFF"/>
        </w:rPr>
        <w:t>′</w:t>
      </w:r>
      <w:r>
        <w:rPr>
          <w:rFonts w:eastAsia="华文中宋" w:hint="eastAsia"/>
          <w:szCs w:val="21"/>
        </w:rPr>
        <w:t>处的机械能</w:t>
      </w:r>
      <w:r>
        <w:rPr>
          <w:rFonts w:eastAsia="华文中宋" w:hint="eastAsia"/>
          <w:i/>
          <w:iCs/>
          <w:szCs w:val="21"/>
        </w:rPr>
        <w:t xml:space="preserve">E </w:t>
      </w:r>
      <w:r>
        <w:rPr>
          <w:rFonts w:eastAsia="华文中宋" w:hint="eastAsia"/>
          <w:szCs w:val="21"/>
        </w:rPr>
        <w:t xml:space="preserve">= </w:t>
      </w:r>
      <w:r>
        <w:rPr>
          <w:rFonts w:eastAsia="华文中宋" w:hint="eastAsia"/>
          <w:i/>
          <w:iCs/>
          <w:szCs w:val="21"/>
        </w:rPr>
        <w:t>mgh</w:t>
      </w:r>
      <w:r>
        <w:rPr>
          <w:color w:val="333333"/>
          <w:szCs w:val="21"/>
          <w:shd w:val="clear" w:color="auto" w:fill="FFFFFF"/>
        </w:rPr>
        <w:t>′</w:t>
      </w:r>
      <w:r>
        <w:rPr>
          <w:rFonts w:hint="eastAsia"/>
          <w:color w:val="333333"/>
          <w:szCs w:val="21"/>
          <w:shd w:val="clear" w:color="auto" w:fill="FFFFFF"/>
        </w:rPr>
        <w:t>+</w:t>
      </w:r>
      <w:r>
        <w:rPr>
          <w:rFonts w:hint="eastAsia"/>
          <w:i/>
          <w:iCs/>
          <w:color w:val="333333"/>
          <w:szCs w:val="21"/>
          <w:shd w:val="clear" w:color="auto" w:fill="FFFFFF"/>
        </w:rPr>
        <w:t>E</w:t>
      </w:r>
      <w:r>
        <w:rPr>
          <w:rFonts w:hint="eastAsia"/>
          <w:color w:val="333333"/>
          <w:szCs w:val="21"/>
          <w:shd w:val="clear" w:color="auto" w:fill="FFFFFF"/>
          <w:vertAlign w:val="subscript"/>
        </w:rPr>
        <w:t xml:space="preserve">k </w:t>
      </w:r>
      <w:r>
        <w:rPr>
          <w:rFonts w:eastAsia="华文中宋" w:hint="eastAsia"/>
          <w:szCs w:val="21"/>
        </w:rPr>
        <w:t xml:space="preserve">= </w:t>
      </w:r>
      <w:r>
        <w:rPr>
          <w:rFonts w:eastAsia="华文中宋" w:hint="eastAsia"/>
          <w:i/>
          <w:iCs/>
          <w:szCs w:val="21"/>
        </w:rPr>
        <w:t>mgh</w:t>
      </w:r>
      <w:r>
        <w:rPr>
          <w:rFonts w:eastAsia="华文中宋" w:hint="eastAsia"/>
          <w:szCs w:val="21"/>
        </w:rPr>
        <w:t>+</w:t>
      </w:r>
      <m:oMath>
        <m:f>
          <m:fPr>
            <m:ctrlPr>
              <w:rPr>
                <w:rFonts w:ascii="Cambria Math" w:hAnsi="Cambria Math"/>
                <w:i/>
                <w:sz w:val="28"/>
                <w:szCs w:val="28"/>
              </w:rPr>
            </m:ctrlPr>
          </m:fPr>
          <m:num>
            <m:r>
              <m:rPr>
                <m:nor/>
              </m:rPr>
              <w:rPr>
                <w:sz w:val="28"/>
                <w:szCs w:val="28"/>
              </w:rPr>
              <m:t>1</m:t>
            </m:r>
          </m:num>
          <m:den>
            <m:r>
              <m:rPr>
                <m:nor/>
              </m:rPr>
              <w:rPr>
                <w:sz w:val="28"/>
                <w:szCs w:val="28"/>
              </w:rPr>
              <m:t>2</m:t>
            </m:r>
          </m:den>
        </m:f>
      </m:oMath>
      <w:r>
        <w:rPr>
          <w:rFonts w:hAnsi="Cambria Math" w:hint="eastAsia"/>
          <w:i/>
          <w:iCs/>
          <w:szCs w:val="21"/>
        </w:rPr>
        <w:t>m</w:t>
      </w:r>
      <m:oMath>
        <m:sSubSup>
          <m:sSubSupPr>
            <m:ctrlPr>
              <w:rPr>
                <w:rFonts w:ascii="Cambria Math" w:hAnsi="Cambria Math"/>
                <w:i/>
                <w:szCs w:val="21"/>
                <w:vertAlign w:val="superscript"/>
              </w:rPr>
            </m:ctrlPr>
          </m:sSubSupPr>
          <m:e>
            <m:r>
              <m:rPr>
                <m:nor/>
              </m:rPr>
              <w:rPr>
                <w:rFonts w:ascii="Book Antiqua" w:eastAsia="黑体" w:hAnsi="Book Antiqua" w:cs="Book Antiqua"/>
                <w:i/>
                <w:iCs/>
                <w:szCs w:val="21"/>
              </w:rPr>
              <m:t>v</m:t>
            </m:r>
          </m:e>
          <m:sub>
            <m:r>
              <m:rPr>
                <m:nor/>
              </m:rPr>
              <w:rPr>
                <w:i/>
                <w:szCs w:val="21"/>
              </w:rPr>
              <m:t>x</m:t>
            </m:r>
          </m:sub>
          <m:sup>
            <m:r>
              <m:rPr>
                <m:sty m:val="p"/>
              </m:rPr>
              <w:rPr>
                <w:rFonts w:eastAsia="黑体" w:hint="eastAsia"/>
                <w:szCs w:val="21"/>
                <w:vertAlign w:val="superscript"/>
              </w:rPr>
              <m:t>2</m:t>
            </m:r>
          </m:sup>
        </m:sSubSup>
      </m:oMath>
      <w:r>
        <w:rPr>
          <w:rFonts w:hAnsi="Cambria Math" w:hint="eastAsia"/>
          <w:i/>
          <w:szCs w:val="21"/>
          <w:vertAlign w:val="superscript"/>
        </w:rPr>
        <w:tab/>
      </w:r>
      <w:r>
        <w:rPr>
          <w:rFonts w:hAnsi="Cambria Math" w:hint="eastAsia"/>
          <w:i/>
          <w:szCs w:val="21"/>
          <w:vertAlign w:val="superscript"/>
        </w:rPr>
        <w:tab/>
      </w:r>
      <w:r>
        <w:rPr>
          <w:rFonts w:hAnsi="Cambria Math" w:hint="eastAsia"/>
          <w:i/>
          <w:szCs w:val="21"/>
          <w:vertAlign w:val="superscript"/>
        </w:rPr>
        <w:tab/>
      </w:r>
      <w:r>
        <w:rPr>
          <w:rFonts w:hAnsi="Cambria Math" w:hint="eastAsia"/>
          <w:i/>
          <w:szCs w:val="21"/>
          <w:vertAlign w:val="superscript"/>
        </w:rPr>
        <w:tab/>
      </w:r>
      <w:r>
        <w:rPr>
          <w:rFonts w:hAnsi="Cambria Math" w:hint="eastAsia"/>
          <w:i/>
          <w:szCs w:val="21"/>
          <w:vertAlign w:val="superscript"/>
        </w:rPr>
        <w:tab/>
      </w:r>
      <w:r>
        <w:rPr>
          <w:rFonts w:hAnsi="Cambria Math" w:hint="eastAsia"/>
          <w:i/>
          <w:szCs w:val="21"/>
          <w:vertAlign w:val="superscript"/>
        </w:rPr>
        <w:tab/>
      </w:r>
      <w:r>
        <w:rPr>
          <w:rFonts w:hAnsi="Cambria Math" w:hint="eastAsia"/>
          <w:i/>
          <w:szCs w:val="21"/>
          <w:vertAlign w:val="superscript"/>
        </w:rPr>
        <w:tab/>
      </w:r>
      <w:r>
        <w:rPr>
          <w:rFonts w:hAnsi="Cambria Math" w:hint="eastAsia"/>
          <w:i/>
          <w:szCs w:val="21"/>
          <w:vertAlign w:val="superscript"/>
        </w:rPr>
        <w:tab/>
        <w:t xml:space="preserve"> </w:t>
      </w:r>
      <w:r>
        <w:rPr>
          <w:rFonts w:hAnsi="Cambria Math" w:hint="eastAsia"/>
          <w:i/>
          <w:szCs w:val="21"/>
          <w:vertAlign w:val="superscript"/>
        </w:rPr>
        <w:tab/>
      </w:r>
      <w:r>
        <w:rPr>
          <w:rFonts w:hAnsi="Cambria Math" w:hint="eastAsia"/>
          <w:i/>
          <w:szCs w:val="21"/>
          <w:vertAlign w:val="superscript"/>
        </w:rPr>
        <w:tab/>
        <w:t xml:space="preserve">     </w:t>
      </w:r>
      <w:r>
        <w:rPr>
          <w:rFonts w:hAnsi="Cambria Math" w:hint="eastAsia"/>
          <w:i/>
          <w:szCs w:val="21"/>
          <w:vertAlign w:val="superscript"/>
        </w:rPr>
        <w:tab/>
      </w:r>
      <w:r>
        <w:rPr>
          <w:rFonts w:hAnsi="Cambria Math" w:hint="eastAsia"/>
          <w:i/>
          <w:szCs w:val="21"/>
          <w:vertAlign w:val="superscript"/>
        </w:rPr>
        <w:tab/>
      </w:r>
      <w:r>
        <w:rPr>
          <w:rFonts w:eastAsia="黑体" w:hint="eastAsia"/>
          <w:szCs w:val="21"/>
        </w:rPr>
        <w:t>(1</w:t>
      </w:r>
      <w:r>
        <w:rPr>
          <w:rFonts w:ascii="华文中宋" w:eastAsia="华文中宋" w:hAnsi="华文中宋" w:cs="华文中宋" w:hint="eastAsia"/>
          <w:szCs w:val="21"/>
        </w:rPr>
        <w:t>分</w:t>
      </w:r>
      <w:r>
        <w:rPr>
          <w:rFonts w:eastAsia="黑体" w:hint="eastAsia"/>
          <w:szCs w:val="21"/>
        </w:rPr>
        <w:t>)</w:t>
      </w:r>
    </w:p>
    <w:p w14:paraId="181903D8" w14:textId="77777777" w:rsidR="00844F6D" w:rsidRDefault="00844F6D" w:rsidP="00844F6D">
      <w:pPr>
        <w:adjustRightInd w:val="0"/>
        <w:snapToGrid w:val="0"/>
        <w:rPr>
          <w:rFonts w:hAnsi="Cambria Math"/>
          <w:i/>
          <w:szCs w:val="21"/>
          <w:vertAlign w:val="superscript"/>
        </w:rPr>
      </w:pPr>
      <w:r>
        <w:rPr>
          <w:iCs/>
          <w:szCs w:val="21"/>
        </w:rPr>
        <w:t>∵</w:t>
      </w:r>
      <w:r>
        <w:rPr>
          <w:rFonts w:hAnsi="Cambria Math" w:hint="eastAsia"/>
          <w:iCs/>
          <w:szCs w:val="21"/>
        </w:rPr>
        <w:t xml:space="preserve"> </w:t>
      </w:r>
      <w:r>
        <w:rPr>
          <w:rFonts w:eastAsia="华文中宋" w:hint="eastAsia"/>
          <w:szCs w:val="21"/>
        </w:rPr>
        <w:t>灭火弹在</w:t>
      </w:r>
      <w:r>
        <w:rPr>
          <w:rFonts w:eastAsia="华文中宋" w:hint="eastAsia"/>
          <w:i/>
          <w:iCs/>
          <w:szCs w:val="21"/>
        </w:rPr>
        <w:t>h</w:t>
      </w:r>
      <w:r>
        <w:rPr>
          <w:color w:val="333333"/>
          <w:szCs w:val="21"/>
          <w:shd w:val="clear" w:color="auto" w:fill="FFFFFF"/>
        </w:rPr>
        <w:t>′</w:t>
      </w:r>
      <w:r>
        <w:rPr>
          <w:rFonts w:eastAsia="华文中宋" w:hint="eastAsia"/>
          <w:szCs w:val="21"/>
        </w:rPr>
        <w:t>处的重力势能和动能相等，即</w:t>
      </w:r>
      <w:r>
        <w:rPr>
          <w:rFonts w:eastAsia="华文中宋" w:hint="eastAsia"/>
          <w:i/>
          <w:iCs/>
          <w:szCs w:val="21"/>
        </w:rPr>
        <w:t>mgh</w:t>
      </w:r>
      <w:r>
        <w:rPr>
          <w:color w:val="333333"/>
          <w:szCs w:val="21"/>
          <w:shd w:val="clear" w:color="auto" w:fill="FFFFFF"/>
        </w:rPr>
        <w:t>′</w:t>
      </w:r>
      <w:r>
        <w:rPr>
          <w:rFonts w:hint="eastAsia"/>
          <w:color w:val="333333"/>
          <w:szCs w:val="21"/>
          <w:shd w:val="clear" w:color="auto" w:fill="FFFFFF"/>
        </w:rPr>
        <w:t xml:space="preserve"> = </w:t>
      </w:r>
      <w:r>
        <w:rPr>
          <w:rFonts w:hint="eastAsia"/>
          <w:i/>
          <w:iCs/>
          <w:color w:val="333333"/>
          <w:szCs w:val="21"/>
          <w:shd w:val="clear" w:color="auto" w:fill="FFFFFF"/>
        </w:rPr>
        <w:t>E</w:t>
      </w:r>
      <w:r>
        <w:rPr>
          <w:rFonts w:hint="eastAsia"/>
          <w:color w:val="333333"/>
          <w:szCs w:val="21"/>
          <w:shd w:val="clear" w:color="auto" w:fill="FFFFFF"/>
          <w:vertAlign w:val="subscript"/>
        </w:rPr>
        <w:t>k</w:t>
      </w:r>
    </w:p>
    <w:p w14:paraId="12B528A6" w14:textId="77777777" w:rsidR="00844F6D" w:rsidRDefault="00844F6D" w:rsidP="00844F6D">
      <w:pPr>
        <w:adjustRightInd w:val="0"/>
        <w:snapToGrid w:val="0"/>
        <w:ind w:rightChars="-10" w:right="-21"/>
        <w:rPr>
          <w:rFonts w:eastAsia="黑体"/>
          <w:szCs w:val="21"/>
        </w:rPr>
      </w:pPr>
      <w:r>
        <w:rPr>
          <w:rFonts w:eastAsia="黑体"/>
          <w:szCs w:val="21"/>
        </w:rPr>
        <w:t>∴</w:t>
      </w:r>
      <w:r>
        <w:rPr>
          <w:rFonts w:eastAsia="黑体" w:hint="eastAsia"/>
          <w:szCs w:val="21"/>
        </w:rPr>
        <w:t xml:space="preserve">  2</w:t>
      </w:r>
      <w:r>
        <w:rPr>
          <w:rFonts w:eastAsia="华文中宋" w:hint="eastAsia"/>
          <w:i/>
          <w:iCs/>
          <w:szCs w:val="21"/>
        </w:rPr>
        <w:t>mgh</w:t>
      </w:r>
      <w:r>
        <w:rPr>
          <w:color w:val="333333"/>
          <w:szCs w:val="21"/>
          <w:shd w:val="clear" w:color="auto" w:fill="FFFFFF"/>
        </w:rPr>
        <w:t>′</w:t>
      </w:r>
      <w:r>
        <w:rPr>
          <w:rFonts w:hint="eastAsia"/>
          <w:color w:val="333333"/>
          <w:szCs w:val="21"/>
          <w:shd w:val="clear" w:color="auto" w:fill="FFFFFF"/>
        </w:rPr>
        <w:t xml:space="preserve"> </w:t>
      </w:r>
      <w:r>
        <w:rPr>
          <w:rFonts w:eastAsia="华文中宋" w:hint="eastAsia"/>
          <w:szCs w:val="21"/>
        </w:rPr>
        <w:t xml:space="preserve">= </w:t>
      </w:r>
      <w:r>
        <w:rPr>
          <w:rFonts w:eastAsia="华文中宋" w:hint="eastAsia"/>
          <w:i/>
          <w:iCs/>
          <w:szCs w:val="21"/>
        </w:rPr>
        <w:t>mgh</w:t>
      </w:r>
      <w:r>
        <w:rPr>
          <w:rFonts w:eastAsia="华文中宋" w:hint="eastAsia"/>
          <w:szCs w:val="21"/>
        </w:rPr>
        <w:t>+</w:t>
      </w:r>
      <m:oMath>
        <m:f>
          <m:fPr>
            <m:ctrlPr>
              <w:rPr>
                <w:rFonts w:ascii="Cambria Math" w:hAnsi="Cambria Math"/>
                <w:i/>
                <w:sz w:val="28"/>
                <w:szCs w:val="28"/>
              </w:rPr>
            </m:ctrlPr>
          </m:fPr>
          <m:num>
            <m:r>
              <m:rPr>
                <m:nor/>
              </m:rPr>
              <w:rPr>
                <w:sz w:val="28"/>
                <w:szCs w:val="28"/>
              </w:rPr>
              <m:t>1</m:t>
            </m:r>
          </m:num>
          <m:den>
            <m:r>
              <m:rPr>
                <m:nor/>
              </m:rPr>
              <w:rPr>
                <w:sz w:val="28"/>
                <w:szCs w:val="28"/>
              </w:rPr>
              <m:t>2</m:t>
            </m:r>
          </m:den>
        </m:f>
      </m:oMath>
      <w:r>
        <w:rPr>
          <w:rFonts w:hAnsi="Cambria Math" w:hint="eastAsia"/>
          <w:i/>
          <w:iCs/>
          <w:szCs w:val="21"/>
        </w:rPr>
        <w:t>m</w:t>
      </w:r>
      <m:oMath>
        <m:sSubSup>
          <m:sSubSupPr>
            <m:ctrlPr>
              <w:rPr>
                <w:rFonts w:ascii="Cambria Math" w:hAnsi="Cambria Math"/>
                <w:i/>
                <w:szCs w:val="21"/>
                <w:vertAlign w:val="superscript"/>
              </w:rPr>
            </m:ctrlPr>
          </m:sSubSupPr>
          <m:e>
            <w:bookmarkStart w:id="13" w:name="OLE_LINK4"/>
            <m:r>
              <m:rPr>
                <m:nor/>
              </m:rPr>
              <w:rPr>
                <w:rFonts w:ascii="Book Antiqua" w:eastAsia="黑体" w:hAnsi="Book Antiqua" w:cs="Book Antiqua"/>
                <w:i/>
                <w:iCs/>
                <w:szCs w:val="21"/>
              </w:rPr>
              <m:t>v</m:t>
            </m:r>
          </m:e>
          <m:sub>
            <m:r>
              <m:rPr>
                <m:nor/>
              </m:rPr>
              <w:rPr>
                <w:i/>
                <w:szCs w:val="21"/>
              </w:rPr>
              <m:t>x</m:t>
            </m:r>
          </m:sub>
          <m:sup>
            <m:r>
              <m:rPr>
                <m:sty m:val="p"/>
              </m:rPr>
              <w:rPr>
                <w:rFonts w:eastAsia="黑体" w:hint="eastAsia"/>
                <w:szCs w:val="21"/>
                <w:vertAlign w:val="superscript"/>
              </w:rPr>
              <m:t>2</m:t>
            </m:r>
            <w:bookmarkEnd w:id="13"/>
          </m:sup>
        </m:sSubSup>
      </m:oMath>
      <w:r>
        <w:rPr>
          <w:rFonts w:hAnsi="Cambria Math" w:hint="eastAsia"/>
          <w:i/>
          <w:szCs w:val="21"/>
          <w:vertAlign w:val="superscript"/>
        </w:rPr>
        <w:tab/>
      </w:r>
      <w:r>
        <w:rPr>
          <w:rFonts w:hAnsi="Cambria Math" w:hint="eastAsia"/>
          <w:i/>
          <w:szCs w:val="21"/>
          <w:vertAlign w:val="superscript"/>
        </w:rPr>
        <w:tab/>
      </w:r>
      <w:r>
        <w:rPr>
          <w:rFonts w:hAnsi="Cambria Math" w:hint="eastAsia"/>
          <w:i/>
          <w:szCs w:val="21"/>
          <w:vertAlign w:val="superscript"/>
        </w:rPr>
        <w:tab/>
      </w:r>
      <w:r>
        <w:rPr>
          <w:rFonts w:hAnsi="Cambria Math" w:hint="eastAsia"/>
          <w:i/>
          <w:szCs w:val="21"/>
          <w:vertAlign w:val="superscript"/>
        </w:rPr>
        <w:tab/>
      </w:r>
      <w:r>
        <w:rPr>
          <w:rFonts w:hAnsi="Cambria Math" w:hint="eastAsia"/>
          <w:i/>
          <w:szCs w:val="21"/>
          <w:vertAlign w:val="superscript"/>
        </w:rPr>
        <w:tab/>
      </w:r>
      <w:r>
        <w:rPr>
          <w:rFonts w:hAnsi="Cambria Math" w:hint="eastAsia"/>
          <w:i/>
          <w:szCs w:val="21"/>
          <w:vertAlign w:val="superscript"/>
        </w:rPr>
        <w:tab/>
      </w:r>
      <w:r>
        <w:rPr>
          <w:rFonts w:hAnsi="Cambria Math" w:hint="eastAsia"/>
          <w:i/>
          <w:szCs w:val="21"/>
          <w:vertAlign w:val="superscript"/>
        </w:rPr>
        <w:tab/>
      </w:r>
      <w:r>
        <w:rPr>
          <w:rFonts w:hAnsi="Cambria Math" w:hint="eastAsia"/>
          <w:i/>
          <w:szCs w:val="21"/>
          <w:vertAlign w:val="superscript"/>
        </w:rPr>
        <w:tab/>
      </w:r>
      <w:r>
        <w:rPr>
          <w:rFonts w:hAnsi="Cambria Math" w:hint="eastAsia"/>
          <w:i/>
          <w:szCs w:val="21"/>
          <w:vertAlign w:val="superscript"/>
        </w:rPr>
        <w:tab/>
      </w:r>
      <w:r>
        <w:rPr>
          <w:rFonts w:hAnsi="Cambria Math" w:hint="eastAsia"/>
          <w:i/>
          <w:szCs w:val="21"/>
          <w:vertAlign w:val="superscript"/>
        </w:rPr>
        <w:tab/>
      </w:r>
      <w:r>
        <w:rPr>
          <w:rFonts w:hAnsi="Cambria Math" w:hint="eastAsia"/>
          <w:i/>
          <w:szCs w:val="21"/>
          <w:vertAlign w:val="superscript"/>
        </w:rPr>
        <w:tab/>
      </w:r>
      <w:r>
        <w:rPr>
          <w:rFonts w:hAnsi="Cambria Math" w:hint="eastAsia"/>
          <w:i/>
          <w:szCs w:val="21"/>
          <w:vertAlign w:val="superscript"/>
        </w:rPr>
        <w:tab/>
      </w:r>
      <w:r>
        <w:rPr>
          <w:rFonts w:hAnsi="Cambria Math" w:hint="eastAsia"/>
          <w:i/>
          <w:szCs w:val="21"/>
          <w:vertAlign w:val="superscript"/>
        </w:rPr>
        <w:tab/>
      </w:r>
      <w:r>
        <w:rPr>
          <w:rFonts w:hAnsi="Cambria Math" w:hint="eastAsia"/>
          <w:i/>
          <w:szCs w:val="21"/>
          <w:vertAlign w:val="superscript"/>
        </w:rPr>
        <w:tab/>
      </w:r>
      <w:r>
        <w:rPr>
          <w:rFonts w:hAnsi="Cambria Math" w:hint="eastAsia"/>
          <w:i/>
          <w:szCs w:val="21"/>
          <w:vertAlign w:val="superscript"/>
        </w:rPr>
        <w:tab/>
      </w:r>
      <w:r>
        <w:rPr>
          <w:rFonts w:hAnsi="Cambria Math" w:hint="eastAsia"/>
          <w:i/>
          <w:szCs w:val="21"/>
          <w:vertAlign w:val="superscript"/>
        </w:rPr>
        <w:tab/>
        <w:t xml:space="preserve">    </w:t>
      </w:r>
      <w:r>
        <w:rPr>
          <w:rFonts w:hAnsi="Cambria Math" w:hint="eastAsia"/>
          <w:i/>
          <w:szCs w:val="21"/>
          <w:vertAlign w:val="superscript"/>
        </w:rPr>
        <w:tab/>
      </w:r>
      <w:r>
        <w:rPr>
          <w:rFonts w:hAnsi="Cambria Math" w:hint="eastAsia"/>
          <w:i/>
          <w:szCs w:val="21"/>
          <w:vertAlign w:val="superscript"/>
        </w:rPr>
        <w:tab/>
      </w:r>
      <w:r>
        <w:rPr>
          <w:rFonts w:hAnsi="Cambria Math" w:hint="eastAsia"/>
          <w:i/>
          <w:szCs w:val="21"/>
          <w:vertAlign w:val="superscript"/>
        </w:rPr>
        <w:tab/>
      </w:r>
      <w:r>
        <w:rPr>
          <w:rFonts w:eastAsia="黑体" w:hint="eastAsia"/>
          <w:szCs w:val="21"/>
        </w:rPr>
        <w:t>(1</w:t>
      </w:r>
      <w:r>
        <w:rPr>
          <w:rFonts w:ascii="华文中宋" w:eastAsia="华文中宋" w:hAnsi="华文中宋" w:cs="华文中宋" w:hint="eastAsia"/>
          <w:szCs w:val="21"/>
        </w:rPr>
        <w:t>分</w:t>
      </w:r>
      <w:r>
        <w:rPr>
          <w:rFonts w:eastAsia="黑体" w:hint="eastAsia"/>
          <w:szCs w:val="21"/>
        </w:rPr>
        <w:t>)</w:t>
      </w:r>
    </w:p>
    <w:p w14:paraId="4AE5351B" w14:textId="77777777" w:rsidR="00844F6D" w:rsidRDefault="00844F6D" w:rsidP="00844F6D">
      <w:pPr>
        <w:adjustRightInd w:val="0"/>
        <w:snapToGrid w:val="0"/>
        <w:rPr>
          <w:rFonts w:hAnsi="Cambria Math"/>
          <w:i/>
          <w:szCs w:val="21"/>
          <w:vertAlign w:val="superscript"/>
        </w:rPr>
      </w:pPr>
      <w:r>
        <w:rPr>
          <w:rFonts w:eastAsia="华文中宋" w:hint="eastAsia"/>
          <w:szCs w:val="21"/>
        </w:rPr>
        <w:t>即</w:t>
      </w:r>
      <w:r>
        <w:rPr>
          <w:rFonts w:eastAsia="华文中宋" w:hint="eastAsia"/>
          <w:szCs w:val="21"/>
        </w:rPr>
        <w:t xml:space="preserve"> </w:t>
      </w:r>
      <w:r>
        <w:rPr>
          <w:rFonts w:eastAsia="华文中宋" w:hint="eastAsia"/>
          <w:i/>
          <w:iCs/>
          <w:szCs w:val="21"/>
        </w:rPr>
        <w:t>h</w:t>
      </w:r>
      <w:r>
        <w:rPr>
          <w:color w:val="333333"/>
          <w:szCs w:val="21"/>
          <w:shd w:val="clear" w:color="auto" w:fill="FFFFFF"/>
        </w:rPr>
        <w:t>′</w:t>
      </w:r>
      <w:r>
        <w:rPr>
          <w:rFonts w:hint="eastAsia"/>
          <w:color w:val="333333"/>
          <w:szCs w:val="21"/>
          <w:shd w:val="clear" w:color="auto" w:fill="FFFFFF"/>
        </w:rPr>
        <w:t xml:space="preserve"> </w:t>
      </w:r>
      <w:r>
        <w:rPr>
          <w:rFonts w:eastAsia="华文中宋" w:hint="eastAsia"/>
          <w:szCs w:val="21"/>
        </w:rPr>
        <w:t xml:space="preserve">= </w:t>
      </w:r>
      <m:oMath>
        <m:f>
          <m:fPr>
            <m:ctrlPr>
              <w:rPr>
                <w:rFonts w:ascii="Cambria Math" w:hAnsi="Cambria Math"/>
                <w:i/>
                <w:sz w:val="28"/>
                <w:szCs w:val="28"/>
              </w:rPr>
            </m:ctrlPr>
          </m:fPr>
          <m:num>
            <m:r>
              <m:rPr>
                <m:nor/>
              </m:rPr>
              <w:rPr>
                <w:rFonts w:eastAsia="华文中宋"/>
                <w:i/>
                <w:iCs/>
                <w:sz w:val="28"/>
                <w:szCs w:val="28"/>
              </w:rPr>
              <m:t>h</m:t>
            </m:r>
          </m:num>
          <m:den>
            <m:r>
              <m:rPr>
                <m:nor/>
              </m:rPr>
              <w:rPr>
                <w:sz w:val="28"/>
                <w:szCs w:val="28"/>
              </w:rPr>
              <m:t>2</m:t>
            </m:r>
          </m:den>
        </m:f>
      </m:oMath>
      <w:r>
        <w:rPr>
          <w:rFonts w:hAnsi="Cambria Math" w:hint="eastAsia"/>
          <w:szCs w:val="21"/>
        </w:rPr>
        <w:t>+</w:t>
      </w:r>
      <m:oMath>
        <m:f>
          <m:fPr>
            <m:ctrlPr>
              <w:rPr>
                <w:rFonts w:ascii="Cambria Math" w:hAnsi="Cambria Math"/>
                <w:i/>
                <w:sz w:val="28"/>
                <w:szCs w:val="28"/>
              </w:rPr>
            </m:ctrlPr>
          </m:fPr>
          <m:num>
            <m:sSubSup>
              <m:sSubSupPr>
                <m:ctrlPr>
                  <w:rPr>
                    <w:rFonts w:ascii="Cambria Math" w:hAnsi="Cambria Math"/>
                    <w:i/>
                    <w:sz w:val="28"/>
                    <w:szCs w:val="28"/>
                    <w:vertAlign w:val="superscript"/>
                  </w:rPr>
                </m:ctrlPr>
              </m:sSubSupPr>
              <m:e>
                <m:r>
                  <m:rPr>
                    <m:nor/>
                  </m:rPr>
                  <w:rPr>
                    <w:rFonts w:ascii="Book Antiqua" w:eastAsia="黑体" w:hAnsi="Book Antiqua" w:cs="Book Antiqua"/>
                    <w:i/>
                    <w:iCs/>
                    <w:sz w:val="28"/>
                    <w:szCs w:val="28"/>
                  </w:rPr>
                  <m:t>v</m:t>
                </m:r>
              </m:e>
              <m:sub>
                <m:r>
                  <m:rPr>
                    <m:nor/>
                  </m:rPr>
                  <w:rPr>
                    <w:i/>
                    <w:sz w:val="28"/>
                    <w:szCs w:val="28"/>
                  </w:rPr>
                  <m:t>x</m:t>
                </m:r>
              </m:sub>
              <m:sup>
                <m:r>
                  <m:rPr>
                    <m:sty m:val="p"/>
                  </m:rPr>
                  <w:rPr>
                    <w:rFonts w:eastAsia="黑体" w:hint="eastAsia"/>
                    <w:sz w:val="28"/>
                    <w:szCs w:val="28"/>
                    <w:vertAlign w:val="superscript"/>
                  </w:rPr>
                  <m:t>2</m:t>
                </m:r>
              </m:sup>
            </m:sSubSup>
          </m:num>
          <m:den>
            <m:r>
              <m:rPr>
                <m:nor/>
              </m:rPr>
              <w:rPr>
                <w:sz w:val="28"/>
                <w:szCs w:val="28"/>
              </w:rPr>
              <m:t>4</m:t>
            </m:r>
            <m:r>
              <m:rPr>
                <m:nor/>
              </m:rPr>
              <w:rPr>
                <w:i/>
                <w:iCs/>
                <w:sz w:val="28"/>
                <w:szCs w:val="28"/>
              </w:rPr>
              <m:t>g</m:t>
            </m:r>
          </m:den>
        </m:f>
      </m:oMath>
      <w:r>
        <w:rPr>
          <w:rFonts w:hAnsi="Cambria Math" w:hint="eastAsia"/>
          <w:szCs w:val="21"/>
        </w:rPr>
        <w:t xml:space="preserve"> &gt; </w:t>
      </w:r>
      <m:oMath>
        <m:f>
          <m:fPr>
            <m:ctrlPr>
              <w:rPr>
                <w:rFonts w:ascii="Cambria Math" w:hAnsi="Cambria Math"/>
                <w:i/>
                <w:sz w:val="28"/>
                <w:szCs w:val="28"/>
              </w:rPr>
            </m:ctrlPr>
          </m:fPr>
          <m:num>
            <m:r>
              <m:rPr>
                <m:nor/>
              </m:rPr>
              <w:rPr>
                <w:rFonts w:eastAsia="华文中宋"/>
                <w:i/>
                <w:iCs/>
                <w:sz w:val="28"/>
                <w:szCs w:val="28"/>
              </w:rPr>
              <m:t>h</m:t>
            </m:r>
          </m:num>
          <m:den>
            <m:r>
              <m:rPr>
                <m:nor/>
              </m:rPr>
              <w:rPr>
                <w:sz w:val="28"/>
                <w:szCs w:val="28"/>
              </w:rPr>
              <m:t>2</m:t>
            </m:r>
          </m:den>
        </m:f>
      </m:oMath>
      <w:r>
        <w:rPr>
          <w:rFonts w:hAnsi="Cambria Math" w:hint="eastAsia"/>
          <w:sz w:val="28"/>
          <w:szCs w:val="28"/>
        </w:rPr>
        <w:tab/>
      </w:r>
      <w:r>
        <w:rPr>
          <w:rFonts w:eastAsia="华文中宋" w:hint="eastAsia"/>
          <w:szCs w:val="21"/>
        </w:rPr>
        <w:t>，得证。</w:t>
      </w:r>
      <w:r>
        <w:rPr>
          <w:rFonts w:hAnsi="Cambria Math" w:hint="eastAsia"/>
          <w:sz w:val="28"/>
          <w:szCs w:val="28"/>
        </w:rPr>
        <w:tab/>
      </w:r>
      <w:r>
        <w:rPr>
          <w:rFonts w:hAnsi="Cambria Math" w:hint="eastAsia"/>
          <w:sz w:val="28"/>
          <w:szCs w:val="28"/>
        </w:rPr>
        <w:tab/>
      </w:r>
      <w:r>
        <w:rPr>
          <w:rFonts w:hAnsi="Cambria Math" w:hint="eastAsia"/>
          <w:sz w:val="28"/>
          <w:szCs w:val="28"/>
        </w:rPr>
        <w:tab/>
      </w:r>
      <w:r>
        <w:rPr>
          <w:rFonts w:hAnsi="Cambria Math" w:hint="eastAsia"/>
          <w:sz w:val="28"/>
          <w:szCs w:val="28"/>
        </w:rPr>
        <w:tab/>
      </w:r>
      <w:r>
        <w:rPr>
          <w:rFonts w:hAnsi="Cambria Math" w:hint="eastAsia"/>
          <w:sz w:val="28"/>
          <w:szCs w:val="28"/>
        </w:rPr>
        <w:tab/>
      </w:r>
      <w:r>
        <w:rPr>
          <w:rFonts w:hAnsi="Cambria Math" w:hint="eastAsia"/>
          <w:sz w:val="28"/>
          <w:szCs w:val="28"/>
        </w:rPr>
        <w:tab/>
      </w:r>
      <w:r>
        <w:rPr>
          <w:rFonts w:hAnsi="Cambria Math" w:hint="eastAsia"/>
          <w:sz w:val="28"/>
          <w:szCs w:val="28"/>
        </w:rPr>
        <w:tab/>
      </w:r>
      <w:r>
        <w:rPr>
          <w:rFonts w:hAnsi="Cambria Math" w:hint="eastAsia"/>
          <w:sz w:val="28"/>
          <w:szCs w:val="28"/>
        </w:rPr>
        <w:tab/>
      </w:r>
      <w:r>
        <w:rPr>
          <w:rFonts w:hAnsi="Cambria Math" w:hint="eastAsia"/>
          <w:sz w:val="28"/>
          <w:szCs w:val="28"/>
        </w:rPr>
        <w:tab/>
      </w:r>
      <w:r>
        <w:rPr>
          <w:rFonts w:hAnsi="Cambria Math" w:hint="eastAsia"/>
          <w:sz w:val="28"/>
          <w:szCs w:val="28"/>
        </w:rPr>
        <w:tab/>
      </w:r>
      <w:r>
        <w:rPr>
          <w:rFonts w:hAnsi="Cambria Math" w:hint="eastAsia"/>
          <w:sz w:val="28"/>
          <w:szCs w:val="28"/>
        </w:rPr>
        <w:tab/>
      </w:r>
      <w:r>
        <w:rPr>
          <w:rFonts w:hAnsi="Cambria Math" w:hint="eastAsia"/>
          <w:sz w:val="28"/>
          <w:szCs w:val="28"/>
        </w:rPr>
        <w:tab/>
      </w:r>
      <w:r>
        <w:rPr>
          <w:rFonts w:hAnsi="Cambria Math" w:hint="eastAsia"/>
          <w:sz w:val="28"/>
          <w:szCs w:val="28"/>
        </w:rPr>
        <w:tab/>
      </w:r>
      <w:r>
        <w:rPr>
          <w:rFonts w:hAnsi="Cambria Math" w:hint="eastAsia"/>
          <w:sz w:val="28"/>
          <w:szCs w:val="28"/>
        </w:rPr>
        <w:tab/>
        <w:t xml:space="preserve">  </w:t>
      </w:r>
      <w:r>
        <w:rPr>
          <w:rFonts w:hAnsi="Cambria Math" w:hint="eastAsia"/>
          <w:sz w:val="28"/>
          <w:szCs w:val="28"/>
        </w:rPr>
        <w:tab/>
        <w:t xml:space="preserve">  </w:t>
      </w:r>
      <w:r>
        <w:rPr>
          <w:rFonts w:hAnsi="Cambria Math" w:hint="eastAsia"/>
          <w:sz w:val="28"/>
          <w:szCs w:val="28"/>
        </w:rPr>
        <w:tab/>
      </w:r>
      <w:r>
        <w:rPr>
          <w:rFonts w:hAnsi="Cambria Math" w:hint="eastAsia"/>
          <w:sz w:val="28"/>
          <w:szCs w:val="28"/>
        </w:rPr>
        <w:tab/>
      </w:r>
      <w:r>
        <w:rPr>
          <w:rFonts w:eastAsia="黑体" w:hint="eastAsia"/>
          <w:szCs w:val="21"/>
        </w:rPr>
        <w:t>(1</w:t>
      </w:r>
      <w:r>
        <w:rPr>
          <w:rFonts w:ascii="华文中宋" w:eastAsia="华文中宋" w:hAnsi="华文中宋" w:cs="华文中宋" w:hint="eastAsia"/>
          <w:szCs w:val="21"/>
        </w:rPr>
        <w:t>分</w:t>
      </w:r>
      <w:r>
        <w:rPr>
          <w:rFonts w:eastAsia="黑体" w:hint="eastAsia"/>
          <w:szCs w:val="21"/>
        </w:rPr>
        <w:t>)</w:t>
      </w:r>
    </w:p>
    <w:p w14:paraId="56332D9D" w14:textId="77777777" w:rsidR="00844F6D" w:rsidRDefault="00844F6D" w:rsidP="00844F6D">
      <w:pPr>
        <w:adjustRightInd w:val="0"/>
        <w:snapToGrid w:val="0"/>
        <w:rPr>
          <w:rFonts w:eastAsia="等线"/>
          <w:szCs w:val="21"/>
        </w:rPr>
      </w:pPr>
      <w:r>
        <w:rPr>
          <w:rFonts w:hint="eastAsia"/>
          <w:szCs w:val="21"/>
        </w:rPr>
        <w:t>3</w:t>
      </w:r>
      <w:r>
        <w:rPr>
          <w:szCs w:val="21"/>
        </w:rPr>
        <w:t>．</w:t>
      </w:r>
      <w:r>
        <w:rPr>
          <w:rFonts w:eastAsia="黑体" w:hint="eastAsia"/>
          <w:szCs w:val="21"/>
        </w:rPr>
        <w:t>(1)</w:t>
      </w:r>
      <w:r>
        <w:rPr>
          <w:rFonts w:eastAsia="黑体" w:hint="eastAsia"/>
        </w:rPr>
        <w:t xml:space="preserve">477 </w:t>
      </w:r>
      <w:r>
        <w:rPr>
          <w:rFonts w:eastAsia="黑体" w:hint="eastAsia"/>
          <w:szCs w:val="21"/>
        </w:rPr>
        <w:t>(2</w:t>
      </w:r>
      <w:r>
        <w:rPr>
          <w:rFonts w:ascii="华文中宋" w:eastAsia="华文中宋" w:hAnsi="华文中宋" w:cs="华文中宋" w:hint="eastAsia"/>
          <w:szCs w:val="21"/>
        </w:rPr>
        <w:t>分</w:t>
      </w:r>
      <w:r>
        <w:rPr>
          <w:rFonts w:eastAsia="黑体" w:hint="eastAsia"/>
          <w:szCs w:val="21"/>
        </w:rPr>
        <w:t>)   (2)</w:t>
      </w:r>
      <w:r>
        <w:rPr>
          <w:rFonts w:eastAsia="华文中宋"/>
        </w:rPr>
        <w:t>①</w:t>
      </w:r>
      <w:r>
        <w:rPr>
          <w:rFonts w:eastAsia="黑体" w:hint="eastAsia"/>
        </w:rPr>
        <w:t xml:space="preserve">40 </w:t>
      </w:r>
      <w:r>
        <w:rPr>
          <w:rFonts w:eastAsia="黑体" w:hint="eastAsia"/>
          <w:szCs w:val="21"/>
        </w:rPr>
        <w:t>(2</w:t>
      </w:r>
      <w:r>
        <w:rPr>
          <w:rFonts w:ascii="华文中宋" w:eastAsia="华文中宋" w:hAnsi="华文中宋" w:cs="华文中宋" w:hint="eastAsia"/>
          <w:szCs w:val="21"/>
        </w:rPr>
        <w:t>分</w:t>
      </w:r>
      <w:r>
        <w:rPr>
          <w:rFonts w:eastAsia="黑体" w:hint="eastAsia"/>
          <w:szCs w:val="21"/>
        </w:rPr>
        <w:t xml:space="preserve">) </w:t>
      </w:r>
      <w:r>
        <w:rPr>
          <w:rFonts w:eastAsia="黑体" w:hint="eastAsia"/>
          <w:szCs w:val="21"/>
        </w:rPr>
        <w:t>【若写成</w:t>
      </w:r>
      <w:r>
        <w:rPr>
          <w:rFonts w:eastAsia="黑体" w:hint="eastAsia"/>
          <w:szCs w:val="21"/>
        </w:rPr>
        <w:t>40%</w:t>
      </w:r>
      <w:r>
        <w:rPr>
          <w:rFonts w:eastAsia="黑体" w:hint="eastAsia"/>
          <w:szCs w:val="21"/>
        </w:rPr>
        <w:t>，不扣分】</w:t>
      </w:r>
      <w:r>
        <w:rPr>
          <w:rFonts w:eastAsia="黑体" w:hint="eastAsia"/>
          <w:szCs w:val="21"/>
        </w:rPr>
        <w:t xml:space="preserve"> </w:t>
      </w:r>
      <w:r>
        <w:rPr>
          <w:rFonts w:eastAsia="等线"/>
        </w:rPr>
        <w:t>②</w:t>
      </w:r>
      <w:r>
        <w:rPr>
          <w:rFonts w:ascii="等线" w:eastAsia="等线" w:hAnsi="等线" w:cs="等线" w:hint="eastAsia"/>
        </w:rPr>
        <w:t xml:space="preserve"> </w:t>
      </w:r>
      <w:r>
        <w:rPr>
          <w:rFonts w:eastAsia="等线" w:hint="eastAsia"/>
        </w:rPr>
        <w:t>A</w:t>
      </w:r>
      <w:r>
        <w:rPr>
          <w:rFonts w:eastAsia="黑体" w:hint="eastAsia"/>
          <w:szCs w:val="21"/>
        </w:rPr>
        <w:t>(2</w:t>
      </w:r>
      <w:r>
        <w:rPr>
          <w:rFonts w:ascii="华文中宋" w:eastAsia="华文中宋" w:hAnsi="华文中宋" w:cs="华文中宋" w:hint="eastAsia"/>
          <w:szCs w:val="21"/>
        </w:rPr>
        <w:t>分</w:t>
      </w:r>
      <w:r>
        <w:rPr>
          <w:rFonts w:eastAsia="黑体" w:hint="eastAsia"/>
          <w:szCs w:val="21"/>
        </w:rPr>
        <w:t>)</w:t>
      </w:r>
    </w:p>
    <w:p w14:paraId="0469D3F4" w14:textId="77777777" w:rsidR="00844F6D" w:rsidRDefault="00844F6D" w:rsidP="00844F6D">
      <w:pPr>
        <w:adjustRightInd w:val="0"/>
        <w:snapToGrid w:val="0"/>
        <w:spacing w:beforeLines="50" w:before="156" w:line="288" w:lineRule="auto"/>
        <w:rPr>
          <w:rFonts w:ascii="黑体" w:eastAsia="黑体" w:hAnsi="黑体" w:cs="黑体" w:hint="eastAsia"/>
          <w:b/>
          <w:bCs/>
          <w:color w:val="000000"/>
          <w:sz w:val="24"/>
          <w:shd w:val="clear" w:color="auto" w:fill="FFFFFF"/>
        </w:rPr>
      </w:pPr>
    </w:p>
    <w:p w14:paraId="6AF4EB0A" w14:textId="77777777" w:rsidR="00844F6D" w:rsidRDefault="00844F6D" w:rsidP="00844F6D">
      <w:pPr>
        <w:adjustRightInd w:val="0"/>
        <w:snapToGrid w:val="0"/>
        <w:spacing w:beforeLines="50" w:before="156" w:line="288" w:lineRule="auto"/>
        <w:rPr>
          <w:rFonts w:ascii="黑体" w:eastAsia="黑体" w:hAnsi="黑体" w:cs="黑体" w:hint="eastAsia"/>
          <w:b/>
          <w:bCs/>
          <w:color w:val="000000"/>
          <w:sz w:val="28"/>
          <w:szCs w:val="28"/>
          <w:shd w:val="clear" w:color="auto" w:fill="FFFFFF"/>
        </w:rPr>
      </w:pPr>
      <w:r>
        <w:rPr>
          <w:rFonts w:ascii="黑体" w:eastAsia="黑体" w:hAnsi="黑体" w:cs="黑体" w:hint="eastAsia"/>
          <w:b/>
          <w:bCs/>
          <w:color w:val="000000"/>
          <w:sz w:val="24"/>
          <w:shd w:val="clear" w:color="auto" w:fill="FFFFFF"/>
        </w:rPr>
        <w:t>五、光现象及研究（</w:t>
      </w:r>
      <w:r>
        <w:rPr>
          <w:rFonts w:eastAsia="黑体" w:hint="eastAsia"/>
          <w:b/>
          <w:bCs/>
          <w:color w:val="000000"/>
          <w:sz w:val="24"/>
          <w:shd w:val="clear" w:color="auto" w:fill="FFFFFF"/>
        </w:rPr>
        <w:t>18</w:t>
      </w:r>
      <w:r>
        <w:rPr>
          <w:rFonts w:ascii="黑体" w:eastAsia="黑体" w:hAnsi="黑体" w:cs="黑体" w:hint="eastAsia"/>
          <w:b/>
          <w:bCs/>
          <w:color w:val="000000"/>
          <w:sz w:val="24"/>
          <w:shd w:val="clear" w:color="auto" w:fill="FFFFFF"/>
        </w:rPr>
        <w:t>分）</w:t>
      </w:r>
    </w:p>
    <w:p w14:paraId="50E9CFB3" w14:textId="77777777" w:rsidR="00844F6D" w:rsidRDefault="00844F6D" w:rsidP="00844F6D">
      <w:pPr>
        <w:adjustRightInd w:val="0"/>
        <w:snapToGrid w:val="0"/>
        <w:jc w:val="left"/>
        <w:textAlignment w:val="center"/>
        <w:rPr>
          <w:rFonts w:eastAsia="黑体"/>
          <w:szCs w:val="21"/>
        </w:rPr>
      </w:pPr>
      <w:r>
        <w:rPr>
          <w:rFonts w:hint="eastAsia"/>
        </w:rPr>
        <w:t>1</w:t>
      </w:r>
      <w:r>
        <w:rPr>
          <w:szCs w:val="21"/>
        </w:rPr>
        <w:t>．</w:t>
      </w:r>
      <w:r>
        <w:rPr>
          <w:rFonts w:eastAsia="黑体" w:hint="eastAsia"/>
          <w:szCs w:val="21"/>
        </w:rPr>
        <w:t>(1)</w:t>
      </w:r>
      <m:oMath>
        <m:rad>
          <m:radPr>
            <m:degHide m:val="1"/>
            <m:ctrlPr>
              <w:rPr>
                <w:rFonts w:ascii="Cambria Math" w:hAnsi="Cambria Math"/>
                <w:i/>
                <w:szCs w:val="21"/>
              </w:rPr>
            </m:ctrlPr>
          </m:radPr>
          <m:deg/>
          <m:e>
            <m:r>
              <m:rPr>
                <m:nor/>
              </m:rPr>
              <w:rPr>
                <w:szCs w:val="21"/>
              </w:rPr>
              <m:t>1+</m:t>
            </m:r>
            <m:sSup>
              <m:sSupPr>
                <m:ctrlPr>
                  <w:rPr>
                    <w:rFonts w:ascii="Cambria Math" w:hAnsi="Cambria Math"/>
                    <w:i/>
                    <w:szCs w:val="21"/>
                  </w:rPr>
                </m:ctrlPr>
              </m:sSupPr>
              <m:e>
                <m:r>
                  <m:rPr>
                    <m:nor/>
                  </m:rPr>
                  <w:rPr>
                    <w:szCs w:val="21"/>
                  </w:rPr>
                  <m:t>sin</m:t>
                </m:r>
              </m:e>
              <m:sup>
                <m:r>
                  <m:rPr>
                    <m:nor/>
                  </m:rPr>
                  <w:rPr>
                    <w:szCs w:val="21"/>
                  </w:rPr>
                  <m:t>2</m:t>
                </m:r>
              </m:sup>
            </m:sSup>
            <m:r>
              <m:rPr>
                <m:nor/>
              </m:rPr>
              <w:rPr>
                <w:i/>
                <w:iCs/>
                <w:szCs w:val="21"/>
              </w:rPr>
              <m:t>θ</m:t>
            </m:r>
          </m:e>
        </m:rad>
      </m:oMath>
      <w:r>
        <w:rPr>
          <w:rFonts w:hAnsi="Cambria Math" w:hint="eastAsia"/>
          <w:szCs w:val="21"/>
        </w:rPr>
        <w:t xml:space="preserve"> </w:t>
      </w:r>
      <w:r>
        <w:rPr>
          <w:rFonts w:eastAsia="黑体" w:hint="eastAsia"/>
          <w:szCs w:val="21"/>
        </w:rPr>
        <w:t>(3</w:t>
      </w:r>
      <w:r>
        <w:rPr>
          <w:rFonts w:ascii="华文中宋" w:eastAsia="华文中宋" w:hAnsi="华文中宋" w:cs="华文中宋" w:hint="eastAsia"/>
          <w:szCs w:val="21"/>
        </w:rPr>
        <w:t>分</w:t>
      </w:r>
      <w:r>
        <w:rPr>
          <w:rFonts w:eastAsia="黑体" w:hint="eastAsia"/>
          <w:szCs w:val="21"/>
        </w:rPr>
        <w:t xml:space="preserve">)  </w:t>
      </w:r>
    </w:p>
    <w:p w14:paraId="34D1E39D" w14:textId="77777777" w:rsidR="00844F6D" w:rsidRDefault="00844F6D" w:rsidP="00844F6D">
      <w:pPr>
        <w:adjustRightInd w:val="0"/>
        <w:snapToGrid w:val="0"/>
        <w:jc w:val="left"/>
        <w:textAlignment w:val="center"/>
      </w:pPr>
      <w:r>
        <w:rPr>
          <w:rFonts w:eastAsia="黑体" w:hint="eastAsia"/>
          <w:szCs w:val="21"/>
        </w:rPr>
        <w:t>(2)(</w:t>
      </w:r>
      <w:r>
        <w:rPr>
          <w:rFonts w:ascii="华文中宋" w:eastAsia="华文中宋" w:hAnsi="华文中宋" w:cs="华文中宋" w:hint="eastAsia"/>
          <w:szCs w:val="21"/>
        </w:rPr>
        <w:t>多选</w:t>
      </w:r>
      <w:r>
        <w:rPr>
          <w:rFonts w:eastAsia="黑体" w:hint="eastAsia"/>
          <w:szCs w:val="21"/>
        </w:rPr>
        <w:t>)ACD(4</w:t>
      </w:r>
      <w:r>
        <w:rPr>
          <w:rFonts w:ascii="华文中宋" w:eastAsia="华文中宋" w:hAnsi="华文中宋" w:cs="华文中宋" w:hint="eastAsia"/>
          <w:szCs w:val="21"/>
        </w:rPr>
        <w:t>分</w:t>
      </w:r>
      <w:r>
        <w:rPr>
          <w:rFonts w:eastAsia="黑体" w:hint="eastAsia"/>
          <w:szCs w:val="21"/>
        </w:rPr>
        <w:t>)</w:t>
      </w:r>
      <w:r>
        <w:rPr>
          <w:rFonts w:eastAsia="黑体" w:hint="eastAsia"/>
          <w:szCs w:val="21"/>
        </w:rPr>
        <w:t>【</w:t>
      </w:r>
      <w:r>
        <w:rPr>
          <w:rFonts w:eastAsia="华文中宋" w:hint="eastAsia"/>
        </w:rPr>
        <w:t>仅选</w:t>
      </w:r>
      <w:r>
        <w:rPr>
          <w:rFonts w:eastAsia="华文中宋" w:hint="eastAsia"/>
        </w:rPr>
        <w:t>A</w:t>
      </w:r>
      <w:r>
        <w:rPr>
          <w:rFonts w:eastAsia="华文中宋" w:hint="eastAsia"/>
        </w:rPr>
        <w:t>或</w:t>
      </w:r>
      <w:r>
        <w:rPr>
          <w:rFonts w:eastAsia="华文中宋" w:hint="eastAsia"/>
        </w:rPr>
        <w:t>C</w:t>
      </w:r>
      <w:r>
        <w:rPr>
          <w:rFonts w:eastAsia="华文中宋" w:hint="eastAsia"/>
        </w:rPr>
        <w:t>得</w:t>
      </w:r>
      <w:r>
        <w:rPr>
          <w:rFonts w:eastAsia="华文中宋" w:hint="eastAsia"/>
        </w:rPr>
        <w:t>1</w:t>
      </w:r>
      <w:r>
        <w:rPr>
          <w:rFonts w:eastAsia="华文中宋" w:hint="eastAsia"/>
        </w:rPr>
        <w:t>分，仅选</w:t>
      </w:r>
      <w:r>
        <w:rPr>
          <w:rFonts w:eastAsia="华文中宋" w:hint="eastAsia"/>
        </w:rPr>
        <w:t>D</w:t>
      </w:r>
      <w:r>
        <w:rPr>
          <w:rFonts w:eastAsia="华文中宋" w:hint="eastAsia"/>
        </w:rPr>
        <w:t>得</w:t>
      </w:r>
      <w:r>
        <w:rPr>
          <w:rFonts w:eastAsia="华文中宋" w:hint="eastAsia"/>
        </w:rPr>
        <w:t>2</w:t>
      </w:r>
      <w:r>
        <w:rPr>
          <w:rFonts w:eastAsia="华文中宋" w:hint="eastAsia"/>
        </w:rPr>
        <w:t>分；选</w:t>
      </w:r>
      <w:r>
        <w:rPr>
          <w:rFonts w:eastAsia="华文中宋" w:hint="eastAsia"/>
        </w:rPr>
        <w:t>AC</w:t>
      </w:r>
      <w:r>
        <w:rPr>
          <w:rFonts w:eastAsia="华文中宋" w:hint="eastAsia"/>
        </w:rPr>
        <w:t>得</w:t>
      </w:r>
      <w:r>
        <w:rPr>
          <w:rFonts w:eastAsia="华文中宋" w:hint="eastAsia"/>
        </w:rPr>
        <w:t>2</w:t>
      </w:r>
      <w:r>
        <w:rPr>
          <w:rFonts w:eastAsia="华文中宋" w:hint="eastAsia"/>
        </w:rPr>
        <w:t>分，选</w:t>
      </w:r>
      <w:r>
        <w:rPr>
          <w:rFonts w:eastAsia="华文中宋" w:hint="eastAsia"/>
        </w:rPr>
        <w:t>AD</w:t>
      </w:r>
      <w:r>
        <w:rPr>
          <w:rFonts w:eastAsia="华文中宋" w:hint="eastAsia"/>
        </w:rPr>
        <w:t>或</w:t>
      </w:r>
      <w:r>
        <w:rPr>
          <w:rFonts w:eastAsia="华文中宋" w:hint="eastAsia"/>
        </w:rPr>
        <w:t>CD</w:t>
      </w:r>
      <w:r>
        <w:rPr>
          <w:rFonts w:eastAsia="华文中宋" w:hint="eastAsia"/>
        </w:rPr>
        <w:t>得</w:t>
      </w:r>
      <w:r>
        <w:rPr>
          <w:rFonts w:eastAsia="华文中宋" w:hint="eastAsia"/>
        </w:rPr>
        <w:t>3</w:t>
      </w:r>
      <w:r>
        <w:rPr>
          <w:rFonts w:eastAsia="华文中宋" w:hint="eastAsia"/>
        </w:rPr>
        <w:t>分；选错不得分】</w:t>
      </w:r>
    </w:p>
    <w:p w14:paraId="7315D2DA" w14:textId="77777777" w:rsidR="00844F6D" w:rsidRDefault="00844F6D" w:rsidP="00844F6D">
      <w:pPr>
        <w:adjustRightInd w:val="0"/>
        <w:snapToGrid w:val="0"/>
        <w:jc w:val="left"/>
        <w:textAlignment w:val="center"/>
      </w:pPr>
      <w:r>
        <w:rPr>
          <w:rFonts w:hint="eastAsia"/>
        </w:rPr>
        <w:t>2</w:t>
      </w:r>
      <w:r>
        <w:rPr>
          <w:szCs w:val="21"/>
        </w:rPr>
        <w:t>．</w:t>
      </w:r>
      <w:r>
        <w:rPr>
          <w:rFonts w:eastAsia="黑体" w:hint="eastAsia"/>
          <w:szCs w:val="21"/>
        </w:rPr>
        <w:t>(</w:t>
      </w:r>
      <w:r>
        <w:rPr>
          <w:rFonts w:ascii="华文中宋" w:eastAsia="华文中宋" w:hAnsi="华文中宋" w:cs="华文中宋" w:hint="eastAsia"/>
          <w:szCs w:val="21"/>
        </w:rPr>
        <w:t>多选</w:t>
      </w:r>
      <w:r>
        <w:rPr>
          <w:rFonts w:eastAsia="黑体" w:hint="eastAsia"/>
          <w:szCs w:val="21"/>
        </w:rPr>
        <w:t>)BC(4</w:t>
      </w:r>
      <w:r>
        <w:rPr>
          <w:rFonts w:ascii="华文中宋" w:eastAsia="华文中宋" w:hAnsi="华文中宋" w:cs="华文中宋" w:hint="eastAsia"/>
          <w:szCs w:val="21"/>
        </w:rPr>
        <w:t>分</w:t>
      </w:r>
      <w:r>
        <w:rPr>
          <w:rFonts w:eastAsia="黑体" w:hint="eastAsia"/>
          <w:szCs w:val="21"/>
        </w:rPr>
        <w:t>)</w:t>
      </w:r>
      <w:r>
        <w:rPr>
          <w:rFonts w:eastAsia="华文中宋" w:hint="eastAsia"/>
        </w:rPr>
        <w:t>【仅选</w:t>
      </w:r>
      <w:r>
        <w:rPr>
          <w:rFonts w:eastAsia="华文中宋" w:hint="eastAsia"/>
        </w:rPr>
        <w:t>B</w:t>
      </w:r>
      <w:r>
        <w:rPr>
          <w:rFonts w:eastAsia="华文中宋" w:hint="eastAsia"/>
        </w:rPr>
        <w:t>或</w:t>
      </w:r>
      <w:r>
        <w:rPr>
          <w:rFonts w:eastAsia="华文中宋" w:hint="eastAsia"/>
        </w:rPr>
        <w:t>C</w:t>
      </w:r>
      <w:r>
        <w:rPr>
          <w:rFonts w:eastAsia="华文中宋" w:hint="eastAsia"/>
        </w:rPr>
        <w:t>得</w:t>
      </w:r>
      <w:r>
        <w:rPr>
          <w:rFonts w:eastAsia="华文中宋" w:hint="eastAsia"/>
        </w:rPr>
        <w:t>2</w:t>
      </w:r>
      <w:r>
        <w:rPr>
          <w:rFonts w:eastAsia="华文中宋" w:hint="eastAsia"/>
        </w:rPr>
        <w:t>分，选错不得分】</w:t>
      </w:r>
    </w:p>
    <w:p w14:paraId="2746E6B7" w14:textId="77777777" w:rsidR="00844F6D" w:rsidRDefault="00844F6D" w:rsidP="00844F6D">
      <w:pPr>
        <w:adjustRightInd w:val="0"/>
        <w:snapToGrid w:val="0"/>
        <w:spacing w:line="300" w:lineRule="auto"/>
        <w:rPr>
          <w:rFonts w:eastAsia="黑体"/>
          <w:szCs w:val="21"/>
        </w:rPr>
      </w:pPr>
      <w:r>
        <w:rPr>
          <w:rFonts w:hint="eastAsia"/>
        </w:rPr>
        <w:t>3</w:t>
      </w:r>
      <w:r>
        <w:rPr>
          <w:szCs w:val="21"/>
        </w:rPr>
        <w:t>．</w:t>
      </w:r>
      <w:r>
        <w:rPr>
          <w:rFonts w:eastAsia="黑体" w:hint="eastAsia"/>
          <w:szCs w:val="21"/>
        </w:rPr>
        <w:t>(1)B(2</w:t>
      </w:r>
      <w:r>
        <w:rPr>
          <w:rFonts w:ascii="华文中宋" w:eastAsia="华文中宋" w:hAnsi="华文中宋" w:cs="华文中宋" w:hint="eastAsia"/>
          <w:szCs w:val="21"/>
        </w:rPr>
        <w:t>分</w:t>
      </w:r>
      <w:r>
        <w:rPr>
          <w:rFonts w:eastAsia="黑体" w:hint="eastAsia"/>
          <w:szCs w:val="21"/>
        </w:rPr>
        <w:t>)   (2)</w:t>
      </w:r>
      <w:r>
        <w:rPr>
          <w:rFonts w:eastAsia="华文中宋"/>
        </w:rPr>
        <w:t>①</w:t>
      </w:r>
      <w:r>
        <w:rPr>
          <w:rFonts w:eastAsia="黑体" w:hint="eastAsia"/>
          <w:szCs w:val="21"/>
        </w:rPr>
        <w:t>B(1</w:t>
      </w:r>
      <w:r>
        <w:rPr>
          <w:rFonts w:ascii="华文中宋" w:eastAsia="华文中宋" w:hAnsi="华文中宋" w:cs="华文中宋" w:hint="eastAsia"/>
          <w:szCs w:val="21"/>
        </w:rPr>
        <w:t>分</w:t>
      </w:r>
      <w:r>
        <w:rPr>
          <w:rFonts w:eastAsia="黑体" w:hint="eastAsia"/>
          <w:szCs w:val="21"/>
        </w:rPr>
        <w:t xml:space="preserve">) </w:t>
      </w:r>
      <w:r>
        <w:rPr>
          <w:rFonts w:ascii="华文中宋" w:eastAsia="华文中宋" w:hAnsi="华文中宋" w:cs="华文中宋" w:hint="eastAsia"/>
          <w:szCs w:val="21"/>
        </w:rPr>
        <w:t>、</w:t>
      </w:r>
      <w:r>
        <w:rPr>
          <w:rFonts w:eastAsia="黑体" w:hint="eastAsia"/>
          <w:szCs w:val="21"/>
        </w:rPr>
        <w:t>A(1</w:t>
      </w:r>
      <w:r>
        <w:rPr>
          <w:rFonts w:ascii="华文中宋" w:eastAsia="华文中宋" w:hAnsi="华文中宋" w:cs="华文中宋" w:hint="eastAsia"/>
          <w:szCs w:val="21"/>
        </w:rPr>
        <w:t>分</w:t>
      </w:r>
      <w:r>
        <w:rPr>
          <w:rFonts w:eastAsia="黑体" w:hint="eastAsia"/>
          <w:szCs w:val="21"/>
        </w:rPr>
        <w:t>)</w:t>
      </w:r>
    </w:p>
    <w:p w14:paraId="660DB526" w14:textId="77777777" w:rsidR="00844F6D" w:rsidRDefault="00844F6D" w:rsidP="00844F6D">
      <w:pPr>
        <w:adjustRightInd w:val="0"/>
        <w:snapToGrid w:val="0"/>
        <w:spacing w:line="300" w:lineRule="auto"/>
        <w:rPr>
          <w:rFonts w:eastAsia="等线"/>
          <w:color w:val="000000"/>
          <w:szCs w:val="21"/>
          <w:shd w:val="clear" w:color="auto" w:fill="FFFFFF"/>
        </w:rPr>
      </w:pPr>
      <w:r>
        <w:rPr>
          <w:rFonts w:eastAsia="黑体" w:hint="eastAsia"/>
          <w:szCs w:val="21"/>
        </w:rPr>
        <w:t xml:space="preserve"> (2)</w:t>
      </w:r>
      <w:r>
        <w:rPr>
          <w:rFonts w:eastAsia="等线"/>
        </w:rPr>
        <w:t>②</w:t>
      </w:r>
      <w:r>
        <w:rPr>
          <w:rFonts w:eastAsia="黑体" w:hint="eastAsia"/>
          <w:szCs w:val="21"/>
        </w:rPr>
        <w:t>(</w:t>
      </w:r>
      <w:r>
        <w:rPr>
          <w:rFonts w:ascii="华文中宋" w:eastAsia="华文中宋" w:hAnsi="华文中宋" w:cs="华文中宋" w:hint="eastAsia"/>
          <w:szCs w:val="21"/>
        </w:rPr>
        <w:t>总</w:t>
      </w:r>
      <w:r>
        <w:rPr>
          <w:rFonts w:eastAsia="黑体" w:hint="eastAsia"/>
          <w:szCs w:val="21"/>
        </w:rPr>
        <w:t>3</w:t>
      </w:r>
      <w:r>
        <w:rPr>
          <w:rFonts w:ascii="华文中宋" w:eastAsia="华文中宋" w:hAnsi="华文中宋" w:cs="华文中宋" w:hint="eastAsia"/>
          <w:szCs w:val="21"/>
        </w:rPr>
        <w:t>分</w:t>
      </w:r>
      <w:r>
        <w:rPr>
          <w:rFonts w:eastAsia="黑体" w:hint="eastAsia"/>
          <w:szCs w:val="21"/>
        </w:rPr>
        <w:t>)</w:t>
      </w:r>
      <w:r>
        <w:rPr>
          <w:rFonts w:eastAsia="华文中宋" w:cs="华文中宋" w:hint="eastAsia"/>
          <w:color w:val="000000"/>
          <w:szCs w:val="21"/>
          <w:shd w:val="clear" w:color="auto" w:fill="FFFFFF"/>
        </w:rPr>
        <w:t>解</w:t>
      </w:r>
      <w:r>
        <w:rPr>
          <w:rFonts w:eastAsia="华文中宋" w:cs="华文中宋"/>
          <w:color w:val="000000"/>
          <w:szCs w:val="21"/>
          <w:shd w:val="clear" w:color="auto" w:fill="FFFFFF"/>
        </w:rPr>
        <w:t>：</w:t>
      </w:r>
      <w:r>
        <w:rPr>
          <w:rFonts w:eastAsia="华文中宋"/>
          <w:color w:val="000000"/>
          <w:szCs w:val="21"/>
          <w:shd w:val="clear" w:color="auto" w:fill="FFFFFF"/>
        </w:rPr>
        <w:t>对具有最大初动能的光电子由</w:t>
      </w:r>
      <w:r>
        <w:rPr>
          <w:rFonts w:eastAsia="华文中宋"/>
          <w:color w:val="000000"/>
          <w:szCs w:val="21"/>
          <w:shd w:val="clear" w:color="auto" w:fill="FFFFFF"/>
        </w:rPr>
        <w:t>K</w:t>
      </w:r>
      <w:r>
        <w:rPr>
          <w:rFonts w:eastAsia="华文中宋"/>
          <w:color w:val="000000"/>
          <w:szCs w:val="21"/>
          <w:shd w:val="clear" w:color="auto" w:fill="FFFFFF"/>
        </w:rPr>
        <w:t>到</w:t>
      </w:r>
      <w:r>
        <w:rPr>
          <w:rFonts w:eastAsia="华文中宋"/>
          <w:color w:val="000000"/>
          <w:szCs w:val="21"/>
          <w:shd w:val="clear" w:color="auto" w:fill="FFFFFF"/>
        </w:rPr>
        <w:t>A</w:t>
      </w:r>
      <w:r>
        <w:rPr>
          <w:rFonts w:eastAsia="华文中宋"/>
          <w:color w:val="000000"/>
          <w:szCs w:val="21"/>
          <w:shd w:val="clear" w:color="auto" w:fill="FFFFFF"/>
        </w:rPr>
        <w:t>的运动过程</w:t>
      </w:r>
      <w:r>
        <w:rPr>
          <w:rFonts w:eastAsia="华文中宋" w:hint="eastAsia"/>
          <w:color w:val="000000"/>
          <w:szCs w:val="21"/>
          <w:shd w:val="clear" w:color="auto" w:fill="FFFFFF"/>
        </w:rPr>
        <w:t>，</w:t>
      </w:r>
      <w:r>
        <w:rPr>
          <w:rFonts w:eastAsia="华文中宋"/>
          <w:color w:val="000000"/>
          <w:szCs w:val="21"/>
          <w:shd w:val="clear" w:color="auto" w:fill="FFFFFF"/>
        </w:rPr>
        <w:t>应用动能定理</w:t>
      </w:r>
      <w:r>
        <w:rPr>
          <w:rFonts w:eastAsia="华文中宋"/>
          <w:i/>
          <w:iCs/>
          <w:color w:val="000000"/>
          <w:szCs w:val="21"/>
          <w:shd w:val="clear" w:color="auto" w:fill="FFFFFF"/>
        </w:rPr>
        <w:t>qU</w:t>
      </w:r>
      <w:r>
        <w:rPr>
          <w:rFonts w:eastAsia="华文中宋"/>
          <w:color w:val="000000"/>
          <w:szCs w:val="21"/>
          <w:shd w:val="clear" w:color="auto" w:fill="FFFFFF"/>
          <w:vertAlign w:val="subscript"/>
        </w:rPr>
        <w:t>KA</w:t>
      </w:r>
      <w:r>
        <w:rPr>
          <w:rFonts w:eastAsia="华文中宋"/>
          <w:color w:val="000000"/>
          <w:szCs w:val="21"/>
          <w:shd w:val="clear" w:color="auto" w:fill="FFFFFF"/>
        </w:rPr>
        <w:t>=0</w:t>
      </w:r>
      <w:r>
        <w:rPr>
          <w:rFonts w:eastAsia="微软雅黑"/>
          <w:color w:val="000000"/>
          <w:szCs w:val="21"/>
          <w:shd w:val="clear" w:color="auto" w:fill="FFFFFF"/>
        </w:rPr>
        <w:t>−</w:t>
      </w:r>
      <w:r>
        <w:rPr>
          <w:rFonts w:eastAsia="华文中宋"/>
          <w:i/>
          <w:iCs/>
          <w:color w:val="000000"/>
          <w:szCs w:val="21"/>
          <w:shd w:val="clear" w:color="auto" w:fill="FFFFFF"/>
        </w:rPr>
        <w:t>E</w:t>
      </w:r>
      <w:r>
        <w:rPr>
          <w:rFonts w:eastAsia="华文中宋"/>
          <w:color w:val="000000"/>
          <w:szCs w:val="21"/>
          <w:shd w:val="clear" w:color="auto" w:fill="FFFFFF"/>
          <w:vertAlign w:val="subscript"/>
        </w:rPr>
        <w:t>km</w:t>
      </w:r>
      <w:r>
        <w:rPr>
          <w:rFonts w:eastAsia="华文中宋" w:hint="eastAsia"/>
          <w:color w:val="000000"/>
          <w:szCs w:val="21"/>
          <w:shd w:val="clear" w:color="auto" w:fill="FFFFFF"/>
          <w:vertAlign w:val="subscript"/>
        </w:rPr>
        <w:tab/>
      </w:r>
    </w:p>
    <w:p w14:paraId="36EB5543" w14:textId="77777777" w:rsidR="00844F6D" w:rsidRDefault="00844F6D" w:rsidP="00844F6D">
      <w:pPr>
        <w:adjustRightInd w:val="0"/>
        <w:snapToGrid w:val="0"/>
        <w:spacing w:line="300" w:lineRule="auto"/>
        <w:rPr>
          <w:rFonts w:eastAsia="华文中宋"/>
          <w:color w:val="000000"/>
          <w:szCs w:val="21"/>
          <w:shd w:val="clear" w:color="auto" w:fill="FFFFFF"/>
        </w:rPr>
      </w:pPr>
      <w:r>
        <w:rPr>
          <w:rFonts w:eastAsia="华文中宋" w:hint="eastAsia"/>
          <w:color w:val="000000"/>
          <w:szCs w:val="21"/>
          <w:shd w:val="clear" w:color="auto" w:fill="FFFFFF"/>
        </w:rPr>
        <w:t>即</w:t>
      </w:r>
      <w:r>
        <w:rPr>
          <w:rFonts w:eastAsia="等线" w:hint="eastAsia"/>
          <w:color w:val="000000"/>
          <w:szCs w:val="21"/>
          <w:shd w:val="clear" w:color="auto" w:fill="FFFFFF"/>
        </w:rPr>
        <w:t xml:space="preserve">  </w:t>
      </w:r>
      <w:r>
        <w:rPr>
          <w:rFonts w:eastAsia="华文中宋"/>
          <w:color w:val="000000"/>
          <w:szCs w:val="21"/>
          <w:shd w:val="clear" w:color="auto" w:fill="FFFFFF"/>
        </w:rPr>
        <w:t>(</w:t>
      </w:r>
      <w:r>
        <w:rPr>
          <w:rFonts w:eastAsia="华文中宋"/>
          <w:i/>
          <w:iCs/>
          <w:color w:val="000000"/>
          <w:szCs w:val="21"/>
          <w:shd w:val="clear" w:color="auto" w:fill="FFFFFF"/>
        </w:rPr>
        <w:t>−</w:t>
      </w:r>
      <w:r>
        <w:rPr>
          <w:rFonts w:eastAsia="华文中宋" w:cs="华文中宋" w:hint="eastAsia"/>
          <w:i/>
          <w:iCs/>
          <w:color w:val="000000"/>
          <w:szCs w:val="21"/>
          <w:shd w:val="clear" w:color="auto" w:fill="FFFFFF"/>
        </w:rPr>
        <w:t>e</w:t>
      </w:r>
      <w:r>
        <w:rPr>
          <w:rFonts w:eastAsia="华文中宋" w:cs="华文中宋" w:hint="eastAsia"/>
          <w:color w:val="000000"/>
          <w:szCs w:val="21"/>
          <w:shd w:val="clear" w:color="auto" w:fill="FFFFFF"/>
        </w:rPr>
        <w:t>)(</w:t>
      </w:r>
      <w:r>
        <w:rPr>
          <w:rFonts w:eastAsia="华文中宋"/>
          <w:i/>
          <w:iCs/>
          <w:color w:val="000000"/>
          <w:szCs w:val="21"/>
          <w:shd w:val="clear" w:color="auto" w:fill="FFFFFF"/>
        </w:rPr>
        <w:t>−U</w:t>
      </w:r>
      <w:r>
        <w:rPr>
          <w:rFonts w:eastAsia="华文中宋"/>
          <w:color w:val="000000"/>
          <w:szCs w:val="21"/>
          <w:shd w:val="clear" w:color="auto" w:fill="FFFFFF"/>
          <w:vertAlign w:val="subscript"/>
        </w:rPr>
        <w:t>AK</w:t>
      </w:r>
      <w:r>
        <w:rPr>
          <w:rFonts w:eastAsia="华文中宋" w:cs="华文中宋" w:hint="eastAsia"/>
          <w:color w:val="000000"/>
          <w:szCs w:val="21"/>
          <w:shd w:val="clear" w:color="auto" w:fill="FFFFFF"/>
        </w:rPr>
        <w:t xml:space="preserve">) </w:t>
      </w:r>
      <w:r>
        <w:rPr>
          <w:rFonts w:eastAsia="华文中宋"/>
          <w:color w:val="000000"/>
          <w:szCs w:val="21"/>
          <w:shd w:val="clear" w:color="auto" w:fill="FFFFFF"/>
        </w:rPr>
        <w:t>=</w:t>
      </w:r>
      <w:r>
        <w:rPr>
          <w:rFonts w:eastAsia="华文中宋" w:hint="eastAsia"/>
          <w:color w:val="000000"/>
          <w:szCs w:val="21"/>
          <w:shd w:val="clear" w:color="auto" w:fill="FFFFFF"/>
        </w:rPr>
        <w:t xml:space="preserve"> </w:t>
      </w:r>
      <w:r>
        <w:rPr>
          <w:rFonts w:eastAsia="华文中宋"/>
          <w:color w:val="000000"/>
          <w:szCs w:val="21"/>
          <w:shd w:val="clear" w:color="auto" w:fill="FFFFFF"/>
        </w:rPr>
        <w:t>0</w:t>
      </w:r>
      <w:r>
        <w:rPr>
          <w:rFonts w:eastAsia="微软雅黑"/>
          <w:color w:val="000000"/>
          <w:szCs w:val="21"/>
          <w:shd w:val="clear" w:color="auto" w:fill="FFFFFF"/>
        </w:rPr>
        <w:t>−</w:t>
      </w:r>
      <w:r>
        <w:rPr>
          <w:rFonts w:eastAsia="华文中宋"/>
          <w:i/>
          <w:iCs/>
          <w:color w:val="000000"/>
          <w:szCs w:val="21"/>
          <w:shd w:val="clear" w:color="auto" w:fill="FFFFFF"/>
        </w:rPr>
        <w:t>E</w:t>
      </w:r>
      <w:r>
        <w:rPr>
          <w:rFonts w:eastAsia="华文中宋"/>
          <w:color w:val="000000"/>
          <w:szCs w:val="21"/>
          <w:shd w:val="clear" w:color="auto" w:fill="FFFFFF"/>
          <w:vertAlign w:val="subscript"/>
        </w:rPr>
        <w:t>km</w:t>
      </w:r>
      <w:r>
        <w:rPr>
          <w:rFonts w:eastAsia="华文中宋" w:hint="eastAsia"/>
          <w:i/>
          <w:iCs/>
          <w:color w:val="000000"/>
          <w:szCs w:val="21"/>
          <w:shd w:val="clear" w:color="auto" w:fill="FFFFFF"/>
        </w:rPr>
        <w:tab/>
      </w:r>
      <w:r>
        <w:rPr>
          <w:rFonts w:eastAsia="微软雅黑"/>
          <w:color w:val="000000"/>
          <w:szCs w:val="21"/>
          <w:shd w:val="clear" w:color="auto" w:fill="FFFFFF"/>
        </w:rPr>
        <w:t>⇒</w:t>
      </w:r>
      <w:r>
        <w:rPr>
          <w:rFonts w:eastAsia="华文中宋" w:hint="eastAsia"/>
          <w:i/>
          <w:iCs/>
          <w:color w:val="000000"/>
          <w:szCs w:val="21"/>
          <w:shd w:val="clear" w:color="auto" w:fill="FFFFFF"/>
        </w:rPr>
        <w:t xml:space="preserve">  </w:t>
      </w:r>
      <w:r>
        <w:rPr>
          <w:rFonts w:eastAsia="华文中宋"/>
          <w:color w:val="000000"/>
          <w:szCs w:val="21"/>
          <w:shd w:val="clear" w:color="auto" w:fill="FFFFFF"/>
        </w:rPr>
        <w:t>(</w:t>
      </w:r>
      <w:r>
        <w:rPr>
          <w:rFonts w:eastAsia="华文中宋"/>
          <w:i/>
          <w:iCs/>
          <w:color w:val="000000"/>
          <w:szCs w:val="21"/>
          <w:shd w:val="clear" w:color="auto" w:fill="FFFFFF"/>
        </w:rPr>
        <w:t>−</w:t>
      </w:r>
      <w:r>
        <w:rPr>
          <w:rFonts w:eastAsia="华文中宋" w:cs="华文中宋" w:hint="eastAsia"/>
          <w:i/>
          <w:iCs/>
          <w:color w:val="000000"/>
          <w:szCs w:val="21"/>
          <w:shd w:val="clear" w:color="auto" w:fill="FFFFFF"/>
        </w:rPr>
        <w:t>e</w:t>
      </w:r>
      <w:r>
        <w:rPr>
          <w:rFonts w:eastAsia="华文中宋" w:cs="华文中宋" w:hint="eastAsia"/>
          <w:color w:val="000000"/>
          <w:szCs w:val="21"/>
          <w:shd w:val="clear" w:color="auto" w:fill="FFFFFF"/>
        </w:rPr>
        <w:t>)</w:t>
      </w:r>
      <w:r>
        <w:rPr>
          <w:rFonts w:eastAsia="华文中宋"/>
          <w:i/>
          <w:iCs/>
          <w:color w:val="000000"/>
          <w:szCs w:val="21"/>
          <w:shd w:val="clear" w:color="auto" w:fill="FFFFFF"/>
        </w:rPr>
        <w:t>U</w:t>
      </w:r>
      <w:r>
        <w:rPr>
          <w:rFonts w:eastAsia="华文中宋" w:hint="eastAsia"/>
          <w:color w:val="000000"/>
          <w:szCs w:val="21"/>
          <w:shd w:val="clear" w:color="auto" w:fill="FFFFFF"/>
          <w:vertAlign w:val="subscript"/>
        </w:rPr>
        <w:t xml:space="preserve">c </w:t>
      </w:r>
      <w:r>
        <w:rPr>
          <w:rFonts w:eastAsia="华文中宋"/>
          <w:color w:val="000000"/>
          <w:szCs w:val="21"/>
          <w:shd w:val="clear" w:color="auto" w:fill="FFFFFF"/>
        </w:rPr>
        <w:t>=</w:t>
      </w:r>
      <w:r>
        <w:rPr>
          <w:rFonts w:eastAsia="华文中宋" w:hint="eastAsia"/>
          <w:color w:val="000000"/>
          <w:szCs w:val="21"/>
          <w:shd w:val="clear" w:color="auto" w:fill="FFFFFF"/>
        </w:rPr>
        <w:t xml:space="preserve"> </w:t>
      </w:r>
      <w:r>
        <w:rPr>
          <w:rFonts w:eastAsia="华文中宋"/>
          <w:color w:val="000000"/>
          <w:szCs w:val="21"/>
          <w:shd w:val="clear" w:color="auto" w:fill="FFFFFF"/>
        </w:rPr>
        <w:t>0</w:t>
      </w:r>
      <w:r>
        <w:rPr>
          <w:rFonts w:eastAsia="微软雅黑"/>
          <w:color w:val="000000"/>
          <w:szCs w:val="21"/>
          <w:shd w:val="clear" w:color="auto" w:fill="FFFFFF"/>
        </w:rPr>
        <w:t>−</w:t>
      </w:r>
      <w:r>
        <w:rPr>
          <w:rFonts w:eastAsia="华文中宋"/>
          <w:i/>
          <w:iCs/>
          <w:color w:val="000000"/>
          <w:szCs w:val="21"/>
          <w:shd w:val="clear" w:color="auto" w:fill="FFFFFF"/>
        </w:rPr>
        <w:t>E</w:t>
      </w:r>
      <w:r>
        <w:rPr>
          <w:rFonts w:eastAsia="华文中宋"/>
          <w:color w:val="000000"/>
          <w:szCs w:val="21"/>
          <w:shd w:val="clear" w:color="auto" w:fill="FFFFFF"/>
          <w:vertAlign w:val="subscript"/>
        </w:rPr>
        <w:t>km</w:t>
      </w:r>
      <w:r>
        <w:rPr>
          <w:rFonts w:eastAsia="华文中宋" w:hint="eastAsia"/>
          <w:i/>
          <w:iCs/>
          <w:color w:val="000000"/>
          <w:szCs w:val="21"/>
          <w:shd w:val="clear" w:color="auto" w:fill="FFFFFF"/>
        </w:rPr>
        <w:tab/>
        <w:t xml:space="preserve">  </w:t>
      </w:r>
      <w:r>
        <w:rPr>
          <w:rFonts w:eastAsia="华文中宋" w:hint="eastAsia"/>
          <w:i/>
          <w:iCs/>
          <w:color w:val="000000"/>
          <w:szCs w:val="21"/>
          <w:shd w:val="clear" w:color="auto" w:fill="FFFFFF"/>
        </w:rPr>
        <w:tab/>
      </w:r>
      <w:r>
        <w:rPr>
          <w:rFonts w:eastAsia="华文中宋" w:hint="eastAsia"/>
          <w:i/>
          <w:iCs/>
          <w:color w:val="000000"/>
          <w:szCs w:val="21"/>
          <w:shd w:val="clear" w:color="auto" w:fill="FFFFFF"/>
        </w:rPr>
        <w:tab/>
      </w:r>
      <w:r>
        <w:rPr>
          <w:rFonts w:eastAsia="华文中宋" w:hint="eastAsia"/>
          <w:i/>
          <w:iCs/>
          <w:color w:val="000000"/>
          <w:szCs w:val="21"/>
          <w:shd w:val="clear" w:color="auto" w:fill="FFFFFF"/>
        </w:rPr>
        <w:tab/>
      </w:r>
      <w:r>
        <w:rPr>
          <w:rFonts w:eastAsia="华文中宋" w:hint="eastAsia"/>
          <w:i/>
          <w:iCs/>
          <w:color w:val="000000"/>
          <w:szCs w:val="21"/>
          <w:shd w:val="clear" w:color="auto" w:fill="FFFFFF"/>
        </w:rPr>
        <w:tab/>
      </w:r>
      <w:r>
        <w:rPr>
          <w:rFonts w:eastAsia="华文中宋" w:hint="eastAsia"/>
          <w:i/>
          <w:iCs/>
          <w:color w:val="000000"/>
          <w:szCs w:val="21"/>
          <w:shd w:val="clear" w:color="auto" w:fill="FFFFFF"/>
        </w:rPr>
        <w:tab/>
      </w:r>
      <w:r>
        <w:rPr>
          <w:rFonts w:eastAsia="华文中宋" w:hint="eastAsia"/>
          <w:i/>
          <w:iCs/>
          <w:color w:val="000000"/>
          <w:szCs w:val="21"/>
          <w:shd w:val="clear" w:color="auto" w:fill="FFFFFF"/>
        </w:rPr>
        <w:tab/>
      </w:r>
      <w:r>
        <w:rPr>
          <w:rFonts w:eastAsia="华文中宋" w:hint="eastAsia"/>
          <w:i/>
          <w:iCs/>
          <w:color w:val="000000"/>
          <w:szCs w:val="21"/>
          <w:shd w:val="clear" w:color="auto" w:fill="FFFFFF"/>
        </w:rPr>
        <w:tab/>
      </w:r>
      <w:r>
        <w:rPr>
          <w:rFonts w:eastAsia="华文中宋" w:hint="eastAsia"/>
          <w:i/>
          <w:iCs/>
          <w:color w:val="000000"/>
          <w:szCs w:val="21"/>
          <w:shd w:val="clear" w:color="auto" w:fill="FFFFFF"/>
        </w:rPr>
        <w:tab/>
      </w:r>
      <w:r>
        <w:rPr>
          <w:rFonts w:eastAsia="华文中宋" w:hint="eastAsia"/>
          <w:i/>
          <w:iCs/>
          <w:color w:val="000000"/>
          <w:szCs w:val="21"/>
          <w:shd w:val="clear" w:color="auto" w:fill="FFFFFF"/>
        </w:rPr>
        <w:tab/>
        <w:t xml:space="preserve"> </w:t>
      </w:r>
      <w:r>
        <w:rPr>
          <w:rFonts w:eastAsia="华文中宋" w:hint="eastAsia"/>
          <w:i/>
          <w:iCs/>
          <w:color w:val="000000"/>
          <w:szCs w:val="21"/>
          <w:shd w:val="clear" w:color="auto" w:fill="FFFFFF"/>
        </w:rPr>
        <w:tab/>
        <w:t xml:space="preserve">  </w:t>
      </w:r>
      <w:r>
        <w:rPr>
          <w:rFonts w:eastAsia="华文中宋" w:hint="eastAsia"/>
          <w:i/>
          <w:iCs/>
          <w:color w:val="000000"/>
          <w:szCs w:val="21"/>
          <w:shd w:val="clear" w:color="auto" w:fill="FFFFFF"/>
        </w:rPr>
        <w:tab/>
      </w:r>
      <w:r>
        <w:rPr>
          <w:rFonts w:eastAsia="华文中宋" w:hint="eastAsia"/>
          <w:i/>
          <w:iCs/>
          <w:color w:val="000000"/>
          <w:szCs w:val="21"/>
          <w:shd w:val="clear" w:color="auto" w:fill="FFFFFF"/>
        </w:rPr>
        <w:tab/>
      </w:r>
      <w:r>
        <w:rPr>
          <w:rFonts w:eastAsia="黑体" w:hint="eastAsia"/>
          <w:szCs w:val="21"/>
        </w:rPr>
        <w:t>(1</w:t>
      </w:r>
      <w:r>
        <w:rPr>
          <w:rFonts w:ascii="华文中宋" w:eastAsia="华文中宋" w:hAnsi="华文中宋" w:cs="华文中宋" w:hint="eastAsia"/>
          <w:szCs w:val="21"/>
        </w:rPr>
        <w:t>分</w:t>
      </w:r>
      <w:r>
        <w:rPr>
          <w:rFonts w:eastAsia="黑体" w:hint="eastAsia"/>
          <w:szCs w:val="21"/>
        </w:rPr>
        <w:t>)</w:t>
      </w:r>
      <w:r>
        <w:rPr>
          <w:rFonts w:eastAsia="楷体" w:hAnsi="Cambria Math" w:hint="eastAsia"/>
        </w:rPr>
        <w:t xml:space="preserve"> </w:t>
      </w:r>
    </w:p>
    <w:p w14:paraId="7D32B8BD" w14:textId="77777777" w:rsidR="00844F6D" w:rsidRDefault="00844F6D" w:rsidP="00844F6D">
      <w:pPr>
        <w:adjustRightInd w:val="0"/>
        <w:snapToGrid w:val="0"/>
        <w:spacing w:line="300" w:lineRule="auto"/>
        <w:rPr>
          <w:rFonts w:eastAsia="华文中宋"/>
          <w:i/>
          <w:iCs/>
          <w:color w:val="000000"/>
          <w:szCs w:val="21"/>
          <w:shd w:val="clear" w:color="auto" w:fill="FFFFFF"/>
        </w:rPr>
      </w:pPr>
      <w:r>
        <w:rPr>
          <w:rFonts w:eastAsia="华文中宋" w:hint="eastAsia"/>
          <w:color w:val="000000"/>
          <w:szCs w:val="21"/>
          <w:shd w:val="clear" w:color="auto" w:fill="FFFFFF"/>
        </w:rPr>
        <w:t>其中</w:t>
      </w:r>
      <w:r>
        <w:rPr>
          <w:rFonts w:eastAsia="华文中宋"/>
          <w:i/>
          <w:iCs/>
          <w:color w:val="000000"/>
          <w:szCs w:val="21"/>
          <w:shd w:val="clear" w:color="auto" w:fill="FFFFFF"/>
        </w:rPr>
        <w:t>E</w:t>
      </w:r>
      <w:r>
        <w:rPr>
          <w:rFonts w:eastAsia="华文中宋"/>
          <w:color w:val="000000"/>
          <w:szCs w:val="21"/>
          <w:shd w:val="clear" w:color="auto" w:fill="FFFFFF"/>
          <w:vertAlign w:val="subscript"/>
        </w:rPr>
        <w:t>km</w:t>
      </w:r>
      <w:r>
        <w:rPr>
          <w:rFonts w:eastAsia="华文中宋" w:hint="eastAsia"/>
          <w:color w:val="000000"/>
          <w:szCs w:val="21"/>
          <w:shd w:val="clear" w:color="auto" w:fill="FFFFFF"/>
          <w:vertAlign w:val="subscript"/>
        </w:rPr>
        <w:t xml:space="preserve"> </w:t>
      </w:r>
      <w:r>
        <w:rPr>
          <w:rFonts w:eastAsia="华文中宋"/>
          <w:color w:val="000000"/>
          <w:szCs w:val="21"/>
          <w:shd w:val="clear" w:color="auto" w:fill="FFFFFF"/>
        </w:rPr>
        <w:t>=</w:t>
      </w:r>
      <w:r>
        <w:rPr>
          <w:rFonts w:eastAsia="华文中宋" w:hint="eastAsia"/>
          <w:color w:val="000000"/>
          <w:szCs w:val="21"/>
          <w:shd w:val="clear" w:color="auto" w:fill="FFFFFF"/>
        </w:rPr>
        <w:t xml:space="preserve"> </w:t>
      </w:r>
      <w:r>
        <w:rPr>
          <w:rFonts w:eastAsia="华文中宋"/>
          <w:i/>
          <w:iCs/>
          <w:color w:val="000000"/>
          <w:szCs w:val="21"/>
          <w:shd w:val="clear" w:color="auto" w:fill="FFFFFF"/>
        </w:rPr>
        <w:t>hv−W</w:t>
      </w:r>
      <w:r>
        <w:rPr>
          <w:rFonts w:eastAsia="华文中宋" w:hint="eastAsia"/>
          <w:i/>
          <w:iCs/>
          <w:color w:val="000000"/>
          <w:szCs w:val="21"/>
          <w:shd w:val="clear" w:color="auto" w:fill="FFFFFF"/>
        </w:rPr>
        <w:t xml:space="preserve">                 </w:t>
      </w:r>
      <w:r>
        <w:rPr>
          <w:rFonts w:eastAsia="华文中宋" w:hint="eastAsia"/>
          <w:i/>
          <w:iCs/>
          <w:color w:val="000000"/>
          <w:szCs w:val="21"/>
          <w:shd w:val="clear" w:color="auto" w:fill="FFFFFF"/>
        </w:rPr>
        <w:tab/>
      </w:r>
      <w:r>
        <w:rPr>
          <w:rFonts w:eastAsia="华文中宋" w:hint="eastAsia"/>
          <w:i/>
          <w:iCs/>
          <w:color w:val="000000"/>
          <w:szCs w:val="21"/>
          <w:shd w:val="clear" w:color="auto" w:fill="FFFFFF"/>
        </w:rPr>
        <w:tab/>
      </w:r>
      <w:r>
        <w:rPr>
          <w:rFonts w:eastAsia="华文中宋" w:hint="eastAsia"/>
          <w:i/>
          <w:iCs/>
          <w:color w:val="000000"/>
          <w:szCs w:val="21"/>
          <w:shd w:val="clear" w:color="auto" w:fill="FFFFFF"/>
        </w:rPr>
        <w:tab/>
      </w:r>
      <w:r>
        <w:rPr>
          <w:rFonts w:eastAsia="华文中宋" w:hint="eastAsia"/>
          <w:i/>
          <w:iCs/>
          <w:color w:val="000000"/>
          <w:szCs w:val="21"/>
          <w:shd w:val="clear" w:color="auto" w:fill="FFFFFF"/>
        </w:rPr>
        <w:tab/>
      </w:r>
      <w:r>
        <w:rPr>
          <w:rFonts w:eastAsia="华文中宋" w:hint="eastAsia"/>
          <w:i/>
          <w:iCs/>
          <w:color w:val="000000"/>
          <w:szCs w:val="21"/>
          <w:shd w:val="clear" w:color="auto" w:fill="FFFFFF"/>
        </w:rPr>
        <w:tab/>
      </w:r>
      <w:r>
        <w:rPr>
          <w:rFonts w:eastAsia="华文中宋" w:hint="eastAsia"/>
          <w:i/>
          <w:iCs/>
          <w:color w:val="000000"/>
          <w:szCs w:val="21"/>
          <w:shd w:val="clear" w:color="auto" w:fill="FFFFFF"/>
        </w:rPr>
        <w:tab/>
      </w:r>
      <w:r>
        <w:rPr>
          <w:rFonts w:eastAsia="华文中宋" w:hint="eastAsia"/>
          <w:i/>
          <w:iCs/>
          <w:color w:val="000000"/>
          <w:szCs w:val="21"/>
          <w:shd w:val="clear" w:color="auto" w:fill="FFFFFF"/>
        </w:rPr>
        <w:tab/>
      </w:r>
      <w:r>
        <w:rPr>
          <w:rFonts w:eastAsia="华文中宋" w:hint="eastAsia"/>
          <w:i/>
          <w:iCs/>
          <w:color w:val="000000"/>
          <w:szCs w:val="21"/>
          <w:shd w:val="clear" w:color="auto" w:fill="FFFFFF"/>
        </w:rPr>
        <w:tab/>
      </w:r>
      <w:r>
        <w:rPr>
          <w:rFonts w:eastAsia="华文中宋" w:hint="eastAsia"/>
          <w:i/>
          <w:iCs/>
          <w:color w:val="000000"/>
          <w:szCs w:val="21"/>
          <w:shd w:val="clear" w:color="auto" w:fill="FFFFFF"/>
        </w:rPr>
        <w:tab/>
      </w:r>
      <w:r>
        <w:rPr>
          <w:rFonts w:eastAsia="华文中宋" w:hint="eastAsia"/>
          <w:i/>
          <w:iCs/>
          <w:color w:val="000000"/>
          <w:szCs w:val="21"/>
          <w:shd w:val="clear" w:color="auto" w:fill="FFFFFF"/>
        </w:rPr>
        <w:tab/>
      </w:r>
      <w:r>
        <w:rPr>
          <w:rFonts w:eastAsia="华文中宋" w:hint="eastAsia"/>
          <w:i/>
          <w:iCs/>
          <w:color w:val="000000"/>
          <w:szCs w:val="21"/>
          <w:shd w:val="clear" w:color="auto" w:fill="FFFFFF"/>
        </w:rPr>
        <w:tab/>
      </w:r>
      <w:r>
        <w:rPr>
          <w:rFonts w:eastAsia="华文中宋" w:hint="eastAsia"/>
          <w:i/>
          <w:iCs/>
          <w:color w:val="000000"/>
          <w:szCs w:val="21"/>
          <w:shd w:val="clear" w:color="auto" w:fill="FFFFFF"/>
        </w:rPr>
        <w:tab/>
      </w:r>
      <w:r>
        <w:rPr>
          <w:rFonts w:eastAsia="华文中宋" w:hint="eastAsia"/>
          <w:i/>
          <w:iCs/>
          <w:color w:val="000000"/>
          <w:szCs w:val="21"/>
          <w:shd w:val="clear" w:color="auto" w:fill="FFFFFF"/>
        </w:rPr>
        <w:tab/>
      </w:r>
      <w:r>
        <w:rPr>
          <w:rFonts w:eastAsia="华文中宋" w:hint="eastAsia"/>
          <w:i/>
          <w:iCs/>
          <w:color w:val="000000"/>
          <w:szCs w:val="21"/>
          <w:shd w:val="clear" w:color="auto" w:fill="FFFFFF"/>
        </w:rPr>
        <w:tab/>
      </w:r>
      <w:r>
        <w:rPr>
          <w:rFonts w:eastAsia="华文中宋" w:hint="eastAsia"/>
          <w:i/>
          <w:iCs/>
          <w:color w:val="000000"/>
          <w:szCs w:val="21"/>
          <w:shd w:val="clear" w:color="auto" w:fill="FFFFFF"/>
        </w:rPr>
        <w:tab/>
        <w:t xml:space="preserve">    </w:t>
      </w:r>
      <w:r>
        <w:rPr>
          <w:rFonts w:eastAsia="黑体" w:hint="eastAsia"/>
          <w:szCs w:val="21"/>
        </w:rPr>
        <w:t>(1</w:t>
      </w:r>
      <w:r>
        <w:rPr>
          <w:rFonts w:ascii="华文中宋" w:eastAsia="华文中宋" w:hAnsi="华文中宋" w:cs="华文中宋" w:hint="eastAsia"/>
          <w:szCs w:val="21"/>
        </w:rPr>
        <w:t>分</w:t>
      </w:r>
      <w:r>
        <w:rPr>
          <w:rFonts w:eastAsia="黑体" w:hint="eastAsia"/>
          <w:szCs w:val="21"/>
        </w:rPr>
        <w:t>)</w:t>
      </w:r>
      <w:r>
        <w:rPr>
          <w:rFonts w:eastAsia="华文中宋" w:hint="eastAsia"/>
          <w:i/>
          <w:iCs/>
          <w:color w:val="000000"/>
          <w:szCs w:val="21"/>
          <w:shd w:val="clear" w:color="auto" w:fill="FFFFFF"/>
        </w:rPr>
        <w:t xml:space="preserve"> </w:t>
      </w:r>
    </w:p>
    <w:p w14:paraId="1DE61CDA" w14:textId="77777777" w:rsidR="00844F6D" w:rsidRDefault="00844F6D" w:rsidP="00844F6D">
      <w:pPr>
        <w:adjustRightInd w:val="0"/>
        <w:snapToGrid w:val="0"/>
        <w:spacing w:line="300" w:lineRule="auto"/>
        <w:rPr>
          <w:rFonts w:eastAsia="华文中宋" w:cs="华文中宋"/>
          <w:i/>
          <w:iCs/>
          <w:color w:val="000000"/>
          <w:szCs w:val="21"/>
          <w:shd w:val="clear" w:color="auto" w:fill="FFFFFF"/>
        </w:rPr>
      </w:pPr>
      <w:r>
        <w:rPr>
          <w:rFonts w:eastAsia="华文中宋"/>
          <w:color w:val="000000"/>
          <w:szCs w:val="21"/>
          <w:shd w:val="clear" w:color="auto" w:fill="FFFFFF"/>
        </w:rPr>
        <w:t>∴  (</w:t>
      </w:r>
      <w:r>
        <w:rPr>
          <w:rFonts w:eastAsia="华文中宋"/>
          <w:i/>
          <w:iCs/>
          <w:color w:val="000000"/>
          <w:szCs w:val="21"/>
          <w:shd w:val="clear" w:color="auto" w:fill="FFFFFF"/>
        </w:rPr>
        <w:t>−</w:t>
      </w:r>
      <w:r>
        <w:rPr>
          <w:rFonts w:eastAsia="华文中宋" w:cs="华文中宋" w:hint="eastAsia"/>
          <w:i/>
          <w:iCs/>
          <w:color w:val="000000"/>
          <w:szCs w:val="21"/>
          <w:shd w:val="clear" w:color="auto" w:fill="FFFFFF"/>
        </w:rPr>
        <w:t>e</w:t>
      </w:r>
      <w:r>
        <w:rPr>
          <w:rFonts w:eastAsia="华文中宋" w:cs="华文中宋" w:hint="eastAsia"/>
          <w:color w:val="000000"/>
          <w:szCs w:val="21"/>
          <w:shd w:val="clear" w:color="auto" w:fill="FFFFFF"/>
        </w:rPr>
        <w:t>)</w:t>
      </w:r>
      <w:r>
        <w:rPr>
          <w:rFonts w:eastAsia="华文中宋" w:cs="华文中宋" w:hint="eastAsia"/>
          <w:i/>
          <w:iCs/>
          <w:color w:val="000000"/>
          <w:szCs w:val="21"/>
          <w:shd w:val="clear" w:color="auto" w:fill="FFFFFF"/>
        </w:rPr>
        <w:t>U</w:t>
      </w:r>
      <w:r>
        <w:rPr>
          <w:rFonts w:eastAsia="华文中宋" w:cs="华文中宋" w:hint="eastAsia"/>
          <w:color w:val="000000"/>
          <w:szCs w:val="21"/>
          <w:shd w:val="clear" w:color="auto" w:fill="FFFFFF"/>
          <w:vertAlign w:val="subscript"/>
        </w:rPr>
        <w:t xml:space="preserve">c </w:t>
      </w:r>
      <w:r>
        <w:rPr>
          <w:rFonts w:eastAsia="华文中宋" w:cs="华文中宋" w:hint="eastAsia"/>
          <w:color w:val="000000"/>
          <w:szCs w:val="21"/>
          <w:shd w:val="clear" w:color="auto" w:fill="FFFFFF"/>
        </w:rPr>
        <w:t>= 0</w:t>
      </w:r>
      <w:r>
        <w:rPr>
          <w:rFonts w:eastAsia="华文中宋"/>
          <w:i/>
          <w:iCs/>
          <w:color w:val="000000"/>
          <w:szCs w:val="21"/>
          <w:shd w:val="clear" w:color="auto" w:fill="FFFFFF"/>
        </w:rPr>
        <w:t>−</w:t>
      </w:r>
      <w:r>
        <w:rPr>
          <w:rFonts w:eastAsia="华文中宋" w:cs="华文中宋" w:hint="eastAsia"/>
          <w:color w:val="000000"/>
          <w:szCs w:val="21"/>
          <w:shd w:val="clear" w:color="auto" w:fill="FFFFFF"/>
        </w:rPr>
        <w:t>(</w:t>
      </w:r>
      <w:r>
        <w:rPr>
          <w:rFonts w:eastAsia="华文中宋" w:cs="华文中宋" w:hint="eastAsia"/>
          <w:i/>
          <w:iCs/>
          <w:color w:val="000000"/>
          <w:szCs w:val="21"/>
          <w:shd w:val="clear" w:color="auto" w:fill="FFFFFF"/>
        </w:rPr>
        <w:t>hv</w:t>
      </w:r>
      <w:r>
        <w:rPr>
          <w:rFonts w:eastAsia="华文中宋"/>
          <w:i/>
          <w:iCs/>
          <w:color w:val="000000"/>
          <w:szCs w:val="21"/>
          <w:shd w:val="clear" w:color="auto" w:fill="FFFFFF"/>
        </w:rPr>
        <w:t>−</w:t>
      </w:r>
      <w:r>
        <w:rPr>
          <w:rFonts w:eastAsia="华文中宋" w:cs="华文中宋" w:hint="eastAsia"/>
          <w:i/>
          <w:iCs/>
          <w:color w:val="000000"/>
          <w:szCs w:val="21"/>
          <w:shd w:val="clear" w:color="auto" w:fill="FFFFFF"/>
        </w:rPr>
        <w:t>W</w:t>
      </w:r>
      <w:r>
        <w:rPr>
          <w:rFonts w:eastAsia="华文中宋" w:cs="华文中宋" w:hint="eastAsia"/>
          <w:color w:val="000000"/>
          <w:szCs w:val="21"/>
          <w:shd w:val="clear" w:color="auto" w:fill="FFFFFF"/>
        </w:rPr>
        <w:t>)</w:t>
      </w:r>
      <w:r>
        <w:rPr>
          <w:rFonts w:eastAsia="楷体" w:hAnsi="Cambria Math" w:hint="eastAsia"/>
        </w:rPr>
        <w:t xml:space="preserve"> </w:t>
      </w:r>
    </w:p>
    <w:p w14:paraId="1FEDAA25" w14:textId="77777777" w:rsidR="00844F6D" w:rsidRDefault="00844F6D" w:rsidP="00844F6D">
      <w:pPr>
        <w:adjustRightInd w:val="0"/>
        <w:snapToGrid w:val="0"/>
        <w:rPr>
          <w:rFonts w:eastAsia="华文中宋" w:cs="华文中宋"/>
          <w:i/>
          <w:iCs/>
          <w:color w:val="000000"/>
          <w:szCs w:val="21"/>
          <w:shd w:val="clear" w:color="auto" w:fill="FFFFFF"/>
        </w:rPr>
      </w:pPr>
      <w:r>
        <w:rPr>
          <w:rFonts w:eastAsia="华文中宋"/>
          <w:color w:val="000000"/>
          <w:szCs w:val="21"/>
          <w:shd w:val="clear" w:color="auto" w:fill="FFFFFF"/>
        </w:rPr>
        <w:t>∴</w:t>
      </w:r>
      <w:r>
        <w:rPr>
          <w:rFonts w:eastAsia="华文中宋" w:cs="华文中宋" w:hint="eastAsia"/>
          <w:color w:val="000000"/>
          <w:szCs w:val="21"/>
          <w:shd w:val="clear" w:color="auto" w:fill="FFFFFF"/>
        </w:rPr>
        <w:t xml:space="preserve">  </w:t>
      </w:r>
      <w:r>
        <w:rPr>
          <w:rFonts w:eastAsia="华文中宋" w:cs="华文中宋" w:hint="eastAsia"/>
          <w:i/>
          <w:iCs/>
          <w:color w:val="000000"/>
          <w:szCs w:val="21"/>
          <w:shd w:val="clear" w:color="auto" w:fill="FFFFFF"/>
        </w:rPr>
        <w:t>eU</w:t>
      </w:r>
      <w:r>
        <w:rPr>
          <w:rFonts w:eastAsia="华文中宋" w:cs="华文中宋" w:hint="eastAsia"/>
          <w:color w:val="000000"/>
          <w:szCs w:val="21"/>
          <w:shd w:val="clear" w:color="auto" w:fill="FFFFFF"/>
          <w:vertAlign w:val="subscript"/>
        </w:rPr>
        <w:t xml:space="preserve">c </w:t>
      </w:r>
      <w:r>
        <w:rPr>
          <w:rFonts w:eastAsia="华文中宋" w:cs="华文中宋" w:hint="eastAsia"/>
          <w:color w:val="000000"/>
          <w:szCs w:val="21"/>
          <w:shd w:val="clear" w:color="auto" w:fill="FFFFFF"/>
        </w:rPr>
        <w:t xml:space="preserve">= </w:t>
      </w:r>
      <w:r>
        <w:rPr>
          <w:rFonts w:eastAsia="华文中宋" w:cs="华文中宋" w:hint="eastAsia"/>
          <w:i/>
          <w:iCs/>
          <w:color w:val="000000"/>
          <w:szCs w:val="21"/>
          <w:shd w:val="clear" w:color="auto" w:fill="FFFFFF"/>
        </w:rPr>
        <w:t>hv</w:t>
      </w:r>
      <w:r>
        <w:rPr>
          <w:rFonts w:eastAsia="华文中宋"/>
          <w:i/>
          <w:iCs/>
          <w:color w:val="000000"/>
          <w:szCs w:val="21"/>
          <w:shd w:val="clear" w:color="auto" w:fill="FFFFFF"/>
        </w:rPr>
        <w:t>−</w:t>
      </w:r>
      <w:r>
        <w:rPr>
          <w:rFonts w:eastAsia="华文中宋" w:cs="华文中宋" w:hint="eastAsia"/>
          <w:i/>
          <w:iCs/>
          <w:color w:val="000000"/>
          <w:szCs w:val="21"/>
          <w:shd w:val="clear" w:color="auto" w:fill="FFFFFF"/>
        </w:rPr>
        <w:t>W</w:t>
      </w:r>
      <w:r>
        <w:rPr>
          <w:rFonts w:eastAsia="华文中宋" w:cs="华文中宋" w:hint="eastAsia"/>
          <w:i/>
          <w:iCs/>
          <w:color w:val="000000"/>
          <w:szCs w:val="21"/>
          <w:shd w:val="clear" w:color="auto" w:fill="FFFFFF"/>
        </w:rPr>
        <w:tab/>
      </w:r>
      <w:r>
        <w:rPr>
          <w:rFonts w:eastAsia="华文中宋" w:cs="华文中宋" w:hint="eastAsia"/>
          <w:color w:val="000000"/>
          <w:szCs w:val="21"/>
          <w:shd w:val="clear" w:color="auto" w:fill="FFFFFF"/>
        </w:rPr>
        <w:t>【若前面的得分点未写，但由适当的过程得到此式，也可得</w:t>
      </w:r>
      <w:r>
        <w:rPr>
          <w:rFonts w:eastAsia="华文中宋" w:cs="华文中宋" w:hint="eastAsia"/>
          <w:color w:val="000000"/>
          <w:szCs w:val="21"/>
          <w:shd w:val="clear" w:color="auto" w:fill="FFFFFF"/>
        </w:rPr>
        <w:t>2</w:t>
      </w:r>
      <w:r>
        <w:rPr>
          <w:rFonts w:eastAsia="华文中宋" w:cs="华文中宋" w:hint="eastAsia"/>
          <w:color w:val="000000"/>
          <w:szCs w:val="21"/>
          <w:shd w:val="clear" w:color="auto" w:fill="FFFFFF"/>
        </w:rPr>
        <w:t>分；直接写此式得</w:t>
      </w:r>
      <w:r>
        <w:rPr>
          <w:rFonts w:eastAsia="华文中宋" w:cs="华文中宋" w:hint="eastAsia"/>
          <w:color w:val="000000"/>
          <w:szCs w:val="21"/>
          <w:shd w:val="clear" w:color="auto" w:fill="FFFFFF"/>
        </w:rPr>
        <w:t>1</w:t>
      </w:r>
      <w:r>
        <w:rPr>
          <w:rFonts w:eastAsia="华文中宋" w:cs="华文中宋" w:hint="eastAsia"/>
          <w:color w:val="000000"/>
          <w:szCs w:val="21"/>
          <w:shd w:val="clear" w:color="auto" w:fill="FFFFFF"/>
        </w:rPr>
        <w:t>分】</w:t>
      </w:r>
    </w:p>
    <w:p w14:paraId="7BA503D6" w14:textId="77777777" w:rsidR="00844F6D" w:rsidRDefault="00844F6D" w:rsidP="00844F6D">
      <w:pPr>
        <w:adjustRightInd w:val="0"/>
        <w:snapToGrid w:val="0"/>
        <w:rPr>
          <w:rFonts w:eastAsia="黑体"/>
          <w:szCs w:val="21"/>
        </w:rPr>
      </w:pPr>
      <w:r>
        <w:rPr>
          <w:rFonts w:eastAsia="华文中宋" w:cs="华文中宋" w:hint="eastAsia"/>
          <w:color w:val="000000"/>
          <w:szCs w:val="21"/>
          <w:shd w:val="clear" w:color="auto" w:fill="FFFFFF"/>
        </w:rPr>
        <w:t>即</w:t>
      </w:r>
      <w:r>
        <w:rPr>
          <w:rFonts w:eastAsia="华文中宋" w:cs="华文中宋" w:hint="eastAsia"/>
          <w:color w:val="000000"/>
          <w:szCs w:val="21"/>
          <w:shd w:val="clear" w:color="auto" w:fill="FFFFFF"/>
        </w:rPr>
        <w:t xml:space="preserve">  </w:t>
      </w:r>
      <w:r>
        <w:rPr>
          <w:rFonts w:eastAsia="华文中宋" w:cs="华文中宋" w:hint="eastAsia"/>
          <w:color w:val="000000"/>
          <w:szCs w:val="21"/>
          <w:shd w:val="clear" w:color="auto" w:fill="FFFFFF"/>
        </w:rPr>
        <w:t>图</w:t>
      </w:r>
      <w:r>
        <w:rPr>
          <w:rFonts w:eastAsia="华文中宋" w:cs="华文中宋" w:hint="eastAsia"/>
          <w:color w:val="000000"/>
          <w:szCs w:val="21"/>
          <w:shd w:val="clear" w:color="auto" w:fill="FFFFFF"/>
        </w:rPr>
        <w:t>(c)</w:t>
      </w:r>
      <w:r>
        <w:rPr>
          <w:rFonts w:eastAsia="华文中宋" w:cs="华文中宋" w:hint="eastAsia"/>
          <w:color w:val="000000"/>
          <w:szCs w:val="21"/>
          <w:shd w:val="clear" w:color="auto" w:fill="FFFFFF"/>
        </w:rPr>
        <w:t>中的</w:t>
      </w:r>
      <w:r>
        <w:rPr>
          <w:rFonts w:eastAsia="华文中宋" w:cs="华文中宋" w:hint="eastAsia"/>
          <w:i/>
          <w:iCs/>
          <w:color w:val="000000"/>
          <w:szCs w:val="21"/>
          <w:shd w:val="clear" w:color="auto" w:fill="FFFFFF"/>
        </w:rPr>
        <w:t>U</w:t>
      </w:r>
      <w:r>
        <w:rPr>
          <w:rFonts w:eastAsia="华文中宋" w:cs="华文中宋" w:hint="eastAsia"/>
          <w:color w:val="000000"/>
          <w:szCs w:val="21"/>
          <w:shd w:val="clear" w:color="auto" w:fill="FFFFFF"/>
          <w:vertAlign w:val="subscript"/>
        </w:rPr>
        <w:t xml:space="preserve">c </w:t>
      </w:r>
      <w:r>
        <w:rPr>
          <w:rFonts w:eastAsia="华文中宋" w:cs="华文中宋" w:hint="eastAsia"/>
          <w:color w:val="000000"/>
          <w:szCs w:val="21"/>
          <w:shd w:val="clear" w:color="auto" w:fill="FFFFFF"/>
        </w:rPr>
        <w:t xml:space="preserve">= </w:t>
      </w:r>
      <m:oMath>
        <m:f>
          <m:fPr>
            <m:ctrlPr>
              <w:rPr>
                <w:rFonts w:ascii="Cambria Math" w:hAnsi="Cambria Math"/>
                <w:i/>
                <w:color w:val="000000"/>
                <w:sz w:val="28"/>
                <w:szCs w:val="28"/>
                <w:shd w:val="clear" w:color="auto" w:fill="FFFFFF"/>
              </w:rPr>
            </m:ctrlPr>
          </m:fPr>
          <m:num>
            <m:r>
              <m:rPr>
                <m:nor/>
              </m:rPr>
              <w:rPr>
                <w:rFonts w:eastAsia="华文中宋"/>
                <w:i/>
                <w:iCs/>
                <w:color w:val="000000"/>
                <w:sz w:val="28"/>
                <w:szCs w:val="28"/>
                <w:shd w:val="clear" w:color="auto" w:fill="FFFFFF"/>
              </w:rPr>
              <m:t>hv</m:t>
            </m:r>
            <m:r>
              <m:rPr>
                <m:nor/>
              </m:rPr>
              <w:rPr>
                <w:rFonts w:eastAsia="华文中宋"/>
                <w:i/>
                <w:color w:val="000000"/>
                <w:sz w:val="28"/>
                <w:szCs w:val="28"/>
                <w:shd w:val="clear" w:color="auto" w:fill="FFFFFF"/>
              </w:rPr>
              <m:t>-</m:t>
            </m:r>
            <m:r>
              <m:rPr>
                <m:nor/>
              </m:rPr>
              <w:rPr>
                <w:rFonts w:eastAsia="华文中宋"/>
                <w:i/>
                <w:iCs/>
                <w:color w:val="000000"/>
                <w:sz w:val="28"/>
                <w:szCs w:val="28"/>
                <w:shd w:val="clear" w:color="auto" w:fill="FFFFFF"/>
              </w:rPr>
              <m:t>W</m:t>
            </m:r>
          </m:num>
          <m:den>
            <m:r>
              <m:rPr>
                <m:nor/>
              </m:rPr>
              <w:rPr>
                <w:rFonts w:eastAsia="华文中宋"/>
                <w:i/>
                <w:iCs/>
                <w:color w:val="000000"/>
                <w:sz w:val="28"/>
                <w:szCs w:val="28"/>
                <w:shd w:val="clear" w:color="auto" w:fill="FFFFFF"/>
              </w:rPr>
              <m:t>e</m:t>
            </m:r>
          </m:den>
        </m:f>
      </m:oMath>
      <w:r>
        <w:rPr>
          <w:rFonts w:hAnsi="Cambria Math" w:hint="eastAsia"/>
          <w:color w:val="000000"/>
          <w:sz w:val="28"/>
          <w:szCs w:val="28"/>
          <w:shd w:val="clear" w:color="auto" w:fill="FFFFFF"/>
        </w:rPr>
        <w:t xml:space="preserve"> </w:t>
      </w:r>
      <w:r>
        <w:rPr>
          <w:rFonts w:eastAsia="华文中宋" w:cs="华文中宋" w:hint="eastAsia"/>
          <w:color w:val="000000"/>
          <w:szCs w:val="21"/>
          <w:shd w:val="clear" w:color="auto" w:fill="FFFFFF"/>
        </w:rPr>
        <w:t xml:space="preserve">= </w:t>
      </w:r>
      <m:oMath>
        <m:f>
          <m:fPr>
            <m:ctrlPr>
              <w:rPr>
                <w:rFonts w:ascii="Cambria Math" w:hAnsi="Cambria Math" w:cs="华文中宋"/>
                <w:i/>
                <w:color w:val="000000"/>
                <w:sz w:val="28"/>
                <w:szCs w:val="28"/>
                <w:shd w:val="clear" w:color="auto" w:fill="FFFFFF"/>
              </w:rPr>
            </m:ctrlPr>
          </m:fPr>
          <m:num>
            <m:r>
              <m:rPr>
                <m:sty m:val="p"/>
              </m:rPr>
              <w:rPr>
                <w:rFonts w:eastAsia="华文中宋" w:cs="华文中宋" w:hint="eastAsia"/>
                <w:color w:val="000000"/>
                <w:sz w:val="28"/>
                <w:szCs w:val="28"/>
                <w:shd w:val="clear" w:color="auto" w:fill="FFFFFF"/>
              </w:rPr>
              <m:t>6.626</m:t>
            </m:r>
            <m:r>
              <m:rPr>
                <m:sty m:val="p"/>
              </m:rPr>
              <w:rPr>
                <w:rFonts w:eastAsia="华文中宋"/>
                <w:color w:val="000000"/>
                <w:sz w:val="28"/>
                <w:szCs w:val="28"/>
                <w:shd w:val="clear" w:color="auto" w:fill="FFFFFF"/>
              </w:rPr>
              <m:t>×</m:t>
            </m:r>
            <m:sSup>
              <m:sSupPr>
                <m:ctrlPr>
                  <w:rPr>
                    <w:rFonts w:ascii="Cambria Math" w:eastAsia="华文中宋" w:hAnsi="Cambria Math"/>
                    <w:color w:val="000000"/>
                    <w:sz w:val="28"/>
                    <w:szCs w:val="28"/>
                    <w:shd w:val="clear" w:color="auto" w:fill="FFFFFF"/>
                  </w:rPr>
                </m:ctrlPr>
              </m:sSupPr>
              <m:e>
                <m:r>
                  <m:rPr>
                    <m:sty m:val="p"/>
                  </m:rPr>
                  <w:rPr>
                    <w:rFonts w:eastAsia="华文中宋"/>
                    <w:color w:val="000000"/>
                    <w:sz w:val="28"/>
                    <w:szCs w:val="28"/>
                    <w:shd w:val="clear" w:color="auto" w:fill="FFFFFF"/>
                  </w:rPr>
                  <m:t>10</m:t>
                </m:r>
              </m:e>
              <m:sup>
                <m:r>
                  <w:rPr>
                    <w:rFonts w:eastAsia="华文中宋"/>
                    <w:color w:val="000000"/>
                    <w:sz w:val="28"/>
                    <w:szCs w:val="28"/>
                    <w:shd w:val="clear" w:color="auto" w:fill="FFFFFF"/>
                    <w:vertAlign w:val="superscript"/>
                  </w:rPr>
                  <m:t>-</m:t>
                </m:r>
                <m:r>
                  <m:rPr>
                    <m:sty m:val="p"/>
                  </m:rPr>
                  <w:rPr>
                    <w:rFonts w:eastAsia="华文中宋" w:cs="华文中宋" w:hint="eastAsia"/>
                    <w:color w:val="000000"/>
                    <w:sz w:val="28"/>
                    <w:szCs w:val="28"/>
                    <w:shd w:val="clear" w:color="auto" w:fill="FFFFFF"/>
                    <w:vertAlign w:val="superscript"/>
                  </w:rPr>
                  <m:t>34</m:t>
                </m:r>
              </m:sup>
            </m:sSup>
            <m:r>
              <m:rPr>
                <m:sty m:val="p"/>
              </m:rPr>
              <w:rPr>
                <w:rFonts w:eastAsia="华文中宋"/>
                <w:color w:val="000000"/>
                <w:sz w:val="28"/>
                <w:szCs w:val="28"/>
                <w:shd w:val="clear" w:color="auto" w:fill="FFFFFF"/>
              </w:rPr>
              <m:t>×</m:t>
            </m:r>
            <m:r>
              <m:rPr>
                <m:sty m:val="p"/>
              </m:rPr>
              <w:rPr>
                <w:rFonts w:eastAsia="华文中宋" w:hint="eastAsia"/>
                <w:sz w:val="28"/>
                <w:szCs w:val="28"/>
              </w:rPr>
              <m:t>6.55</m:t>
            </m:r>
            <m:r>
              <m:rPr>
                <m:sty m:val="p"/>
              </m:rPr>
              <w:rPr>
                <w:rFonts w:eastAsia="华文中宋"/>
                <w:color w:val="000000"/>
                <w:sz w:val="28"/>
                <w:szCs w:val="28"/>
                <w:shd w:val="clear" w:color="auto" w:fill="FFFFFF"/>
              </w:rPr>
              <m:t>×</m:t>
            </m:r>
            <m:sSup>
              <m:sSupPr>
                <m:ctrlPr>
                  <w:rPr>
                    <w:rFonts w:ascii="Cambria Math" w:eastAsia="华文中宋" w:hAnsi="Cambria Math"/>
                    <w:color w:val="000000"/>
                    <w:sz w:val="28"/>
                    <w:szCs w:val="28"/>
                    <w:shd w:val="clear" w:color="auto" w:fill="FFFFFF"/>
                  </w:rPr>
                </m:ctrlPr>
              </m:sSupPr>
              <m:e>
                <m:r>
                  <m:rPr>
                    <m:sty m:val="p"/>
                  </m:rPr>
                  <w:rPr>
                    <w:rFonts w:eastAsia="华文中宋"/>
                    <w:color w:val="000000"/>
                    <w:sz w:val="28"/>
                    <w:szCs w:val="28"/>
                    <w:shd w:val="clear" w:color="auto" w:fill="FFFFFF"/>
                  </w:rPr>
                  <m:t>10</m:t>
                </m:r>
              </m:e>
              <m:sup>
                <m:r>
                  <m:rPr>
                    <m:sty m:val="p"/>
                  </m:rPr>
                  <w:rPr>
                    <w:rFonts w:eastAsia="华文中宋"/>
                    <w:color w:val="000000"/>
                    <w:sz w:val="28"/>
                    <w:szCs w:val="28"/>
                    <w:shd w:val="clear" w:color="auto" w:fill="FFFFFF"/>
                    <w:vertAlign w:val="superscript"/>
                  </w:rPr>
                  <m:t>14</m:t>
                </m:r>
              </m:sup>
            </m:sSup>
            <m:r>
              <w:rPr>
                <w:rFonts w:eastAsia="华文中宋"/>
                <w:color w:val="000000"/>
                <w:sz w:val="28"/>
                <w:szCs w:val="28"/>
                <w:shd w:val="clear" w:color="auto" w:fill="FFFFFF"/>
              </w:rPr>
              <m:t>-</m:t>
            </m:r>
            <m:r>
              <m:rPr>
                <m:sty m:val="p"/>
              </m:rPr>
              <w:rPr>
                <w:rFonts w:eastAsia="华文中宋" w:cs="华文中宋" w:hint="eastAsia"/>
                <w:color w:val="000000"/>
                <w:sz w:val="28"/>
                <w:szCs w:val="28"/>
                <w:shd w:val="clear" w:color="auto" w:fill="FFFFFF"/>
              </w:rPr>
              <m:t>2.14</m:t>
            </m:r>
            <m:r>
              <m:rPr>
                <m:sty m:val="p"/>
              </m:rPr>
              <w:rPr>
                <w:rFonts w:eastAsia="华文中宋"/>
                <w:color w:val="000000"/>
                <w:sz w:val="28"/>
                <w:szCs w:val="28"/>
                <w:shd w:val="clear" w:color="auto" w:fill="FFFFFF"/>
              </w:rPr>
              <m:t>×1.6×</m:t>
            </m:r>
            <m:sSup>
              <m:sSupPr>
                <m:ctrlPr>
                  <w:rPr>
                    <w:rFonts w:ascii="Cambria Math" w:eastAsia="华文中宋" w:hAnsi="Cambria Math"/>
                    <w:color w:val="000000"/>
                    <w:sz w:val="28"/>
                    <w:szCs w:val="28"/>
                    <w:shd w:val="clear" w:color="auto" w:fill="FFFFFF"/>
                  </w:rPr>
                </m:ctrlPr>
              </m:sSupPr>
              <m:e>
                <m:r>
                  <m:rPr>
                    <m:sty m:val="p"/>
                  </m:rPr>
                  <w:rPr>
                    <w:rFonts w:eastAsia="华文中宋"/>
                    <w:color w:val="000000"/>
                    <w:sz w:val="28"/>
                    <w:szCs w:val="28"/>
                    <w:shd w:val="clear" w:color="auto" w:fill="FFFFFF"/>
                  </w:rPr>
                  <m:t>10</m:t>
                </m:r>
              </m:e>
              <m:sup>
                <m:r>
                  <w:rPr>
                    <w:rFonts w:eastAsia="华文中宋"/>
                    <w:color w:val="000000"/>
                    <w:sz w:val="28"/>
                    <w:szCs w:val="28"/>
                    <w:shd w:val="clear" w:color="auto" w:fill="FFFFFF"/>
                    <w:vertAlign w:val="superscript"/>
                  </w:rPr>
                  <m:t>-</m:t>
                </m:r>
                <m:r>
                  <m:rPr>
                    <m:sty m:val="p"/>
                  </m:rPr>
                  <w:rPr>
                    <w:rFonts w:eastAsia="华文中宋" w:cs="华文中宋" w:hint="eastAsia"/>
                    <w:color w:val="000000"/>
                    <w:sz w:val="28"/>
                    <w:szCs w:val="28"/>
                    <w:shd w:val="clear" w:color="auto" w:fill="FFFFFF"/>
                    <w:vertAlign w:val="superscript"/>
                  </w:rPr>
                  <m:t>19</m:t>
                </m:r>
              </m:sup>
            </m:sSup>
          </m:num>
          <m:den>
            <m:r>
              <m:rPr>
                <m:sty m:val="p"/>
              </m:rPr>
              <w:rPr>
                <w:rFonts w:eastAsia="华文中宋"/>
                <w:color w:val="000000"/>
                <w:sz w:val="28"/>
                <w:szCs w:val="28"/>
                <w:shd w:val="clear" w:color="auto" w:fill="FFFFFF"/>
              </w:rPr>
              <m:t>1.6×</m:t>
            </m:r>
            <m:sSup>
              <m:sSupPr>
                <m:ctrlPr>
                  <w:rPr>
                    <w:rFonts w:ascii="Cambria Math" w:eastAsia="华文中宋" w:hAnsi="Cambria Math"/>
                    <w:color w:val="000000"/>
                    <w:sz w:val="28"/>
                    <w:szCs w:val="28"/>
                    <w:shd w:val="clear" w:color="auto" w:fill="FFFFFF"/>
                  </w:rPr>
                </m:ctrlPr>
              </m:sSupPr>
              <m:e>
                <m:r>
                  <m:rPr>
                    <m:sty m:val="p"/>
                  </m:rPr>
                  <w:rPr>
                    <w:rFonts w:eastAsia="华文中宋"/>
                    <w:color w:val="000000"/>
                    <w:sz w:val="28"/>
                    <w:szCs w:val="28"/>
                    <w:shd w:val="clear" w:color="auto" w:fill="FFFFFF"/>
                  </w:rPr>
                  <m:t>10</m:t>
                </m:r>
              </m:e>
              <m:sup>
                <m:r>
                  <w:rPr>
                    <w:rFonts w:eastAsia="华文中宋"/>
                    <w:color w:val="000000"/>
                    <w:sz w:val="28"/>
                    <w:szCs w:val="28"/>
                    <w:shd w:val="clear" w:color="auto" w:fill="FFFFFF"/>
                    <w:vertAlign w:val="superscript"/>
                  </w:rPr>
                  <m:t>-</m:t>
                </m:r>
                <m:r>
                  <m:rPr>
                    <m:sty m:val="p"/>
                  </m:rPr>
                  <w:rPr>
                    <w:rFonts w:eastAsia="华文中宋" w:cs="华文中宋" w:hint="eastAsia"/>
                    <w:color w:val="000000"/>
                    <w:sz w:val="28"/>
                    <w:szCs w:val="28"/>
                    <w:shd w:val="clear" w:color="auto" w:fill="FFFFFF"/>
                    <w:vertAlign w:val="superscript"/>
                  </w:rPr>
                  <m:t>19</m:t>
                </m:r>
              </m:sup>
            </m:sSup>
          </m:den>
        </m:f>
      </m:oMath>
      <w:r>
        <w:rPr>
          <w:rFonts w:hAnsi="Cambria Math" w:cs="华文中宋" w:hint="eastAsia"/>
          <w:color w:val="000000"/>
          <w:sz w:val="28"/>
          <w:szCs w:val="28"/>
          <w:shd w:val="clear" w:color="auto" w:fill="FFFFFF"/>
        </w:rPr>
        <w:t xml:space="preserve"> </w:t>
      </w:r>
      <w:r>
        <w:rPr>
          <w:rFonts w:hAnsi="Cambria Math" w:cs="华文中宋" w:hint="eastAsia"/>
          <w:color w:val="000000"/>
          <w:szCs w:val="21"/>
          <w:shd w:val="clear" w:color="auto" w:fill="FFFFFF"/>
        </w:rPr>
        <w:t xml:space="preserve">V </w:t>
      </w:r>
      <w:r>
        <w:rPr>
          <w:rFonts w:eastAsia="华文中宋"/>
          <w:color w:val="000000"/>
          <w:szCs w:val="21"/>
          <w:shd w:val="clear" w:color="auto" w:fill="FFFFFF"/>
        </w:rPr>
        <w:t>≈</w:t>
      </w:r>
      <w:r>
        <w:rPr>
          <w:rFonts w:eastAsia="华文中宋" w:hint="eastAsia"/>
          <w:color w:val="000000"/>
          <w:szCs w:val="21"/>
          <w:shd w:val="clear" w:color="auto" w:fill="FFFFFF"/>
        </w:rPr>
        <w:t xml:space="preserve"> 0.57 V</w:t>
      </w:r>
      <w:r>
        <w:rPr>
          <w:rFonts w:eastAsia="华文中宋" w:hint="eastAsia"/>
          <w:szCs w:val="21"/>
        </w:rPr>
        <w:t>【有效数字不符</w:t>
      </w:r>
      <w:r>
        <w:rPr>
          <w:rFonts w:eastAsia="华文中宋" w:hint="eastAsia"/>
          <w:szCs w:val="21"/>
        </w:rPr>
        <w:t xml:space="preserve"> </w:t>
      </w:r>
      <w:r>
        <w:rPr>
          <w:rFonts w:eastAsia="华文中宋"/>
          <w:szCs w:val="21"/>
        </w:rPr>
        <w:t>−</w:t>
      </w:r>
      <w:r>
        <w:rPr>
          <w:rFonts w:eastAsia="华文中宋" w:hint="eastAsia"/>
          <w:szCs w:val="21"/>
        </w:rPr>
        <w:t>1</w:t>
      </w:r>
      <w:r>
        <w:rPr>
          <w:rFonts w:eastAsia="华文中宋" w:hint="eastAsia"/>
          <w:szCs w:val="21"/>
        </w:rPr>
        <w:t>分】</w:t>
      </w:r>
      <w:r>
        <w:rPr>
          <w:rFonts w:eastAsia="华文中宋" w:hint="eastAsia"/>
          <w:szCs w:val="21"/>
        </w:rPr>
        <w:t xml:space="preserve"> </w:t>
      </w:r>
      <w:r>
        <w:rPr>
          <w:rFonts w:eastAsia="黑体" w:hint="eastAsia"/>
          <w:szCs w:val="21"/>
        </w:rPr>
        <w:t>(1</w:t>
      </w:r>
      <w:r>
        <w:rPr>
          <w:rFonts w:ascii="华文中宋" w:eastAsia="华文中宋" w:hAnsi="华文中宋" w:cs="华文中宋" w:hint="eastAsia"/>
          <w:szCs w:val="21"/>
        </w:rPr>
        <w:t>分</w:t>
      </w:r>
      <w:r>
        <w:rPr>
          <w:rFonts w:eastAsia="黑体" w:hint="eastAsia"/>
          <w:szCs w:val="21"/>
        </w:rPr>
        <w:t>)</w:t>
      </w:r>
    </w:p>
    <w:p w14:paraId="04912401" w14:textId="77777777" w:rsidR="00844F6D" w:rsidRDefault="00844F6D" w:rsidP="00844F6D">
      <w:pPr>
        <w:adjustRightInd w:val="0"/>
        <w:snapToGrid w:val="0"/>
        <w:spacing w:beforeLines="50" w:before="156" w:line="300" w:lineRule="auto"/>
        <w:rPr>
          <w:rFonts w:ascii="黑体" w:eastAsia="黑体" w:hAnsi="黑体" w:cs="黑体" w:hint="eastAsia"/>
          <w:b/>
          <w:bCs/>
          <w:kern w:val="0"/>
          <w:sz w:val="28"/>
          <w:szCs w:val="28"/>
        </w:rPr>
      </w:pPr>
      <w:r>
        <w:rPr>
          <w:rFonts w:ascii="黑体" w:eastAsia="黑体" w:hAnsi="黑体" w:cs="黑体" w:hint="eastAsia"/>
          <w:b/>
          <w:bCs/>
          <w:kern w:val="0"/>
          <w:sz w:val="24"/>
        </w:rPr>
        <w:t>六、</w:t>
      </w:r>
      <w:r>
        <w:rPr>
          <w:rFonts w:ascii="黑体" w:eastAsia="黑体" w:hAnsi="黑体" w:cs="黑体"/>
          <w:b/>
          <w:bCs/>
          <w:kern w:val="0"/>
          <w:sz w:val="24"/>
        </w:rPr>
        <w:t>风电</w:t>
      </w:r>
      <w:r>
        <w:rPr>
          <w:rFonts w:ascii="黑体" w:eastAsia="黑体" w:hAnsi="黑体" w:cs="黑体" w:hint="eastAsia"/>
          <w:b/>
          <w:bCs/>
          <w:kern w:val="0"/>
          <w:sz w:val="24"/>
        </w:rPr>
        <w:t>并网（</w:t>
      </w:r>
      <w:r>
        <w:rPr>
          <w:rFonts w:eastAsia="黑体"/>
          <w:b/>
          <w:bCs/>
          <w:kern w:val="0"/>
          <w:sz w:val="24"/>
        </w:rPr>
        <w:t>1</w:t>
      </w:r>
      <w:r>
        <w:rPr>
          <w:rFonts w:eastAsia="黑体" w:hint="eastAsia"/>
          <w:b/>
          <w:bCs/>
          <w:kern w:val="0"/>
          <w:sz w:val="24"/>
        </w:rPr>
        <w:t>5</w:t>
      </w:r>
      <w:r>
        <w:rPr>
          <w:rFonts w:ascii="黑体" w:eastAsia="黑体" w:hAnsi="黑体" w:cs="黑体"/>
          <w:b/>
          <w:bCs/>
          <w:kern w:val="0"/>
          <w:sz w:val="24"/>
        </w:rPr>
        <w:t>分</w:t>
      </w:r>
      <w:r>
        <w:rPr>
          <w:rFonts w:ascii="黑体" w:eastAsia="黑体" w:hAnsi="黑体" w:cs="黑体" w:hint="eastAsia"/>
          <w:b/>
          <w:bCs/>
          <w:kern w:val="0"/>
          <w:sz w:val="24"/>
        </w:rPr>
        <w:t>）</w:t>
      </w:r>
    </w:p>
    <w:p w14:paraId="4F1EE632" w14:textId="77777777" w:rsidR="00844F6D" w:rsidRDefault="00844F6D" w:rsidP="00844F6D">
      <w:pPr>
        <w:adjustRightInd w:val="0"/>
        <w:snapToGrid w:val="0"/>
        <w:spacing w:line="300" w:lineRule="auto"/>
        <w:rPr>
          <w:rFonts w:eastAsia="黑体"/>
          <w:szCs w:val="21"/>
          <w:vertAlign w:val="superscript"/>
        </w:rPr>
      </w:pPr>
      <w:r>
        <w:rPr>
          <w:rFonts w:hint="eastAsia"/>
        </w:rPr>
        <w:t>1</w:t>
      </w:r>
      <w:r>
        <w:rPr>
          <w:szCs w:val="21"/>
        </w:rPr>
        <w:t>．</w:t>
      </w:r>
      <w:r>
        <w:rPr>
          <w:rFonts w:eastAsia="黑体" w:hint="eastAsia"/>
          <w:szCs w:val="21"/>
        </w:rPr>
        <w:t>(1)100</w:t>
      </w:r>
      <w:r>
        <w:rPr>
          <w:rFonts w:eastAsia="Times New Roman"/>
          <w:szCs w:val="21"/>
          <w:shd w:val="clear" w:color="auto" w:fill="FFFFFF"/>
        </w:rPr>
        <w:t>π</w:t>
      </w:r>
      <w:r>
        <w:rPr>
          <w:rFonts w:ascii="华文中宋" w:eastAsia="华文中宋" w:hAnsi="华文中宋" w:cs="华文中宋" w:hint="eastAsia"/>
          <w:szCs w:val="21"/>
          <w:shd w:val="clear" w:color="auto" w:fill="FFFFFF"/>
        </w:rPr>
        <w:t>或</w:t>
      </w:r>
      <w:r>
        <w:rPr>
          <w:rFonts w:hint="eastAsia"/>
          <w:szCs w:val="21"/>
          <w:shd w:val="clear" w:color="auto" w:fill="FFFFFF"/>
        </w:rPr>
        <w:t>314</w:t>
      </w:r>
      <w:r>
        <w:rPr>
          <w:rFonts w:eastAsia="黑体" w:hint="eastAsia"/>
          <w:szCs w:val="21"/>
        </w:rPr>
        <w:t>(2</w:t>
      </w:r>
      <w:r>
        <w:rPr>
          <w:rFonts w:ascii="华文中宋" w:eastAsia="华文中宋" w:hAnsi="华文中宋" w:cs="华文中宋" w:hint="eastAsia"/>
          <w:szCs w:val="21"/>
        </w:rPr>
        <w:t>分</w:t>
      </w:r>
      <w:r>
        <w:rPr>
          <w:rFonts w:eastAsia="黑体" w:hint="eastAsia"/>
          <w:szCs w:val="21"/>
        </w:rPr>
        <w:t xml:space="preserve">) </w:t>
      </w:r>
      <w:r>
        <w:rPr>
          <w:rFonts w:ascii="华文中宋" w:eastAsia="华文中宋" w:hAnsi="华文中宋" w:cs="华文中宋" w:hint="eastAsia"/>
          <w:szCs w:val="21"/>
        </w:rPr>
        <w:t>、</w:t>
      </w:r>
      <w:r>
        <w:rPr>
          <w:rFonts w:eastAsia="黑体" w:hint="eastAsia"/>
          <w:szCs w:val="21"/>
        </w:rPr>
        <w:t>500(2</w:t>
      </w:r>
      <w:r>
        <w:rPr>
          <w:rFonts w:ascii="华文中宋" w:eastAsia="华文中宋" w:hAnsi="华文中宋" w:cs="华文中宋" w:hint="eastAsia"/>
          <w:szCs w:val="21"/>
        </w:rPr>
        <w:t>分</w:t>
      </w:r>
      <w:r>
        <w:rPr>
          <w:rFonts w:eastAsia="黑体" w:hint="eastAsia"/>
          <w:szCs w:val="21"/>
        </w:rPr>
        <w:t xml:space="preserve">)  </w:t>
      </w:r>
    </w:p>
    <w:p w14:paraId="6F71EFF7" w14:textId="77777777" w:rsidR="00844F6D" w:rsidRDefault="00844F6D" w:rsidP="00844F6D">
      <w:pPr>
        <w:adjustRightInd w:val="0"/>
        <w:snapToGrid w:val="0"/>
        <w:spacing w:line="300" w:lineRule="auto"/>
        <w:rPr>
          <w:rFonts w:eastAsia="黑体"/>
          <w:szCs w:val="21"/>
        </w:rPr>
      </w:pPr>
      <w:r>
        <w:rPr>
          <w:rFonts w:hint="eastAsia"/>
        </w:rPr>
        <w:t>2</w:t>
      </w:r>
      <w:r>
        <w:rPr>
          <w:szCs w:val="21"/>
        </w:rPr>
        <w:t>．</w:t>
      </w:r>
      <w:r>
        <w:rPr>
          <w:rFonts w:eastAsia="黑体" w:hint="eastAsia"/>
          <w:szCs w:val="21"/>
        </w:rPr>
        <w:t>9.0</w:t>
      </w:r>
      <w:r>
        <w:rPr>
          <w:rFonts w:eastAsia="华文中宋"/>
        </w:rPr>
        <w:t>×</w:t>
      </w:r>
      <w:r>
        <w:rPr>
          <w:rFonts w:eastAsia="黑体" w:hint="eastAsia"/>
          <w:szCs w:val="21"/>
        </w:rPr>
        <w:t>10</w:t>
      </w:r>
      <w:r>
        <w:rPr>
          <w:rFonts w:eastAsia="华文中宋"/>
          <w:i/>
          <w:iCs/>
          <w:color w:val="000000"/>
          <w:szCs w:val="21"/>
          <w:shd w:val="clear" w:color="auto" w:fill="FFFFFF"/>
          <w:vertAlign w:val="superscript"/>
        </w:rPr>
        <w:t>−</w:t>
      </w:r>
      <w:r>
        <w:rPr>
          <w:rFonts w:eastAsia="黑体" w:hint="eastAsia"/>
          <w:szCs w:val="21"/>
          <w:vertAlign w:val="superscript"/>
        </w:rPr>
        <w:t>3</w:t>
      </w:r>
      <w:r>
        <w:rPr>
          <w:rFonts w:ascii="华文中宋" w:eastAsia="华文中宋" w:hAnsi="华文中宋" w:cs="华文中宋" w:hint="eastAsia"/>
          <w:szCs w:val="21"/>
          <w:shd w:val="clear" w:color="auto" w:fill="FFFFFF"/>
        </w:rPr>
        <w:t>或</w:t>
      </w:r>
      <w:r>
        <w:rPr>
          <w:rFonts w:eastAsia="黑体" w:hint="eastAsia"/>
          <w:szCs w:val="21"/>
        </w:rPr>
        <w:t>0.0090(3</w:t>
      </w:r>
      <w:r>
        <w:rPr>
          <w:rFonts w:ascii="华文中宋" w:eastAsia="华文中宋" w:hAnsi="华文中宋" w:cs="华文中宋" w:hint="eastAsia"/>
          <w:szCs w:val="21"/>
        </w:rPr>
        <w:t>分</w:t>
      </w:r>
      <w:r>
        <w:rPr>
          <w:rFonts w:eastAsia="黑体" w:hint="eastAsia"/>
          <w:szCs w:val="21"/>
        </w:rPr>
        <w:t>)</w:t>
      </w:r>
      <w:r>
        <w:rPr>
          <w:rFonts w:eastAsia="华文中宋" w:hint="eastAsia"/>
          <w:szCs w:val="21"/>
        </w:rPr>
        <w:t>【有效数字不符</w:t>
      </w:r>
      <w:r>
        <w:rPr>
          <w:rFonts w:eastAsia="华文中宋" w:hint="eastAsia"/>
          <w:szCs w:val="21"/>
        </w:rPr>
        <w:t xml:space="preserve"> </w:t>
      </w:r>
      <w:r>
        <w:rPr>
          <w:rFonts w:eastAsia="华文中宋"/>
          <w:szCs w:val="21"/>
        </w:rPr>
        <w:t>−</w:t>
      </w:r>
      <w:r>
        <w:rPr>
          <w:rFonts w:eastAsia="华文中宋" w:hint="eastAsia"/>
          <w:szCs w:val="21"/>
        </w:rPr>
        <w:t>1</w:t>
      </w:r>
      <w:r>
        <w:rPr>
          <w:rFonts w:eastAsia="华文中宋" w:hint="eastAsia"/>
          <w:szCs w:val="21"/>
        </w:rPr>
        <w:t>分】</w:t>
      </w:r>
    </w:p>
    <w:p w14:paraId="010FD4D7" w14:textId="77777777" w:rsidR="00844F6D" w:rsidRDefault="00844F6D" w:rsidP="00844F6D">
      <w:pPr>
        <w:adjustRightInd w:val="0"/>
        <w:snapToGrid w:val="0"/>
        <w:spacing w:line="300" w:lineRule="auto"/>
        <w:rPr>
          <w:szCs w:val="21"/>
          <w:vertAlign w:val="superscript"/>
        </w:rPr>
      </w:pPr>
      <w:r>
        <w:rPr>
          <w:rFonts w:hint="eastAsia"/>
        </w:rPr>
        <w:lastRenderedPageBreak/>
        <w:t>3</w:t>
      </w:r>
      <w:r>
        <w:rPr>
          <w:szCs w:val="21"/>
        </w:rPr>
        <w:t>．</w:t>
      </w:r>
      <w:r>
        <w:rPr>
          <w:rFonts w:eastAsia="黑体" w:hint="eastAsia"/>
          <w:szCs w:val="21"/>
        </w:rPr>
        <w:t>(1)</w:t>
      </w:r>
      <w:r>
        <w:rPr>
          <w:rFonts w:hint="eastAsia"/>
          <w:szCs w:val="21"/>
        </w:rPr>
        <w:t>A</w:t>
      </w:r>
      <w:r>
        <w:rPr>
          <w:rFonts w:eastAsia="黑体" w:hint="eastAsia"/>
          <w:szCs w:val="21"/>
        </w:rPr>
        <w:t>(3</w:t>
      </w:r>
      <w:r>
        <w:rPr>
          <w:rFonts w:ascii="华文中宋" w:eastAsia="华文中宋" w:hAnsi="华文中宋" w:cs="华文中宋" w:hint="eastAsia"/>
          <w:szCs w:val="21"/>
        </w:rPr>
        <w:t>分</w:t>
      </w:r>
      <w:r>
        <w:rPr>
          <w:rFonts w:eastAsia="黑体" w:hint="eastAsia"/>
          <w:szCs w:val="21"/>
        </w:rPr>
        <w:t>)</w:t>
      </w:r>
    </w:p>
    <w:p w14:paraId="5764E431" w14:textId="77777777" w:rsidR="00844F6D" w:rsidRDefault="00844F6D" w:rsidP="00844F6D">
      <w:pPr>
        <w:adjustRightInd w:val="0"/>
        <w:snapToGrid w:val="0"/>
        <w:rPr>
          <w:rFonts w:eastAsia="华文中宋"/>
          <w:szCs w:val="21"/>
          <w:vertAlign w:val="subscript"/>
        </w:rPr>
      </w:pPr>
      <w:r>
        <w:rPr>
          <w:rFonts w:eastAsia="黑体" w:hint="eastAsia"/>
          <w:szCs w:val="21"/>
        </w:rPr>
        <w:t>(2)(</w:t>
      </w:r>
      <w:r>
        <w:rPr>
          <w:rFonts w:ascii="华文中宋" w:eastAsia="华文中宋" w:hAnsi="华文中宋" w:cs="华文中宋" w:hint="eastAsia"/>
          <w:szCs w:val="21"/>
        </w:rPr>
        <w:t>总</w:t>
      </w:r>
      <w:r>
        <w:rPr>
          <w:rFonts w:eastAsia="华文中宋"/>
          <w:szCs w:val="21"/>
        </w:rPr>
        <w:t>5</w:t>
      </w:r>
      <w:r>
        <w:rPr>
          <w:rFonts w:ascii="华文中宋" w:eastAsia="华文中宋" w:hAnsi="华文中宋" w:cs="华文中宋" w:hint="eastAsia"/>
          <w:szCs w:val="21"/>
        </w:rPr>
        <w:t>分</w:t>
      </w:r>
      <w:r>
        <w:rPr>
          <w:rFonts w:eastAsia="黑体" w:hint="eastAsia"/>
          <w:szCs w:val="21"/>
        </w:rPr>
        <w:t>)(</w:t>
      </w:r>
      <w:r>
        <w:rPr>
          <w:rFonts w:ascii="华文中宋" w:eastAsia="华文中宋" w:hAnsi="华文中宋" w:cs="华文中宋" w:hint="eastAsia"/>
          <w:szCs w:val="21"/>
        </w:rPr>
        <w:t>论证</w:t>
      </w:r>
      <w:r>
        <w:rPr>
          <w:rFonts w:eastAsia="黑体" w:hint="eastAsia"/>
          <w:szCs w:val="21"/>
        </w:rPr>
        <w:t>)</w:t>
      </w:r>
      <w:r>
        <w:rPr>
          <w:rFonts w:ascii="华文中宋" w:eastAsia="华文中宋" w:hAnsi="华文中宋" w:cs="华文中宋" w:hint="eastAsia"/>
          <w:szCs w:val="21"/>
        </w:rPr>
        <w:t>设发电机输出电流、输电线电流和用户端总电流分别为</w:t>
      </w:r>
      <w:r>
        <w:rPr>
          <w:rFonts w:eastAsia="华文中宋"/>
          <w:i/>
          <w:iCs/>
          <w:szCs w:val="21"/>
        </w:rPr>
        <w:t>I</w:t>
      </w:r>
      <w:r>
        <w:rPr>
          <w:rFonts w:eastAsia="华文中宋"/>
          <w:szCs w:val="21"/>
          <w:vertAlign w:val="subscript"/>
        </w:rPr>
        <w:t>1</w:t>
      </w:r>
      <w:r>
        <w:rPr>
          <w:rFonts w:ascii="华文中宋" w:eastAsia="华文中宋" w:hAnsi="华文中宋" w:cs="华文中宋" w:hint="eastAsia"/>
          <w:szCs w:val="21"/>
        </w:rPr>
        <w:t>、</w:t>
      </w:r>
      <w:r>
        <w:rPr>
          <w:rFonts w:eastAsia="华文中宋"/>
          <w:i/>
          <w:iCs/>
          <w:szCs w:val="21"/>
        </w:rPr>
        <w:t>I</w:t>
      </w:r>
      <w:r>
        <w:rPr>
          <w:rFonts w:ascii="华文中宋" w:eastAsia="华文中宋" w:hAnsi="华文中宋" w:cs="华文中宋" w:hint="eastAsia"/>
          <w:szCs w:val="21"/>
        </w:rPr>
        <w:t>、</w:t>
      </w:r>
      <w:r>
        <w:rPr>
          <w:rFonts w:eastAsia="华文中宋"/>
          <w:i/>
          <w:iCs/>
          <w:szCs w:val="21"/>
        </w:rPr>
        <w:t>I</w:t>
      </w:r>
      <w:r>
        <w:rPr>
          <w:rFonts w:eastAsia="华文中宋"/>
          <w:szCs w:val="21"/>
          <w:vertAlign w:val="subscript"/>
        </w:rPr>
        <w:t>4</w:t>
      </w:r>
      <w:r>
        <w:rPr>
          <w:rFonts w:eastAsia="华文中宋" w:hint="eastAsia"/>
          <w:kern w:val="0"/>
          <w:szCs w:val="21"/>
        </w:rPr>
        <w:t>，</w:t>
      </w:r>
      <w:r>
        <w:rPr>
          <w:rFonts w:ascii="华文中宋" w:eastAsia="华文中宋" w:hAnsi="华文中宋" w:cs="华文中宋" w:hint="eastAsia"/>
          <w:szCs w:val="21"/>
        </w:rPr>
        <w:t>用户端等效总电阻为</w:t>
      </w:r>
      <w:r>
        <w:rPr>
          <w:rFonts w:eastAsia="华文中宋"/>
          <w:i/>
          <w:iCs/>
          <w:szCs w:val="21"/>
        </w:rPr>
        <w:t>R</w:t>
      </w:r>
      <w:r>
        <w:rPr>
          <w:rFonts w:ascii="华文中宋" w:eastAsia="华文中宋" w:hAnsi="华文中宋" w:cs="华文中宋" w:hint="eastAsia"/>
          <w:szCs w:val="21"/>
          <w:vertAlign w:val="subscript"/>
        </w:rPr>
        <w:t>用户</w:t>
      </w:r>
    </w:p>
    <w:p w14:paraId="54930C75" w14:textId="77777777" w:rsidR="00844F6D" w:rsidRDefault="00844F6D" w:rsidP="00844F6D">
      <w:pPr>
        <w:adjustRightInd w:val="0"/>
        <w:snapToGrid w:val="0"/>
        <w:rPr>
          <w:rFonts w:eastAsia="华文中宋"/>
          <w:szCs w:val="21"/>
        </w:rPr>
      </w:pPr>
      <w:r>
        <w:rPr>
          <w:rFonts w:eastAsia="华文中宋" w:hint="eastAsia"/>
          <w:szCs w:val="21"/>
        </w:rPr>
        <w:t>由于</w:t>
      </w:r>
      <w:r>
        <w:rPr>
          <w:rFonts w:eastAsia="华文中宋" w:hint="eastAsia"/>
          <w:kern w:val="0"/>
          <w:szCs w:val="21"/>
        </w:rPr>
        <w:t>两个变压器的原、副线圈匝数均保持不变</w:t>
      </w:r>
    </w:p>
    <w:p w14:paraId="2851D5F2" w14:textId="77777777" w:rsidR="00844F6D" w:rsidRDefault="00844F6D" w:rsidP="00844F6D">
      <w:pPr>
        <w:adjustRightInd w:val="0"/>
        <w:snapToGrid w:val="0"/>
        <w:rPr>
          <w:rFonts w:eastAsia="华文中宋"/>
          <w:i/>
          <w:iCs/>
          <w:szCs w:val="21"/>
        </w:rPr>
      </w:pPr>
      <w:r>
        <w:rPr>
          <w:rFonts w:eastAsia="华文中宋" w:hint="eastAsia"/>
          <w:szCs w:val="21"/>
        </w:rPr>
        <w:t>则有</w:t>
      </w:r>
      <m:oMath>
        <m:f>
          <m:fPr>
            <m:ctrlPr>
              <w:rPr>
                <w:rFonts w:ascii="Cambria Math" w:hAnsi="Cambria Math"/>
                <w:i/>
                <w:sz w:val="28"/>
                <w:szCs w:val="28"/>
              </w:rPr>
            </m:ctrlPr>
          </m:fPr>
          <m:num>
            <m:sSub>
              <m:sSubPr>
                <m:ctrlPr>
                  <w:rPr>
                    <w:rFonts w:ascii="Cambria Math" w:hAnsi="Cambria Math"/>
                    <w:i/>
                    <w:sz w:val="28"/>
                    <w:szCs w:val="28"/>
                  </w:rPr>
                </m:ctrlPr>
              </m:sSubPr>
              <m:e>
                <m:r>
                  <m:rPr>
                    <m:nor/>
                  </m:rPr>
                  <w:rPr>
                    <w:i/>
                    <w:iCs/>
                    <w:sz w:val="28"/>
                    <w:szCs w:val="28"/>
                  </w:rPr>
                  <m:t>I</m:t>
                </m:r>
              </m:e>
              <m:sub>
                <m:r>
                  <m:rPr>
                    <m:nor/>
                  </m:rPr>
                  <w:rPr>
                    <w:sz w:val="28"/>
                    <w:szCs w:val="28"/>
                  </w:rPr>
                  <m:t>1</m:t>
                </m:r>
              </m:sub>
            </m:sSub>
          </m:num>
          <m:den>
            <m:r>
              <m:rPr>
                <m:nor/>
              </m:rPr>
              <w:rPr>
                <w:i/>
                <w:iCs/>
                <w:sz w:val="28"/>
                <w:szCs w:val="28"/>
              </w:rPr>
              <m:t>I</m:t>
            </m:r>
          </m:den>
        </m:f>
      </m:oMath>
      <w:r>
        <w:rPr>
          <w:rFonts w:hAnsi="Cambria Math" w:hint="eastAsia"/>
          <w:sz w:val="28"/>
          <w:szCs w:val="28"/>
        </w:rPr>
        <w:t xml:space="preserve"> </w:t>
      </w:r>
      <w:r>
        <w:rPr>
          <w:rFonts w:hAnsi="Cambria Math" w:hint="eastAsia"/>
          <w:szCs w:val="21"/>
        </w:rPr>
        <w:t xml:space="preserve">= </w:t>
      </w:r>
      <m:oMath>
        <m:f>
          <m:fPr>
            <m:ctrlPr>
              <w:rPr>
                <w:rFonts w:ascii="Cambria Math" w:hAnsi="Cambria Math"/>
                <w:i/>
                <w:sz w:val="28"/>
                <w:szCs w:val="28"/>
              </w:rPr>
            </m:ctrlPr>
          </m:fPr>
          <m:num>
            <m:sSub>
              <m:sSubPr>
                <m:ctrlPr>
                  <w:rPr>
                    <w:rFonts w:ascii="Cambria Math" w:hAnsi="Cambria Math"/>
                    <w:i/>
                    <w:sz w:val="28"/>
                    <w:szCs w:val="28"/>
                  </w:rPr>
                </m:ctrlPr>
              </m:sSubPr>
              <m:e>
                <m:r>
                  <m:rPr>
                    <m:nor/>
                  </m:rPr>
                  <w:rPr>
                    <w:i/>
                    <w:iCs/>
                    <w:sz w:val="28"/>
                    <w:szCs w:val="28"/>
                  </w:rPr>
                  <m:t>n</m:t>
                </m:r>
              </m:e>
              <m:sub>
                <m:r>
                  <m:rPr>
                    <m:nor/>
                  </m:rPr>
                  <w:rPr>
                    <w:sz w:val="28"/>
                    <w:szCs w:val="28"/>
                  </w:rPr>
                  <m:t>2</m:t>
                </m:r>
              </m:sub>
            </m:sSub>
          </m:num>
          <m:den>
            <m:sSub>
              <m:sSubPr>
                <m:ctrlPr>
                  <w:rPr>
                    <w:rFonts w:ascii="Cambria Math" w:hAnsi="Cambria Math"/>
                    <w:i/>
                    <w:sz w:val="28"/>
                    <w:szCs w:val="28"/>
                  </w:rPr>
                </m:ctrlPr>
              </m:sSubPr>
              <m:e>
                <m:r>
                  <m:rPr>
                    <m:nor/>
                  </m:rPr>
                  <w:rPr>
                    <w:i/>
                    <w:iCs/>
                    <w:sz w:val="28"/>
                    <w:szCs w:val="28"/>
                  </w:rPr>
                  <m:t>n</m:t>
                </m:r>
              </m:e>
              <m:sub>
                <m:r>
                  <m:rPr>
                    <m:nor/>
                  </m:rPr>
                  <w:rPr>
                    <w:sz w:val="28"/>
                    <w:szCs w:val="28"/>
                  </w:rPr>
                  <m:t>1</m:t>
                </m:r>
              </m:sub>
            </m:sSub>
          </m:den>
        </m:f>
      </m:oMath>
      <w:r>
        <w:rPr>
          <w:rFonts w:hAnsi="Cambria Math" w:hint="eastAsia"/>
          <w:sz w:val="28"/>
          <w:szCs w:val="28"/>
        </w:rPr>
        <w:t xml:space="preserve"> </w:t>
      </w:r>
      <w:r>
        <w:rPr>
          <w:rFonts w:hAnsi="Cambria Math" w:hint="eastAsia"/>
          <w:szCs w:val="21"/>
        </w:rPr>
        <w:t>= 5</w:t>
      </w:r>
      <w:r>
        <w:rPr>
          <w:rFonts w:hAnsi="Cambria Math" w:hint="eastAsia"/>
          <w:szCs w:val="21"/>
        </w:rPr>
        <w:t>，</w:t>
      </w:r>
      <w:r>
        <w:rPr>
          <w:rFonts w:eastAsia="华文中宋"/>
          <w:i/>
          <w:iCs/>
          <w:szCs w:val="21"/>
        </w:rPr>
        <w:t>I</w:t>
      </w:r>
      <w:r>
        <w:rPr>
          <w:rFonts w:eastAsia="华文中宋"/>
          <w:szCs w:val="21"/>
          <w:vertAlign w:val="subscript"/>
        </w:rPr>
        <w:t>1</w:t>
      </w:r>
      <w:r>
        <w:rPr>
          <w:rFonts w:eastAsia="华文中宋" w:hint="eastAsia"/>
          <w:szCs w:val="21"/>
          <w:vertAlign w:val="subscript"/>
        </w:rPr>
        <w:t xml:space="preserve"> </w:t>
      </w:r>
      <w:r>
        <w:rPr>
          <w:rFonts w:eastAsia="华文中宋"/>
          <w:szCs w:val="21"/>
        </w:rPr>
        <w:t>=</w:t>
      </w:r>
      <w:r>
        <w:rPr>
          <w:rFonts w:eastAsia="华文中宋" w:hint="eastAsia"/>
          <w:szCs w:val="21"/>
        </w:rPr>
        <w:t xml:space="preserve"> </w:t>
      </w:r>
      <w:r>
        <w:rPr>
          <w:rFonts w:eastAsia="华文中宋"/>
          <w:szCs w:val="21"/>
        </w:rPr>
        <w:t>5</w:t>
      </w:r>
      <w:r>
        <w:rPr>
          <w:rFonts w:eastAsia="华文中宋"/>
          <w:i/>
          <w:iCs/>
          <w:szCs w:val="21"/>
        </w:rPr>
        <w:t>I</w:t>
      </w:r>
      <w:r>
        <w:rPr>
          <w:rFonts w:eastAsia="华文中宋" w:hint="eastAsia"/>
          <w:i/>
          <w:iCs/>
          <w:szCs w:val="21"/>
        </w:rPr>
        <w:t xml:space="preserve">  </w:t>
      </w:r>
      <w:r>
        <w:rPr>
          <w:rFonts w:eastAsia="华文中宋" w:hint="eastAsia"/>
          <w:i/>
          <w:iCs/>
          <w:szCs w:val="21"/>
        </w:rPr>
        <w:tab/>
      </w:r>
      <w:r>
        <w:rPr>
          <w:rFonts w:eastAsia="华文中宋" w:hint="eastAsia"/>
          <w:i/>
          <w:iCs/>
          <w:szCs w:val="21"/>
        </w:rPr>
        <w:tab/>
        <w:t xml:space="preserve"> </w:t>
      </w:r>
      <w:r>
        <w:rPr>
          <w:rFonts w:eastAsia="华文中宋" w:hint="eastAsia"/>
          <w:i/>
          <w:iCs/>
          <w:szCs w:val="21"/>
        </w:rPr>
        <w:tab/>
      </w:r>
      <w:r>
        <w:rPr>
          <w:rFonts w:eastAsia="华文中宋" w:hint="eastAsia"/>
          <w:i/>
          <w:iCs/>
          <w:szCs w:val="21"/>
        </w:rPr>
        <w:tab/>
      </w:r>
      <w:r>
        <w:rPr>
          <w:rFonts w:eastAsia="华文中宋" w:hint="eastAsia"/>
          <w:i/>
          <w:iCs/>
          <w:szCs w:val="21"/>
        </w:rPr>
        <w:tab/>
      </w:r>
      <w:r>
        <w:rPr>
          <w:rFonts w:eastAsia="华文中宋" w:hint="eastAsia"/>
          <w:i/>
          <w:iCs/>
          <w:szCs w:val="21"/>
        </w:rPr>
        <w:tab/>
        <w:t xml:space="preserve">    </w:t>
      </w:r>
      <w:r>
        <w:rPr>
          <w:rFonts w:eastAsia="华文中宋" w:hint="eastAsia"/>
          <w:i/>
          <w:iCs/>
          <w:szCs w:val="21"/>
        </w:rPr>
        <w:tab/>
      </w:r>
      <w:r>
        <w:rPr>
          <w:rFonts w:eastAsia="华文中宋" w:hint="eastAsia"/>
          <w:i/>
          <w:iCs/>
          <w:szCs w:val="21"/>
        </w:rPr>
        <w:tab/>
      </w:r>
      <w:r>
        <w:rPr>
          <w:rFonts w:eastAsia="华文中宋" w:hint="eastAsia"/>
          <w:i/>
          <w:iCs/>
          <w:szCs w:val="21"/>
        </w:rPr>
        <w:tab/>
        <w:t xml:space="preserve"> </w:t>
      </w:r>
      <w:r>
        <w:rPr>
          <w:rFonts w:eastAsia="华文中宋" w:hint="eastAsia"/>
          <w:i/>
          <w:iCs/>
          <w:szCs w:val="21"/>
        </w:rPr>
        <w:tab/>
      </w:r>
      <w:r>
        <w:rPr>
          <w:rFonts w:eastAsia="华文中宋" w:hint="eastAsia"/>
          <w:i/>
          <w:iCs/>
          <w:szCs w:val="21"/>
        </w:rPr>
        <w:tab/>
      </w:r>
      <w:r>
        <w:rPr>
          <w:rFonts w:eastAsia="华文中宋" w:hint="eastAsia"/>
          <w:i/>
          <w:iCs/>
          <w:szCs w:val="21"/>
        </w:rPr>
        <w:tab/>
      </w:r>
      <w:r>
        <w:rPr>
          <w:rFonts w:eastAsia="华文中宋" w:hint="eastAsia"/>
          <w:i/>
          <w:iCs/>
          <w:szCs w:val="21"/>
        </w:rPr>
        <w:tab/>
      </w:r>
      <w:r>
        <w:rPr>
          <w:rFonts w:eastAsia="华文中宋" w:hint="eastAsia"/>
          <w:i/>
          <w:iCs/>
          <w:szCs w:val="21"/>
        </w:rPr>
        <w:tab/>
      </w:r>
      <w:r>
        <w:rPr>
          <w:rFonts w:eastAsia="华文中宋" w:hint="eastAsia"/>
          <w:i/>
          <w:iCs/>
          <w:szCs w:val="21"/>
        </w:rPr>
        <w:tab/>
        <w:t xml:space="preserve">    </w:t>
      </w:r>
      <w:r>
        <w:rPr>
          <w:rFonts w:eastAsia="华文中宋" w:hint="eastAsia"/>
          <w:i/>
          <w:iCs/>
          <w:szCs w:val="21"/>
        </w:rPr>
        <w:tab/>
      </w:r>
      <w:r>
        <w:rPr>
          <w:rFonts w:eastAsia="黑体" w:hint="eastAsia"/>
          <w:szCs w:val="21"/>
        </w:rPr>
        <w:t>(1</w:t>
      </w:r>
      <w:r>
        <w:rPr>
          <w:rFonts w:ascii="华文中宋" w:eastAsia="华文中宋" w:hAnsi="华文中宋" w:cs="华文中宋" w:hint="eastAsia"/>
          <w:szCs w:val="21"/>
        </w:rPr>
        <w:t>分</w:t>
      </w:r>
      <w:r>
        <w:rPr>
          <w:rFonts w:eastAsia="黑体" w:hint="eastAsia"/>
          <w:szCs w:val="21"/>
        </w:rPr>
        <w:t>)</w:t>
      </w:r>
    </w:p>
    <w:p w14:paraId="66897EE7" w14:textId="77777777" w:rsidR="00844F6D" w:rsidRDefault="00000000" w:rsidP="00844F6D">
      <w:pPr>
        <w:adjustRightInd w:val="0"/>
        <w:snapToGrid w:val="0"/>
        <w:ind w:firstLine="420"/>
        <w:jc w:val="left"/>
        <w:rPr>
          <w:rFonts w:eastAsia="华文中宋"/>
          <w:i/>
          <w:iCs/>
          <w:szCs w:val="21"/>
        </w:rPr>
      </w:pPr>
      <m:oMath>
        <m:f>
          <m:fPr>
            <m:ctrlPr>
              <w:rPr>
                <w:rFonts w:ascii="Cambria Math" w:hAnsi="Cambria Math"/>
                <w:i/>
                <w:sz w:val="28"/>
                <w:szCs w:val="28"/>
              </w:rPr>
            </m:ctrlPr>
          </m:fPr>
          <m:num>
            <m:r>
              <m:rPr>
                <m:nor/>
              </m:rPr>
              <w:rPr>
                <w:i/>
                <w:iCs/>
                <w:sz w:val="28"/>
                <w:szCs w:val="28"/>
              </w:rPr>
              <m:t>I</m:t>
            </m:r>
          </m:num>
          <m:den>
            <m:sSub>
              <m:sSubPr>
                <m:ctrlPr>
                  <w:rPr>
                    <w:rFonts w:ascii="Cambria Math" w:hAnsi="Cambria Math"/>
                    <w:i/>
                    <w:sz w:val="28"/>
                    <w:szCs w:val="28"/>
                  </w:rPr>
                </m:ctrlPr>
              </m:sSubPr>
              <m:e>
                <m:r>
                  <m:rPr>
                    <m:nor/>
                  </m:rPr>
                  <w:rPr>
                    <w:i/>
                    <w:iCs/>
                    <w:sz w:val="28"/>
                    <w:szCs w:val="28"/>
                  </w:rPr>
                  <m:t>I</m:t>
                </m:r>
              </m:e>
              <m:sub>
                <m:r>
                  <m:rPr>
                    <m:nor/>
                  </m:rPr>
                  <w:rPr>
                    <w:sz w:val="28"/>
                    <w:szCs w:val="28"/>
                  </w:rPr>
                  <m:t>4</m:t>
                </m:r>
              </m:sub>
            </m:sSub>
          </m:den>
        </m:f>
      </m:oMath>
      <w:r w:rsidR="00844F6D">
        <w:rPr>
          <w:rFonts w:hAnsi="Cambria Math" w:hint="eastAsia"/>
          <w:sz w:val="28"/>
          <w:szCs w:val="28"/>
        </w:rPr>
        <w:t xml:space="preserve"> </w:t>
      </w:r>
      <w:r w:rsidR="00844F6D">
        <w:rPr>
          <w:rFonts w:hAnsi="Cambria Math" w:hint="eastAsia"/>
          <w:szCs w:val="21"/>
        </w:rPr>
        <w:t xml:space="preserve">= </w:t>
      </w:r>
      <m:oMath>
        <m:f>
          <m:fPr>
            <m:ctrlPr>
              <w:rPr>
                <w:rFonts w:ascii="Cambria Math" w:hAnsi="Cambria Math"/>
                <w:iCs/>
                <w:sz w:val="28"/>
                <w:szCs w:val="28"/>
              </w:rPr>
            </m:ctrlPr>
          </m:fPr>
          <m:num>
            <m:sSub>
              <m:sSubPr>
                <m:ctrlPr>
                  <w:rPr>
                    <w:rFonts w:ascii="Cambria Math" w:hAnsi="Cambria Math"/>
                    <w:iCs/>
                    <w:sz w:val="28"/>
                    <w:szCs w:val="28"/>
                  </w:rPr>
                </m:ctrlPr>
              </m:sSubPr>
              <m:e>
                <m:r>
                  <m:rPr>
                    <m:nor/>
                  </m:rPr>
                  <w:rPr>
                    <w:i/>
                    <w:sz w:val="28"/>
                    <w:szCs w:val="28"/>
                  </w:rPr>
                  <m:t>n</m:t>
                </m:r>
              </m:e>
              <m:sub>
                <m:r>
                  <m:rPr>
                    <m:nor/>
                  </m:rPr>
                  <w:rPr>
                    <w:iCs/>
                    <w:sz w:val="28"/>
                    <w:szCs w:val="28"/>
                  </w:rPr>
                  <m:t>4</m:t>
                </m:r>
              </m:sub>
            </m:sSub>
          </m:num>
          <m:den>
            <m:sSub>
              <m:sSubPr>
                <m:ctrlPr>
                  <w:rPr>
                    <w:rFonts w:ascii="Cambria Math" w:hAnsi="Cambria Math"/>
                    <w:iCs/>
                    <w:sz w:val="28"/>
                    <w:szCs w:val="28"/>
                  </w:rPr>
                </m:ctrlPr>
              </m:sSubPr>
              <m:e>
                <m:r>
                  <m:rPr>
                    <m:nor/>
                  </m:rPr>
                  <w:rPr>
                    <w:i/>
                    <w:sz w:val="28"/>
                    <w:szCs w:val="28"/>
                  </w:rPr>
                  <m:t>n</m:t>
                </m:r>
              </m:e>
              <m:sub>
                <m:r>
                  <m:rPr>
                    <m:nor/>
                  </m:rPr>
                  <w:rPr>
                    <w:iCs/>
                    <w:sz w:val="28"/>
                    <w:szCs w:val="28"/>
                  </w:rPr>
                  <m:t>3</m:t>
                </m:r>
              </m:sub>
            </m:sSub>
          </m:den>
        </m:f>
      </m:oMath>
      <w:r w:rsidR="00844F6D">
        <w:rPr>
          <w:rFonts w:hAnsi="Cambria Math" w:hint="eastAsia"/>
          <w:iCs/>
          <w:sz w:val="28"/>
          <w:szCs w:val="28"/>
        </w:rPr>
        <w:t xml:space="preserve"> </w:t>
      </w:r>
      <w:r w:rsidR="00844F6D">
        <w:rPr>
          <w:rFonts w:hAnsi="Cambria Math" w:hint="eastAsia"/>
          <w:szCs w:val="21"/>
        </w:rPr>
        <w:t>=</w:t>
      </w:r>
      <m:oMath>
        <m:r>
          <m:rPr>
            <m:sty m:val="p"/>
          </m:rPr>
          <w:rPr>
            <w:rFonts w:ascii="Cambria Math" w:hAnsi="Cambria Math"/>
            <w:szCs w:val="21"/>
          </w:rPr>
          <m:t xml:space="preserve"> </m:t>
        </m:r>
        <m:f>
          <m:fPr>
            <m:ctrlPr>
              <w:rPr>
                <w:rFonts w:ascii="Cambria Math" w:hAnsi="Cambria Math"/>
                <w:i/>
                <w:sz w:val="28"/>
                <w:szCs w:val="28"/>
              </w:rPr>
            </m:ctrlPr>
          </m:fPr>
          <m:num>
            <m:r>
              <m:rPr>
                <m:nor/>
              </m:rPr>
              <w:rPr>
                <w:sz w:val="28"/>
                <w:szCs w:val="28"/>
              </w:rPr>
              <m:t>1</m:t>
            </m:r>
          </m:num>
          <m:den>
            <m:r>
              <m:rPr>
                <m:nor/>
              </m:rPr>
              <w:rPr>
                <w:sz w:val="28"/>
                <w:szCs w:val="28"/>
              </w:rPr>
              <m:t>10</m:t>
            </m:r>
          </m:den>
        </m:f>
      </m:oMath>
      <w:r w:rsidR="00844F6D">
        <w:rPr>
          <w:rFonts w:hAnsi="Cambria Math" w:hint="eastAsia"/>
          <w:szCs w:val="21"/>
        </w:rPr>
        <w:t>，</w:t>
      </w:r>
      <w:r w:rsidR="00844F6D">
        <w:rPr>
          <w:rFonts w:eastAsia="华文中宋"/>
          <w:i/>
          <w:iCs/>
          <w:szCs w:val="21"/>
        </w:rPr>
        <w:t>I</w:t>
      </w:r>
      <w:r w:rsidR="00844F6D">
        <w:rPr>
          <w:rFonts w:eastAsia="华文中宋" w:hint="eastAsia"/>
          <w:szCs w:val="21"/>
          <w:vertAlign w:val="subscript"/>
        </w:rPr>
        <w:t xml:space="preserve">4 </w:t>
      </w:r>
      <w:r w:rsidR="00844F6D">
        <w:rPr>
          <w:rFonts w:eastAsia="华文中宋"/>
          <w:szCs w:val="21"/>
        </w:rPr>
        <w:t>=</w:t>
      </w:r>
      <w:r w:rsidR="00844F6D">
        <w:rPr>
          <w:rFonts w:eastAsia="华文中宋" w:hint="eastAsia"/>
          <w:szCs w:val="21"/>
        </w:rPr>
        <w:t xml:space="preserve"> 10</w:t>
      </w:r>
      <w:r w:rsidR="00844F6D">
        <w:rPr>
          <w:rFonts w:eastAsia="华文中宋"/>
          <w:i/>
          <w:iCs/>
          <w:szCs w:val="21"/>
        </w:rPr>
        <w:t>I</w:t>
      </w:r>
      <w:r w:rsidR="00844F6D">
        <w:rPr>
          <w:rFonts w:eastAsia="华文中宋" w:hint="eastAsia"/>
          <w:i/>
          <w:iCs/>
          <w:szCs w:val="21"/>
        </w:rPr>
        <w:t xml:space="preserve">    </w:t>
      </w:r>
      <w:r w:rsidR="00844F6D">
        <w:rPr>
          <w:rFonts w:eastAsia="华文中宋" w:hint="eastAsia"/>
          <w:i/>
          <w:iCs/>
          <w:szCs w:val="21"/>
        </w:rPr>
        <w:tab/>
      </w:r>
      <w:r w:rsidR="00844F6D">
        <w:rPr>
          <w:rFonts w:eastAsia="华文中宋" w:hint="eastAsia"/>
          <w:i/>
          <w:iCs/>
          <w:szCs w:val="21"/>
        </w:rPr>
        <w:tab/>
      </w:r>
      <w:r w:rsidR="00844F6D">
        <w:rPr>
          <w:rFonts w:eastAsia="华文中宋" w:hint="eastAsia"/>
          <w:i/>
          <w:iCs/>
          <w:szCs w:val="21"/>
        </w:rPr>
        <w:tab/>
      </w:r>
      <w:r w:rsidR="00844F6D">
        <w:rPr>
          <w:rFonts w:eastAsia="华文中宋" w:hint="eastAsia"/>
          <w:i/>
          <w:iCs/>
          <w:szCs w:val="21"/>
        </w:rPr>
        <w:tab/>
        <w:t xml:space="preserve">                                                    </w:t>
      </w:r>
      <w:r w:rsidR="00844F6D">
        <w:rPr>
          <w:rFonts w:eastAsia="黑体" w:hint="eastAsia"/>
          <w:szCs w:val="21"/>
        </w:rPr>
        <w:t>(1</w:t>
      </w:r>
      <w:r w:rsidR="00844F6D">
        <w:rPr>
          <w:rFonts w:ascii="华文中宋" w:eastAsia="华文中宋" w:hAnsi="华文中宋" w:cs="华文中宋" w:hint="eastAsia"/>
          <w:szCs w:val="21"/>
        </w:rPr>
        <w:t>分</w:t>
      </w:r>
      <w:r w:rsidR="00844F6D">
        <w:rPr>
          <w:rFonts w:eastAsia="黑体" w:hint="eastAsia"/>
          <w:szCs w:val="21"/>
        </w:rPr>
        <w:t>)</w:t>
      </w:r>
    </w:p>
    <w:p w14:paraId="43D64387" w14:textId="77777777" w:rsidR="00844F6D" w:rsidRDefault="00844F6D" w:rsidP="00844F6D">
      <w:pPr>
        <w:adjustRightInd w:val="0"/>
        <w:snapToGrid w:val="0"/>
        <w:rPr>
          <w:rFonts w:hAnsi="Cambria Math"/>
          <w:szCs w:val="21"/>
        </w:rPr>
      </w:pPr>
      <w:r>
        <w:rPr>
          <w:rFonts w:eastAsia="华文中宋" w:hint="eastAsia"/>
          <w:szCs w:val="21"/>
        </w:rPr>
        <w:t>若用户端均为纯电阻电器，则用户端等效总电阻的倒数</w:t>
      </w:r>
      <w:r>
        <w:rPr>
          <w:rFonts w:eastAsia="华文中宋" w:hint="eastAsia"/>
          <w:szCs w:val="21"/>
        </w:rPr>
        <w:t xml:space="preserve"> </w:t>
      </w:r>
      <m:oMath>
        <m:f>
          <m:fPr>
            <m:ctrlPr>
              <w:rPr>
                <w:rFonts w:ascii="Cambria Math" w:hAnsi="Cambria Math"/>
                <w:i/>
                <w:sz w:val="28"/>
                <w:szCs w:val="28"/>
              </w:rPr>
            </m:ctrlPr>
          </m:fPr>
          <m:num>
            <m:r>
              <m:rPr>
                <m:nor/>
              </m:rPr>
              <w:rPr>
                <w:sz w:val="28"/>
                <w:szCs w:val="28"/>
              </w:rPr>
              <m:t>1</m:t>
            </m:r>
          </m:num>
          <m:den>
            <m:sSub>
              <m:sSubPr>
                <m:ctrlPr>
                  <w:rPr>
                    <w:rFonts w:ascii="Cambria Math" w:hAnsi="Cambria Math"/>
                    <w:i/>
                    <w:sz w:val="28"/>
                    <w:szCs w:val="28"/>
                  </w:rPr>
                </m:ctrlPr>
              </m:sSubPr>
              <m:e>
                <m:r>
                  <m:rPr>
                    <m:nor/>
                  </m:rPr>
                  <w:rPr>
                    <w:i/>
                    <w:iCs/>
                    <w:sz w:val="28"/>
                    <w:szCs w:val="28"/>
                  </w:rPr>
                  <m:t>R</m:t>
                </m:r>
              </m:e>
              <m:sub>
                <m:r>
                  <m:rPr>
                    <m:nor/>
                  </m:rPr>
                  <w:rPr>
                    <w:rFonts w:ascii="华文中宋" w:eastAsia="华文中宋" w:hAnsi="华文中宋"/>
                    <w:sz w:val="28"/>
                    <w:szCs w:val="28"/>
                  </w:rPr>
                  <m:t>用户</m:t>
                </m:r>
              </m:sub>
            </m:sSub>
          </m:den>
        </m:f>
      </m:oMath>
      <w:r>
        <w:rPr>
          <w:rFonts w:hAnsi="Cambria Math" w:hint="eastAsia"/>
          <w:sz w:val="28"/>
          <w:szCs w:val="28"/>
        </w:rPr>
        <w:t xml:space="preserve"> </w:t>
      </w:r>
      <w:r>
        <w:rPr>
          <w:rFonts w:hAnsi="Cambria Math" w:hint="eastAsia"/>
          <w:szCs w:val="21"/>
        </w:rPr>
        <w:t xml:space="preserve">= </w:t>
      </w:r>
      <m:oMath>
        <m:f>
          <m:fPr>
            <m:ctrlPr>
              <w:rPr>
                <w:rFonts w:ascii="Cambria Math" w:hAnsi="Cambria Math"/>
                <w:i/>
                <w:sz w:val="28"/>
                <w:szCs w:val="28"/>
              </w:rPr>
            </m:ctrlPr>
          </m:fPr>
          <m:num>
            <m:r>
              <m:rPr>
                <m:nor/>
              </m:rPr>
              <w:rPr>
                <w:sz w:val="28"/>
                <w:szCs w:val="28"/>
              </w:rPr>
              <m:t>1</m:t>
            </m:r>
          </m:num>
          <m:den>
            <m:sSub>
              <m:sSubPr>
                <m:ctrlPr>
                  <w:rPr>
                    <w:rFonts w:ascii="Cambria Math" w:hAnsi="Cambria Math"/>
                    <w:i/>
                    <w:sz w:val="28"/>
                    <w:szCs w:val="28"/>
                  </w:rPr>
                </m:ctrlPr>
              </m:sSubPr>
              <m:e>
                <m:r>
                  <m:rPr>
                    <m:nor/>
                  </m:rPr>
                  <w:rPr>
                    <w:i/>
                    <w:iCs/>
                    <w:sz w:val="28"/>
                    <w:szCs w:val="28"/>
                  </w:rPr>
                  <m:t>R</m:t>
                </m:r>
              </m:e>
              <m:sub>
                <m:r>
                  <m:rPr>
                    <m:nor/>
                  </m:rPr>
                  <w:rPr>
                    <w:sz w:val="28"/>
                    <w:szCs w:val="28"/>
                  </w:rPr>
                  <m:t>1</m:t>
                </m:r>
              </m:sub>
            </m:sSub>
          </m:den>
        </m:f>
      </m:oMath>
      <w:r>
        <w:rPr>
          <w:rFonts w:hAnsi="Cambria Math" w:hint="eastAsia"/>
          <w:sz w:val="28"/>
          <w:szCs w:val="28"/>
        </w:rPr>
        <w:t xml:space="preserve"> </w:t>
      </w:r>
      <w:r>
        <w:rPr>
          <w:rFonts w:hAnsi="Cambria Math" w:hint="eastAsia"/>
          <w:szCs w:val="21"/>
        </w:rPr>
        <w:t xml:space="preserve">+ </w:t>
      </w:r>
      <m:oMath>
        <m:f>
          <m:fPr>
            <m:ctrlPr>
              <w:rPr>
                <w:rFonts w:ascii="Cambria Math" w:hAnsi="Cambria Math"/>
                <w:i/>
                <w:sz w:val="28"/>
                <w:szCs w:val="28"/>
              </w:rPr>
            </m:ctrlPr>
          </m:fPr>
          <m:num>
            <m:r>
              <m:rPr>
                <m:nor/>
              </m:rPr>
              <w:rPr>
                <w:sz w:val="28"/>
                <w:szCs w:val="28"/>
              </w:rPr>
              <m:t>1</m:t>
            </m:r>
          </m:num>
          <m:den>
            <m:sSub>
              <m:sSubPr>
                <m:ctrlPr>
                  <w:rPr>
                    <w:rFonts w:ascii="Cambria Math" w:hAnsi="Cambria Math"/>
                    <w:i/>
                    <w:sz w:val="28"/>
                    <w:szCs w:val="28"/>
                  </w:rPr>
                </m:ctrlPr>
              </m:sSubPr>
              <m:e>
                <m:r>
                  <m:rPr>
                    <m:nor/>
                  </m:rPr>
                  <w:rPr>
                    <w:i/>
                    <w:iCs/>
                    <w:sz w:val="28"/>
                    <w:szCs w:val="28"/>
                  </w:rPr>
                  <m:t>R</m:t>
                </m:r>
              </m:e>
              <m:sub>
                <m:r>
                  <m:rPr>
                    <m:nor/>
                  </m:rPr>
                  <w:rPr>
                    <w:sz w:val="28"/>
                    <w:szCs w:val="28"/>
                  </w:rPr>
                  <m:t>2</m:t>
                </m:r>
              </m:sub>
            </m:sSub>
          </m:den>
        </m:f>
      </m:oMath>
      <w:r>
        <w:rPr>
          <w:rFonts w:hAnsi="Cambria Math" w:hint="eastAsia"/>
          <w:sz w:val="28"/>
          <w:szCs w:val="28"/>
        </w:rPr>
        <w:t xml:space="preserve"> </w:t>
      </w:r>
      <w:r>
        <w:rPr>
          <w:rFonts w:hAnsi="Cambria Math" w:hint="eastAsia"/>
          <w:szCs w:val="21"/>
        </w:rPr>
        <w:t xml:space="preserve">+ </w:t>
      </w:r>
      <m:oMath>
        <m:f>
          <m:fPr>
            <m:ctrlPr>
              <w:rPr>
                <w:rFonts w:ascii="Cambria Math" w:hAnsi="Cambria Math"/>
                <w:i/>
                <w:sz w:val="28"/>
                <w:szCs w:val="28"/>
              </w:rPr>
            </m:ctrlPr>
          </m:fPr>
          <m:num>
            <m:r>
              <m:rPr>
                <m:nor/>
              </m:rPr>
              <w:rPr>
                <w:sz w:val="28"/>
                <w:szCs w:val="28"/>
              </w:rPr>
              <m:t>1</m:t>
            </m:r>
          </m:num>
          <m:den>
            <m:sSub>
              <m:sSubPr>
                <m:ctrlPr>
                  <w:rPr>
                    <w:rFonts w:ascii="Cambria Math" w:hAnsi="Cambria Math"/>
                    <w:i/>
                    <w:sz w:val="28"/>
                    <w:szCs w:val="28"/>
                  </w:rPr>
                </m:ctrlPr>
              </m:sSubPr>
              <m:e>
                <m:r>
                  <m:rPr>
                    <m:nor/>
                  </m:rPr>
                  <w:rPr>
                    <w:i/>
                    <w:iCs/>
                    <w:sz w:val="28"/>
                    <w:szCs w:val="28"/>
                  </w:rPr>
                  <m:t>R</m:t>
                </m:r>
              </m:e>
              <m:sub>
                <m:r>
                  <m:rPr>
                    <m:nor/>
                  </m:rPr>
                  <w:rPr>
                    <w:sz w:val="28"/>
                    <w:szCs w:val="28"/>
                  </w:rPr>
                  <m:t>3</m:t>
                </m:r>
              </m:sub>
            </m:sSub>
          </m:den>
        </m:f>
      </m:oMath>
      <w:r>
        <w:rPr>
          <w:rFonts w:hAnsi="Cambria Math" w:hint="eastAsia"/>
          <w:sz w:val="28"/>
          <w:szCs w:val="28"/>
        </w:rPr>
        <w:t xml:space="preserve"> </w:t>
      </w:r>
      <w:r>
        <w:rPr>
          <w:rFonts w:hAnsi="Cambria Math" w:hint="eastAsia"/>
          <w:szCs w:val="21"/>
        </w:rPr>
        <w:t xml:space="preserve">+ </w:t>
      </w:r>
      <w:r>
        <w:rPr>
          <w:rFonts w:hAnsi="Cambria Math" w:hint="eastAsia"/>
          <w:szCs w:val="21"/>
        </w:rPr>
        <w:t>……</w:t>
      </w:r>
    </w:p>
    <w:p w14:paraId="0DE96332" w14:textId="77777777" w:rsidR="00844F6D" w:rsidRDefault="00844F6D" w:rsidP="00844F6D">
      <w:pPr>
        <w:adjustRightInd w:val="0"/>
        <w:snapToGrid w:val="0"/>
        <w:rPr>
          <w:rFonts w:eastAsia="华文中宋"/>
          <w:color w:val="000000"/>
          <w:szCs w:val="21"/>
          <w:shd w:val="clear" w:color="auto" w:fill="FFFFFF"/>
        </w:rPr>
      </w:pPr>
      <w:r>
        <w:rPr>
          <w:rFonts w:eastAsia="华文中宋" w:hint="eastAsia"/>
          <w:color w:val="000000"/>
          <w:szCs w:val="21"/>
          <w:shd w:val="clear" w:color="auto" w:fill="FFFFFF"/>
        </w:rPr>
        <w:t>若用户端有非纯电阻用电器在工作，则任意一个非纯电阻用电器所消耗的电功率</w:t>
      </w:r>
      <w:r>
        <w:rPr>
          <w:rFonts w:eastAsia="华文中宋" w:hint="eastAsia"/>
          <w:i/>
          <w:iCs/>
          <w:color w:val="000000"/>
          <w:szCs w:val="21"/>
          <w:shd w:val="clear" w:color="auto" w:fill="FFFFFF"/>
        </w:rPr>
        <w:t>P</w:t>
      </w:r>
      <w:r>
        <w:rPr>
          <w:rFonts w:eastAsia="华文中宋" w:hint="eastAsia"/>
          <w:i/>
          <w:iCs/>
          <w:color w:val="000000"/>
          <w:szCs w:val="21"/>
          <w:shd w:val="clear" w:color="auto" w:fill="FFFFFF"/>
          <w:vertAlign w:val="subscript"/>
        </w:rPr>
        <w:t xml:space="preserve">i </w:t>
      </w:r>
      <w:r>
        <w:rPr>
          <w:rFonts w:eastAsia="华文中宋" w:hint="eastAsia"/>
          <w:color w:val="000000"/>
          <w:szCs w:val="21"/>
          <w:shd w:val="clear" w:color="auto" w:fill="FFFFFF"/>
        </w:rPr>
        <w:t xml:space="preserve">= </w:t>
      </w:r>
      <w:r>
        <w:rPr>
          <w:rFonts w:eastAsia="华文中宋" w:hint="eastAsia"/>
          <w:i/>
          <w:iCs/>
          <w:color w:val="000000"/>
          <w:szCs w:val="21"/>
          <w:shd w:val="clear" w:color="auto" w:fill="FFFFFF"/>
        </w:rPr>
        <w:t>U</w:t>
      </w:r>
      <w:r>
        <w:rPr>
          <w:rFonts w:eastAsia="华文中宋" w:hint="eastAsia"/>
          <w:color w:val="000000"/>
          <w:szCs w:val="21"/>
          <w:shd w:val="clear" w:color="auto" w:fill="FFFFFF"/>
          <w:vertAlign w:val="subscript"/>
        </w:rPr>
        <w:t>4</w:t>
      </w:r>
      <w:r>
        <w:rPr>
          <w:rFonts w:eastAsia="华文中宋" w:hint="eastAsia"/>
          <w:i/>
          <w:iCs/>
          <w:color w:val="000000"/>
          <w:szCs w:val="21"/>
          <w:shd w:val="clear" w:color="auto" w:fill="FFFFFF"/>
        </w:rPr>
        <w:t>I</w:t>
      </w:r>
      <w:r>
        <w:rPr>
          <w:rFonts w:eastAsia="华文中宋" w:hint="eastAsia"/>
          <w:i/>
          <w:iCs/>
          <w:color w:val="000000"/>
          <w:szCs w:val="21"/>
          <w:shd w:val="clear" w:color="auto" w:fill="FFFFFF"/>
          <w:vertAlign w:val="subscript"/>
        </w:rPr>
        <w:t xml:space="preserve">i </w:t>
      </w:r>
      <w:r>
        <w:rPr>
          <w:rFonts w:eastAsia="华文中宋" w:hint="eastAsia"/>
          <w:i/>
          <w:iCs/>
          <w:color w:val="000000"/>
          <w:szCs w:val="21"/>
          <w:shd w:val="clear" w:color="auto" w:fill="FFFFFF"/>
        </w:rPr>
        <w:t>= I</w:t>
      </w:r>
      <w:r>
        <w:rPr>
          <w:rFonts w:eastAsia="华文中宋" w:hint="eastAsia"/>
          <w:color w:val="000000"/>
          <w:szCs w:val="21"/>
          <w:shd w:val="clear" w:color="auto" w:fill="FFFFFF"/>
          <w:vertAlign w:val="superscript"/>
        </w:rPr>
        <w:t>2</w:t>
      </w:r>
      <w:r>
        <w:rPr>
          <w:rFonts w:eastAsia="华文中宋" w:hint="eastAsia"/>
          <w:i/>
          <w:iCs/>
          <w:color w:val="000000"/>
          <w:szCs w:val="21"/>
          <w:shd w:val="clear" w:color="auto" w:fill="FFFFFF"/>
        </w:rPr>
        <w:t>R</w:t>
      </w:r>
      <w:r>
        <w:rPr>
          <w:rFonts w:eastAsia="华文中宋" w:hint="eastAsia"/>
          <w:i/>
          <w:iCs/>
          <w:color w:val="000000"/>
          <w:szCs w:val="21"/>
          <w:shd w:val="clear" w:color="auto" w:fill="FFFFFF"/>
          <w:vertAlign w:val="subscript"/>
        </w:rPr>
        <w:t>i</w:t>
      </w:r>
      <w:r>
        <w:rPr>
          <w:rFonts w:eastAsia="华文中宋" w:hint="eastAsia"/>
          <w:i/>
          <w:iCs/>
          <w:color w:val="000000"/>
          <w:szCs w:val="21"/>
          <w:shd w:val="clear" w:color="auto" w:fill="FFFFFF"/>
        </w:rPr>
        <w:t>+P</w:t>
      </w:r>
      <w:r>
        <w:rPr>
          <w:rFonts w:eastAsia="华文中宋" w:hint="eastAsia"/>
          <w:color w:val="000000"/>
          <w:szCs w:val="21"/>
          <w:shd w:val="clear" w:color="auto" w:fill="FFFFFF"/>
          <w:vertAlign w:val="subscript"/>
        </w:rPr>
        <w:t>其它</w:t>
      </w:r>
    </w:p>
    <w:p w14:paraId="4D8F1DC6" w14:textId="77777777" w:rsidR="00844F6D" w:rsidRDefault="00844F6D" w:rsidP="00844F6D">
      <w:pPr>
        <w:adjustRightInd w:val="0"/>
        <w:snapToGrid w:val="0"/>
        <w:ind w:firstLine="420"/>
        <w:rPr>
          <w:rFonts w:eastAsia="华文中宋"/>
          <w:color w:val="000000"/>
          <w:szCs w:val="21"/>
          <w:shd w:val="clear" w:color="auto" w:fill="FFFFFF"/>
        </w:rPr>
      </w:pPr>
      <w:r>
        <w:rPr>
          <w:rFonts w:eastAsia="华文中宋" w:hint="eastAsia"/>
          <w:color w:val="000000"/>
          <w:szCs w:val="21"/>
          <w:shd w:val="clear" w:color="auto" w:fill="FFFFFF"/>
        </w:rPr>
        <w:t>可将每一个非纯电阻用电器，都用一个对应的等效纯电阻</w:t>
      </w:r>
      <w:r>
        <w:rPr>
          <w:rFonts w:eastAsia="华文中宋" w:hint="eastAsia"/>
          <w:i/>
          <w:iCs/>
          <w:color w:val="000000"/>
          <w:szCs w:val="21"/>
          <w:shd w:val="clear" w:color="auto" w:fill="FFFFFF"/>
        </w:rPr>
        <w:t>R</w:t>
      </w:r>
      <w:r>
        <w:rPr>
          <w:rFonts w:eastAsia="华文中宋" w:hint="eastAsia"/>
          <w:i/>
          <w:iCs/>
          <w:color w:val="000000"/>
          <w:szCs w:val="21"/>
          <w:shd w:val="clear" w:color="auto" w:fill="FFFFFF"/>
          <w:vertAlign w:val="subscript"/>
        </w:rPr>
        <w:t>i</w:t>
      </w:r>
      <w:r>
        <w:rPr>
          <w:rFonts w:eastAsia="华文中宋" w:hint="eastAsia"/>
          <w:color w:val="000000"/>
          <w:szCs w:val="21"/>
          <w:shd w:val="clear" w:color="auto" w:fill="FFFFFF"/>
          <w:vertAlign w:val="subscript"/>
        </w:rPr>
        <w:t>等效</w:t>
      </w:r>
      <w:r>
        <w:rPr>
          <w:rFonts w:eastAsia="华文中宋" w:hint="eastAsia"/>
          <w:color w:val="000000"/>
          <w:szCs w:val="21"/>
          <w:shd w:val="clear" w:color="auto" w:fill="FFFFFF"/>
          <w:vertAlign w:val="subscript"/>
        </w:rPr>
        <w:t xml:space="preserve"> </w:t>
      </w:r>
      <w:r>
        <w:rPr>
          <w:rFonts w:eastAsia="华文中宋" w:hint="eastAsia"/>
          <w:color w:val="000000"/>
          <w:szCs w:val="21"/>
          <w:shd w:val="clear" w:color="auto" w:fill="FFFFFF"/>
        </w:rPr>
        <w:t xml:space="preserve">= </w:t>
      </w:r>
      <m:oMath>
        <m:f>
          <m:fPr>
            <m:ctrlPr>
              <w:rPr>
                <w:rFonts w:ascii="Cambria Math" w:hAnsi="Cambria Math"/>
                <w:i/>
                <w:color w:val="000000"/>
                <w:sz w:val="28"/>
                <w:szCs w:val="28"/>
                <w:shd w:val="clear" w:color="auto" w:fill="FFFFFF"/>
              </w:rPr>
            </m:ctrlPr>
          </m:fPr>
          <m:num>
            <m:sSub>
              <m:sSubPr>
                <m:ctrlPr>
                  <w:rPr>
                    <w:rFonts w:ascii="Cambria Math" w:hAnsi="Cambria Math"/>
                    <w:i/>
                    <w:color w:val="000000"/>
                    <w:sz w:val="28"/>
                    <w:szCs w:val="28"/>
                    <w:shd w:val="clear" w:color="auto" w:fill="FFFFFF"/>
                  </w:rPr>
                </m:ctrlPr>
              </m:sSubPr>
              <m:e>
                <m:r>
                  <m:rPr>
                    <m:nor/>
                  </m:rPr>
                  <w:rPr>
                    <w:i/>
                    <w:iCs/>
                    <w:color w:val="000000"/>
                    <w:sz w:val="28"/>
                    <w:szCs w:val="28"/>
                    <w:shd w:val="clear" w:color="auto" w:fill="FFFFFF"/>
                  </w:rPr>
                  <m:t>U</m:t>
                </m:r>
              </m:e>
              <m:sub>
                <m:r>
                  <m:rPr>
                    <m:nor/>
                  </m:rPr>
                  <w:rPr>
                    <w:color w:val="000000"/>
                    <w:sz w:val="28"/>
                    <w:szCs w:val="28"/>
                    <w:shd w:val="clear" w:color="auto" w:fill="FFFFFF"/>
                  </w:rPr>
                  <m:t>4</m:t>
                </m:r>
              </m:sub>
            </m:sSub>
          </m:num>
          <m:den>
            <m:sSub>
              <m:sSubPr>
                <m:ctrlPr>
                  <w:rPr>
                    <w:rFonts w:ascii="Cambria Math" w:hAnsi="Cambria Math"/>
                    <w:i/>
                    <w:color w:val="000000"/>
                    <w:sz w:val="28"/>
                    <w:szCs w:val="28"/>
                    <w:shd w:val="clear" w:color="auto" w:fill="FFFFFF"/>
                  </w:rPr>
                </m:ctrlPr>
              </m:sSubPr>
              <m:e>
                <m:r>
                  <m:rPr>
                    <m:nor/>
                  </m:rPr>
                  <w:rPr>
                    <w:i/>
                    <w:iCs/>
                    <w:color w:val="000000"/>
                    <w:sz w:val="28"/>
                    <w:szCs w:val="28"/>
                    <w:shd w:val="clear" w:color="auto" w:fill="FFFFFF"/>
                  </w:rPr>
                  <m:t>I</m:t>
                </m:r>
              </m:e>
              <m:sub>
                <m:r>
                  <m:rPr>
                    <m:nor/>
                  </m:rPr>
                  <w:rPr>
                    <w:i/>
                    <w:iCs/>
                    <w:color w:val="000000"/>
                    <w:sz w:val="28"/>
                    <w:szCs w:val="28"/>
                    <w:shd w:val="clear" w:color="auto" w:fill="FFFFFF"/>
                  </w:rPr>
                  <m:t>i</m:t>
                </m:r>
              </m:sub>
            </m:sSub>
          </m:den>
        </m:f>
      </m:oMath>
      <w:r>
        <w:rPr>
          <w:rFonts w:eastAsia="华文中宋" w:hint="eastAsia"/>
          <w:color w:val="000000"/>
          <w:szCs w:val="21"/>
          <w:shd w:val="clear" w:color="auto" w:fill="FFFFFF"/>
        </w:rPr>
        <w:t>代替</w:t>
      </w:r>
    </w:p>
    <w:p w14:paraId="06762002" w14:textId="77777777" w:rsidR="00844F6D" w:rsidRDefault="00844F6D" w:rsidP="00844F6D">
      <w:pPr>
        <w:adjustRightInd w:val="0"/>
        <w:snapToGrid w:val="0"/>
        <w:ind w:firstLine="420"/>
        <w:rPr>
          <w:rFonts w:eastAsia="华文中宋"/>
          <w:color w:val="000000"/>
          <w:szCs w:val="21"/>
          <w:shd w:val="clear" w:color="auto" w:fill="FFFFFF"/>
        </w:rPr>
      </w:pPr>
      <w:r>
        <w:rPr>
          <w:rFonts w:eastAsia="华文中宋" w:hint="eastAsia"/>
          <w:color w:val="000000"/>
          <w:szCs w:val="21"/>
          <w:shd w:val="clear" w:color="auto" w:fill="FFFFFF"/>
        </w:rPr>
        <w:t>易见</w:t>
      </w:r>
      <w:r>
        <w:rPr>
          <w:rFonts w:eastAsia="华文中宋" w:hint="eastAsia"/>
          <w:color w:val="000000"/>
          <w:szCs w:val="21"/>
          <w:shd w:val="clear" w:color="auto" w:fill="FFFFFF"/>
        </w:rPr>
        <w:t xml:space="preserve">  </w:t>
      </w:r>
      <w:r>
        <w:rPr>
          <w:rFonts w:eastAsia="华文中宋" w:hint="eastAsia"/>
          <w:i/>
          <w:iCs/>
          <w:color w:val="000000"/>
          <w:szCs w:val="21"/>
          <w:shd w:val="clear" w:color="auto" w:fill="FFFFFF"/>
        </w:rPr>
        <w:t>P</w:t>
      </w:r>
      <w:r>
        <w:rPr>
          <w:rFonts w:eastAsia="华文中宋" w:hint="eastAsia"/>
          <w:i/>
          <w:iCs/>
          <w:color w:val="000000"/>
          <w:szCs w:val="21"/>
          <w:shd w:val="clear" w:color="auto" w:fill="FFFFFF"/>
          <w:vertAlign w:val="subscript"/>
        </w:rPr>
        <w:t xml:space="preserve">i </w:t>
      </w:r>
      <w:r>
        <w:rPr>
          <w:rFonts w:eastAsia="华文中宋" w:hint="eastAsia"/>
          <w:color w:val="000000"/>
          <w:szCs w:val="21"/>
          <w:shd w:val="clear" w:color="auto" w:fill="FFFFFF"/>
        </w:rPr>
        <w:t xml:space="preserve">= </w:t>
      </w:r>
      <w:r>
        <w:rPr>
          <w:rFonts w:eastAsia="华文中宋" w:hint="eastAsia"/>
          <w:i/>
          <w:iCs/>
          <w:color w:val="000000"/>
          <w:szCs w:val="21"/>
          <w:shd w:val="clear" w:color="auto" w:fill="FFFFFF"/>
        </w:rPr>
        <w:t>U</w:t>
      </w:r>
      <w:r>
        <w:rPr>
          <w:rFonts w:eastAsia="华文中宋" w:hint="eastAsia"/>
          <w:color w:val="000000"/>
          <w:szCs w:val="21"/>
          <w:shd w:val="clear" w:color="auto" w:fill="FFFFFF"/>
          <w:vertAlign w:val="subscript"/>
        </w:rPr>
        <w:t>4</w:t>
      </w:r>
      <w:r>
        <w:rPr>
          <w:rFonts w:eastAsia="华文中宋" w:hint="eastAsia"/>
          <w:i/>
          <w:iCs/>
          <w:color w:val="000000"/>
          <w:szCs w:val="21"/>
          <w:shd w:val="clear" w:color="auto" w:fill="FFFFFF"/>
        </w:rPr>
        <w:t>I</w:t>
      </w:r>
      <w:r>
        <w:rPr>
          <w:rFonts w:eastAsia="华文中宋" w:hint="eastAsia"/>
          <w:i/>
          <w:iCs/>
          <w:color w:val="000000"/>
          <w:szCs w:val="21"/>
          <w:shd w:val="clear" w:color="auto" w:fill="FFFFFF"/>
          <w:vertAlign w:val="subscript"/>
        </w:rPr>
        <w:t xml:space="preserve">i </w:t>
      </w:r>
      <w:r>
        <w:rPr>
          <w:rFonts w:eastAsia="华文中宋" w:hint="eastAsia"/>
          <w:color w:val="000000"/>
          <w:szCs w:val="21"/>
          <w:shd w:val="clear" w:color="auto" w:fill="FFFFFF"/>
        </w:rPr>
        <w:t xml:space="preserve">= </w:t>
      </w:r>
      <m:oMath>
        <m:sSubSup>
          <m:sSubSupPr>
            <m:ctrlPr>
              <w:rPr>
                <w:rFonts w:ascii="Cambria Math" w:hAnsi="Cambria Math"/>
                <w:i/>
                <w:szCs w:val="21"/>
                <w:vertAlign w:val="superscript"/>
              </w:rPr>
            </m:ctrlPr>
          </m:sSubSupPr>
          <m:e>
            <m:r>
              <w:rPr>
                <w:rFonts w:ascii="Cambria Math" w:eastAsia="黑体" w:hAnsi="Cambria Math" w:cs="Book Antiqua"/>
                <w:szCs w:val="21"/>
              </w:rPr>
              <m:t>I</m:t>
            </m:r>
          </m:e>
          <m:sub>
            <m:r>
              <w:rPr>
                <w:rFonts w:ascii="Cambria Math" w:hAnsi="Cambria Math"/>
                <w:szCs w:val="21"/>
                <w:vertAlign w:val="superscript"/>
              </w:rPr>
              <m:t>i</m:t>
            </m:r>
          </m:sub>
          <m:sup>
            <m:r>
              <m:rPr>
                <m:sty m:val="p"/>
              </m:rPr>
              <w:rPr>
                <w:rFonts w:eastAsia="黑体" w:hint="eastAsia"/>
                <w:szCs w:val="21"/>
                <w:vertAlign w:val="superscript"/>
              </w:rPr>
              <m:t>2</m:t>
            </m:r>
          </m:sup>
        </m:sSubSup>
      </m:oMath>
      <w:r>
        <w:rPr>
          <w:rFonts w:eastAsia="华文中宋" w:hint="eastAsia"/>
          <w:i/>
          <w:iCs/>
          <w:color w:val="000000"/>
          <w:szCs w:val="21"/>
          <w:shd w:val="clear" w:color="auto" w:fill="FFFFFF"/>
        </w:rPr>
        <w:t>R</w:t>
      </w:r>
      <w:r>
        <w:rPr>
          <w:rFonts w:eastAsia="华文中宋" w:hint="eastAsia"/>
          <w:i/>
          <w:iCs/>
          <w:color w:val="000000"/>
          <w:szCs w:val="21"/>
          <w:shd w:val="clear" w:color="auto" w:fill="FFFFFF"/>
          <w:vertAlign w:val="subscript"/>
        </w:rPr>
        <w:t>i</w:t>
      </w:r>
      <w:r>
        <w:rPr>
          <w:rFonts w:eastAsia="华文中宋" w:hint="eastAsia"/>
          <w:color w:val="000000"/>
          <w:szCs w:val="21"/>
          <w:shd w:val="clear" w:color="auto" w:fill="FFFFFF"/>
          <w:vertAlign w:val="subscript"/>
        </w:rPr>
        <w:t>等效</w:t>
      </w:r>
      <w:r>
        <w:rPr>
          <w:rFonts w:eastAsia="华文中宋" w:hint="eastAsia"/>
          <w:color w:val="000000"/>
          <w:szCs w:val="21"/>
          <w:shd w:val="clear" w:color="auto" w:fill="FFFFFF"/>
          <w:vertAlign w:val="subscript"/>
        </w:rPr>
        <w:t xml:space="preserve"> </w:t>
      </w:r>
      <w:r>
        <w:rPr>
          <w:rFonts w:eastAsia="华文中宋" w:hint="eastAsia"/>
          <w:color w:val="000000"/>
          <w:szCs w:val="21"/>
          <w:shd w:val="clear" w:color="auto" w:fill="FFFFFF"/>
        </w:rPr>
        <w:t xml:space="preserve">= </w:t>
      </w:r>
      <m:oMath>
        <m:f>
          <m:fPr>
            <m:ctrlPr>
              <w:rPr>
                <w:rFonts w:ascii="Cambria Math" w:hAnsi="Cambria Math"/>
                <w:i/>
                <w:color w:val="000000"/>
                <w:sz w:val="28"/>
                <w:szCs w:val="28"/>
                <w:shd w:val="clear" w:color="auto" w:fill="FFFFFF"/>
              </w:rPr>
            </m:ctrlPr>
          </m:fPr>
          <m:num>
            <m:sSubSup>
              <m:sSubSupPr>
                <m:ctrlPr>
                  <w:rPr>
                    <w:rFonts w:ascii="Cambria Math" w:hAnsi="Cambria Math"/>
                    <w:i/>
                    <w:color w:val="000000"/>
                    <w:sz w:val="28"/>
                    <w:szCs w:val="28"/>
                    <w:shd w:val="clear" w:color="auto" w:fill="FFFFFF"/>
                  </w:rPr>
                </m:ctrlPr>
              </m:sSubSupPr>
              <m:e>
                <m:r>
                  <m:rPr>
                    <m:nor/>
                  </m:rPr>
                  <w:rPr>
                    <w:i/>
                    <w:iCs/>
                    <w:color w:val="000000"/>
                    <w:sz w:val="28"/>
                    <w:szCs w:val="28"/>
                    <w:shd w:val="clear" w:color="auto" w:fill="FFFFFF"/>
                  </w:rPr>
                  <m:t>U</m:t>
                </m:r>
              </m:e>
              <m:sub>
                <m:r>
                  <m:rPr>
                    <m:nor/>
                  </m:rPr>
                  <w:rPr>
                    <w:color w:val="000000"/>
                    <w:sz w:val="28"/>
                    <w:szCs w:val="28"/>
                    <w:shd w:val="clear" w:color="auto" w:fill="FFFFFF"/>
                  </w:rPr>
                  <m:t>4</m:t>
                </m:r>
              </m:sub>
              <m:sup>
                <m:r>
                  <m:rPr>
                    <m:nor/>
                  </m:rPr>
                  <w:rPr>
                    <w:color w:val="000000"/>
                    <w:sz w:val="28"/>
                    <w:szCs w:val="28"/>
                    <w:shd w:val="clear" w:color="auto" w:fill="FFFFFF"/>
                  </w:rPr>
                  <m:t>2</m:t>
                </m:r>
              </m:sup>
            </m:sSubSup>
          </m:num>
          <m:den>
            <m:sSub>
              <m:sSubPr>
                <m:ctrlPr>
                  <w:rPr>
                    <w:rFonts w:ascii="Cambria Math" w:hAnsi="Cambria Math"/>
                    <w:i/>
                    <w:color w:val="000000"/>
                    <w:sz w:val="28"/>
                    <w:szCs w:val="28"/>
                    <w:shd w:val="clear" w:color="auto" w:fill="FFFFFF"/>
                  </w:rPr>
                </m:ctrlPr>
              </m:sSubPr>
              <m:e>
                <m:r>
                  <m:rPr>
                    <m:nor/>
                  </m:rPr>
                  <w:rPr>
                    <w:i/>
                    <w:iCs/>
                    <w:color w:val="000000"/>
                    <w:sz w:val="28"/>
                    <w:szCs w:val="28"/>
                    <w:shd w:val="clear" w:color="auto" w:fill="FFFFFF"/>
                  </w:rPr>
                  <m:t>R</m:t>
                </m:r>
              </m:e>
              <m:sub>
                <m:r>
                  <m:rPr>
                    <m:nor/>
                  </m:rPr>
                  <w:rPr>
                    <w:i/>
                    <w:iCs/>
                    <w:color w:val="000000"/>
                    <w:sz w:val="28"/>
                    <w:szCs w:val="28"/>
                    <w:shd w:val="clear" w:color="auto" w:fill="FFFFFF"/>
                  </w:rPr>
                  <m:t>i</m:t>
                </m:r>
                <m:r>
                  <m:rPr>
                    <m:nor/>
                  </m:rPr>
                  <w:rPr>
                    <w:rFonts w:ascii="华文中宋" w:eastAsia="华文中宋" w:hAnsi="华文中宋"/>
                    <w:color w:val="000000"/>
                    <w:sz w:val="28"/>
                    <w:szCs w:val="28"/>
                    <w:shd w:val="clear" w:color="auto" w:fill="FFFFFF"/>
                  </w:rPr>
                  <m:t>等效</m:t>
                </m:r>
              </m:sub>
            </m:sSub>
          </m:den>
        </m:f>
      </m:oMath>
    </w:p>
    <w:p w14:paraId="7CB68F7D" w14:textId="77777777" w:rsidR="00844F6D" w:rsidRDefault="00844F6D" w:rsidP="00844F6D">
      <w:pPr>
        <w:adjustRightInd w:val="0"/>
        <w:snapToGrid w:val="0"/>
        <w:rPr>
          <w:rFonts w:eastAsia="华文中宋"/>
          <w:szCs w:val="21"/>
        </w:rPr>
      </w:pPr>
      <w:r>
        <w:rPr>
          <w:rFonts w:eastAsia="华文中宋" w:hint="eastAsia"/>
          <w:szCs w:val="21"/>
        </w:rPr>
        <w:t xml:space="preserve">    </w:t>
      </w:r>
      <w:r>
        <w:rPr>
          <w:rFonts w:eastAsia="华文中宋" w:hint="eastAsia"/>
          <w:szCs w:val="21"/>
        </w:rPr>
        <w:t>即</w:t>
      </w:r>
      <w:r>
        <w:rPr>
          <w:rFonts w:eastAsia="华文中宋" w:hint="eastAsia"/>
          <w:szCs w:val="21"/>
        </w:rPr>
        <w:t xml:space="preserve">    </w:t>
      </w:r>
      <w:r>
        <w:rPr>
          <w:rFonts w:eastAsia="华文中宋" w:hint="eastAsia"/>
          <w:szCs w:val="21"/>
        </w:rPr>
        <w:t>用纯电阻</w:t>
      </w:r>
      <w:r>
        <w:rPr>
          <w:rFonts w:eastAsia="华文中宋" w:hint="eastAsia"/>
          <w:i/>
          <w:iCs/>
          <w:color w:val="000000"/>
          <w:szCs w:val="21"/>
          <w:shd w:val="clear" w:color="auto" w:fill="FFFFFF"/>
        </w:rPr>
        <w:t>R</w:t>
      </w:r>
      <w:r>
        <w:rPr>
          <w:rFonts w:eastAsia="华文中宋" w:hint="eastAsia"/>
          <w:i/>
          <w:iCs/>
          <w:color w:val="000000"/>
          <w:szCs w:val="21"/>
          <w:shd w:val="clear" w:color="auto" w:fill="FFFFFF"/>
          <w:vertAlign w:val="subscript"/>
        </w:rPr>
        <w:t>i</w:t>
      </w:r>
      <w:r>
        <w:rPr>
          <w:rFonts w:eastAsia="华文中宋" w:hint="eastAsia"/>
          <w:color w:val="000000"/>
          <w:szCs w:val="21"/>
          <w:shd w:val="clear" w:color="auto" w:fill="FFFFFF"/>
          <w:vertAlign w:val="subscript"/>
        </w:rPr>
        <w:t>等效</w:t>
      </w:r>
      <w:r>
        <w:rPr>
          <w:rFonts w:eastAsia="华文中宋" w:hint="eastAsia"/>
          <w:color w:val="000000"/>
          <w:szCs w:val="21"/>
          <w:shd w:val="clear" w:color="auto" w:fill="FFFFFF"/>
        </w:rPr>
        <w:t>代替对应的非纯电阻用电器，在能耗上效果相同</w:t>
      </w:r>
    </w:p>
    <w:p w14:paraId="02ABB968" w14:textId="77777777" w:rsidR="00844F6D" w:rsidRDefault="00844F6D" w:rsidP="00844F6D">
      <w:pPr>
        <w:adjustRightInd w:val="0"/>
        <w:snapToGrid w:val="0"/>
        <w:ind w:firstLineChars="200" w:firstLine="420"/>
        <w:rPr>
          <w:rFonts w:eastAsia="华文中宋"/>
          <w:szCs w:val="21"/>
        </w:rPr>
      </w:pPr>
      <w:r>
        <w:rPr>
          <w:rFonts w:eastAsia="华文中宋" w:hint="eastAsia"/>
          <w:szCs w:val="21"/>
        </w:rPr>
        <w:t>此时，用户端等效总电阻的倒数</w:t>
      </w:r>
      <m:oMath>
        <m:f>
          <m:fPr>
            <m:ctrlPr>
              <w:rPr>
                <w:rFonts w:ascii="Cambria Math" w:hAnsi="Cambria Math"/>
                <w:i/>
                <w:sz w:val="28"/>
                <w:szCs w:val="28"/>
              </w:rPr>
            </m:ctrlPr>
          </m:fPr>
          <m:num>
            <m:r>
              <m:rPr>
                <m:nor/>
              </m:rPr>
              <w:rPr>
                <w:sz w:val="28"/>
                <w:szCs w:val="28"/>
              </w:rPr>
              <m:t>1</m:t>
            </m:r>
          </m:num>
          <m:den>
            <m:sSub>
              <m:sSubPr>
                <m:ctrlPr>
                  <w:rPr>
                    <w:rFonts w:ascii="Cambria Math" w:hAnsi="Cambria Math"/>
                    <w:i/>
                    <w:sz w:val="28"/>
                    <w:szCs w:val="28"/>
                  </w:rPr>
                </m:ctrlPr>
              </m:sSubPr>
              <m:e>
                <m:r>
                  <m:rPr>
                    <m:nor/>
                  </m:rPr>
                  <w:rPr>
                    <w:i/>
                    <w:iCs/>
                    <w:sz w:val="28"/>
                    <w:szCs w:val="28"/>
                  </w:rPr>
                  <m:t>R</m:t>
                </m:r>
              </m:e>
              <m:sub>
                <m:r>
                  <m:rPr>
                    <m:nor/>
                  </m:rPr>
                  <w:rPr>
                    <w:rFonts w:ascii="华文中宋" w:eastAsia="华文中宋" w:hAnsi="华文中宋"/>
                    <w:sz w:val="28"/>
                    <w:szCs w:val="28"/>
                  </w:rPr>
                  <m:t>用户</m:t>
                </m:r>
              </m:sub>
            </m:sSub>
          </m:den>
        </m:f>
      </m:oMath>
      <w:r>
        <w:rPr>
          <w:rFonts w:hAnsi="Cambria Math" w:hint="eastAsia"/>
          <w:sz w:val="28"/>
          <w:szCs w:val="28"/>
        </w:rPr>
        <w:t xml:space="preserve"> </w:t>
      </w:r>
      <w:r>
        <w:rPr>
          <w:rFonts w:hAnsi="Cambria Math" w:hint="eastAsia"/>
          <w:szCs w:val="21"/>
        </w:rPr>
        <w:t xml:space="preserve">= </w:t>
      </w:r>
      <m:oMath>
        <m:f>
          <m:fPr>
            <m:ctrlPr>
              <w:rPr>
                <w:rFonts w:ascii="Cambria Math" w:hAnsi="Cambria Math"/>
                <w:i/>
                <w:sz w:val="28"/>
                <w:szCs w:val="28"/>
              </w:rPr>
            </m:ctrlPr>
          </m:fPr>
          <m:num>
            <m:r>
              <m:rPr>
                <m:nor/>
              </m:rPr>
              <w:rPr>
                <w:sz w:val="28"/>
                <w:szCs w:val="28"/>
              </w:rPr>
              <m:t>1</m:t>
            </m:r>
          </m:num>
          <m:den>
            <m:sSub>
              <m:sSubPr>
                <m:ctrlPr>
                  <w:rPr>
                    <w:rFonts w:ascii="Cambria Math" w:hAnsi="Cambria Math"/>
                    <w:i/>
                    <w:sz w:val="28"/>
                    <w:szCs w:val="28"/>
                  </w:rPr>
                </m:ctrlPr>
              </m:sSubPr>
              <m:e>
                <m:r>
                  <m:rPr>
                    <m:nor/>
                  </m:rPr>
                  <w:rPr>
                    <w:i/>
                    <w:iCs/>
                    <w:sz w:val="28"/>
                    <w:szCs w:val="28"/>
                  </w:rPr>
                  <m:t>R</m:t>
                </m:r>
              </m:e>
              <m:sub>
                <m:r>
                  <m:rPr>
                    <m:nor/>
                  </m:rPr>
                  <w:rPr>
                    <w:sz w:val="28"/>
                    <w:szCs w:val="28"/>
                  </w:rPr>
                  <m:t>1</m:t>
                </m:r>
              </m:sub>
            </m:sSub>
          </m:den>
        </m:f>
      </m:oMath>
      <w:r>
        <w:rPr>
          <w:rFonts w:hAnsi="Cambria Math" w:hint="eastAsia"/>
          <w:sz w:val="28"/>
          <w:szCs w:val="28"/>
        </w:rPr>
        <w:t xml:space="preserve"> </w:t>
      </w:r>
      <w:r>
        <w:rPr>
          <w:rFonts w:hAnsi="Cambria Math" w:hint="eastAsia"/>
          <w:szCs w:val="21"/>
        </w:rPr>
        <w:t xml:space="preserve">+ </w:t>
      </w:r>
      <m:oMath>
        <m:f>
          <m:fPr>
            <m:ctrlPr>
              <w:rPr>
                <w:rFonts w:ascii="Cambria Math" w:hAnsi="Cambria Math"/>
                <w:i/>
                <w:sz w:val="28"/>
                <w:szCs w:val="28"/>
              </w:rPr>
            </m:ctrlPr>
          </m:fPr>
          <m:num>
            <m:r>
              <m:rPr>
                <m:nor/>
              </m:rPr>
              <w:rPr>
                <w:sz w:val="28"/>
                <w:szCs w:val="28"/>
              </w:rPr>
              <m:t>1</m:t>
            </m:r>
          </m:num>
          <m:den>
            <m:sSub>
              <m:sSubPr>
                <m:ctrlPr>
                  <w:rPr>
                    <w:rFonts w:ascii="Cambria Math" w:hAnsi="Cambria Math"/>
                    <w:i/>
                    <w:sz w:val="28"/>
                    <w:szCs w:val="28"/>
                  </w:rPr>
                </m:ctrlPr>
              </m:sSubPr>
              <m:e>
                <m:r>
                  <m:rPr>
                    <m:nor/>
                  </m:rPr>
                  <w:rPr>
                    <w:i/>
                    <w:iCs/>
                    <w:sz w:val="28"/>
                    <w:szCs w:val="28"/>
                  </w:rPr>
                  <m:t>R</m:t>
                </m:r>
              </m:e>
              <m:sub>
                <m:r>
                  <m:rPr>
                    <m:nor/>
                  </m:rPr>
                  <w:rPr>
                    <w:sz w:val="28"/>
                    <w:szCs w:val="28"/>
                  </w:rPr>
                  <m:t>2</m:t>
                </m:r>
              </m:sub>
            </m:sSub>
          </m:den>
        </m:f>
      </m:oMath>
      <w:r>
        <w:rPr>
          <w:rFonts w:hAnsi="Cambria Math" w:hint="eastAsia"/>
          <w:sz w:val="28"/>
          <w:szCs w:val="28"/>
        </w:rPr>
        <w:t xml:space="preserve"> </w:t>
      </w:r>
      <w:r>
        <w:rPr>
          <w:rFonts w:hAnsi="Cambria Math" w:hint="eastAsia"/>
          <w:szCs w:val="21"/>
        </w:rPr>
        <w:t xml:space="preserve">+ </w:t>
      </w:r>
      <m:oMath>
        <m:f>
          <m:fPr>
            <m:ctrlPr>
              <w:rPr>
                <w:rFonts w:ascii="Cambria Math" w:hAnsi="Cambria Math"/>
                <w:i/>
                <w:sz w:val="28"/>
                <w:szCs w:val="28"/>
              </w:rPr>
            </m:ctrlPr>
          </m:fPr>
          <m:num>
            <m:r>
              <m:rPr>
                <m:nor/>
              </m:rPr>
              <w:rPr>
                <w:sz w:val="28"/>
                <w:szCs w:val="28"/>
              </w:rPr>
              <m:t>1</m:t>
            </m:r>
          </m:num>
          <m:den>
            <m:sSub>
              <m:sSubPr>
                <m:ctrlPr>
                  <w:rPr>
                    <w:rFonts w:ascii="Cambria Math" w:hAnsi="Cambria Math"/>
                    <w:i/>
                    <w:sz w:val="28"/>
                    <w:szCs w:val="28"/>
                  </w:rPr>
                </m:ctrlPr>
              </m:sSubPr>
              <m:e>
                <m:r>
                  <m:rPr>
                    <m:nor/>
                  </m:rPr>
                  <w:rPr>
                    <w:i/>
                    <w:iCs/>
                    <w:sz w:val="28"/>
                    <w:szCs w:val="28"/>
                  </w:rPr>
                  <m:t>R</m:t>
                </m:r>
              </m:e>
              <m:sub>
                <m:r>
                  <m:rPr>
                    <m:nor/>
                  </m:rPr>
                  <w:rPr>
                    <w:sz w:val="28"/>
                    <w:szCs w:val="28"/>
                  </w:rPr>
                  <m:t>3</m:t>
                </m:r>
              </m:sub>
            </m:sSub>
          </m:den>
        </m:f>
      </m:oMath>
      <w:r>
        <w:rPr>
          <w:rFonts w:hAnsi="Cambria Math" w:hint="eastAsia"/>
          <w:sz w:val="28"/>
          <w:szCs w:val="28"/>
        </w:rPr>
        <w:t xml:space="preserve"> </w:t>
      </w:r>
      <w:r>
        <w:rPr>
          <w:rFonts w:hAnsi="Cambria Math" w:hint="eastAsia"/>
          <w:szCs w:val="21"/>
        </w:rPr>
        <w:t xml:space="preserve">+ </w:t>
      </w:r>
      <m:oMath>
        <m:f>
          <m:fPr>
            <m:ctrlPr>
              <w:rPr>
                <w:rFonts w:ascii="Cambria Math" w:hAnsi="Cambria Math"/>
                <w:i/>
                <w:sz w:val="28"/>
                <w:szCs w:val="28"/>
              </w:rPr>
            </m:ctrlPr>
          </m:fPr>
          <m:num>
            <m:r>
              <m:rPr>
                <m:nor/>
              </m:rPr>
              <w:rPr>
                <w:sz w:val="28"/>
                <w:szCs w:val="28"/>
              </w:rPr>
              <m:t>1</m:t>
            </m:r>
          </m:num>
          <m:den>
            <m:sSub>
              <m:sSubPr>
                <m:ctrlPr>
                  <w:rPr>
                    <w:rFonts w:ascii="Cambria Math" w:hAnsi="Cambria Math"/>
                    <w:i/>
                    <w:sz w:val="28"/>
                    <w:szCs w:val="28"/>
                  </w:rPr>
                </m:ctrlPr>
              </m:sSubPr>
              <m:e>
                <m:r>
                  <m:rPr>
                    <m:nor/>
                  </m:rPr>
                  <w:rPr>
                    <w:i/>
                    <w:iCs/>
                    <w:sz w:val="28"/>
                    <w:szCs w:val="28"/>
                  </w:rPr>
                  <m:t>R</m:t>
                </m:r>
              </m:e>
              <m:sub>
                <m:r>
                  <m:rPr>
                    <m:nor/>
                  </m:rPr>
                  <w:rPr>
                    <w:rFonts w:hint="eastAsia"/>
                    <w:i/>
                    <w:iCs/>
                    <w:sz w:val="28"/>
                    <w:szCs w:val="28"/>
                  </w:rPr>
                  <m:t>i</m:t>
                </m:r>
                <m:r>
                  <m:rPr>
                    <m:nor/>
                  </m:rPr>
                  <w:rPr>
                    <w:rFonts w:ascii="华文中宋" w:eastAsia="华文中宋" w:hAnsi="华文中宋" w:hint="eastAsia"/>
                    <w:sz w:val="28"/>
                    <w:szCs w:val="28"/>
                  </w:rPr>
                  <m:t>等效</m:t>
                </m:r>
              </m:sub>
            </m:sSub>
          </m:den>
        </m:f>
      </m:oMath>
      <w:r>
        <w:rPr>
          <w:rFonts w:hAnsi="Cambria Math" w:hint="eastAsia"/>
          <w:sz w:val="28"/>
          <w:szCs w:val="28"/>
        </w:rPr>
        <w:t xml:space="preserve"> </w:t>
      </w:r>
      <w:r>
        <w:rPr>
          <w:rFonts w:hAnsi="Cambria Math" w:hint="eastAsia"/>
          <w:szCs w:val="21"/>
        </w:rPr>
        <w:t xml:space="preserve">+ </w:t>
      </w:r>
      <w:r>
        <w:rPr>
          <w:rFonts w:hAnsi="Cambria Math" w:hint="eastAsia"/>
          <w:szCs w:val="21"/>
        </w:rPr>
        <w:t>……</w:t>
      </w:r>
    </w:p>
    <w:p w14:paraId="10F47C2A" w14:textId="77777777" w:rsidR="00844F6D" w:rsidRDefault="00844F6D" w:rsidP="00844F6D">
      <w:pPr>
        <w:adjustRightInd w:val="0"/>
        <w:snapToGrid w:val="0"/>
        <w:rPr>
          <w:rFonts w:eastAsia="华文中宋"/>
          <w:szCs w:val="21"/>
        </w:rPr>
      </w:pPr>
      <w:r>
        <w:rPr>
          <w:rFonts w:eastAsia="华文中宋" w:hint="eastAsia"/>
          <w:szCs w:val="21"/>
        </w:rPr>
        <w:t>即</w:t>
      </w:r>
      <w:r>
        <w:rPr>
          <w:rFonts w:eastAsia="华文中宋" w:hint="eastAsia"/>
          <w:szCs w:val="21"/>
        </w:rPr>
        <w:t xml:space="preserve">  </w:t>
      </w:r>
      <w:r>
        <w:rPr>
          <w:rFonts w:eastAsia="华文中宋" w:hint="eastAsia"/>
          <w:szCs w:val="21"/>
        </w:rPr>
        <w:t>用户端不管是纯电阻用电器增多，还是非纯电阻用电器增多</w:t>
      </w:r>
    </w:p>
    <w:p w14:paraId="0E4BFF46" w14:textId="77777777" w:rsidR="00844F6D" w:rsidRDefault="00000000" w:rsidP="00844F6D">
      <w:pPr>
        <w:adjustRightInd w:val="0"/>
        <w:snapToGrid w:val="0"/>
        <w:ind w:firstLine="420"/>
        <w:rPr>
          <w:rFonts w:eastAsia="华文中宋"/>
          <w:szCs w:val="21"/>
        </w:rPr>
      </w:pPr>
      <m:oMath>
        <m:f>
          <m:fPr>
            <m:ctrlPr>
              <w:rPr>
                <w:rFonts w:ascii="Cambria Math" w:hAnsi="Cambria Math"/>
                <w:i/>
                <w:sz w:val="28"/>
                <w:szCs w:val="28"/>
              </w:rPr>
            </m:ctrlPr>
          </m:fPr>
          <m:num>
            <m:r>
              <m:rPr>
                <m:nor/>
              </m:rPr>
              <w:rPr>
                <w:sz w:val="28"/>
                <w:szCs w:val="28"/>
              </w:rPr>
              <m:t>1</m:t>
            </m:r>
          </m:num>
          <m:den>
            <m:sSub>
              <m:sSubPr>
                <m:ctrlPr>
                  <w:rPr>
                    <w:rFonts w:ascii="Cambria Math" w:hAnsi="Cambria Math"/>
                    <w:i/>
                    <w:sz w:val="28"/>
                    <w:szCs w:val="28"/>
                  </w:rPr>
                </m:ctrlPr>
              </m:sSubPr>
              <m:e>
                <m:r>
                  <m:rPr>
                    <m:nor/>
                  </m:rPr>
                  <w:rPr>
                    <w:i/>
                    <w:iCs/>
                    <w:sz w:val="28"/>
                    <w:szCs w:val="28"/>
                  </w:rPr>
                  <m:t>R</m:t>
                </m:r>
              </m:e>
              <m:sub>
                <m:r>
                  <m:rPr>
                    <m:nor/>
                  </m:rPr>
                  <w:rPr>
                    <w:rFonts w:ascii="华文中宋" w:eastAsia="华文中宋" w:hAnsi="华文中宋"/>
                    <w:sz w:val="28"/>
                    <w:szCs w:val="28"/>
                  </w:rPr>
                  <m:t>用户</m:t>
                </m:r>
              </m:sub>
            </m:sSub>
          </m:den>
        </m:f>
      </m:oMath>
      <w:r w:rsidR="00844F6D">
        <w:rPr>
          <w:rFonts w:eastAsia="华文中宋" w:hint="eastAsia"/>
          <w:szCs w:val="21"/>
        </w:rPr>
        <w:t>均增大</w:t>
      </w:r>
      <w:r w:rsidR="00844F6D">
        <w:rPr>
          <w:rFonts w:hAnsi="Cambria Math" w:hint="eastAsia"/>
          <w:sz w:val="28"/>
          <w:szCs w:val="28"/>
        </w:rPr>
        <w:t>，</w:t>
      </w:r>
      <w:r w:rsidR="00844F6D">
        <w:rPr>
          <w:rFonts w:eastAsia="华文中宋" w:hint="eastAsia"/>
          <w:szCs w:val="21"/>
        </w:rPr>
        <w:t>等效总电阻</w:t>
      </w:r>
      <m:oMath>
        <m:sSub>
          <m:sSubPr>
            <m:ctrlPr>
              <w:rPr>
                <w:rFonts w:ascii="Cambria Math" w:eastAsia="华文中宋" w:hAnsi="Cambria Math"/>
                <w:szCs w:val="21"/>
              </w:rPr>
            </m:ctrlPr>
          </m:sSubPr>
          <m:e>
            <m:r>
              <m:rPr>
                <m:nor/>
              </m:rPr>
              <w:rPr>
                <w:rFonts w:eastAsia="华文中宋"/>
                <w:i/>
                <w:iCs/>
                <w:szCs w:val="21"/>
              </w:rPr>
              <m:t>R</m:t>
            </m:r>
          </m:e>
          <m:sub>
            <m:r>
              <m:rPr>
                <m:nor/>
              </m:rPr>
              <w:rPr>
                <w:rFonts w:eastAsia="华文中宋"/>
                <w:szCs w:val="21"/>
              </w:rPr>
              <m:t>用户</m:t>
            </m:r>
          </m:sub>
        </m:sSub>
      </m:oMath>
      <w:r w:rsidR="00844F6D">
        <w:rPr>
          <w:rFonts w:eastAsia="华文中宋" w:hAnsi="Cambria Math" w:hint="eastAsia"/>
          <w:szCs w:val="21"/>
        </w:rPr>
        <w:t>均</w:t>
      </w:r>
      <w:r w:rsidR="00844F6D">
        <w:rPr>
          <w:rFonts w:eastAsia="华文中宋" w:hint="eastAsia"/>
          <w:szCs w:val="21"/>
        </w:rPr>
        <w:t>减小</w:t>
      </w:r>
      <w:r w:rsidR="00844F6D">
        <w:rPr>
          <w:rFonts w:eastAsia="华文中宋" w:hint="eastAsia"/>
          <w:szCs w:val="21"/>
        </w:rPr>
        <w:t xml:space="preserve">  </w:t>
      </w:r>
      <w:r w:rsidR="00844F6D">
        <w:rPr>
          <w:rFonts w:eastAsia="华文中宋" w:hint="eastAsia"/>
          <w:szCs w:val="21"/>
          <w:vertAlign w:val="subscript"/>
        </w:rPr>
        <w:t xml:space="preserve"> </w:t>
      </w:r>
      <w:r w:rsidR="00844F6D">
        <w:rPr>
          <w:rFonts w:eastAsia="华文中宋" w:hint="eastAsia"/>
          <w:szCs w:val="21"/>
          <w:vertAlign w:val="subscript"/>
        </w:rPr>
        <w:tab/>
      </w:r>
      <w:r w:rsidR="00844F6D">
        <w:rPr>
          <w:rFonts w:eastAsia="华文中宋" w:hint="eastAsia"/>
          <w:szCs w:val="21"/>
          <w:vertAlign w:val="subscript"/>
        </w:rPr>
        <w:tab/>
      </w:r>
      <w:r w:rsidR="00844F6D">
        <w:rPr>
          <w:rFonts w:eastAsia="华文中宋" w:hint="eastAsia"/>
          <w:szCs w:val="21"/>
          <w:vertAlign w:val="subscript"/>
        </w:rPr>
        <w:tab/>
      </w:r>
      <w:r w:rsidR="00844F6D">
        <w:rPr>
          <w:rFonts w:eastAsia="华文中宋" w:hint="eastAsia"/>
          <w:szCs w:val="21"/>
          <w:vertAlign w:val="subscript"/>
        </w:rPr>
        <w:tab/>
      </w:r>
      <w:r w:rsidR="00844F6D">
        <w:rPr>
          <w:rFonts w:eastAsia="华文中宋" w:hint="eastAsia"/>
          <w:szCs w:val="21"/>
          <w:vertAlign w:val="subscript"/>
        </w:rPr>
        <w:tab/>
      </w:r>
      <w:r w:rsidR="00844F6D">
        <w:rPr>
          <w:rFonts w:eastAsia="华文中宋" w:hint="eastAsia"/>
          <w:szCs w:val="21"/>
          <w:vertAlign w:val="subscript"/>
        </w:rPr>
        <w:tab/>
      </w:r>
      <w:r w:rsidR="00844F6D">
        <w:rPr>
          <w:rFonts w:eastAsia="华文中宋" w:hint="eastAsia"/>
          <w:szCs w:val="21"/>
          <w:vertAlign w:val="subscript"/>
        </w:rPr>
        <w:tab/>
      </w:r>
      <w:r w:rsidR="00844F6D">
        <w:rPr>
          <w:rFonts w:eastAsia="华文中宋" w:hint="eastAsia"/>
          <w:szCs w:val="21"/>
          <w:vertAlign w:val="subscript"/>
        </w:rPr>
        <w:tab/>
      </w:r>
      <w:r w:rsidR="00844F6D">
        <w:rPr>
          <w:rFonts w:eastAsia="华文中宋" w:hint="eastAsia"/>
          <w:szCs w:val="21"/>
          <w:vertAlign w:val="subscript"/>
        </w:rPr>
        <w:tab/>
      </w:r>
      <w:r w:rsidR="00844F6D">
        <w:rPr>
          <w:rFonts w:eastAsia="华文中宋" w:hint="eastAsia"/>
          <w:szCs w:val="21"/>
          <w:vertAlign w:val="subscript"/>
        </w:rPr>
        <w:tab/>
      </w:r>
      <w:r w:rsidR="00844F6D">
        <w:rPr>
          <w:rFonts w:eastAsia="华文中宋" w:hint="eastAsia"/>
          <w:szCs w:val="21"/>
          <w:vertAlign w:val="subscript"/>
        </w:rPr>
        <w:tab/>
      </w:r>
      <w:r w:rsidR="00844F6D">
        <w:rPr>
          <w:rFonts w:eastAsia="华文中宋" w:hint="eastAsia"/>
          <w:szCs w:val="21"/>
          <w:vertAlign w:val="subscript"/>
        </w:rPr>
        <w:tab/>
      </w:r>
      <w:r w:rsidR="00844F6D">
        <w:rPr>
          <w:rFonts w:eastAsia="华文中宋" w:hint="eastAsia"/>
          <w:szCs w:val="21"/>
          <w:vertAlign w:val="subscript"/>
        </w:rPr>
        <w:tab/>
        <w:t xml:space="preserve">      </w:t>
      </w:r>
      <w:r w:rsidR="00844F6D">
        <w:rPr>
          <w:rFonts w:eastAsia="黑体" w:hint="eastAsia"/>
          <w:szCs w:val="21"/>
        </w:rPr>
        <w:t>(1</w:t>
      </w:r>
      <w:r w:rsidR="00844F6D">
        <w:rPr>
          <w:rFonts w:ascii="华文中宋" w:eastAsia="华文中宋" w:hAnsi="华文中宋" w:cs="华文中宋" w:hint="eastAsia"/>
          <w:szCs w:val="21"/>
        </w:rPr>
        <w:t>分</w:t>
      </w:r>
      <w:r w:rsidR="00844F6D">
        <w:rPr>
          <w:rFonts w:eastAsia="黑体" w:hint="eastAsia"/>
          <w:szCs w:val="21"/>
        </w:rPr>
        <w:t>)</w:t>
      </w:r>
    </w:p>
    <w:p w14:paraId="148CEAC3" w14:textId="77777777" w:rsidR="00844F6D" w:rsidRDefault="00844F6D" w:rsidP="00844F6D">
      <w:pPr>
        <w:adjustRightInd w:val="0"/>
        <w:snapToGrid w:val="0"/>
        <w:rPr>
          <w:rFonts w:eastAsia="黑体"/>
          <w:b/>
          <w:bCs/>
          <w:sz w:val="24"/>
        </w:rPr>
      </w:pPr>
      <w:r>
        <w:rPr>
          <w:rFonts w:eastAsia="华文中宋" w:hint="eastAsia"/>
          <w:szCs w:val="21"/>
        </w:rPr>
        <w:t>根据能量守恒可列式</w:t>
      </w:r>
      <w:r>
        <w:rPr>
          <w:rFonts w:eastAsia="华文中宋" w:hint="eastAsia"/>
          <w:i/>
          <w:iCs/>
          <w:szCs w:val="21"/>
        </w:rPr>
        <w:t>P</w:t>
      </w:r>
      <w:r>
        <w:rPr>
          <w:rFonts w:eastAsia="华文中宋" w:hint="eastAsia"/>
          <w:szCs w:val="21"/>
          <w:vertAlign w:val="subscript"/>
        </w:rPr>
        <w:t xml:space="preserve">1 </w:t>
      </w:r>
      <w:r>
        <w:rPr>
          <w:rFonts w:eastAsia="华文中宋" w:hint="eastAsia"/>
          <w:szCs w:val="21"/>
        </w:rPr>
        <w:t xml:space="preserve">= </w:t>
      </w:r>
      <w:r>
        <w:rPr>
          <w:rFonts w:eastAsia="华文中宋" w:hint="eastAsia"/>
          <w:i/>
          <w:iCs/>
          <w:szCs w:val="21"/>
        </w:rPr>
        <w:t>P</w:t>
      </w:r>
      <w:r>
        <w:rPr>
          <w:rFonts w:eastAsia="华文中宋" w:hint="eastAsia"/>
          <w:szCs w:val="21"/>
          <w:vertAlign w:val="subscript"/>
        </w:rPr>
        <w:t xml:space="preserve">2 </w:t>
      </w:r>
      <w:r>
        <w:rPr>
          <w:rFonts w:eastAsia="华文中宋" w:hint="eastAsia"/>
          <w:szCs w:val="21"/>
        </w:rPr>
        <w:t xml:space="preserve">= </w:t>
      </w:r>
      <w:r>
        <w:rPr>
          <w:rFonts w:eastAsia="华文中宋" w:hint="eastAsia"/>
          <w:i/>
          <w:iCs/>
          <w:szCs w:val="21"/>
        </w:rPr>
        <w:t>P</w:t>
      </w:r>
      <w:r>
        <w:rPr>
          <w:rFonts w:eastAsia="华文中宋" w:hint="eastAsia"/>
          <w:i/>
          <w:iCs/>
          <w:szCs w:val="21"/>
          <w:vertAlign w:val="subscript"/>
        </w:rPr>
        <w:t>r</w:t>
      </w:r>
      <w:r>
        <w:rPr>
          <w:rFonts w:eastAsia="华文中宋" w:hint="eastAsia"/>
          <w:szCs w:val="21"/>
        </w:rPr>
        <w:t>+</w:t>
      </w:r>
      <w:r>
        <w:rPr>
          <w:rFonts w:eastAsia="华文中宋" w:hint="eastAsia"/>
          <w:i/>
          <w:iCs/>
          <w:szCs w:val="21"/>
        </w:rPr>
        <w:t>P</w:t>
      </w:r>
      <w:r>
        <w:rPr>
          <w:rFonts w:eastAsia="华文中宋" w:hint="eastAsia"/>
          <w:szCs w:val="21"/>
          <w:vertAlign w:val="subscript"/>
        </w:rPr>
        <w:t xml:space="preserve">3 </w:t>
      </w:r>
      <w:r>
        <w:rPr>
          <w:rFonts w:eastAsia="华文中宋" w:hint="eastAsia"/>
          <w:szCs w:val="21"/>
        </w:rPr>
        <w:t xml:space="preserve">= </w:t>
      </w:r>
      <w:r>
        <w:rPr>
          <w:rFonts w:eastAsia="华文中宋" w:hint="eastAsia"/>
          <w:i/>
          <w:iCs/>
          <w:szCs w:val="21"/>
        </w:rPr>
        <w:t>P</w:t>
      </w:r>
      <w:r>
        <w:rPr>
          <w:rFonts w:eastAsia="华文中宋" w:hint="eastAsia"/>
          <w:i/>
          <w:iCs/>
          <w:szCs w:val="21"/>
          <w:vertAlign w:val="subscript"/>
        </w:rPr>
        <w:t>r</w:t>
      </w:r>
      <w:r>
        <w:rPr>
          <w:rFonts w:eastAsia="华文中宋" w:hint="eastAsia"/>
          <w:szCs w:val="21"/>
        </w:rPr>
        <w:t>+</w:t>
      </w:r>
      <w:r>
        <w:rPr>
          <w:rFonts w:eastAsia="华文中宋" w:hint="eastAsia"/>
          <w:i/>
          <w:iCs/>
          <w:szCs w:val="21"/>
        </w:rPr>
        <w:t>P</w:t>
      </w:r>
      <w:r>
        <w:rPr>
          <w:rFonts w:eastAsia="华文中宋" w:hint="eastAsia"/>
          <w:szCs w:val="21"/>
          <w:vertAlign w:val="subscript"/>
        </w:rPr>
        <w:t>4</w:t>
      </w:r>
      <w:r>
        <w:rPr>
          <w:rFonts w:hAnsi="Cambria Math" w:hint="eastAsia"/>
          <w:sz w:val="28"/>
          <w:szCs w:val="28"/>
        </w:rPr>
        <w:t>，</w:t>
      </w:r>
      <w:r>
        <w:rPr>
          <w:rFonts w:eastAsia="华文中宋" w:hint="eastAsia"/>
          <w:color w:val="000000"/>
          <w:szCs w:val="21"/>
          <w:shd w:val="clear" w:color="auto" w:fill="FFFFFF"/>
        </w:rPr>
        <w:t>有</w:t>
      </w:r>
      <w:r>
        <w:rPr>
          <w:rFonts w:eastAsia="华文中宋" w:hint="eastAsia"/>
          <w:color w:val="000000"/>
          <w:szCs w:val="21"/>
          <w:shd w:val="clear" w:color="auto" w:fill="FFFFFF"/>
        </w:rPr>
        <w:t xml:space="preserve">   </w:t>
      </w:r>
      <w:r>
        <w:rPr>
          <w:rFonts w:eastAsia="华文中宋" w:hint="eastAsia"/>
          <w:i/>
          <w:iCs/>
          <w:color w:val="000000"/>
          <w:szCs w:val="21"/>
          <w:shd w:val="clear" w:color="auto" w:fill="FFFFFF"/>
        </w:rPr>
        <w:t>U</w:t>
      </w:r>
      <w:r>
        <w:rPr>
          <w:rFonts w:eastAsia="华文中宋" w:hint="eastAsia"/>
          <w:color w:val="000000"/>
          <w:szCs w:val="21"/>
          <w:shd w:val="clear" w:color="auto" w:fill="FFFFFF"/>
          <w:vertAlign w:val="subscript"/>
        </w:rPr>
        <w:t>1</w:t>
      </w:r>
      <w:r>
        <w:rPr>
          <w:rFonts w:eastAsia="华文中宋"/>
          <w:color w:val="000000"/>
          <w:szCs w:val="21"/>
          <w:shd w:val="clear" w:color="auto" w:fill="FFFFFF"/>
        </w:rPr>
        <w:t>×</w:t>
      </w:r>
      <w:r>
        <w:rPr>
          <w:rFonts w:eastAsia="华文中宋"/>
          <w:szCs w:val="21"/>
        </w:rPr>
        <w:t>5</w:t>
      </w:r>
      <w:r>
        <w:rPr>
          <w:rFonts w:eastAsia="华文中宋"/>
          <w:i/>
          <w:iCs/>
          <w:szCs w:val="21"/>
        </w:rPr>
        <w:t>I</w:t>
      </w:r>
      <w:r>
        <w:rPr>
          <w:rFonts w:eastAsia="华文中宋" w:hint="eastAsia"/>
          <w:i/>
          <w:iCs/>
          <w:szCs w:val="21"/>
        </w:rPr>
        <w:t xml:space="preserve"> </w:t>
      </w:r>
      <w:r>
        <w:rPr>
          <w:rFonts w:eastAsia="华文中宋" w:hint="eastAsia"/>
          <w:szCs w:val="21"/>
        </w:rPr>
        <w:t xml:space="preserve">= </w:t>
      </w:r>
      <w:r>
        <w:rPr>
          <w:rFonts w:eastAsia="华文中宋"/>
          <w:i/>
          <w:iCs/>
          <w:szCs w:val="21"/>
        </w:rPr>
        <w:t>I</w:t>
      </w:r>
      <w:r>
        <w:rPr>
          <w:rFonts w:eastAsia="华文中宋" w:hint="eastAsia"/>
          <w:szCs w:val="21"/>
          <w:vertAlign w:val="superscript"/>
        </w:rPr>
        <w:t>2</w:t>
      </w:r>
      <w:r>
        <w:rPr>
          <w:rFonts w:eastAsia="华文中宋" w:hint="eastAsia"/>
          <w:i/>
          <w:iCs/>
          <w:szCs w:val="21"/>
        </w:rPr>
        <w:t xml:space="preserve">r </w:t>
      </w:r>
      <w:r>
        <w:rPr>
          <w:rFonts w:eastAsia="华文中宋" w:hint="eastAsia"/>
          <w:szCs w:val="21"/>
        </w:rPr>
        <w:t>+ (10</w:t>
      </w:r>
      <w:r>
        <w:rPr>
          <w:rFonts w:eastAsia="华文中宋"/>
          <w:i/>
          <w:iCs/>
          <w:szCs w:val="21"/>
        </w:rPr>
        <w:t>I</w:t>
      </w:r>
      <w:r>
        <w:rPr>
          <w:rFonts w:eastAsia="华文中宋" w:hint="eastAsia"/>
          <w:szCs w:val="21"/>
        </w:rPr>
        <w:t>)</w:t>
      </w:r>
      <w:r>
        <w:rPr>
          <w:rFonts w:eastAsia="华文中宋" w:hint="eastAsia"/>
          <w:szCs w:val="21"/>
          <w:vertAlign w:val="superscript"/>
        </w:rPr>
        <w:t>2</w:t>
      </w:r>
      <m:oMath>
        <m:sSub>
          <m:sSubPr>
            <m:ctrlPr>
              <w:rPr>
                <w:rFonts w:ascii="Cambria Math" w:eastAsia="华文中宋" w:hAnsi="Cambria Math"/>
                <w:szCs w:val="21"/>
              </w:rPr>
            </m:ctrlPr>
          </m:sSubPr>
          <m:e>
            <m:r>
              <m:rPr>
                <m:nor/>
              </m:rPr>
              <w:rPr>
                <w:rFonts w:eastAsia="华文中宋"/>
                <w:i/>
                <w:iCs/>
                <w:szCs w:val="21"/>
              </w:rPr>
              <m:t>R</m:t>
            </m:r>
          </m:e>
          <m:sub>
            <m:r>
              <m:rPr>
                <m:nor/>
              </m:rPr>
              <w:rPr>
                <w:rFonts w:eastAsia="华文中宋"/>
                <w:szCs w:val="21"/>
              </w:rPr>
              <m:t>用户</m:t>
            </m:r>
          </m:sub>
        </m:sSub>
      </m:oMath>
      <w:r>
        <w:rPr>
          <w:rFonts w:eastAsia="华文中宋" w:hint="eastAsia"/>
          <w:szCs w:val="21"/>
          <w:vertAlign w:val="subscript"/>
        </w:rPr>
        <w:tab/>
      </w:r>
      <w:r>
        <w:rPr>
          <w:rFonts w:eastAsia="华文中宋" w:hint="eastAsia"/>
          <w:szCs w:val="21"/>
          <w:vertAlign w:val="subscript"/>
        </w:rPr>
        <w:tab/>
      </w:r>
      <w:r>
        <w:rPr>
          <w:rFonts w:eastAsia="华文中宋" w:hint="eastAsia"/>
          <w:szCs w:val="21"/>
          <w:vertAlign w:val="subscript"/>
        </w:rPr>
        <w:tab/>
      </w:r>
      <w:r>
        <w:rPr>
          <w:rFonts w:eastAsia="华文中宋" w:hint="eastAsia"/>
          <w:szCs w:val="21"/>
          <w:vertAlign w:val="subscript"/>
        </w:rPr>
        <w:tab/>
      </w:r>
      <w:r>
        <w:rPr>
          <w:rFonts w:eastAsia="华文中宋" w:hint="eastAsia"/>
          <w:szCs w:val="21"/>
          <w:vertAlign w:val="subscript"/>
        </w:rPr>
        <w:tab/>
      </w:r>
      <w:r>
        <w:rPr>
          <w:rFonts w:eastAsia="华文中宋" w:hint="eastAsia"/>
          <w:szCs w:val="21"/>
          <w:vertAlign w:val="subscript"/>
        </w:rPr>
        <w:tab/>
      </w:r>
      <w:r>
        <w:rPr>
          <w:rFonts w:eastAsia="华文中宋" w:hint="eastAsia"/>
          <w:szCs w:val="21"/>
          <w:vertAlign w:val="subscript"/>
        </w:rPr>
        <w:tab/>
      </w:r>
      <w:r>
        <w:rPr>
          <w:rFonts w:eastAsia="华文中宋" w:hint="eastAsia"/>
          <w:szCs w:val="21"/>
          <w:vertAlign w:val="subscript"/>
        </w:rPr>
        <w:tab/>
      </w:r>
    </w:p>
    <w:p w14:paraId="7D16F581" w14:textId="77777777" w:rsidR="00844F6D" w:rsidRDefault="00844F6D" w:rsidP="00844F6D">
      <w:pPr>
        <w:adjustRightInd w:val="0"/>
        <w:snapToGrid w:val="0"/>
        <w:rPr>
          <w:rFonts w:eastAsia="华文中宋"/>
          <w:szCs w:val="21"/>
        </w:rPr>
      </w:pPr>
      <w:r>
        <w:rPr>
          <w:rFonts w:eastAsia="华文中宋" w:hint="eastAsia"/>
          <w:szCs w:val="21"/>
        </w:rPr>
        <w:t>即</w:t>
      </w:r>
      <w:r>
        <w:rPr>
          <w:rFonts w:hint="eastAsia"/>
          <w:szCs w:val="21"/>
        </w:rPr>
        <w:t xml:space="preserve">  </w:t>
      </w:r>
      <w:r>
        <w:rPr>
          <w:rFonts w:eastAsia="华文中宋" w:hint="eastAsia"/>
          <w:i/>
          <w:iCs/>
          <w:color w:val="000000"/>
          <w:szCs w:val="21"/>
          <w:shd w:val="clear" w:color="auto" w:fill="FFFFFF"/>
        </w:rPr>
        <w:t>U</w:t>
      </w:r>
      <w:r>
        <w:rPr>
          <w:rFonts w:eastAsia="华文中宋" w:hint="eastAsia"/>
          <w:color w:val="000000"/>
          <w:szCs w:val="21"/>
          <w:shd w:val="clear" w:color="auto" w:fill="FFFFFF"/>
          <w:vertAlign w:val="subscript"/>
        </w:rPr>
        <w:t>1</w:t>
      </w:r>
      <w:r>
        <w:rPr>
          <w:rFonts w:eastAsia="华文中宋"/>
          <w:color w:val="000000"/>
          <w:szCs w:val="21"/>
          <w:shd w:val="clear" w:color="auto" w:fill="FFFFFF"/>
        </w:rPr>
        <w:t>×</w:t>
      </w:r>
      <w:r>
        <w:rPr>
          <w:rFonts w:eastAsia="华文中宋"/>
          <w:szCs w:val="21"/>
        </w:rPr>
        <w:t>5</w:t>
      </w:r>
      <w:r>
        <w:rPr>
          <w:rFonts w:eastAsia="华文中宋" w:hint="eastAsia"/>
          <w:szCs w:val="21"/>
        </w:rPr>
        <w:t xml:space="preserve"> = </w:t>
      </w:r>
      <w:r>
        <w:rPr>
          <w:rFonts w:eastAsia="华文中宋"/>
          <w:i/>
          <w:iCs/>
          <w:szCs w:val="21"/>
        </w:rPr>
        <w:t>I</w:t>
      </w:r>
      <w:r>
        <w:rPr>
          <w:rFonts w:eastAsia="华文中宋"/>
          <w:color w:val="000000"/>
          <w:szCs w:val="21"/>
          <w:shd w:val="clear" w:color="auto" w:fill="FFFFFF"/>
        </w:rPr>
        <w:t>×</w:t>
      </w:r>
      <w:r>
        <w:rPr>
          <w:rFonts w:eastAsia="华文中宋" w:hint="eastAsia"/>
          <w:szCs w:val="21"/>
        </w:rPr>
        <w:t>(</w:t>
      </w:r>
      <w:r>
        <w:rPr>
          <w:rFonts w:eastAsia="华文中宋" w:hint="eastAsia"/>
          <w:i/>
          <w:iCs/>
          <w:szCs w:val="21"/>
        </w:rPr>
        <w:t>r</w:t>
      </w:r>
      <w:r>
        <w:rPr>
          <w:rFonts w:hint="eastAsia"/>
          <w:i/>
          <w:iCs/>
          <w:szCs w:val="21"/>
        </w:rPr>
        <w:t xml:space="preserve"> </w:t>
      </w:r>
      <w:r>
        <w:rPr>
          <w:rFonts w:eastAsia="华文中宋" w:hint="eastAsia"/>
          <w:szCs w:val="21"/>
        </w:rPr>
        <w:t>+ 100</w:t>
      </w:r>
      <m:oMath>
        <m:sSub>
          <m:sSubPr>
            <m:ctrlPr>
              <w:rPr>
                <w:rFonts w:ascii="Cambria Math" w:eastAsia="华文中宋" w:hAnsi="Cambria Math"/>
                <w:szCs w:val="21"/>
              </w:rPr>
            </m:ctrlPr>
          </m:sSubPr>
          <m:e>
            <m:r>
              <m:rPr>
                <m:nor/>
              </m:rPr>
              <w:rPr>
                <w:rFonts w:eastAsia="华文中宋"/>
                <w:i/>
                <w:iCs/>
                <w:szCs w:val="21"/>
              </w:rPr>
              <m:t>R</m:t>
            </m:r>
          </m:e>
          <m:sub>
            <m:r>
              <m:rPr>
                <m:nor/>
              </m:rPr>
              <w:rPr>
                <w:rFonts w:eastAsia="华文中宋"/>
                <w:szCs w:val="21"/>
              </w:rPr>
              <m:t>用户</m:t>
            </m:r>
          </m:sub>
        </m:sSub>
      </m:oMath>
      <w:r>
        <w:rPr>
          <w:rFonts w:eastAsia="华文中宋" w:hint="eastAsia"/>
          <w:szCs w:val="21"/>
        </w:rPr>
        <w:t>)</w:t>
      </w:r>
      <w:r>
        <w:rPr>
          <w:rFonts w:eastAsia="华文中宋" w:hint="eastAsia"/>
          <w:szCs w:val="21"/>
        </w:rPr>
        <w:t>，</w:t>
      </w:r>
      <w:r>
        <w:rPr>
          <w:rFonts w:eastAsia="华文中宋" w:hint="eastAsia"/>
          <w:i/>
          <w:iCs/>
          <w:szCs w:val="21"/>
        </w:rPr>
        <w:t xml:space="preserve">I </w:t>
      </w:r>
      <w:r>
        <w:rPr>
          <w:rFonts w:eastAsia="华文中宋" w:hint="eastAsia"/>
          <w:szCs w:val="21"/>
        </w:rPr>
        <w:t xml:space="preserve">= </w:t>
      </w:r>
      <m:oMath>
        <m:f>
          <m:fPr>
            <m:ctrlPr>
              <w:rPr>
                <w:rFonts w:ascii="Cambria Math" w:hAnsi="Cambria Math"/>
                <w:i/>
                <w:sz w:val="28"/>
                <w:szCs w:val="28"/>
              </w:rPr>
            </m:ctrlPr>
          </m:fPr>
          <m:num>
            <m:r>
              <m:rPr>
                <m:nor/>
              </m:rPr>
              <w:rPr>
                <w:sz w:val="28"/>
                <w:szCs w:val="28"/>
              </w:rPr>
              <m:t>5</m:t>
            </m:r>
            <m:sSub>
              <m:sSubPr>
                <m:ctrlPr>
                  <w:rPr>
                    <w:rFonts w:ascii="Cambria Math" w:hAnsi="Cambria Math"/>
                    <w:i/>
                    <w:sz w:val="28"/>
                    <w:szCs w:val="28"/>
                  </w:rPr>
                </m:ctrlPr>
              </m:sSubPr>
              <m:e>
                <m:r>
                  <m:rPr>
                    <m:nor/>
                  </m:rPr>
                  <w:rPr>
                    <w:i/>
                    <w:iCs/>
                    <w:sz w:val="28"/>
                    <w:szCs w:val="28"/>
                  </w:rPr>
                  <m:t>U</m:t>
                </m:r>
              </m:e>
              <m:sub>
                <m:r>
                  <m:rPr>
                    <m:nor/>
                  </m:rPr>
                  <w:rPr>
                    <w:sz w:val="28"/>
                    <w:szCs w:val="28"/>
                  </w:rPr>
                  <m:t>1</m:t>
                </m:r>
              </m:sub>
            </m:sSub>
          </m:num>
          <m:den>
            <m:r>
              <m:rPr>
                <m:nor/>
              </m:rPr>
              <w:rPr>
                <w:rFonts w:eastAsia="华文中宋"/>
                <w:sz w:val="28"/>
                <w:szCs w:val="28"/>
              </w:rPr>
              <m:t>(</m:t>
            </m:r>
            <m:r>
              <m:rPr>
                <m:nor/>
              </m:rPr>
              <w:rPr>
                <w:rFonts w:eastAsia="华文中宋" w:hint="eastAsia"/>
                <w:i/>
                <w:iCs/>
                <w:sz w:val="28"/>
                <w:szCs w:val="28"/>
              </w:rPr>
              <m:t>r</m:t>
            </m:r>
            <m:r>
              <m:rPr>
                <m:nor/>
              </m:rPr>
              <w:rPr>
                <w:sz w:val="28"/>
                <w:szCs w:val="28"/>
              </w:rPr>
              <m:t xml:space="preserve"> </m:t>
            </m:r>
            <m:r>
              <m:rPr>
                <m:nor/>
              </m:rPr>
              <w:rPr>
                <w:rFonts w:eastAsia="华文中宋"/>
                <w:sz w:val="28"/>
                <w:szCs w:val="28"/>
              </w:rPr>
              <m:t>+100</m:t>
            </m:r>
            <m:sSub>
              <m:sSubPr>
                <m:ctrlPr>
                  <w:rPr>
                    <w:rFonts w:ascii="Cambria Math" w:eastAsia="华文中宋" w:hAnsi="Cambria Math"/>
                    <w:sz w:val="28"/>
                    <w:szCs w:val="28"/>
                  </w:rPr>
                </m:ctrlPr>
              </m:sSubPr>
              <m:e>
                <m:r>
                  <m:rPr>
                    <m:nor/>
                  </m:rPr>
                  <w:rPr>
                    <w:rFonts w:eastAsia="华文中宋"/>
                    <w:i/>
                    <w:iCs/>
                    <w:sz w:val="28"/>
                    <w:szCs w:val="28"/>
                  </w:rPr>
                  <m:t>R</m:t>
                </m:r>
              </m:e>
              <m:sub>
                <m:r>
                  <m:rPr>
                    <m:nor/>
                  </m:rPr>
                  <w:rPr>
                    <w:rFonts w:eastAsia="华文中宋"/>
                    <w:sz w:val="28"/>
                    <w:szCs w:val="28"/>
                  </w:rPr>
                  <m:t>用户</m:t>
                </m:r>
              </m:sub>
            </m:sSub>
            <m:r>
              <m:rPr>
                <m:nor/>
              </m:rPr>
              <w:rPr>
                <w:rFonts w:eastAsia="华文中宋"/>
                <w:sz w:val="28"/>
                <w:szCs w:val="28"/>
              </w:rPr>
              <m:t>)</m:t>
            </m:r>
          </m:den>
        </m:f>
      </m:oMath>
      <w:r>
        <w:rPr>
          <w:rFonts w:hAnsi="Cambria Math" w:hint="eastAsia"/>
          <w:sz w:val="28"/>
          <w:szCs w:val="28"/>
        </w:rPr>
        <w:t>，</w:t>
      </w:r>
      <w:r>
        <w:rPr>
          <w:rFonts w:eastAsia="华文中宋" w:hint="eastAsia"/>
          <w:color w:val="000000"/>
          <w:szCs w:val="21"/>
          <w:shd w:val="clear" w:color="auto" w:fill="FFFFFF"/>
        </w:rPr>
        <w:t>而</w:t>
      </w:r>
      <w:r>
        <w:rPr>
          <w:rFonts w:eastAsia="华文中宋" w:hint="eastAsia"/>
          <w:color w:val="000000"/>
          <w:szCs w:val="21"/>
          <w:shd w:val="clear" w:color="auto" w:fill="FFFFFF"/>
        </w:rPr>
        <w:t xml:space="preserve">  </w:t>
      </w:r>
      <w:r>
        <w:rPr>
          <w:rFonts w:eastAsia="华文中宋" w:hint="eastAsia"/>
          <w:i/>
          <w:iCs/>
          <w:color w:val="000000"/>
          <w:szCs w:val="21"/>
          <w:shd w:val="clear" w:color="auto" w:fill="FFFFFF"/>
        </w:rPr>
        <w:t>U</w:t>
      </w:r>
      <w:r>
        <w:rPr>
          <w:rFonts w:eastAsia="华文中宋" w:hint="eastAsia"/>
          <w:color w:val="000000"/>
          <w:szCs w:val="21"/>
          <w:shd w:val="clear" w:color="auto" w:fill="FFFFFF"/>
          <w:vertAlign w:val="subscript"/>
        </w:rPr>
        <w:t>1</w:t>
      </w:r>
      <w:r>
        <w:rPr>
          <w:rFonts w:eastAsia="华文中宋" w:hint="eastAsia"/>
          <w:color w:val="000000"/>
          <w:szCs w:val="21"/>
          <w:shd w:val="clear" w:color="auto" w:fill="FFFFFF"/>
        </w:rPr>
        <w:t>保持不变</w:t>
      </w:r>
      <w:r>
        <w:rPr>
          <w:rFonts w:hint="eastAsia"/>
          <w:szCs w:val="21"/>
        </w:rPr>
        <w:t xml:space="preserve">    </w:t>
      </w:r>
      <w:r>
        <w:rPr>
          <w:rFonts w:eastAsia="华文中宋" w:hint="eastAsia"/>
          <w:szCs w:val="21"/>
        </w:rPr>
        <w:tab/>
      </w:r>
      <w:r>
        <w:rPr>
          <w:rFonts w:eastAsia="华文中宋" w:hint="eastAsia"/>
          <w:szCs w:val="21"/>
        </w:rPr>
        <w:tab/>
      </w:r>
      <w:r>
        <w:rPr>
          <w:rFonts w:eastAsia="华文中宋" w:hint="eastAsia"/>
          <w:szCs w:val="21"/>
        </w:rPr>
        <w:tab/>
      </w:r>
      <w:r>
        <w:rPr>
          <w:rFonts w:eastAsia="华文中宋" w:hint="eastAsia"/>
          <w:szCs w:val="21"/>
        </w:rPr>
        <w:tab/>
      </w:r>
      <w:r>
        <w:rPr>
          <w:rFonts w:eastAsia="华文中宋" w:hint="eastAsia"/>
          <w:szCs w:val="21"/>
        </w:rPr>
        <w:tab/>
      </w:r>
      <w:r>
        <w:rPr>
          <w:rFonts w:eastAsia="华文中宋" w:hint="eastAsia"/>
          <w:szCs w:val="21"/>
        </w:rPr>
        <w:tab/>
      </w:r>
      <w:r>
        <w:rPr>
          <w:rFonts w:eastAsia="华文中宋" w:hint="eastAsia"/>
          <w:szCs w:val="21"/>
        </w:rPr>
        <w:tab/>
        <w:t xml:space="preserve">    </w:t>
      </w:r>
      <w:r>
        <w:rPr>
          <w:rFonts w:eastAsia="黑体" w:hint="eastAsia"/>
          <w:szCs w:val="21"/>
        </w:rPr>
        <w:t>(1</w:t>
      </w:r>
      <w:r>
        <w:rPr>
          <w:rFonts w:ascii="华文中宋" w:eastAsia="华文中宋" w:hAnsi="华文中宋" w:cs="华文中宋" w:hint="eastAsia"/>
          <w:szCs w:val="21"/>
        </w:rPr>
        <w:t>分</w:t>
      </w:r>
      <w:r>
        <w:rPr>
          <w:rFonts w:eastAsia="黑体" w:hint="eastAsia"/>
          <w:szCs w:val="21"/>
        </w:rPr>
        <w:t>)</w:t>
      </w:r>
    </w:p>
    <w:p w14:paraId="74D55EAE" w14:textId="70B5BE11" w:rsidR="00844F6D" w:rsidRDefault="00844F6D" w:rsidP="00844F6D">
      <w:pPr>
        <w:adjustRightInd w:val="0"/>
        <w:snapToGrid w:val="0"/>
        <w:rPr>
          <w:rFonts w:eastAsia="黑体"/>
          <w:szCs w:val="21"/>
        </w:rPr>
      </w:pPr>
      <w:r>
        <w:rPr>
          <w:rFonts w:eastAsia="华文中宋"/>
          <w:color w:val="000000"/>
          <w:szCs w:val="21"/>
          <w:shd w:val="clear" w:color="auto" w:fill="FFFFFF"/>
        </w:rPr>
        <w:t>∴</w:t>
      </w:r>
      <w:r>
        <w:rPr>
          <w:rFonts w:hint="eastAsia"/>
          <w:szCs w:val="21"/>
        </w:rPr>
        <w:t xml:space="preserve">  </w:t>
      </w:r>
      <w:r>
        <w:rPr>
          <w:rFonts w:eastAsia="华文中宋" w:hint="eastAsia"/>
          <w:szCs w:val="21"/>
        </w:rPr>
        <w:t>此时</w:t>
      </w:r>
      <w:r>
        <w:rPr>
          <w:rFonts w:ascii="华文中宋" w:eastAsia="华文中宋" w:hAnsi="华文中宋" w:cs="华文中宋" w:hint="eastAsia"/>
          <w:szCs w:val="21"/>
        </w:rPr>
        <w:t>输电线电流</w:t>
      </w:r>
      <w:r>
        <w:rPr>
          <w:rFonts w:eastAsia="华文中宋"/>
          <w:i/>
          <w:iCs/>
          <w:szCs w:val="21"/>
        </w:rPr>
        <w:t>I</w:t>
      </w:r>
      <w:r>
        <w:rPr>
          <w:rFonts w:eastAsia="华文中宋" w:hint="eastAsia"/>
          <w:szCs w:val="21"/>
        </w:rPr>
        <w:t>增大，</w:t>
      </w:r>
      <w:r>
        <w:rPr>
          <w:rFonts w:eastAsia="华文中宋" w:hint="eastAsia"/>
          <w:kern w:val="0"/>
          <w:szCs w:val="21"/>
        </w:rPr>
        <w:t>发电机的输出功率</w:t>
      </w:r>
      <w:r>
        <w:rPr>
          <w:rFonts w:eastAsia="华文中宋" w:hint="eastAsia"/>
          <w:i/>
          <w:iCs/>
          <w:kern w:val="0"/>
          <w:szCs w:val="21"/>
        </w:rPr>
        <w:t>P</w:t>
      </w:r>
      <w:r>
        <w:rPr>
          <w:rFonts w:eastAsia="华文中宋" w:hint="eastAsia"/>
          <w:kern w:val="0"/>
          <w:szCs w:val="21"/>
          <w:vertAlign w:val="subscript"/>
        </w:rPr>
        <w:t xml:space="preserve">1 </w:t>
      </w:r>
      <w:r>
        <w:rPr>
          <w:rFonts w:eastAsia="华文中宋" w:hint="eastAsia"/>
          <w:szCs w:val="21"/>
        </w:rPr>
        <w:t xml:space="preserve">= </w:t>
      </w:r>
      <w:r>
        <w:rPr>
          <w:rFonts w:eastAsia="华文中宋" w:hint="eastAsia"/>
          <w:i/>
          <w:iCs/>
          <w:color w:val="000000"/>
          <w:szCs w:val="21"/>
          <w:shd w:val="clear" w:color="auto" w:fill="FFFFFF"/>
        </w:rPr>
        <w:t>U</w:t>
      </w:r>
      <w:r>
        <w:rPr>
          <w:rFonts w:eastAsia="华文中宋" w:hint="eastAsia"/>
          <w:color w:val="000000"/>
          <w:szCs w:val="21"/>
          <w:shd w:val="clear" w:color="auto" w:fill="FFFFFF"/>
          <w:vertAlign w:val="subscript"/>
        </w:rPr>
        <w:t>1</w:t>
      </w:r>
      <w:r>
        <w:rPr>
          <w:rFonts w:eastAsia="华文中宋"/>
          <w:color w:val="000000"/>
          <w:szCs w:val="21"/>
          <w:shd w:val="clear" w:color="auto" w:fill="FFFFFF"/>
        </w:rPr>
        <w:t>×</w:t>
      </w:r>
      <w:r>
        <w:rPr>
          <w:rFonts w:eastAsia="华文中宋"/>
          <w:szCs w:val="21"/>
        </w:rPr>
        <w:t>5</w:t>
      </w:r>
      <w:r>
        <w:rPr>
          <w:rFonts w:eastAsia="华文中宋"/>
          <w:i/>
          <w:iCs/>
          <w:szCs w:val="21"/>
        </w:rPr>
        <w:t>I</w:t>
      </w:r>
      <w:r>
        <w:rPr>
          <w:rFonts w:eastAsia="华文中宋" w:hint="eastAsia"/>
          <w:i/>
          <w:iCs/>
          <w:szCs w:val="21"/>
        </w:rPr>
        <w:t xml:space="preserve"> </w:t>
      </w:r>
      <w:r>
        <w:rPr>
          <w:rFonts w:eastAsia="华文中宋" w:hint="eastAsia"/>
          <w:szCs w:val="21"/>
        </w:rPr>
        <w:t>= 5</w:t>
      </w:r>
      <w:r>
        <w:rPr>
          <w:rFonts w:eastAsia="华文中宋" w:hint="eastAsia"/>
          <w:i/>
          <w:iCs/>
          <w:color w:val="000000"/>
          <w:szCs w:val="21"/>
          <w:shd w:val="clear" w:color="auto" w:fill="FFFFFF"/>
        </w:rPr>
        <w:t>U</w:t>
      </w:r>
      <w:r>
        <w:rPr>
          <w:rFonts w:eastAsia="华文中宋" w:hint="eastAsia"/>
          <w:color w:val="000000"/>
          <w:szCs w:val="21"/>
          <w:shd w:val="clear" w:color="auto" w:fill="FFFFFF"/>
          <w:vertAlign w:val="subscript"/>
        </w:rPr>
        <w:t>1</w:t>
      </w:r>
      <w:r>
        <w:rPr>
          <w:rFonts w:eastAsia="华文中宋"/>
          <w:i/>
          <w:iCs/>
          <w:szCs w:val="21"/>
        </w:rPr>
        <w:t>I</w:t>
      </w:r>
      <w:r>
        <w:rPr>
          <w:rFonts w:eastAsia="华文中宋"/>
          <w:kern w:val="0"/>
          <w:szCs w:val="21"/>
        </w:rPr>
        <w:t>增</w:t>
      </w:r>
      <w:r>
        <w:rPr>
          <w:rFonts w:eastAsia="华文中宋" w:hint="eastAsia"/>
          <w:kern w:val="0"/>
          <w:szCs w:val="21"/>
        </w:rPr>
        <w:t>大。</w:t>
      </w:r>
      <w:r>
        <w:rPr>
          <w:rFonts w:eastAsia="华文中宋" w:hint="eastAsia"/>
          <w:kern w:val="0"/>
          <w:szCs w:val="21"/>
        </w:rPr>
        <w:t xml:space="preserve"> </w:t>
      </w:r>
      <w:r>
        <w:rPr>
          <w:rFonts w:eastAsia="华文中宋"/>
          <w:kern w:val="0"/>
          <w:szCs w:val="21"/>
        </w:rPr>
        <w:tab/>
      </w:r>
      <w:r>
        <w:rPr>
          <w:rFonts w:eastAsia="华文中宋" w:hint="eastAsia"/>
          <w:kern w:val="0"/>
          <w:szCs w:val="21"/>
        </w:rPr>
        <w:tab/>
      </w:r>
      <w:r>
        <w:rPr>
          <w:rFonts w:eastAsia="华文中宋" w:hint="eastAsia"/>
          <w:kern w:val="0"/>
          <w:szCs w:val="21"/>
        </w:rPr>
        <w:tab/>
      </w:r>
      <w:r>
        <w:rPr>
          <w:rFonts w:eastAsia="华文中宋" w:hint="eastAsia"/>
          <w:kern w:val="0"/>
          <w:szCs w:val="21"/>
        </w:rPr>
        <w:tab/>
      </w:r>
      <w:r>
        <w:rPr>
          <w:rFonts w:eastAsia="华文中宋" w:hint="eastAsia"/>
          <w:kern w:val="0"/>
          <w:szCs w:val="21"/>
        </w:rPr>
        <w:tab/>
      </w:r>
      <w:r>
        <w:rPr>
          <w:rFonts w:eastAsia="华文中宋" w:hint="eastAsia"/>
          <w:kern w:val="0"/>
          <w:szCs w:val="21"/>
        </w:rPr>
        <w:tab/>
        <w:t xml:space="preserve">    </w:t>
      </w:r>
      <w:r>
        <w:rPr>
          <w:rFonts w:eastAsia="黑体" w:hint="eastAsia"/>
          <w:szCs w:val="21"/>
        </w:rPr>
        <w:t>(1</w:t>
      </w:r>
      <w:r>
        <w:rPr>
          <w:rFonts w:ascii="华文中宋" w:eastAsia="华文中宋" w:hAnsi="华文中宋" w:cs="华文中宋" w:hint="eastAsia"/>
          <w:szCs w:val="21"/>
        </w:rPr>
        <w:t>分</w:t>
      </w:r>
      <w:r>
        <w:rPr>
          <w:rFonts w:eastAsia="黑体" w:hint="eastAsia"/>
          <w:szCs w:val="21"/>
        </w:rPr>
        <w:t>)</w:t>
      </w:r>
    </w:p>
    <w:p w14:paraId="389E2D20" w14:textId="07498605" w:rsidR="00844F6D" w:rsidRDefault="00844F6D" w:rsidP="00844F6D">
      <w:pPr>
        <w:adjustRightInd w:val="0"/>
        <w:snapToGrid w:val="0"/>
        <w:rPr>
          <w:rFonts w:eastAsia="华文中宋"/>
          <w:szCs w:val="21"/>
        </w:rPr>
      </w:pPr>
      <w:r>
        <w:rPr>
          <w:noProof/>
        </w:rPr>
        <mc:AlternateContent>
          <mc:Choice Requires="wps">
            <w:drawing>
              <wp:anchor distT="0" distB="0" distL="114300" distR="114300" simplePos="0" relativeHeight="251641856" behindDoc="0" locked="0" layoutInCell="1" allowOverlap="1" wp14:anchorId="7D19ED2B" wp14:editId="11BDE183">
                <wp:simplePos x="0" y="0"/>
                <wp:positionH relativeFrom="column">
                  <wp:posOffset>-180975</wp:posOffset>
                </wp:positionH>
                <wp:positionV relativeFrom="paragraph">
                  <wp:posOffset>40640</wp:posOffset>
                </wp:positionV>
                <wp:extent cx="6629400" cy="1423035"/>
                <wp:effectExtent l="6350" t="6350" r="6350" b="18415"/>
                <wp:wrapNone/>
                <wp:docPr id="441178763" name="圆角矩形 2"/>
                <wp:cNvGraphicFramePr/>
                <a:graphic xmlns:a="http://schemas.openxmlformats.org/drawingml/2006/main">
                  <a:graphicData uri="http://schemas.microsoft.com/office/word/2010/wordprocessingShape">
                    <wps:wsp>
                      <wps:cNvSpPr/>
                      <wps:spPr>
                        <a:xfrm>
                          <a:off x="0" y="0"/>
                          <a:ext cx="6629400" cy="1423035"/>
                        </a:xfrm>
                        <a:prstGeom prst="roundRect">
                          <a:avLst>
                            <a:gd name="adj" fmla="val 6247"/>
                          </a:avLst>
                        </a:prstGeom>
                        <a:noFill/>
                        <a:ln w="12700" cmpd="sng">
                          <a:solidFill>
                            <a:srgbClr val="1937ED"/>
                          </a:solidFill>
                          <a:prstDash val="dash"/>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oundrect w14:anchorId="28A29CA5" id="圆角矩形 2" o:spid="_x0000_s1026" style="position:absolute;margin-left:-14.25pt;margin-top:3.2pt;width:522pt;height:112.05pt;z-index:251641856;visibility:visible;mso-wrap-style:square;mso-wrap-distance-left:9pt;mso-wrap-distance-top:0;mso-wrap-distance-right:9pt;mso-wrap-distance-bottom:0;mso-position-horizontal:absolute;mso-position-horizontal-relative:text;mso-position-vertical:absolute;mso-position-vertical-relative:text;v-text-anchor:middle" arcsize="409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" filled="f" strokecolor="#1937ed" strokeweight="1pt">
                <v:stroke dashstyle="dash" joinstyle="miter"/>
              </v:roundrect>
            </w:pict>
          </mc:Fallback>
        </mc:AlternateContent>
      </w:r>
      <w:r>
        <w:rPr>
          <w:rFonts w:eastAsia="华文中宋" w:hint="eastAsia"/>
          <w:b/>
          <w:bCs/>
          <w:szCs w:val="21"/>
        </w:rPr>
        <w:t>方法二：</w:t>
      </w:r>
      <w:r>
        <w:rPr>
          <w:rFonts w:eastAsia="华文中宋" w:hint="eastAsia"/>
          <w:szCs w:val="21"/>
        </w:rPr>
        <w:t>降压端等效电阻</w:t>
      </w:r>
      <w:r>
        <w:rPr>
          <w:rFonts w:eastAsia="华文中宋" w:hint="eastAsia"/>
          <w:i/>
          <w:iCs/>
          <w:szCs w:val="21"/>
        </w:rPr>
        <w:t>R</w:t>
      </w:r>
      <w:r>
        <w:rPr>
          <w:rFonts w:eastAsia="华文中宋" w:hint="eastAsia"/>
          <w:szCs w:val="21"/>
          <w:vertAlign w:val="subscript"/>
        </w:rPr>
        <w:t xml:space="preserve">3 </w:t>
      </w:r>
      <w:r>
        <w:rPr>
          <w:rFonts w:eastAsia="华文中宋" w:hint="eastAsia"/>
          <w:szCs w:val="21"/>
        </w:rPr>
        <w:t xml:space="preserve">= </w:t>
      </w:r>
      <m:oMath>
        <m:f>
          <m:fPr>
            <m:ctrlPr>
              <w:rPr>
                <w:rFonts w:ascii="Cambria Math" w:hAnsi="Cambria Math"/>
                <w:i/>
                <w:sz w:val="28"/>
                <w:szCs w:val="28"/>
              </w:rPr>
            </m:ctrlPr>
          </m:fPr>
          <m:num>
            <m:sSub>
              <m:sSubPr>
                <m:ctrlPr>
                  <w:rPr>
                    <w:rFonts w:ascii="Cambria Math" w:hAnsi="Cambria Math"/>
                    <w:i/>
                    <w:sz w:val="28"/>
                    <w:szCs w:val="28"/>
                  </w:rPr>
                </m:ctrlPr>
              </m:sSubPr>
              <m:e>
                <m:r>
                  <m:rPr>
                    <m:nor/>
                  </m:rPr>
                  <w:rPr>
                    <w:i/>
                    <w:iCs/>
                    <w:sz w:val="28"/>
                    <w:szCs w:val="28"/>
                  </w:rPr>
                  <m:t>U</m:t>
                </m:r>
              </m:e>
              <m:sub>
                <m:r>
                  <m:rPr>
                    <m:nor/>
                  </m:rPr>
                  <w:rPr>
                    <w:sz w:val="28"/>
                    <w:szCs w:val="28"/>
                  </w:rPr>
                  <m:t>3</m:t>
                </m:r>
              </m:sub>
            </m:sSub>
          </m:num>
          <m:den>
            <m:sSub>
              <m:sSubPr>
                <m:ctrlPr>
                  <w:rPr>
                    <w:rFonts w:ascii="Cambria Math" w:hAnsi="Cambria Math"/>
                    <w:i/>
                    <w:sz w:val="28"/>
                    <w:szCs w:val="28"/>
                  </w:rPr>
                </m:ctrlPr>
              </m:sSubPr>
              <m:e>
                <m:r>
                  <m:rPr>
                    <m:nor/>
                  </m:rPr>
                  <w:rPr>
                    <w:i/>
                    <w:iCs/>
                    <w:sz w:val="28"/>
                    <w:szCs w:val="28"/>
                  </w:rPr>
                  <m:t>I</m:t>
                </m:r>
              </m:e>
              <m:sub>
                <m:r>
                  <m:rPr>
                    <m:nor/>
                  </m:rPr>
                  <w:rPr>
                    <w:sz w:val="28"/>
                    <w:szCs w:val="28"/>
                  </w:rPr>
                  <m:t>3</m:t>
                </m:r>
              </m:sub>
            </m:sSub>
          </m:den>
        </m:f>
      </m:oMath>
      <w:r>
        <w:rPr>
          <w:rFonts w:hAnsi="Cambria Math" w:hint="eastAsia"/>
          <w:sz w:val="28"/>
          <w:szCs w:val="28"/>
        </w:rPr>
        <w:t xml:space="preserve"> </w:t>
      </w:r>
      <w:r>
        <w:rPr>
          <w:rFonts w:eastAsia="华文中宋" w:hint="eastAsia"/>
          <w:szCs w:val="21"/>
        </w:rPr>
        <w:t xml:space="preserve">= </w:t>
      </w:r>
      <m:oMath>
        <m:f>
          <m:fPr>
            <m:ctrlPr>
              <w:rPr>
                <w:rFonts w:ascii="Cambria Math" w:hAnsi="Cambria Math"/>
                <w:i/>
                <w:szCs w:val="21"/>
              </w:rPr>
            </m:ctrlPr>
          </m:fPr>
          <m:num>
            <m:f>
              <m:fPr>
                <m:ctrlPr>
                  <w:rPr>
                    <w:rFonts w:ascii="Cambria Math" w:hAnsi="Cambria Math"/>
                    <w:i/>
                    <w:sz w:val="28"/>
                    <w:szCs w:val="28"/>
                  </w:rPr>
                </m:ctrlPr>
              </m:fPr>
              <m:num>
                <m:sSub>
                  <m:sSubPr>
                    <m:ctrlPr>
                      <w:rPr>
                        <w:rFonts w:ascii="Cambria Math" w:hAnsi="Cambria Math"/>
                        <w:i/>
                        <w:sz w:val="28"/>
                        <w:szCs w:val="28"/>
                      </w:rPr>
                    </m:ctrlPr>
                  </m:sSubPr>
                  <m:e>
                    <m:r>
                      <m:rPr>
                        <m:nor/>
                      </m:rPr>
                      <w:rPr>
                        <w:i/>
                        <w:sz w:val="28"/>
                        <w:szCs w:val="28"/>
                      </w:rPr>
                      <m:t>n</m:t>
                    </m:r>
                  </m:e>
                  <m:sub>
                    <m:r>
                      <m:rPr>
                        <m:nor/>
                      </m:rPr>
                      <w:rPr>
                        <w:sz w:val="28"/>
                        <w:szCs w:val="28"/>
                      </w:rPr>
                      <m:t>3</m:t>
                    </m:r>
                  </m:sub>
                </m:sSub>
              </m:num>
              <m:den>
                <m:sSub>
                  <m:sSubPr>
                    <m:ctrlPr>
                      <w:rPr>
                        <w:rFonts w:ascii="Cambria Math" w:hAnsi="Cambria Math"/>
                        <w:i/>
                        <w:sz w:val="28"/>
                        <w:szCs w:val="28"/>
                      </w:rPr>
                    </m:ctrlPr>
                  </m:sSubPr>
                  <m:e>
                    <m:r>
                      <m:rPr>
                        <m:nor/>
                      </m:rPr>
                      <w:rPr>
                        <w:i/>
                        <w:sz w:val="28"/>
                        <w:szCs w:val="28"/>
                      </w:rPr>
                      <m:t>n</m:t>
                    </m:r>
                  </m:e>
                  <m:sub>
                    <m:r>
                      <m:rPr>
                        <m:nor/>
                      </m:rPr>
                      <w:rPr>
                        <w:sz w:val="28"/>
                        <w:szCs w:val="28"/>
                      </w:rPr>
                      <m:t>4</m:t>
                    </m:r>
                  </m:sub>
                </m:sSub>
              </m:den>
            </m:f>
            <m:sSub>
              <m:sSubPr>
                <m:ctrlPr>
                  <w:rPr>
                    <w:rFonts w:ascii="Cambria Math" w:hAnsi="Cambria Math"/>
                    <w:i/>
                    <w:color w:val="000000"/>
                    <w:sz w:val="28"/>
                    <w:szCs w:val="28"/>
                    <w:shd w:val="clear" w:color="auto" w:fill="FFFFFF"/>
                  </w:rPr>
                </m:ctrlPr>
              </m:sSubPr>
              <m:e>
                <m:r>
                  <m:rPr>
                    <m:nor/>
                  </m:rPr>
                  <w:rPr>
                    <w:i/>
                    <w:iCs/>
                    <w:color w:val="000000"/>
                    <w:sz w:val="28"/>
                    <w:szCs w:val="28"/>
                    <w:shd w:val="clear" w:color="auto" w:fill="FFFFFF"/>
                  </w:rPr>
                  <m:t>U</m:t>
                </m:r>
              </m:e>
              <m:sub>
                <m:r>
                  <m:rPr>
                    <m:nor/>
                  </m:rPr>
                  <w:rPr>
                    <w:color w:val="000000"/>
                    <w:sz w:val="28"/>
                    <w:szCs w:val="28"/>
                    <w:shd w:val="clear" w:color="auto" w:fill="FFFFFF"/>
                  </w:rPr>
                  <m:t>4</m:t>
                </m:r>
              </m:sub>
            </m:sSub>
          </m:num>
          <m:den>
            <m:f>
              <m:fPr>
                <m:ctrlPr>
                  <w:rPr>
                    <w:rFonts w:ascii="Cambria Math" w:hAnsi="Cambria Math"/>
                    <w:i/>
                    <w:sz w:val="28"/>
                    <w:szCs w:val="28"/>
                  </w:rPr>
                </m:ctrlPr>
              </m:fPr>
              <m:num>
                <m:sSub>
                  <m:sSubPr>
                    <m:ctrlPr>
                      <w:rPr>
                        <w:rFonts w:ascii="Cambria Math" w:hAnsi="Cambria Math"/>
                        <w:i/>
                        <w:sz w:val="28"/>
                        <w:szCs w:val="28"/>
                      </w:rPr>
                    </m:ctrlPr>
                  </m:sSubPr>
                  <m:e>
                    <m:r>
                      <m:rPr>
                        <m:nor/>
                      </m:rPr>
                      <w:rPr>
                        <w:i/>
                        <w:sz w:val="28"/>
                        <w:szCs w:val="28"/>
                      </w:rPr>
                      <m:t>n</m:t>
                    </m:r>
                  </m:e>
                  <m:sub>
                    <m:r>
                      <m:rPr>
                        <m:nor/>
                      </m:rPr>
                      <w:rPr>
                        <w:sz w:val="28"/>
                        <w:szCs w:val="28"/>
                      </w:rPr>
                      <m:t>4</m:t>
                    </m:r>
                  </m:sub>
                </m:sSub>
              </m:num>
              <m:den>
                <m:sSub>
                  <m:sSubPr>
                    <m:ctrlPr>
                      <w:rPr>
                        <w:rFonts w:ascii="Cambria Math" w:hAnsi="Cambria Math"/>
                        <w:i/>
                        <w:sz w:val="28"/>
                        <w:szCs w:val="28"/>
                      </w:rPr>
                    </m:ctrlPr>
                  </m:sSubPr>
                  <m:e>
                    <m:r>
                      <m:rPr>
                        <m:nor/>
                      </m:rPr>
                      <w:rPr>
                        <w:i/>
                        <w:sz w:val="28"/>
                        <w:szCs w:val="28"/>
                      </w:rPr>
                      <m:t>n</m:t>
                    </m:r>
                  </m:e>
                  <m:sub>
                    <m:r>
                      <m:rPr>
                        <m:nor/>
                      </m:rPr>
                      <w:rPr>
                        <w:sz w:val="28"/>
                        <w:szCs w:val="28"/>
                      </w:rPr>
                      <m:t>3</m:t>
                    </m:r>
                  </m:sub>
                </m:sSub>
              </m:den>
            </m:f>
            <m:sSub>
              <m:sSubPr>
                <m:ctrlPr>
                  <w:rPr>
                    <w:rFonts w:ascii="Cambria Math" w:hAnsi="Cambria Math"/>
                    <w:i/>
                    <w:sz w:val="28"/>
                    <w:szCs w:val="28"/>
                  </w:rPr>
                </m:ctrlPr>
              </m:sSubPr>
              <m:e>
                <m:r>
                  <m:rPr>
                    <m:nor/>
                  </m:rPr>
                  <w:rPr>
                    <w:i/>
                    <w:iCs/>
                    <w:sz w:val="28"/>
                    <w:szCs w:val="28"/>
                  </w:rPr>
                  <m:t>I</m:t>
                </m:r>
              </m:e>
              <m:sub>
                <m:r>
                  <m:rPr>
                    <m:nor/>
                  </m:rPr>
                  <w:rPr>
                    <w:sz w:val="28"/>
                    <w:szCs w:val="28"/>
                  </w:rPr>
                  <m:t>4</m:t>
                </m:r>
              </m:sub>
            </m:sSub>
          </m:den>
        </m:f>
      </m:oMath>
      <w:r>
        <w:rPr>
          <w:rFonts w:hAnsi="Cambria Math" w:hint="eastAsia"/>
          <w:szCs w:val="21"/>
        </w:rPr>
        <w:t xml:space="preserve"> </w:t>
      </w:r>
      <w:r>
        <w:rPr>
          <w:rFonts w:eastAsia="华文中宋" w:hint="eastAsia"/>
          <w:szCs w:val="21"/>
        </w:rPr>
        <w:t xml:space="preserve">= </w:t>
      </w:r>
      <m:oMath>
        <m:f>
          <m:fPr>
            <m:ctrlPr>
              <w:rPr>
                <w:rFonts w:ascii="Cambria Math" w:hAnsi="Cambria Math"/>
                <w:i/>
                <w:sz w:val="28"/>
                <w:szCs w:val="28"/>
              </w:rPr>
            </m:ctrlPr>
          </m:fPr>
          <m:num>
            <m:sSubSup>
              <m:sSubSupPr>
                <m:ctrlPr>
                  <w:rPr>
                    <w:rFonts w:ascii="Cambria Math" w:hAnsi="Cambria Math"/>
                    <w:i/>
                    <w:sz w:val="28"/>
                    <w:szCs w:val="28"/>
                  </w:rPr>
                </m:ctrlPr>
              </m:sSubSupPr>
              <m:e>
                <m:r>
                  <m:rPr>
                    <m:nor/>
                  </m:rPr>
                  <w:rPr>
                    <w:i/>
                    <w:iCs/>
                    <w:sz w:val="28"/>
                    <w:szCs w:val="28"/>
                  </w:rPr>
                  <m:t>n</m:t>
                </m:r>
              </m:e>
              <m:sub>
                <m:r>
                  <m:rPr>
                    <m:nor/>
                  </m:rPr>
                  <w:rPr>
                    <w:sz w:val="28"/>
                    <w:szCs w:val="28"/>
                  </w:rPr>
                  <m:t>3</m:t>
                </m:r>
              </m:sub>
              <m:sup>
                <m:r>
                  <m:rPr>
                    <m:nor/>
                  </m:rPr>
                  <w:rPr>
                    <w:sz w:val="28"/>
                    <w:szCs w:val="28"/>
                  </w:rPr>
                  <m:t>2</m:t>
                </m:r>
              </m:sup>
            </m:sSubSup>
          </m:num>
          <m:den>
            <m:sSubSup>
              <m:sSubSupPr>
                <m:ctrlPr>
                  <w:rPr>
                    <w:rFonts w:ascii="Cambria Math" w:hAnsi="Cambria Math"/>
                    <w:i/>
                    <w:sz w:val="28"/>
                    <w:szCs w:val="28"/>
                  </w:rPr>
                </m:ctrlPr>
              </m:sSubSupPr>
              <m:e>
                <m:r>
                  <m:rPr>
                    <m:nor/>
                  </m:rPr>
                  <w:rPr>
                    <w:i/>
                    <w:iCs/>
                    <w:sz w:val="28"/>
                    <w:szCs w:val="28"/>
                  </w:rPr>
                  <m:t>n</m:t>
                </m:r>
              </m:e>
              <m:sub>
                <m:r>
                  <m:rPr>
                    <m:nor/>
                  </m:rPr>
                  <w:rPr>
                    <w:sz w:val="28"/>
                    <w:szCs w:val="28"/>
                  </w:rPr>
                  <m:t>4</m:t>
                </m:r>
              </m:sub>
              <m:sup>
                <m:r>
                  <m:rPr>
                    <m:nor/>
                  </m:rPr>
                  <w:rPr>
                    <w:sz w:val="28"/>
                    <w:szCs w:val="28"/>
                  </w:rPr>
                  <m:t>2</m:t>
                </m:r>
              </m:sup>
            </m:sSubSup>
          </m:den>
        </m:f>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m:rPr>
                    <m:nor/>
                  </m:rPr>
                  <w:rPr>
                    <w:i/>
                    <w:iCs/>
                    <w:sz w:val="28"/>
                    <w:szCs w:val="28"/>
                  </w:rPr>
                  <m:t>U</m:t>
                </m:r>
              </m:e>
              <m:sub>
                <m:r>
                  <m:rPr>
                    <m:nor/>
                  </m:rPr>
                  <w:rPr>
                    <w:sz w:val="28"/>
                    <w:szCs w:val="28"/>
                  </w:rPr>
                  <m:t>4</m:t>
                </m:r>
              </m:sub>
            </m:sSub>
          </m:num>
          <m:den>
            <m:sSub>
              <m:sSubPr>
                <m:ctrlPr>
                  <w:rPr>
                    <w:rFonts w:ascii="Cambria Math" w:hAnsi="Cambria Math"/>
                    <w:i/>
                    <w:sz w:val="28"/>
                    <w:szCs w:val="28"/>
                  </w:rPr>
                </m:ctrlPr>
              </m:sSubPr>
              <m:e>
                <m:r>
                  <m:rPr>
                    <m:nor/>
                  </m:rPr>
                  <w:rPr>
                    <w:i/>
                    <w:iCs/>
                    <w:sz w:val="28"/>
                    <w:szCs w:val="28"/>
                  </w:rPr>
                  <m:t>I</m:t>
                </m:r>
              </m:e>
              <m:sub>
                <m:r>
                  <m:rPr>
                    <m:nor/>
                  </m:rPr>
                  <w:rPr>
                    <w:sz w:val="28"/>
                    <w:szCs w:val="28"/>
                  </w:rPr>
                  <m:t>4</m:t>
                </m:r>
              </m:sub>
            </m:sSub>
          </m:den>
        </m:f>
      </m:oMath>
      <w:r>
        <w:rPr>
          <w:rFonts w:hAnsi="Cambria Math" w:hint="eastAsia"/>
          <w:sz w:val="28"/>
          <w:szCs w:val="28"/>
        </w:rPr>
        <w:t xml:space="preserve"> </w:t>
      </w:r>
      <w:r>
        <w:rPr>
          <w:rFonts w:eastAsia="华文中宋" w:hint="eastAsia"/>
          <w:szCs w:val="21"/>
        </w:rPr>
        <w:t>=</w:t>
      </w:r>
      <m:oMath>
        <m:f>
          <m:fPr>
            <m:ctrlPr>
              <w:rPr>
                <w:rFonts w:ascii="Cambria Math" w:hAnsi="Cambria Math"/>
                <w:i/>
                <w:sz w:val="28"/>
                <w:szCs w:val="28"/>
              </w:rPr>
            </m:ctrlPr>
          </m:fPr>
          <m:num>
            <m:sSubSup>
              <m:sSubSupPr>
                <m:ctrlPr>
                  <w:rPr>
                    <w:rFonts w:ascii="Cambria Math" w:hAnsi="Cambria Math"/>
                    <w:i/>
                    <w:sz w:val="28"/>
                    <w:szCs w:val="28"/>
                  </w:rPr>
                </m:ctrlPr>
              </m:sSubSupPr>
              <m:e>
                <m:r>
                  <m:rPr>
                    <m:nor/>
                  </m:rPr>
                  <w:rPr>
                    <w:i/>
                    <w:iCs/>
                    <w:sz w:val="28"/>
                    <w:szCs w:val="28"/>
                  </w:rPr>
                  <m:t>n</m:t>
                </m:r>
              </m:e>
              <m:sub>
                <m:r>
                  <m:rPr>
                    <m:nor/>
                  </m:rPr>
                  <w:rPr>
                    <w:sz w:val="28"/>
                    <w:szCs w:val="28"/>
                  </w:rPr>
                  <m:t>3</m:t>
                </m:r>
              </m:sub>
              <m:sup>
                <m:r>
                  <m:rPr>
                    <m:nor/>
                  </m:rPr>
                  <w:rPr>
                    <w:sz w:val="28"/>
                    <w:szCs w:val="28"/>
                  </w:rPr>
                  <m:t>2</m:t>
                </m:r>
              </m:sup>
            </m:sSubSup>
          </m:num>
          <m:den>
            <m:sSubSup>
              <m:sSubSupPr>
                <m:ctrlPr>
                  <w:rPr>
                    <w:rFonts w:ascii="Cambria Math" w:hAnsi="Cambria Math"/>
                    <w:i/>
                    <w:sz w:val="28"/>
                    <w:szCs w:val="28"/>
                  </w:rPr>
                </m:ctrlPr>
              </m:sSubSupPr>
              <m:e>
                <m:r>
                  <m:rPr>
                    <m:nor/>
                  </m:rPr>
                  <w:rPr>
                    <w:i/>
                    <w:iCs/>
                    <w:sz w:val="28"/>
                    <w:szCs w:val="28"/>
                  </w:rPr>
                  <m:t>n</m:t>
                </m:r>
              </m:e>
              <m:sub>
                <m:r>
                  <m:rPr>
                    <m:nor/>
                  </m:rPr>
                  <w:rPr>
                    <w:sz w:val="28"/>
                    <w:szCs w:val="28"/>
                  </w:rPr>
                  <m:t>4</m:t>
                </m:r>
              </m:sub>
              <m:sup>
                <m:r>
                  <m:rPr>
                    <m:nor/>
                  </m:rPr>
                  <w:rPr>
                    <w:sz w:val="28"/>
                    <w:szCs w:val="28"/>
                  </w:rPr>
                  <m:t>2</m:t>
                </m:r>
              </m:sup>
            </m:sSubSup>
          </m:den>
        </m:f>
        <m:sSub>
          <m:sSubPr>
            <m:ctrlPr>
              <w:rPr>
                <w:rFonts w:ascii="Cambria Math" w:eastAsia="华文中宋" w:hAnsi="Cambria Math"/>
                <w:szCs w:val="21"/>
              </w:rPr>
            </m:ctrlPr>
          </m:sSubPr>
          <m:e>
            <m:r>
              <m:rPr>
                <m:nor/>
              </m:rPr>
              <w:rPr>
                <w:rFonts w:eastAsia="华文中宋"/>
                <w:i/>
                <w:iCs/>
                <w:szCs w:val="21"/>
              </w:rPr>
              <m:t>R</m:t>
            </m:r>
          </m:e>
          <m:sub>
            <m:r>
              <m:rPr>
                <m:nor/>
              </m:rPr>
              <w:rPr>
                <w:rFonts w:eastAsia="华文中宋"/>
                <w:szCs w:val="21"/>
              </w:rPr>
              <m:t>用户</m:t>
            </m:r>
          </m:sub>
        </m:sSub>
      </m:oMath>
      <w:r>
        <w:rPr>
          <w:rFonts w:eastAsia="华文中宋" w:hint="eastAsia"/>
          <w:szCs w:val="21"/>
        </w:rPr>
        <w:t>= 100</w:t>
      </w:r>
      <m:oMath>
        <m:sSub>
          <m:sSubPr>
            <m:ctrlPr>
              <w:rPr>
                <w:rFonts w:ascii="Cambria Math" w:eastAsia="华文中宋" w:hAnsi="Cambria Math"/>
                <w:szCs w:val="21"/>
              </w:rPr>
            </m:ctrlPr>
          </m:sSubPr>
          <m:e>
            <m:r>
              <m:rPr>
                <m:nor/>
              </m:rPr>
              <w:rPr>
                <w:rFonts w:eastAsia="华文中宋"/>
                <w:i/>
                <w:iCs/>
                <w:szCs w:val="21"/>
              </w:rPr>
              <m:t>R</m:t>
            </m:r>
          </m:e>
          <m:sub>
            <m:r>
              <m:rPr>
                <m:nor/>
              </m:rPr>
              <w:rPr>
                <w:rFonts w:eastAsia="华文中宋"/>
                <w:szCs w:val="21"/>
              </w:rPr>
              <m:t>用户</m:t>
            </m:r>
          </m:sub>
        </m:sSub>
      </m:oMath>
      <w:r>
        <w:rPr>
          <w:rFonts w:eastAsia="华文中宋" w:hint="eastAsia"/>
          <w:color w:val="000000"/>
          <w:szCs w:val="21"/>
          <w:shd w:val="clear" w:color="auto" w:fill="FFFFFF"/>
        </w:rPr>
        <w:t>；</w:t>
      </w:r>
      <w:r>
        <w:rPr>
          <w:rFonts w:eastAsia="华文中宋" w:hint="eastAsia"/>
          <w:i/>
          <w:iCs/>
          <w:color w:val="000000"/>
          <w:szCs w:val="21"/>
          <w:shd w:val="clear" w:color="auto" w:fill="FFFFFF"/>
        </w:rPr>
        <w:t>U</w:t>
      </w:r>
      <w:r>
        <w:rPr>
          <w:rFonts w:eastAsia="华文中宋" w:hint="eastAsia"/>
          <w:color w:val="000000"/>
          <w:szCs w:val="21"/>
          <w:shd w:val="clear" w:color="auto" w:fill="FFFFFF"/>
          <w:vertAlign w:val="subscript"/>
        </w:rPr>
        <w:t>1</w:t>
      </w:r>
      <w:r>
        <w:rPr>
          <w:rFonts w:eastAsia="华文中宋"/>
          <w:color w:val="000000"/>
          <w:szCs w:val="21"/>
          <w:shd w:val="clear" w:color="auto" w:fill="FFFFFF"/>
        </w:rPr>
        <w:t>×</w:t>
      </w:r>
      <w:r>
        <w:rPr>
          <w:rFonts w:eastAsia="华文中宋"/>
          <w:szCs w:val="21"/>
        </w:rPr>
        <w:t>5</w:t>
      </w:r>
      <w:r>
        <w:rPr>
          <w:rFonts w:eastAsia="华文中宋"/>
          <w:i/>
          <w:iCs/>
          <w:szCs w:val="21"/>
        </w:rPr>
        <w:t>I</w:t>
      </w:r>
      <w:r>
        <w:rPr>
          <w:rFonts w:eastAsia="华文中宋" w:hint="eastAsia"/>
          <w:i/>
          <w:iCs/>
          <w:szCs w:val="21"/>
        </w:rPr>
        <w:t>=</w:t>
      </w:r>
      <w:r>
        <w:rPr>
          <w:rFonts w:eastAsia="华文中宋"/>
          <w:i/>
          <w:iCs/>
          <w:szCs w:val="21"/>
        </w:rPr>
        <w:t>I</w:t>
      </w:r>
      <w:r>
        <w:rPr>
          <w:rFonts w:eastAsia="华文中宋" w:hint="eastAsia"/>
          <w:szCs w:val="21"/>
          <w:vertAlign w:val="superscript"/>
        </w:rPr>
        <w:t>2</w:t>
      </w:r>
      <w:r>
        <w:rPr>
          <w:rFonts w:eastAsia="华文中宋" w:hint="eastAsia"/>
          <w:szCs w:val="21"/>
        </w:rPr>
        <w:t>(</w:t>
      </w:r>
      <w:r>
        <w:rPr>
          <w:rFonts w:eastAsia="华文中宋" w:hint="eastAsia"/>
          <w:i/>
          <w:iCs/>
          <w:szCs w:val="21"/>
        </w:rPr>
        <w:t>r+R</w:t>
      </w:r>
      <w:r>
        <w:rPr>
          <w:rFonts w:eastAsia="华文中宋" w:hint="eastAsia"/>
          <w:szCs w:val="21"/>
          <w:vertAlign w:val="subscript"/>
        </w:rPr>
        <w:t>3</w:t>
      </w:r>
      <w:r>
        <w:rPr>
          <w:rFonts w:eastAsia="华文中宋" w:hint="eastAsia"/>
          <w:szCs w:val="21"/>
        </w:rPr>
        <w:t>)</w:t>
      </w:r>
      <w:r>
        <w:rPr>
          <w:rFonts w:eastAsia="华文中宋" w:hint="eastAsia"/>
          <w:szCs w:val="21"/>
        </w:rPr>
        <w:t>，即</w:t>
      </w:r>
      <w:r>
        <w:rPr>
          <w:rFonts w:eastAsia="华文中宋" w:hint="eastAsia"/>
          <w:szCs w:val="21"/>
        </w:rPr>
        <w:t>5</w:t>
      </w:r>
      <w:r>
        <w:rPr>
          <w:rFonts w:eastAsia="华文中宋" w:hint="eastAsia"/>
          <w:i/>
          <w:iCs/>
          <w:color w:val="000000"/>
          <w:szCs w:val="21"/>
          <w:shd w:val="clear" w:color="auto" w:fill="FFFFFF"/>
        </w:rPr>
        <w:t>U</w:t>
      </w:r>
      <w:r>
        <w:rPr>
          <w:rFonts w:eastAsia="华文中宋" w:hint="eastAsia"/>
          <w:color w:val="000000"/>
          <w:szCs w:val="21"/>
          <w:shd w:val="clear" w:color="auto" w:fill="FFFFFF"/>
          <w:vertAlign w:val="subscript"/>
        </w:rPr>
        <w:t>1</w:t>
      </w:r>
      <w:r>
        <w:rPr>
          <w:rFonts w:eastAsia="华文中宋" w:hint="eastAsia"/>
          <w:i/>
          <w:iCs/>
          <w:szCs w:val="21"/>
        </w:rPr>
        <w:t>=</w:t>
      </w:r>
      <w:r>
        <w:rPr>
          <w:rFonts w:eastAsia="华文中宋"/>
          <w:i/>
          <w:iCs/>
          <w:szCs w:val="21"/>
        </w:rPr>
        <w:t>I</w:t>
      </w:r>
      <w:r>
        <w:rPr>
          <w:rFonts w:eastAsia="华文中宋" w:hint="eastAsia"/>
          <w:szCs w:val="21"/>
        </w:rPr>
        <w:t>(</w:t>
      </w:r>
      <w:r>
        <w:rPr>
          <w:rFonts w:eastAsia="华文中宋" w:hint="eastAsia"/>
          <w:i/>
          <w:iCs/>
          <w:szCs w:val="21"/>
        </w:rPr>
        <w:t>r+R</w:t>
      </w:r>
      <w:r>
        <w:rPr>
          <w:rFonts w:eastAsia="华文中宋" w:hint="eastAsia"/>
          <w:szCs w:val="21"/>
          <w:vertAlign w:val="subscript"/>
        </w:rPr>
        <w:t>3</w:t>
      </w:r>
      <w:r>
        <w:rPr>
          <w:rFonts w:eastAsia="华文中宋" w:hint="eastAsia"/>
          <w:szCs w:val="21"/>
        </w:rPr>
        <w:t>)</w:t>
      </w:r>
      <w:r>
        <w:rPr>
          <w:rFonts w:eastAsia="华文中宋" w:hint="eastAsia"/>
          <w:szCs w:val="21"/>
        </w:rPr>
        <w:t>；</w:t>
      </w:r>
    </w:p>
    <w:p w14:paraId="2735FE77" w14:textId="77777777" w:rsidR="00844F6D" w:rsidRDefault="00844F6D" w:rsidP="00844F6D">
      <w:pPr>
        <w:adjustRightInd w:val="0"/>
        <w:snapToGrid w:val="0"/>
        <w:rPr>
          <w:rFonts w:eastAsia="华文中宋"/>
          <w:szCs w:val="21"/>
        </w:rPr>
      </w:pPr>
      <w:r>
        <w:rPr>
          <w:rFonts w:eastAsia="华文中宋" w:hint="eastAsia"/>
          <w:szCs w:val="21"/>
        </w:rPr>
        <w:t>随着用电器数量增多，</w:t>
      </w:r>
      <w:r>
        <w:rPr>
          <w:rFonts w:eastAsia="华文中宋" w:hint="eastAsia"/>
          <w:i/>
          <w:iCs/>
          <w:szCs w:val="21"/>
        </w:rPr>
        <w:t>R</w:t>
      </w:r>
      <w:r>
        <w:rPr>
          <w:rFonts w:eastAsia="华文中宋" w:hint="eastAsia"/>
          <w:szCs w:val="21"/>
          <w:vertAlign w:val="subscript"/>
        </w:rPr>
        <w:t>用户</w:t>
      </w:r>
      <w:r>
        <w:rPr>
          <w:rFonts w:eastAsia="华文中宋" w:hint="eastAsia"/>
          <w:szCs w:val="21"/>
        </w:rPr>
        <w:t>减小，</w:t>
      </w:r>
      <w:r>
        <w:rPr>
          <w:rFonts w:eastAsia="华文中宋" w:hint="eastAsia"/>
          <w:i/>
          <w:iCs/>
          <w:szCs w:val="21"/>
        </w:rPr>
        <w:t>R</w:t>
      </w:r>
      <w:r>
        <w:rPr>
          <w:rFonts w:eastAsia="华文中宋" w:hint="eastAsia"/>
          <w:szCs w:val="21"/>
          <w:vertAlign w:val="subscript"/>
        </w:rPr>
        <w:t>3</w:t>
      </w:r>
      <w:r>
        <w:rPr>
          <w:rFonts w:eastAsia="华文中宋" w:hint="eastAsia"/>
          <w:color w:val="000000"/>
          <w:szCs w:val="21"/>
          <w:shd w:val="clear" w:color="auto" w:fill="FFFFFF"/>
        </w:rPr>
        <w:t>小，</w:t>
      </w:r>
      <w:r>
        <w:rPr>
          <w:rFonts w:eastAsia="华文中宋" w:hint="eastAsia"/>
          <w:i/>
          <w:iCs/>
          <w:szCs w:val="21"/>
        </w:rPr>
        <w:t>I</w:t>
      </w:r>
      <w:r>
        <w:rPr>
          <w:rFonts w:eastAsia="华文中宋" w:hint="eastAsia"/>
          <w:szCs w:val="21"/>
        </w:rPr>
        <w:t>增大。</w:t>
      </w:r>
      <w:r>
        <w:rPr>
          <w:rFonts w:eastAsia="华文中宋" w:hint="eastAsia"/>
          <w:szCs w:val="21"/>
        </w:rPr>
        <w:tab/>
      </w:r>
      <w:r>
        <w:rPr>
          <w:rFonts w:eastAsia="华文中宋" w:hint="eastAsia"/>
          <w:szCs w:val="21"/>
        </w:rPr>
        <w:tab/>
      </w:r>
      <w:r>
        <w:rPr>
          <w:rFonts w:eastAsia="华文中宋"/>
          <w:color w:val="000000"/>
          <w:szCs w:val="21"/>
          <w:shd w:val="clear" w:color="auto" w:fill="FFFFFF"/>
        </w:rPr>
        <w:t>∴</w:t>
      </w:r>
      <w:r>
        <w:rPr>
          <w:rFonts w:eastAsia="华文中宋" w:hint="eastAsia"/>
          <w:color w:val="000000"/>
          <w:szCs w:val="21"/>
          <w:shd w:val="clear" w:color="auto" w:fill="FFFFFF"/>
        </w:rPr>
        <w:t>此时</w:t>
      </w:r>
      <w:r>
        <w:rPr>
          <w:rFonts w:eastAsia="华文中宋" w:hint="eastAsia"/>
          <w:i/>
          <w:iCs/>
          <w:kern w:val="0"/>
          <w:szCs w:val="21"/>
        </w:rPr>
        <w:t>P</w:t>
      </w:r>
      <w:r>
        <w:rPr>
          <w:rFonts w:eastAsia="华文中宋" w:hint="eastAsia"/>
          <w:kern w:val="0"/>
          <w:szCs w:val="21"/>
          <w:vertAlign w:val="subscript"/>
        </w:rPr>
        <w:t xml:space="preserve">1 </w:t>
      </w:r>
      <w:r>
        <w:rPr>
          <w:rFonts w:eastAsia="华文中宋" w:hint="eastAsia"/>
          <w:szCs w:val="21"/>
        </w:rPr>
        <w:t xml:space="preserve">= </w:t>
      </w:r>
      <w:r>
        <w:rPr>
          <w:rFonts w:eastAsia="华文中宋" w:hint="eastAsia"/>
          <w:i/>
          <w:iCs/>
          <w:color w:val="000000"/>
          <w:szCs w:val="21"/>
          <w:shd w:val="clear" w:color="auto" w:fill="FFFFFF"/>
        </w:rPr>
        <w:t>U</w:t>
      </w:r>
      <w:r>
        <w:rPr>
          <w:rFonts w:eastAsia="华文中宋" w:hint="eastAsia"/>
          <w:color w:val="000000"/>
          <w:szCs w:val="21"/>
          <w:shd w:val="clear" w:color="auto" w:fill="FFFFFF"/>
          <w:vertAlign w:val="subscript"/>
        </w:rPr>
        <w:t>1</w:t>
      </w:r>
      <w:r>
        <w:rPr>
          <w:rFonts w:eastAsia="华文中宋"/>
          <w:color w:val="000000"/>
          <w:szCs w:val="21"/>
          <w:shd w:val="clear" w:color="auto" w:fill="FFFFFF"/>
        </w:rPr>
        <w:t>×</w:t>
      </w:r>
      <w:r>
        <w:rPr>
          <w:rFonts w:eastAsia="华文中宋"/>
          <w:szCs w:val="21"/>
        </w:rPr>
        <w:t>5</w:t>
      </w:r>
      <w:r>
        <w:rPr>
          <w:rFonts w:eastAsia="华文中宋"/>
          <w:i/>
          <w:iCs/>
          <w:szCs w:val="21"/>
        </w:rPr>
        <w:t>I</w:t>
      </w:r>
      <w:r>
        <w:rPr>
          <w:rFonts w:eastAsia="华文中宋" w:hint="eastAsia"/>
          <w:i/>
          <w:iCs/>
          <w:szCs w:val="21"/>
        </w:rPr>
        <w:t xml:space="preserve"> </w:t>
      </w:r>
      <w:r>
        <w:rPr>
          <w:rFonts w:eastAsia="华文中宋" w:hint="eastAsia"/>
          <w:szCs w:val="21"/>
        </w:rPr>
        <w:t>= 5</w:t>
      </w:r>
      <w:r>
        <w:rPr>
          <w:rFonts w:eastAsia="华文中宋" w:hint="eastAsia"/>
          <w:i/>
          <w:iCs/>
          <w:color w:val="000000"/>
          <w:szCs w:val="21"/>
          <w:shd w:val="clear" w:color="auto" w:fill="FFFFFF"/>
        </w:rPr>
        <w:t>U</w:t>
      </w:r>
      <w:r>
        <w:rPr>
          <w:rFonts w:eastAsia="华文中宋" w:hint="eastAsia"/>
          <w:color w:val="000000"/>
          <w:szCs w:val="21"/>
          <w:shd w:val="clear" w:color="auto" w:fill="FFFFFF"/>
          <w:vertAlign w:val="subscript"/>
        </w:rPr>
        <w:t>1</w:t>
      </w:r>
      <w:r>
        <w:rPr>
          <w:rFonts w:eastAsia="华文中宋"/>
          <w:i/>
          <w:iCs/>
          <w:szCs w:val="21"/>
        </w:rPr>
        <w:t>I</w:t>
      </w:r>
      <w:r>
        <w:rPr>
          <w:rFonts w:eastAsia="华文中宋"/>
          <w:kern w:val="0"/>
          <w:szCs w:val="21"/>
        </w:rPr>
        <w:t>增</w:t>
      </w:r>
      <w:r>
        <w:rPr>
          <w:rFonts w:eastAsia="华文中宋" w:hint="eastAsia"/>
          <w:kern w:val="0"/>
          <w:szCs w:val="21"/>
        </w:rPr>
        <w:t>大。</w:t>
      </w:r>
    </w:p>
    <w:p w14:paraId="5D6FECE7" w14:textId="77777777" w:rsidR="00844F6D" w:rsidRDefault="00844F6D" w:rsidP="00844F6D">
      <w:pPr>
        <w:adjustRightInd w:val="0"/>
        <w:snapToGrid w:val="0"/>
        <w:rPr>
          <w:rFonts w:eastAsia="华文中宋"/>
          <w:color w:val="000000"/>
          <w:szCs w:val="21"/>
          <w:shd w:val="clear" w:color="auto" w:fill="FFFFFF"/>
        </w:rPr>
      </w:pPr>
      <w:r>
        <w:rPr>
          <w:rFonts w:eastAsia="华文中宋" w:hint="eastAsia"/>
          <w:b/>
          <w:bCs/>
          <w:color w:val="000000"/>
          <w:szCs w:val="21"/>
          <w:shd w:val="clear" w:color="auto" w:fill="FFFFFF"/>
        </w:rPr>
        <w:t>方法三：</w:t>
      </w:r>
      <w:r>
        <w:rPr>
          <w:rFonts w:eastAsia="华文中宋" w:hint="eastAsia"/>
          <w:color w:val="000000"/>
          <w:szCs w:val="21"/>
          <w:shd w:val="clear" w:color="auto" w:fill="FFFFFF"/>
        </w:rPr>
        <w:t>由于</w:t>
      </w:r>
      <w:r>
        <w:rPr>
          <w:rFonts w:eastAsia="华文中宋" w:hint="eastAsia"/>
          <w:i/>
          <w:iCs/>
          <w:color w:val="000000"/>
          <w:szCs w:val="21"/>
          <w:shd w:val="clear" w:color="auto" w:fill="FFFFFF"/>
        </w:rPr>
        <w:t>U</w:t>
      </w:r>
      <w:r>
        <w:rPr>
          <w:rFonts w:eastAsia="华文中宋" w:hint="eastAsia"/>
          <w:color w:val="000000"/>
          <w:szCs w:val="21"/>
          <w:shd w:val="clear" w:color="auto" w:fill="FFFFFF"/>
          <w:vertAlign w:val="subscript"/>
        </w:rPr>
        <w:t>1</w:t>
      </w:r>
      <w:r>
        <w:rPr>
          <w:rFonts w:eastAsia="华文中宋" w:hint="eastAsia"/>
          <w:color w:val="000000"/>
          <w:szCs w:val="21"/>
          <w:shd w:val="clear" w:color="auto" w:fill="FFFFFF"/>
        </w:rPr>
        <w:t>不变，升压变压器线圈匝数之比不变</w:t>
      </w:r>
      <w:r>
        <w:rPr>
          <w:rFonts w:eastAsia="华文中宋" w:hint="eastAsia"/>
          <w:color w:val="000000"/>
          <w:szCs w:val="21"/>
          <w:shd w:val="clear" w:color="auto" w:fill="FFFFFF"/>
        </w:rPr>
        <w:t xml:space="preserve"> </w:t>
      </w:r>
      <w:r>
        <w:rPr>
          <w:rFonts w:eastAsia="华文中宋"/>
          <w:color w:val="000000"/>
          <w:szCs w:val="21"/>
          <w:shd w:val="clear" w:color="auto" w:fill="FFFFFF"/>
        </w:rPr>
        <w:t>∴</w:t>
      </w:r>
      <w:r>
        <w:rPr>
          <w:rFonts w:eastAsia="华文中宋" w:hint="eastAsia"/>
          <w:i/>
          <w:iCs/>
          <w:color w:val="000000"/>
          <w:szCs w:val="21"/>
          <w:shd w:val="clear" w:color="auto" w:fill="FFFFFF"/>
        </w:rPr>
        <w:t>U</w:t>
      </w:r>
      <w:r>
        <w:rPr>
          <w:rFonts w:eastAsia="华文中宋" w:hint="eastAsia"/>
          <w:color w:val="000000"/>
          <w:szCs w:val="21"/>
          <w:shd w:val="clear" w:color="auto" w:fill="FFFFFF"/>
          <w:vertAlign w:val="subscript"/>
        </w:rPr>
        <w:t>2</w:t>
      </w:r>
      <w:r>
        <w:rPr>
          <w:rFonts w:eastAsia="华文中宋" w:hint="eastAsia"/>
          <w:color w:val="000000"/>
          <w:szCs w:val="21"/>
          <w:shd w:val="clear" w:color="auto" w:fill="FFFFFF"/>
        </w:rPr>
        <w:t>不变；</w:t>
      </w:r>
    </w:p>
    <w:p w14:paraId="21147A2B" w14:textId="400DEEE4" w:rsidR="002622F6" w:rsidRDefault="00844F6D" w:rsidP="00844F6D">
      <w:pPr>
        <w:adjustRightInd w:val="0"/>
        <w:snapToGrid w:val="0"/>
      </w:pPr>
      <w:r>
        <w:rPr>
          <w:rFonts w:eastAsia="华文中宋" w:hint="eastAsia"/>
          <w:color w:val="000000"/>
          <w:szCs w:val="21"/>
          <w:shd w:val="clear" w:color="auto" w:fill="FFFFFF"/>
        </w:rPr>
        <w:t>而</w:t>
      </w:r>
      <w:r>
        <w:rPr>
          <w:rFonts w:eastAsia="华文中宋" w:hint="eastAsia"/>
          <w:i/>
          <w:iCs/>
          <w:color w:val="000000"/>
          <w:szCs w:val="21"/>
          <w:shd w:val="clear" w:color="auto" w:fill="FFFFFF"/>
        </w:rPr>
        <w:t>U</w:t>
      </w:r>
      <w:r>
        <w:rPr>
          <w:rFonts w:eastAsia="华文中宋" w:hint="eastAsia"/>
          <w:color w:val="000000"/>
          <w:szCs w:val="21"/>
          <w:shd w:val="clear" w:color="auto" w:fill="FFFFFF"/>
          <w:vertAlign w:val="subscript"/>
        </w:rPr>
        <w:t xml:space="preserve">2 </w:t>
      </w:r>
      <w:r>
        <w:rPr>
          <w:rFonts w:eastAsia="华文中宋" w:hint="eastAsia"/>
          <w:szCs w:val="21"/>
        </w:rPr>
        <w:t xml:space="preserve">= </w:t>
      </w:r>
      <w:r>
        <w:rPr>
          <w:szCs w:val="21"/>
        </w:rPr>
        <w:t>Δ</w:t>
      </w:r>
      <w:r>
        <w:rPr>
          <w:rFonts w:eastAsia="华文中宋" w:hint="eastAsia"/>
          <w:i/>
          <w:iCs/>
          <w:szCs w:val="21"/>
        </w:rPr>
        <w:t>U</w:t>
      </w:r>
      <w:r>
        <w:rPr>
          <w:rFonts w:eastAsia="华文中宋" w:hint="eastAsia"/>
          <w:szCs w:val="21"/>
        </w:rPr>
        <w:t>+</w:t>
      </w:r>
      <w:r>
        <w:rPr>
          <w:rFonts w:eastAsia="华文中宋" w:hint="eastAsia"/>
          <w:i/>
          <w:iCs/>
          <w:color w:val="000000"/>
          <w:szCs w:val="21"/>
          <w:shd w:val="clear" w:color="auto" w:fill="FFFFFF"/>
        </w:rPr>
        <w:t>U</w:t>
      </w:r>
      <w:r>
        <w:rPr>
          <w:rFonts w:eastAsia="华文中宋" w:hint="eastAsia"/>
          <w:color w:val="000000"/>
          <w:szCs w:val="21"/>
          <w:shd w:val="clear" w:color="auto" w:fill="FFFFFF"/>
          <w:vertAlign w:val="subscript"/>
        </w:rPr>
        <w:t>3</w:t>
      </w:r>
      <w:r>
        <w:rPr>
          <w:rFonts w:eastAsia="华文中宋" w:hint="eastAsia"/>
          <w:color w:val="000000"/>
          <w:szCs w:val="21"/>
          <w:shd w:val="clear" w:color="auto" w:fill="FFFFFF"/>
        </w:rPr>
        <w:t>，</w:t>
      </w:r>
      <m:oMath>
        <m:f>
          <m:fPr>
            <m:ctrlPr>
              <w:rPr>
                <w:rFonts w:ascii="Cambria Math" w:hAnsi="Cambria Math"/>
                <w:i/>
                <w:color w:val="000000"/>
                <w:sz w:val="28"/>
                <w:szCs w:val="28"/>
                <w:shd w:val="clear" w:color="auto" w:fill="FFFFFF"/>
              </w:rPr>
            </m:ctrlPr>
          </m:fPr>
          <m:num>
            <m:sSub>
              <m:sSubPr>
                <m:ctrlPr>
                  <w:rPr>
                    <w:rFonts w:ascii="Cambria Math" w:hAnsi="Cambria Math"/>
                    <w:i/>
                    <w:color w:val="000000"/>
                    <w:sz w:val="28"/>
                    <w:szCs w:val="28"/>
                    <w:shd w:val="clear" w:color="auto" w:fill="FFFFFF"/>
                  </w:rPr>
                </m:ctrlPr>
              </m:sSubPr>
              <m:e>
                <m:r>
                  <m:rPr>
                    <m:nor/>
                  </m:rPr>
                  <w:rPr>
                    <w:i/>
                    <w:iCs/>
                    <w:color w:val="000000"/>
                    <w:sz w:val="28"/>
                    <w:szCs w:val="28"/>
                    <w:shd w:val="clear" w:color="auto" w:fill="FFFFFF"/>
                  </w:rPr>
                  <m:t>U</m:t>
                </m:r>
              </m:e>
              <m:sub>
                <m:r>
                  <m:rPr>
                    <m:nor/>
                  </m:rPr>
                  <w:rPr>
                    <w:color w:val="000000"/>
                    <w:sz w:val="28"/>
                    <w:szCs w:val="28"/>
                    <w:shd w:val="clear" w:color="auto" w:fill="FFFFFF"/>
                  </w:rPr>
                  <m:t>3</m:t>
                </m:r>
              </m:sub>
            </m:sSub>
          </m:num>
          <m:den>
            <m:sSub>
              <m:sSubPr>
                <m:ctrlPr>
                  <w:rPr>
                    <w:rFonts w:ascii="Cambria Math" w:hAnsi="Cambria Math"/>
                    <w:i/>
                    <w:color w:val="000000"/>
                    <w:sz w:val="28"/>
                    <w:szCs w:val="28"/>
                    <w:shd w:val="clear" w:color="auto" w:fill="FFFFFF"/>
                  </w:rPr>
                </m:ctrlPr>
              </m:sSubPr>
              <m:e>
                <m:r>
                  <m:rPr>
                    <m:nor/>
                  </m:rPr>
                  <w:rPr>
                    <w:i/>
                    <w:iCs/>
                    <w:color w:val="000000"/>
                    <w:sz w:val="28"/>
                    <w:szCs w:val="28"/>
                    <w:shd w:val="clear" w:color="auto" w:fill="FFFFFF"/>
                  </w:rPr>
                  <m:t>U</m:t>
                </m:r>
              </m:e>
              <m:sub>
                <m:r>
                  <m:rPr>
                    <m:nor/>
                  </m:rPr>
                  <w:rPr>
                    <w:color w:val="000000"/>
                    <w:sz w:val="28"/>
                    <w:szCs w:val="28"/>
                    <w:shd w:val="clear" w:color="auto" w:fill="FFFFFF"/>
                  </w:rPr>
                  <m:t>4</m:t>
                </m:r>
              </m:sub>
            </m:sSub>
          </m:den>
        </m:f>
      </m:oMath>
      <w:r>
        <w:rPr>
          <w:rFonts w:hAnsi="Cambria Math" w:hint="eastAsia"/>
          <w:color w:val="000000"/>
          <w:sz w:val="28"/>
          <w:szCs w:val="28"/>
          <w:shd w:val="clear" w:color="auto" w:fill="FFFFFF"/>
        </w:rPr>
        <w:t xml:space="preserve"> </w:t>
      </w:r>
      <w:r>
        <w:rPr>
          <w:rFonts w:eastAsia="华文中宋" w:hint="eastAsia"/>
          <w:color w:val="000000"/>
          <w:szCs w:val="21"/>
          <w:shd w:val="clear" w:color="auto" w:fill="FFFFFF"/>
        </w:rPr>
        <w:t xml:space="preserve">= </w:t>
      </w:r>
      <m:oMath>
        <m:f>
          <m:fPr>
            <m:ctrlPr>
              <w:rPr>
                <w:rFonts w:ascii="Cambria Math" w:hAnsi="Cambria Math"/>
                <w:i/>
                <w:sz w:val="28"/>
                <w:szCs w:val="28"/>
              </w:rPr>
            </m:ctrlPr>
          </m:fPr>
          <m:num>
            <m:sSub>
              <m:sSubPr>
                <m:ctrlPr>
                  <w:rPr>
                    <w:rFonts w:ascii="Cambria Math" w:hAnsi="Cambria Math"/>
                    <w:i/>
                    <w:sz w:val="28"/>
                    <w:szCs w:val="28"/>
                  </w:rPr>
                </m:ctrlPr>
              </m:sSubPr>
              <m:e>
                <m:r>
                  <m:rPr>
                    <m:nor/>
                  </m:rPr>
                  <w:rPr>
                    <w:i/>
                    <w:iCs/>
                    <w:sz w:val="28"/>
                    <w:szCs w:val="28"/>
                  </w:rPr>
                  <m:t>I</m:t>
                </m:r>
              </m:e>
              <m:sub>
                <m:r>
                  <m:rPr>
                    <m:nor/>
                  </m:rPr>
                  <w:rPr>
                    <w:sz w:val="28"/>
                    <w:szCs w:val="28"/>
                  </w:rPr>
                  <m:t>4</m:t>
                </m:r>
              </m:sub>
            </m:sSub>
          </m:num>
          <m:den>
            <m:r>
              <m:rPr>
                <m:nor/>
              </m:rPr>
              <w:rPr>
                <w:i/>
                <w:iCs/>
                <w:sz w:val="28"/>
                <w:szCs w:val="28"/>
              </w:rPr>
              <m:t>I</m:t>
            </m:r>
          </m:den>
        </m:f>
      </m:oMath>
      <w:r>
        <w:rPr>
          <w:rFonts w:hAnsi="Cambria Math" w:hint="eastAsia"/>
          <w:sz w:val="28"/>
          <w:szCs w:val="28"/>
        </w:rPr>
        <w:t xml:space="preserve"> </w:t>
      </w:r>
      <w:r>
        <w:rPr>
          <w:rFonts w:hAnsi="Cambria Math" w:hint="eastAsia"/>
          <w:szCs w:val="21"/>
        </w:rPr>
        <w:t xml:space="preserve">= </w:t>
      </w:r>
      <m:oMath>
        <m:f>
          <m:fPr>
            <m:ctrlPr>
              <w:rPr>
                <w:rFonts w:ascii="Cambria Math" w:hAnsi="Cambria Math"/>
                <w:i/>
                <w:sz w:val="28"/>
                <w:szCs w:val="28"/>
              </w:rPr>
            </m:ctrlPr>
          </m:fPr>
          <m:num>
            <m:sSub>
              <m:sSubPr>
                <m:ctrlPr>
                  <w:rPr>
                    <w:rFonts w:ascii="Cambria Math" w:hAnsi="Cambria Math"/>
                    <w:i/>
                    <w:sz w:val="28"/>
                    <w:szCs w:val="28"/>
                  </w:rPr>
                </m:ctrlPr>
              </m:sSubPr>
              <m:e>
                <m:r>
                  <m:rPr>
                    <m:nor/>
                  </m:rPr>
                  <w:rPr>
                    <w:i/>
                    <w:sz w:val="28"/>
                    <w:szCs w:val="28"/>
                  </w:rPr>
                  <m:t>n</m:t>
                </m:r>
              </m:e>
              <m:sub>
                <m:r>
                  <m:rPr>
                    <m:nor/>
                  </m:rPr>
                  <w:rPr>
                    <w:sz w:val="28"/>
                    <w:szCs w:val="28"/>
                  </w:rPr>
                  <m:t>3</m:t>
                </m:r>
              </m:sub>
            </m:sSub>
          </m:num>
          <m:den>
            <m:sSub>
              <m:sSubPr>
                <m:ctrlPr>
                  <w:rPr>
                    <w:rFonts w:ascii="Cambria Math" w:hAnsi="Cambria Math"/>
                    <w:i/>
                    <w:sz w:val="28"/>
                    <w:szCs w:val="28"/>
                  </w:rPr>
                </m:ctrlPr>
              </m:sSubPr>
              <m:e>
                <m:r>
                  <m:rPr>
                    <m:nor/>
                  </m:rPr>
                  <w:rPr>
                    <w:i/>
                    <w:sz w:val="28"/>
                    <w:szCs w:val="28"/>
                  </w:rPr>
                  <m:t>n</m:t>
                </m:r>
              </m:e>
              <m:sub>
                <m:r>
                  <m:rPr>
                    <m:nor/>
                  </m:rPr>
                  <w:rPr>
                    <w:sz w:val="28"/>
                    <w:szCs w:val="28"/>
                  </w:rPr>
                  <m:t>4</m:t>
                </m:r>
              </m:sub>
            </m:sSub>
          </m:den>
        </m:f>
      </m:oMath>
      <w:r>
        <w:rPr>
          <w:rFonts w:hAnsi="Cambria Math" w:hint="eastAsia"/>
          <w:sz w:val="28"/>
          <w:szCs w:val="28"/>
        </w:rPr>
        <w:t xml:space="preserve"> </w:t>
      </w:r>
      <w:r>
        <w:rPr>
          <w:rFonts w:eastAsia="华文中宋" w:hint="eastAsia"/>
          <w:color w:val="000000"/>
          <w:szCs w:val="21"/>
          <w:shd w:val="clear" w:color="auto" w:fill="FFFFFF"/>
        </w:rPr>
        <w:t xml:space="preserve">= </w:t>
      </w:r>
      <m:oMath>
        <m:f>
          <m:fPr>
            <m:ctrlPr>
              <w:rPr>
                <w:rFonts w:ascii="Cambria Math" w:hAnsi="Cambria Math"/>
                <w:i/>
                <w:sz w:val="28"/>
                <w:szCs w:val="28"/>
              </w:rPr>
            </m:ctrlPr>
          </m:fPr>
          <m:num>
            <m:r>
              <m:rPr>
                <m:nor/>
              </m:rPr>
              <w:rPr>
                <w:sz w:val="28"/>
                <w:szCs w:val="28"/>
              </w:rPr>
              <m:t>10</m:t>
            </m:r>
          </m:num>
          <m:den>
            <m:r>
              <m:rPr>
                <m:nor/>
              </m:rPr>
              <w:rPr>
                <w:sz w:val="28"/>
                <w:szCs w:val="28"/>
              </w:rPr>
              <m:t>1</m:t>
            </m:r>
          </m:den>
        </m:f>
      </m:oMath>
      <w:bookmarkStart w:id="14" w:name="OLE_LINK3"/>
      <w:r>
        <w:rPr>
          <w:rFonts w:eastAsia="华文中宋" w:hint="eastAsia"/>
          <w:color w:val="000000"/>
          <w:szCs w:val="21"/>
          <w:shd w:val="clear" w:color="auto" w:fill="FFFFFF"/>
        </w:rPr>
        <w:t>，</w:t>
      </w:r>
      <w:bookmarkEnd w:id="14"/>
      <w:r>
        <w:rPr>
          <w:rFonts w:eastAsia="华文中宋" w:hint="eastAsia"/>
          <w:i/>
          <w:iCs/>
          <w:color w:val="000000"/>
          <w:szCs w:val="21"/>
          <w:shd w:val="clear" w:color="auto" w:fill="FFFFFF"/>
        </w:rPr>
        <w:t>U</w:t>
      </w:r>
      <w:r>
        <w:rPr>
          <w:rFonts w:eastAsia="华文中宋" w:hint="eastAsia"/>
          <w:color w:val="000000"/>
          <w:szCs w:val="21"/>
          <w:shd w:val="clear" w:color="auto" w:fill="FFFFFF"/>
          <w:vertAlign w:val="subscript"/>
        </w:rPr>
        <w:t xml:space="preserve">4 </w:t>
      </w:r>
      <w:r>
        <w:rPr>
          <w:rFonts w:eastAsia="华文中宋" w:hint="eastAsia"/>
          <w:color w:val="000000"/>
          <w:szCs w:val="21"/>
          <w:shd w:val="clear" w:color="auto" w:fill="FFFFFF"/>
        </w:rPr>
        <w:t xml:space="preserve">= </w:t>
      </w:r>
      <w:r>
        <w:rPr>
          <w:rFonts w:eastAsia="华文中宋" w:hint="eastAsia"/>
          <w:i/>
          <w:iCs/>
          <w:color w:val="000000"/>
          <w:szCs w:val="21"/>
          <w:shd w:val="clear" w:color="auto" w:fill="FFFFFF"/>
        </w:rPr>
        <w:t>I</w:t>
      </w:r>
      <w:r>
        <w:rPr>
          <w:rFonts w:eastAsia="华文中宋" w:hint="eastAsia"/>
          <w:color w:val="000000"/>
          <w:szCs w:val="21"/>
          <w:shd w:val="clear" w:color="auto" w:fill="FFFFFF"/>
          <w:vertAlign w:val="subscript"/>
        </w:rPr>
        <w:t>4</w:t>
      </w:r>
      <m:oMath>
        <m:sSub>
          <m:sSubPr>
            <m:ctrlPr>
              <w:rPr>
                <w:rFonts w:ascii="Cambria Math" w:eastAsia="华文中宋" w:hAnsi="Cambria Math"/>
                <w:szCs w:val="21"/>
              </w:rPr>
            </m:ctrlPr>
          </m:sSubPr>
          <m:e>
            <m:r>
              <m:rPr>
                <m:nor/>
              </m:rPr>
              <w:rPr>
                <w:rFonts w:eastAsia="华文中宋"/>
                <w:i/>
                <w:iCs/>
                <w:szCs w:val="21"/>
              </w:rPr>
              <m:t>R</m:t>
            </m:r>
          </m:e>
          <m:sub>
            <m:r>
              <m:rPr>
                <m:nor/>
              </m:rPr>
              <w:rPr>
                <w:rFonts w:eastAsia="华文中宋"/>
                <w:szCs w:val="21"/>
              </w:rPr>
              <m:t>用户</m:t>
            </m:r>
          </m:sub>
        </m:sSub>
      </m:oMath>
      <w:r>
        <w:rPr>
          <w:rFonts w:eastAsia="华文中宋"/>
          <w:szCs w:val="21"/>
        </w:rPr>
        <w:t>=</w:t>
      </w:r>
      <w:r>
        <w:rPr>
          <w:rFonts w:eastAsia="华文中宋" w:hint="eastAsia"/>
          <w:szCs w:val="21"/>
        </w:rPr>
        <w:t xml:space="preserve"> 10</w:t>
      </w:r>
      <w:r>
        <w:rPr>
          <w:rFonts w:eastAsia="华文中宋"/>
          <w:i/>
          <w:iCs/>
          <w:szCs w:val="21"/>
        </w:rPr>
        <w:t>I</w:t>
      </w:r>
      <m:oMath>
        <m:sSub>
          <m:sSubPr>
            <m:ctrlPr>
              <w:rPr>
                <w:rFonts w:ascii="Cambria Math" w:eastAsia="华文中宋" w:hAnsi="Cambria Math"/>
                <w:szCs w:val="21"/>
              </w:rPr>
            </m:ctrlPr>
          </m:sSubPr>
          <m:e>
            <m:r>
              <m:rPr>
                <m:nor/>
              </m:rPr>
              <w:rPr>
                <w:rFonts w:eastAsia="华文中宋"/>
                <w:i/>
                <w:iCs/>
                <w:szCs w:val="21"/>
              </w:rPr>
              <m:t>R</m:t>
            </m:r>
          </m:e>
          <m:sub>
            <m:r>
              <m:rPr>
                <m:nor/>
              </m:rPr>
              <w:rPr>
                <w:rFonts w:eastAsia="华文中宋"/>
                <w:szCs w:val="21"/>
              </w:rPr>
              <m:t>用户</m:t>
            </m:r>
          </m:sub>
        </m:sSub>
      </m:oMath>
      <w:r>
        <w:rPr>
          <w:rFonts w:eastAsia="华文中宋" w:hint="eastAsia"/>
          <w:color w:val="000000"/>
          <w:szCs w:val="21"/>
          <w:shd w:val="clear" w:color="auto" w:fill="FFFFFF"/>
        </w:rPr>
        <w:t>，即</w:t>
      </w:r>
      <w:r>
        <w:rPr>
          <w:rFonts w:eastAsia="华文中宋" w:hint="eastAsia"/>
          <w:i/>
          <w:iCs/>
          <w:color w:val="000000"/>
          <w:szCs w:val="21"/>
          <w:shd w:val="clear" w:color="auto" w:fill="FFFFFF"/>
        </w:rPr>
        <w:t>U</w:t>
      </w:r>
      <w:r>
        <w:rPr>
          <w:rFonts w:eastAsia="华文中宋" w:hint="eastAsia"/>
          <w:color w:val="000000"/>
          <w:szCs w:val="21"/>
          <w:shd w:val="clear" w:color="auto" w:fill="FFFFFF"/>
          <w:vertAlign w:val="subscript"/>
        </w:rPr>
        <w:t xml:space="preserve">2 </w:t>
      </w:r>
      <w:r>
        <w:rPr>
          <w:rFonts w:eastAsia="华文中宋" w:hint="eastAsia"/>
          <w:szCs w:val="21"/>
        </w:rPr>
        <w:t xml:space="preserve">= </w:t>
      </w:r>
      <w:r>
        <w:rPr>
          <w:szCs w:val="21"/>
        </w:rPr>
        <w:t>Δ</w:t>
      </w:r>
      <w:r>
        <w:rPr>
          <w:rFonts w:eastAsia="华文中宋" w:hint="eastAsia"/>
          <w:i/>
          <w:iCs/>
          <w:szCs w:val="21"/>
        </w:rPr>
        <w:t xml:space="preserve">U </w:t>
      </w:r>
      <w:r>
        <w:rPr>
          <w:rFonts w:eastAsia="华文中宋" w:hint="eastAsia"/>
          <w:szCs w:val="21"/>
        </w:rPr>
        <w:t>+ 10</w:t>
      </w:r>
      <w:r>
        <w:rPr>
          <w:rFonts w:eastAsia="华文中宋" w:hint="eastAsia"/>
          <w:i/>
          <w:iCs/>
          <w:color w:val="000000"/>
          <w:szCs w:val="21"/>
          <w:shd w:val="clear" w:color="auto" w:fill="FFFFFF"/>
        </w:rPr>
        <w:t>U</w:t>
      </w:r>
      <w:r>
        <w:rPr>
          <w:rFonts w:eastAsia="华文中宋" w:hint="eastAsia"/>
          <w:color w:val="000000"/>
          <w:szCs w:val="21"/>
          <w:shd w:val="clear" w:color="auto" w:fill="FFFFFF"/>
          <w:vertAlign w:val="subscript"/>
        </w:rPr>
        <w:t xml:space="preserve">4 </w:t>
      </w:r>
      <w:r>
        <w:rPr>
          <w:rFonts w:eastAsia="华文中宋" w:hint="eastAsia"/>
          <w:szCs w:val="21"/>
        </w:rPr>
        <w:t xml:space="preserve">= </w:t>
      </w:r>
      <w:r>
        <w:rPr>
          <w:rFonts w:eastAsia="华文中宋"/>
          <w:i/>
          <w:iCs/>
          <w:szCs w:val="21"/>
        </w:rPr>
        <w:t>I</w:t>
      </w:r>
      <w:r>
        <w:rPr>
          <w:rFonts w:eastAsia="华文中宋" w:hint="eastAsia"/>
          <w:i/>
          <w:iCs/>
          <w:szCs w:val="21"/>
        </w:rPr>
        <w:t xml:space="preserve">r </w:t>
      </w:r>
      <w:r>
        <w:rPr>
          <w:rFonts w:eastAsia="华文中宋" w:hint="eastAsia"/>
          <w:szCs w:val="21"/>
        </w:rPr>
        <w:t>+ 10</w:t>
      </w:r>
      <w:r>
        <w:rPr>
          <w:rFonts w:eastAsia="华文中宋"/>
          <w:szCs w:val="21"/>
        </w:rPr>
        <w:t>×</w:t>
      </w:r>
      <w:r>
        <w:rPr>
          <w:rFonts w:eastAsia="华文中宋" w:hint="eastAsia"/>
          <w:szCs w:val="21"/>
        </w:rPr>
        <w:t>10</w:t>
      </w:r>
      <w:r>
        <w:rPr>
          <w:rFonts w:eastAsia="华文中宋"/>
          <w:i/>
          <w:iCs/>
          <w:szCs w:val="21"/>
        </w:rPr>
        <w:t>I</w:t>
      </w:r>
      <m:oMath>
        <m:sSub>
          <m:sSubPr>
            <m:ctrlPr>
              <w:rPr>
                <w:rFonts w:ascii="Cambria Math" w:eastAsia="华文中宋" w:hAnsi="Cambria Math"/>
                <w:szCs w:val="21"/>
              </w:rPr>
            </m:ctrlPr>
          </m:sSubPr>
          <m:e>
            <m:r>
              <m:rPr>
                <m:nor/>
              </m:rPr>
              <w:rPr>
                <w:rFonts w:eastAsia="华文中宋"/>
                <w:i/>
                <w:iCs/>
                <w:szCs w:val="21"/>
              </w:rPr>
              <m:t>R</m:t>
            </m:r>
          </m:e>
          <m:sub>
            <m:r>
              <m:rPr>
                <m:nor/>
              </m:rPr>
              <w:rPr>
                <w:rFonts w:eastAsia="华文中宋"/>
                <w:szCs w:val="21"/>
              </w:rPr>
              <m:t>用户</m:t>
            </m:r>
          </m:sub>
        </m:sSub>
      </m:oMath>
      <w:r>
        <w:rPr>
          <w:rFonts w:eastAsia="华文中宋" w:hint="eastAsia"/>
          <w:szCs w:val="21"/>
        </w:rPr>
        <w:t>=</w:t>
      </w:r>
      <w:r>
        <w:rPr>
          <w:rFonts w:eastAsia="华文中宋"/>
          <w:i/>
          <w:iCs/>
          <w:szCs w:val="21"/>
        </w:rPr>
        <w:t xml:space="preserve"> I</w:t>
      </w:r>
      <w:r>
        <w:rPr>
          <w:rFonts w:eastAsia="华文中宋"/>
          <w:color w:val="000000"/>
          <w:szCs w:val="21"/>
          <w:shd w:val="clear" w:color="auto" w:fill="FFFFFF"/>
        </w:rPr>
        <w:t>×</w:t>
      </w:r>
      <w:r>
        <w:rPr>
          <w:rFonts w:eastAsia="华文中宋" w:hint="eastAsia"/>
          <w:szCs w:val="21"/>
        </w:rPr>
        <w:t>(</w:t>
      </w:r>
      <w:r>
        <w:rPr>
          <w:rFonts w:eastAsia="华文中宋" w:hint="eastAsia"/>
          <w:i/>
          <w:iCs/>
          <w:szCs w:val="21"/>
        </w:rPr>
        <w:t>r</w:t>
      </w:r>
      <w:r>
        <w:rPr>
          <w:rFonts w:hint="eastAsia"/>
          <w:i/>
          <w:iCs/>
          <w:szCs w:val="21"/>
        </w:rPr>
        <w:t xml:space="preserve"> </w:t>
      </w:r>
      <w:r>
        <w:rPr>
          <w:rFonts w:eastAsia="华文中宋" w:hint="eastAsia"/>
          <w:szCs w:val="21"/>
        </w:rPr>
        <w:t>+100</w:t>
      </w:r>
      <m:oMath>
        <m:sSub>
          <m:sSubPr>
            <m:ctrlPr>
              <w:rPr>
                <w:rFonts w:ascii="Cambria Math" w:eastAsia="华文中宋" w:hAnsi="Cambria Math"/>
                <w:szCs w:val="21"/>
              </w:rPr>
            </m:ctrlPr>
          </m:sSubPr>
          <m:e>
            <m:r>
              <m:rPr>
                <m:nor/>
              </m:rPr>
              <w:rPr>
                <w:rFonts w:eastAsia="华文中宋"/>
                <w:i/>
                <w:iCs/>
                <w:szCs w:val="21"/>
              </w:rPr>
              <m:t>R</m:t>
            </m:r>
          </m:e>
          <m:sub>
            <m:r>
              <m:rPr>
                <m:nor/>
              </m:rPr>
              <w:rPr>
                <w:rFonts w:eastAsia="华文中宋"/>
                <w:szCs w:val="21"/>
              </w:rPr>
              <m:t>用户</m:t>
            </m:r>
          </m:sub>
        </m:sSub>
      </m:oMath>
      <w:r>
        <w:rPr>
          <w:rFonts w:eastAsia="华文中宋" w:hint="eastAsia"/>
          <w:szCs w:val="21"/>
        </w:rPr>
        <w:t>)</w:t>
      </w:r>
      <w:r>
        <w:rPr>
          <w:rFonts w:eastAsia="华文中宋" w:hint="eastAsia"/>
          <w:szCs w:val="21"/>
        </w:rPr>
        <w:t>；随着用电器数量增多，</w:t>
      </w:r>
      <m:oMath>
        <m:sSub>
          <m:sSubPr>
            <m:ctrlPr>
              <w:rPr>
                <w:rFonts w:ascii="Cambria Math" w:eastAsia="华文中宋" w:hAnsi="Cambria Math"/>
                <w:szCs w:val="21"/>
              </w:rPr>
            </m:ctrlPr>
          </m:sSubPr>
          <m:e>
            <m:r>
              <m:rPr>
                <m:nor/>
              </m:rPr>
              <w:rPr>
                <w:rFonts w:eastAsia="华文中宋"/>
                <w:i/>
                <w:iCs/>
                <w:szCs w:val="21"/>
              </w:rPr>
              <m:t>R</m:t>
            </m:r>
          </m:e>
          <m:sub>
            <m:r>
              <m:rPr>
                <m:nor/>
              </m:rPr>
              <w:rPr>
                <w:rFonts w:eastAsia="华文中宋"/>
                <w:szCs w:val="21"/>
              </w:rPr>
              <m:t>用户</m:t>
            </m:r>
          </m:sub>
        </m:sSub>
      </m:oMath>
      <w:r>
        <w:rPr>
          <w:rFonts w:eastAsia="华文中宋" w:hint="eastAsia"/>
          <w:szCs w:val="21"/>
        </w:rPr>
        <w:t>减小，</w:t>
      </w:r>
      <w:r>
        <w:rPr>
          <w:rFonts w:eastAsia="华文中宋" w:hint="eastAsia"/>
          <w:i/>
          <w:iCs/>
          <w:szCs w:val="21"/>
        </w:rPr>
        <w:t>I</w:t>
      </w:r>
      <w:r>
        <w:rPr>
          <w:rFonts w:eastAsia="华文中宋" w:hint="eastAsia"/>
          <w:szCs w:val="21"/>
        </w:rPr>
        <w:t>增大。</w:t>
      </w:r>
      <w:r>
        <w:rPr>
          <w:rFonts w:eastAsia="华文中宋" w:hint="eastAsia"/>
          <w:szCs w:val="21"/>
        </w:rPr>
        <w:tab/>
      </w:r>
      <w:r>
        <w:rPr>
          <w:rFonts w:eastAsia="华文中宋" w:hint="eastAsia"/>
          <w:szCs w:val="21"/>
        </w:rPr>
        <w:tab/>
      </w:r>
      <w:r>
        <w:rPr>
          <w:rFonts w:eastAsia="华文中宋" w:hint="eastAsia"/>
          <w:szCs w:val="21"/>
        </w:rPr>
        <w:tab/>
      </w:r>
      <w:r>
        <w:rPr>
          <w:rFonts w:eastAsia="华文中宋"/>
          <w:color w:val="000000"/>
          <w:szCs w:val="21"/>
          <w:shd w:val="clear" w:color="auto" w:fill="FFFFFF"/>
        </w:rPr>
        <w:t>∴</w:t>
      </w:r>
      <w:r>
        <w:rPr>
          <w:rFonts w:eastAsia="华文中宋" w:hint="eastAsia"/>
          <w:color w:val="000000"/>
          <w:szCs w:val="21"/>
          <w:shd w:val="clear" w:color="auto" w:fill="FFFFFF"/>
        </w:rPr>
        <w:t>此时</w:t>
      </w:r>
      <w:r>
        <w:rPr>
          <w:rFonts w:eastAsia="华文中宋" w:hint="eastAsia"/>
          <w:i/>
          <w:iCs/>
          <w:kern w:val="0"/>
          <w:szCs w:val="21"/>
        </w:rPr>
        <w:t>P</w:t>
      </w:r>
      <w:r>
        <w:rPr>
          <w:rFonts w:eastAsia="华文中宋" w:hint="eastAsia"/>
          <w:kern w:val="0"/>
          <w:szCs w:val="21"/>
          <w:vertAlign w:val="subscript"/>
        </w:rPr>
        <w:t xml:space="preserve">1 </w:t>
      </w:r>
      <w:r>
        <w:rPr>
          <w:rFonts w:eastAsia="华文中宋" w:hint="eastAsia"/>
          <w:szCs w:val="21"/>
        </w:rPr>
        <w:t xml:space="preserve">= </w:t>
      </w:r>
      <w:r>
        <w:rPr>
          <w:rFonts w:eastAsia="华文中宋" w:hint="eastAsia"/>
          <w:i/>
          <w:iCs/>
          <w:color w:val="000000"/>
          <w:szCs w:val="21"/>
          <w:shd w:val="clear" w:color="auto" w:fill="FFFFFF"/>
        </w:rPr>
        <w:t>U</w:t>
      </w:r>
      <w:r>
        <w:rPr>
          <w:rFonts w:eastAsia="华文中宋" w:hint="eastAsia"/>
          <w:color w:val="000000"/>
          <w:szCs w:val="21"/>
          <w:shd w:val="clear" w:color="auto" w:fill="FFFFFF"/>
          <w:vertAlign w:val="subscript"/>
        </w:rPr>
        <w:t>1</w:t>
      </w:r>
      <w:r>
        <w:rPr>
          <w:rFonts w:eastAsia="华文中宋"/>
          <w:color w:val="000000"/>
          <w:szCs w:val="21"/>
          <w:shd w:val="clear" w:color="auto" w:fill="FFFFFF"/>
        </w:rPr>
        <w:t>×</w:t>
      </w:r>
      <w:r>
        <w:rPr>
          <w:rFonts w:eastAsia="华文中宋"/>
          <w:szCs w:val="21"/>
        </w:rPr>
        <w:t>5</w:t>
      </w:r>
      <w:r>
        <w:rPr>
          <w:rFonts w:eastAsia="华文中宋"/>
          <w:i/>
          <w:iCs/>
          <w:szCs w:val="21"/>
        </w:rPr>
        <w:t>I</w:t>
      </w:r>
      <w:r>
        <w:rPr>
          <w:rFonts w:eastAsia="华文中宋" w:hint="eastAsia"/>
          <w:i/>
          <w:iCs/>
          <w:szCs w:val="21"/>
        </w:rPr>
        <w:t xml:space="preserve"> </w:t>
      </w:r>
      <w:r>
        <w:rPr>
          <w:rFonts w:eastAsia="华文中宋" w:hint="eastAsia"/>
          <w:szCs w:val="21"/>
        </w:rPr>
        <w:t>= 5</w:t>
      </w:r>
      <w:r>
        <w:rPr>
          <w:rFonts w:eastAsia="华文中宋" w:hint="eastAsia"/>
          <w:i/>
          <w:iCs/>
          <w:color w:val="000000"/>
          <w:szCs w:val="21"/>
          <w:shd w:val="clear" w:color="auto" w:fill="FFFFFF"/>
        </w:rPr>
        <w:t>U</w:t>
      </w:r>
      <w:r>
        <w:rPr>
          <w:rFonts w:eastAsia="华文中宋" w:hint="eastAsia"/>
          <w:color w:val="000000"/>
          <w:szCs w:val="21"/>
          <w:shd w:val="clear" w:color="auto" w:fill="FFFFFF"/>
          <w:vertAlign w:val="subscript"/>
        </w:rPr>
        <w:t>1</w:t>
      </w:r>
      <w:r>
        <w:rPr>
          <w:rFonts w:eastAsia="华文中宋"/>
          <w:i/>
          <w:iCs/>
          <w:szCs w:val="21"/>
        </w:rPr>
        <w:t>I</w:t>
      </w:r>
      <w:r>
        <w:rPr>
          <w:rFonts w:eastAsia="华文中宋"/>
          <w:kern w:val="0"/>
          <w:szCs w:val="21"/>
        </w:rPr>
        <w:t>增</w:t>
      </w:r>
      <w:r>
        <w:rPr>
          <w:rFonts w:eastAsia="华文中宋" w:hint="eastAsia"/>
          <w:kern w:val="0"/>
          <w:szCs w:val="21"/>
        </w:rPr>
        <w:t>大。</w:t>
      </w:r>
    </w:p>
    <w:sectPr w:rsidR="002622F6">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1" w:author="physics" w:date="2026-04-07T15:03:00Z" w:initials="phy">
    <w:p w14:paraId="3EA2496D" w14:textId="4EC84F64" w:rsidR="00844F6D" w:rsidRDefault="00844F6D">
      <w:pPr>
        <w:pStyle w:val="a3"/>
      </w:pPr>
      <w:r>
        <w:rPr>
          <w:rStyle w:val="aa"/>
        </w:rPr>
        <w:annotationRef/>
      </w:r>
      <w:r>
        <w:rPr>
          <w:rFonts w:hint="eastAsia"/>
        </w:rPr>
        <w:t>896</w:t>
      </w:r>
      <w:r>
        <w:rPr>
          <w:rFonts w:hint="eastAsia"/>
        </w:rPr>
        <w:t>人，均分</w:t>
      </w:r>
      <w:r>
        <w:rPr>
          <w:rFonts w:hint="eastAsia"/>
        </w:rPr>
        <w:t>45.47</w:t>
      </w:r>
    </w:p>
  </w:comment>
  <w:comment w:id="2" w:author="physics" w:date="2026-04-07T21:44:00Z" w:initials="phy">
    <w:p w14:paraId="25C046D8" w14:textId="4027ADFB" w:rsidR="00613FB1" w:rsidRDefault="00613FB1" w:rsidP="00613FB1">
      <w:r>
        <w:rPr>
          <w:rStyle w:val="aa"/>
        </w:rPr>
        <w:annotationRef/>
      </w:r>
      <w:r>
        <w:rPr>
          <w:rFonts w:hint="eastAsia"/>
        </w:rPr>
        <w:t>1</w:t>
      </w:r>
      <w:r>
        <w:rPr>
          <w:rFonts w:hint="eastAsia"/>
        </w:rPr>
        <w:t>．（</w:t>
      </w:r>
      <w:r>
        <w:rPr>
          <w:rFonts w:hint="eastAsia"/>
        </w:rPr>
        <w:t>1</w:t>
      </w:r>
      <w:r>
        <w:rPr>
          <w:rFonts w:hint="eastAsia"/>
        </w:rPr>
        <w:t>）</w:t>
      </w:r>
      <w:r>
        <w:rPr>
          <w:rFonts w:hint="eastAsia"/>
        </w:rPr>
        <w:t>C</w:t>
      </w:r>
      <w:r>
        <w:tab/>
      </w:r>
      <w:r>
        <w:rPr>
          <w:rFonts w:hint="eastAsia"/>
        </w:rPr>
        <w:t>（</w:t>
      </w:r>
      <w:r>
        <w:rPr>
          <w:rFonts w:hint="eastAsia"/>
        </w:rPr>
        <w:t>2</w:t>
      </w:r>
      <w:r>
        <w:rPr>
          <w:rFonts w:hint="eastAsia"/>
        </w:rPr>
        <w:t>）</w:t>
      </w:r>
      <w:r>
        <w:fldChar w:fldCharType="begin"/>
      </w:r>
      <w:r>
        <w:instrText xml:space="preserve"> </w:instrText>
      </w:r>
      <w:r>
        <w:rPr>
          <w:rFonts w:hint="eastAsia"/>
        </w:rPr>
        <w:instrText>EQ \F(1,2)</w:instrText>
      </w:r>
      <w:r>
        <w:instrText xml:space="preserve"> </w:instrText>
      </w:r>
      <w:r>
        <w:fldChar w:fldCharType="separate"/>
      </w:r>
      <w:r>
        <w:fldChar w:fldCharType="end"/>
      </w:r>
      <w:r>
        <w:rPr>
          <w:i/>
          <w:iCs/>
          <w:szCs w:val="21"/>
        </w:rPr>
        <w:t>CE</w:t>
      </w:r>
      <w:r>
        <w:rPr>
          <w:szCs w:val="21"/>
          <w:vertAlign w:val="superscript"/>
        </w:rPr>
        <w:t>2</w:t>
      </w:r>
      <w:r>
        <w:tab/>
      </w:r>
      <w:r>
        <w:rPr>
          <w:rFonts w:hint="eastAsia"/>
        </w:rPr>
        <w:t>（</w:t>
      </w:r>
      <w:r>
        <w:rPr>
          <w:rFonts w:hint="eastAsia"/>
        </w:rPr>
        <w:t>3</w:t>
      </w:r>
      <w:r>
        <w:rPr>
          <w:rFonts w:hint="eastAsia"/>
        </w:rPr>
        <w:t>）</w:t>
      </w:r>
      <w:r>
        <w:rPr>
          <w:rFonts w:ascii="宋体" w:hAnsi="宋体" w:hint="eastAsia"/>
        </w:rPr>
        <w:t>①</w:t>
      </w:r>
      <w:r>
        <w:rPr>
          <w:rFonts w:eastAsia="等线" w:hint="eastAsia"/>
        </w:rPr>
        <w:t>C</w:t>
      </w:r>
      <w:r>
        <w:tab/>
      </w:r>
      <w:r>
        <w:rPr>
          <w:rFonts w:ascii="宋体" w:hAnsi="宋体" w:hint="eastAsia"/>
        </w:rPr>
        <w:t>②</w:t>
      </w:r>
      <w:r>
        <w:rPr>
          <w:rFonts w:eastAsia="等线" w:hint="eastAsia"/>
        </w:rPr>
        <w:t>A</w:t>
      </w:r>
    </w:p>
    <w:p w14:paraId="5C6A8184" w14:textId="726745B0" w:rsidR="00613FB1" w:rsidRDefault="00613FB1" w:rsidP="00613FB1">
      <w:r>
        <w:rPr>
          <w:rFonts w:hint="eastAsia"/>
        </w:rPr>
        <w:t>2</w:t>
      </w:r>
      <w:r>
        <w:rPr>
          <w:rFonts w:hint="eastAsia"/>
        </w:rPr>
        <w:t>．</w:t>
      </w:r>
      <w:r>
        <w:rPr>
          <w:rFonts w:hint="eastAsia"/>
        </w:rPr>
        <w:t>AD</w:t>
      </w:r>
    </w:p>
    <w:p w14:paraId="10E40DA3" w14:textId="63F6E903" w:rsidR="00613FB1" w:rsidRDefault="00613FB1">
      <w:pPr>
        <w:pStyle w:val="a3"/>
      </w:pPr>
      <w:r>
        <w:rPr>
          <w:rFonts w:hint="eastAsia"/>
        </w:rPr>
        <w:t>2025</w:t>
      </w:r>
      <w:r>
        <w:rPr>
          <w:rFonts w:hint="eastAsia"/>
        </w:rPr>
        <w:t>学年奉贤二模一</w:t>
      </w:r>
    </w:p>
  </w:comment>
  <w:comment w:id="3" w:author="physics" w:date="2026-04-07T21:46:00Z" w:initials="phy">
    <w:p w14:paraId="4DC40A3C" w14:textId="55F1045F" w:rsidR="00537774" w:rsidRDefault="00537774" w:rsidP="00537774">
      <w:r>
        <w:rPr>
          <w:rStyle w:val="aa"/>
        </w:rPr>
        <w:annotationRef/>
      </w:r>
      <w:r w:rsidRPr="00844F6D">
        <w:rPr>
          <w:rFonts w:hint="eastAsia"/>
        </w:rPr>
        <w:t>1</w:t>
      </w:r>
      <w:r w:rsidRPr="00844F6D">
        <w:t>．</w:t>
      </w:r>
      <w:r>
        <w:rPr>
          <w:rFonts w:hint="eastAsia"/>
        </w:rPr>
        <w:t>（</w:t>
      </w:r>
      <w:r w:rsidRPr="00844F6D">
        <w:rPr>
          <w:rFonts w:hint="eastAsia"/>
        </w:rPr>
        <w:t>1</w:t>
      </w:r>
      <w:r>
        <w:rPr>
          <w:rFonts w:hint="eastAsia"/>
        </w:rPr>
        <w:t>）</w:t>
      </w:r>
      <w:r w:rsidRPr="00844F6D">
        <w:rPr>
          <w:rFonts w:hint="eastAsia"/>
        </w:rPr>
        <w:t>D</w:t>
      </w:r>
      <w:r>
        <w:tab/>
      </w:r>
      <w:r>
        <w:rPr>
          <w:rFonts w:hint="eastAsia"/>
        </w:rPr>
        <w:t>（</w:t>
      </w:r>
      <w:r w:rsidRPr="00844F6D">
        <w:rPr>
          <w:rFonts w:hint="eastAsia"/>
        </w:rPr>
        <w:t>2</w:t>
      </w:r>
      <w:r>
        <w:rPr>
          <w:rFonts w:hint="eastAsia"/>
        </w:rPr>
        <w:t>）</w:t>
      </w:r>
      <w:r>
        <w:rPr>
          <w:rFonts w:cs="Times New Roman"/>
        </w:rPr>
        <w:t>−</w:t>
      </w:r>
      <w:r>
        <w:rPr>
          <w:rFonts w:hint="eastAsia"/>
        </w:rPr>
        <w:t xml:space="preserve"> </w:t>
      </w:r>
      <w:r w:rsidRPr="00537774">
        <w:rPr>
          <w:rFonts w:hint="eastAsia"/>
          <w:i/>
          <w:iCs/>
        </w:rPr>
        <w:t>Ex</w:t>
      </w:r>
      <w:r w:rsidRPr="00844F6D">
        <w:rPr>
          <w:rFonts w:hint="eastAsia"/>
        </w:rPr>
        <w:t>sin</w:t>
      </w:r>
      <w:r w:rsidRPr="00537774">
        <w:rPr>
          <w:i/>
          <w:iCs/>
        </w:rPr>
        <w:t>θ</w:t>
      </w:r>
    </w:p>
    <w:p w14:paraId="74C98F10" w14:textId="75CF3FDD" w:rsidR="00537774" w:rsidRDefault="00537774" w:rsidP="00537774">
      <w:r>
        <w:rPr>
          <w:rFonts w:hint="eastAsia"/>
        </w:rPr>
        <w:t>（</w:t>
      </w:r>
      <w:r w:rsidRPr="00844F6D">
        <w:rPr>
          <w:rFonts w:hint="eastAsia"/>
        </w:rPr>
        <w:t>3</w:t>
      </w:r>
      <w:r>
        <w:rPr>
          <w:rFonts w:hint="eastAsia"/>
        </w:rPr>
        <w:t>）</w:t>
      </w:r>
      <w:r>
        <w:rPr>
          <w:rFonts w:ascii="宋体" w:hAnsi="宋体" w:hint="eastAsia"/>
        </w:rPr>
        <w:t>①</w:t>
      </w:r>
      <w:r w:rsidRPr="00844F6D">
        <w:rPr>
          <w:rFonts w:hint="eastAsia"/>
        </w:rPr>
        <w:t>B</w:t>
      </w:r>
      <w:r>
        <w:tab/>
      </w:r>
      <w:r>
        <w:rPr>
          <w:rFonts w:ascii="宋体" w:hAnsi="宋体" w:hint="eastAsia"/>
        </w:rPr>
        <w:t>②</w:t>
      </w:r>
      <w:r w:rsidRPr="00844F6D">
        <w:rPr>
          <w:rFonts w:hint="eastAsia"/>
        </w:rPr>
        <w:t>365</w:t>
      </w:r>
      <w:r>
        <w:rPr>
          <w:rFonts w:hint="eastAsia"/>
        </w:rPr>
        <w:t>∶</w:t>
      </w:r>
      <w:r w:rsidRPr="00844F6D">
        <w:rPr>
          <w:rFonts w:hint="eastAsia"/>
        </w:rPr>
        <w:t>1</w:t>
      </w:r>
    </w:p>
    <w:p w14:paraId="37944266" w14:textId="68CD7F9B" w:rsidR="00537774" w:rsidRDefault="00537774" w:rsidP="00537774">
      <w:r w:rsidRPr="00844F6D">
        <w:rPr>
          <w:rFonts w:hint="eastAsia"/>
        </w:rPr>
        <w:t>2</w:t>
      </w:r>
      <w:r w:rsidRPr="00844F6D">
        <w:t>．</w:t>
      </w:r>
      <w:r>
        <w:rPr>
          <w:rFonts w:hint="eastAsia"/>
        </w:rPr>
        <w:t>（</w:t>
      </w:r>
      <w:r w:rsidRPr="00844F6D">
        <w:rPr>
          <w:rFonts w:hint="eastAsia"/>
        </w:rPr>
        <w:t>1</w:t>
      </w:r>
      <w:r>
        <w:rPr>
          <w:rFonts w:hint="eastAsia"/>
        </w:rPr>
        <w:t>）</w:t>
      </w:r>
      <w:r w:rsidRPr="00844F6D">
        <w:rPr>
          <w:rFonts w:hint="eastAsia"/>
        </w:rPr>
        <w:t>C</w:t>
      </w:r>
      <w:r>
        <w:tab/>
      </w:r>
      <w:r>
        <w:rPr>
          <w:rFonts w:hint="eastAsia"/>
        </w:rPr>
        <w:t>（</w:t>
      </w:r>
      <w:r w:rsidRPr="00844F6D">
        <w:rPr>
          <w:rFonts w:hint="eastAsia"/>
        </w:rPr>
        <w:t>2</w:t>
      </w:r>
      <w:r>
        <w:rPr>
          <w:rFonts w:hint="eastAsia"/>
        </w:rPr>
        <w:t>）</w:t>
      </w:r>
      <w:r w:rsidRPr="00844F6D">
        <w:rPr>
          <w:rFonts w:hint="eastAsia"/>
        </w:rPr>
        <w:t>D</w:t>
      </w:r>
    </w:p>
    <w:p w14:paraId="05C60D7B" w14:textId="3A99C12A" w:rsidR="00537774" w:rsidRDefault="00537774">
      <w:pPr>
        <w:pStyle w:val="a3"/>
      </w:pPr>
      <w:r>
        <w:rPr>
          <w:rFonts w:hint="eastAsia"/>
        </w:rPr>
        <w:t>2025</w:t>
      </w:r>
      <w:r>
        <w:rPr>
          <w:rFonts w:hint="eastAsia"/>
        </w:rPr>
        <w:t>学年奉贤二模二</w:t>
      </w:r>
    </w:p>
  </w:comment>
  <w:comment w:id="4" w:author="physics" w:date="2026-04-07T21:46:00Z" w:initials="phy">
    <w:p w14:paraId="0A917E21" w14:textId="6B893C3B" w:rsidR="00231BF0" w:rsidRDefault="00537774" w:rsidP="00231BF0">
      <w:r>
        <w:rPr>
          <w:rStyle w:val="aa"/>
        </w:rPr>
        <w:annotationRef/>
      </w:r>
      <w:r w:rsidR="00231BF0">
        <w:t>1</w:t>
      </w:r>
      <w:r w:rsidR="00231BF0">
        <w:t>．</w:t>
      </w:r>
      <w:r w:rsidR="00231BF0">
        <w:rPr>
          <w:rFonts w:hint="eastAsia"/>
        </w:rPr>
        <w:t>（</w:t>
      </w:r>
      <w:r w:rsidR="00231BF0">
        <w:rPr>
          <w:rFonts w:hint="eastAsia"/>
        </w:rPr>
        <w:t>1</w:t>
      </w:r>
      <w:r w:rsidR="00231BF0">
        <w:rPr>
          <w:rFonts w:hint="eastAsia"/>
        </w:rPr>
        <w:t>）</w:t>
      </w:r>
      <w:r w:rsidR="00231BF0">
        <w:rPr>
          <w:rFonts w:hint="eastAsia"/>
        </w:rPr>
        <w:t>C</w:t>
      </w:r>
      <w:r w:rsidR="00231BF0">
        <w:tab/>
      </w:r>
      <w:r w:rsidR="00231BF0" w:rsidRPr="00537774">
        <w:rPr>
          <w:rFonts w:hint="eastAsia"/>
        </w:rPr>
        <w:t>（</w:t>
      </w:r>
      <w:r w:rsidR="00231BF0">
        <w:rPr>
          <w:rFonts w:hint="eastAsia"/>
        </w:rPr>
        <w:t>2</w:t>
      </w:r>
      <w:r w:rsidR="00231BF0">
        <w:rPr>
          <w:rFonts w:hint="eastAsia"/>
        </w:rPr>
        <w:t>）</w:t>
      </w:r>
      <w:r w:rsidR="00231BF0">
        <w:rPr>
          <w:rFonts w:eastAsia="华文中宋" w:hint="eastAsia"/>
          <w:i/>
          <w:iCs/>
        </w:rPr>
        <w:t>m</w:t>
      </w:r>
      <w:r w:rsidR="00231BF0">
        <w:rPr>
          <w:rFonts w:eastAsia="华文中宋"/>
        </w:rPr>
        <w:fldChar w:fldCharType="begin"/>
      </w:r>
      <w:r w:rsidR="00231BF0">
        <w:rPr>
          <w:rFonts w:eastAsia="华文中宋"/>
        </w:rPr>
        <w:instrText xml:space="preserve"> </w:instrText>
      </w:r>
      <w:r w:rsidR="00231BF0">
        <w:rPr>
          <w:rFonts w:eastAsia="华文中宋" w:hint="eastAsia"/>
        </w:rPr>
        <w:instrText>EQ \R(</w:instrText>
      </w:r>
      <w:r w:rsidR="00231BF0" w:rsidRPr="00231BF0">
        <w:rPr>
          <w:rFonts w:eastAsia="华文中宋" w:hint="eastAsia"/>
          <w:i/>
          <w:iCs/>
        </w:rPr>
        <w:instrText>g</w:instrText>
      </w:r>
      <w:r w:rsidR="00231BF0">
        <w:rPr>
          <w:rFonts w:eastAsia="华文中宋" w:hint="eastAsia"/>
          <w:vertAlign w:val="superscript"/>
        </w:rPr>
        <w:instrText>2</w:instrText>
      </w:r>
      <w:r w:rsidR="00231BF0" w:rsidRPr="00231BF0">
        <w:rPr>
          <w:rFonts w:eastAsia="华文中宋" w:hint="eastAsia"/>
          <w:i/>
          <w:iCs/>
        </w:rPr>
        <w:instrText>t</w:instrText>
      </w:r>
      <w:r w:rsidR="00231BF0">
        <w:rPr>
          <w:rFonts w:eastAsia="华文中宋" w:hint="eastAsia"/>
          <w:vertAlign w:val="superscript"/>
        </w:rPr>
        <w:instrText>2</w:instrText>
      </w:r>
      <w:r w:rsidR="00231BF0">
        <w:rPr>
          <w:rFonts w:eastAsia="华文中宋" w:hint="eastAsia"/>
        </w:rPr>
        <w:instrText xml:space="preserve"> + 2</w:instrText>
      </w:r>
      <w:r w:rsidR="00231BF0" w:rsidRPr="00231BF0">
        <w:rPr>
          <w:rFonts w:eastAsia="华文中宋" w:hint="eastAsia"/>
          <w:i/>
          <w:iCs/>
        </w:rPr>
        <w:instrText>gl</w:instrText>
      </w:r>
      <w:r w:rsidR="00231BF0">
        <w:rPr>
          <w:rFonts w:eastAsia="华文中宋" w:hint="eastAsia"/>
        </w:rPr>
        <w:instrText>)</w:instrText>
      </w:r>
      <w:r w:rsidR="00231BF0">
        <w:rPr>
          <w:rFonts w:eastAsia="华文中宋"/>
        </w:rPr>
        <w:instrText xml:space="preserve"> </w:instrText>
      </w:r>
      <w:r w:rsidR="00231BF0">
        <w:rPr>
          <w:rFonts w:eastAsia="华文中宋"/>
        </w:rPr>
        <w:fldChar w:fldCharType="separate"/>
      </w:r>
      <w:r w:rsidR="00231BF0">
        <w:rPr>
          <w:rFonts w:eastAsia="华文中宋"/>
        </w:rPr>
        <w:fldChar w:fldCharType="end"/>
      </w:r>
      <w:r w:rsidR="00231BF0">
        <w:tab/>
      </w:r>
      <w:r w:rsidR="00231BF0" w:rsidRPr="00537774">
        <w:rPr>
          <w:rFonts w:hint="eastAsia"/>
        </w:rPr>
        <w:t>（</w:t>
      </w:r>
      <w:r w:rsidR="00231BF0" w:rsidRPr="00537774">
        <w:rPr>
          <w:rFonts w:hint="eastAsia"/>
        </w:rPr>
        <w:t>3</w:t>
      </w:r>
      <w:r w:rsidR="00231BF0" w:rsidRPr="00537774">
        <w:rPr>
          <w:rFonts w:hint="eastAsia"/>
        </w:rPr>
        <w:t>）</w:t>
      </w:r>
      <w:r w:rsidR="00231BF0" w:rsidRPr="00537774">
        <w:rPr>
          <w:rFonts w:hint="eastAsia"/>
        </w:rPr>
        <w:t>C</w:t>
      </w:r>
    </w:p>
    <w:p w14:paraId="1D67CA73" w14:textId="4982B018" w:rsidR="00231BF0" w:rsidRDefault="00231BF0" w:rsidP="00EC4DC4">
      <w:r>
        <w:rPr>
          <w:rFonts w:hint="eastAsia"/>
        </w:rPr>
        <w:t>2</w:t>
      </w:r>
      <w:r>
        <w:t>．</w:t>
      </w:r>
      <w:r>
        <w:rPr>
          <w:rFonts w:hint="eastAsia"/>
        </w:rPr>
        <w:t>（</w:t>
      </w:r>
      <w:r>
        <w:rPr>
          <w:rFonts w:hint="eastAsia"/>
        </w:rPr>
        <w:t>1</w:t>
      </w:r>
      <w:r>
        <w:rPr>
          <w:rFonts w:hint="eastAsia"/>
        </w:rPr>
        <w:t>）</w:t>
      </w:r>
      <w:r w:rsidRPr="00537774">
        <w:rPr>
          <w:rFonts w:hint="eastAsia"/>
        </w:rPr>
        <w:t>（</w:t>
      </w:r>
      <w:r w:rsidRPr="00231BF0">
        <w:rPr>
          <w:rFonts w:hint="eastAsia"/>
          <w:i/>
          <w:iCs/>
        </w:rPr>
        <w:t>k</w:t>
      </w:r>
      <w:r>
        <w:rPr>
          <w:rFonts w:hint="eastAsia"/>
        </w:rPr>
        <w:t xml:space="preserve"> </w:t>
      </w:r>
      <w:r>
        <w:rPr>
          <w:rFonts w:cs="Times New Roman"/>
        </w:rPr>
        <w:t>−</w:t>
      </w:r>
      <w:r>
        <w:rPr>
          <w:rFonts w:cs="Times New Roman" w:hint="eastAsia"/>
        </w:rPr>
        <w:t xml:space="preserve"> </w:t>
      </w:r>
      <w:r w:rsidRPr="00537774">
        <w:rPr>
          <w:rFonts w:hint="eastAsia"/>
        </w:rPr>
        <w:t>1</w:t>
      </w:r>
      <w:r w:rsidRPr="00537774">
        <w:rPr>
          <w:rFonts w:hint="eastAsia"/>
        </w:rPr>
        <w:t>）</w:t>
      </w:r>
      <w:r>
        <w:rPr>
          <w:rFonts w:hint="eastAsia"/>
        </w:rPr>
        <w:t>∶</w:t>
      </w:r>
      <w:r>
        <w:rPr>
          <w:rFonts w:hint="eastAsia"/>
        </w:rPr>
        <w:t>2</w:t>
      </w:r>
    </w:p>
    <w:p w14:paraId="0E5C6B6A" w14:textId="658BC7F4" w:rsidR="00231BF0" w:rsidRDefault="00231BF0" w:rsidP="00EC4DC4">
      <w:r>
        <w:rPr>
          <w:rFonts w:hint="eastAsia"/>
        </w:rPr>
        <w:t>（</w:t>
      </w:r>
      <w:r>
        <w:rPr>
          <w:rFonts w:hint="eastAsia"/>
        </w:rPr>
        <w:t>2</w:t>
      </w:r>
      <w:r>
        <w:rPr>
          <w:rFonts w:hint="eastAsia"/>
        </w:rPr>
        <w:t>）</w:t>
      </w:r>
      <w:r>
        <w:fldChar w:fldCharType="begin"/>
      </w:r>
      <w:r>
        <w:instrText xml:space="preserve"> </w:instrText>
      </w:r>
      <w:r>
        <w:rPr>
          <w:rFonts w:hint="eastAsia"/>
        </w:rPr>
        <w:instrText>EQ \F((2</w:instrText>
      </w:r>
      <w:r w:rsidRPr="00231BF0">
        <w:rPr>
          <w:rFonts w:hint="eastAsia"/>
          <w:i/>
          <w:iCs/>
        </w:rPr>
        <w:instrText>n</w:instrText>
      </w:r>
      <w:r>
        <w:rPr>
          <w:rFonts w:hint="eastAsia"/>
        </w:rPr>
        <w:instrText xml:space="preserve"> + 1)</w:instrText>
      </w:r>
      <w:r>
        <w:rPr>
          <w:rFonts w:cs="Times New Roman"/>
        </w:rPr>
        <w:instrText>π</w:instrText>
      </w:r>
      <w:r>
        <w:rPr>
          <w:rFonts w:hint="eastAsia"/>
        </w:rPr>
        <w:instrText>,2)\R(\F(</w:instrText>
      </w:r>
      <w:r w:rsidRPr="00231BF0">
        <w:rPr>
          <w:rFonts w:hint="eastAsia"/>
          <w:i/>
          <w:iCs/>
        </w:rPr>
        <w:instrText>l</w:instrText>
      </w:r>
      <w:r>
        <w:rPr>
          <w:rFonts w:hint="eastAsia"/>
        </w:rPr>
        <w:instrText>,</w:instrText>
      </w:r>
      <w:r w:rsidRPr="00231BF0">
        <w:rPr>
          <w:rFonts w:hint="eastAsia"/>
          <w:i/>
          <w:iCs/>
        </w:rPr>
        <w:instrText>g</w:instrText>
      </w:r>
      <w:r>
        <w:rPr>
          <w:rFonts w:hint="eastAsia"/>
        </w:rPr>
        <w:instrText>))</w:instrText>
      </w:r>
      <w:r>
        <w:instrText xml:space="preserve"> </w:instrText>
      </w:r>
      <w:r>
        <w:fldChar w:fldCharType="separate"/>
      </w:r>
      <w:r>
        <w:fldChar w:fldCharType="end"/>
      </w:r>
      <w:r w:rsidRPr="00537774">
        <w:rPr>
          <w:rFonts w:hint="eastAsia"/>
        </w:rPr>
        <w:t>，</w:t>
      </w:r>
      <w:r w:rsidRPr="00537774">
        <w:rPr>
          <w:rFonts w:hint="eastAsia"/>
          <w:i/>
          <w:iCs/>
        </w:rPr>
        <w:t>n</w:t>
      </w:r>
      <w:r w:rsidRPr="00537774">
        <w:rPr>
          <w:rFonts w:hint="eastAsia"/>
        </w:rPr>
        <w:t xml:space="preserve"> </w:t>
      </w:r>
      <w:r w:rsidRPr="00537774">
        <w:t>=</w:t>
      </w:r>
      <w:r w:rsidRPr="00537774">
        <w:rPr>
          <w:rFonts w:hint="eastAsia"/>
        </w:rPr>
        <w:t xml:space="preserve"> </w:t>
      </w:r>
      <w:r w:rsidRPr="00537774">
        <w:t>0</w:t>
      </w:r>
      <w:r w:rsidRPr="00537774">
        <w:rPr>
          <w:rFonts w:hint="eastAsia"/>
        </w:rPr>
        <w:t>、</w:t>
      </w:r>
      <w:r w:rsidRPr="00537774">
        <w:t>1</w:t>
      </w:r>
      <w:r w:rsidRPr="00537774">
        <w:rPr>
          <w:rFonts w:hint="eastAsia"/>
        </w:rPr>
        <w:t>、</w:t>
      </w:r>
      <w:r w:rsidRPr="00537774">
        <w:t>2</w:t>
      </w:r>
      <w:r w:rsidRPr="00537774">
        <w:rPr>
          <w:rFonts w:hint="eastAsia"/>
        </w:rPr>
        <w:t>、</w:t>
      </w:r>
      <w:r w:rsidRPr="00537774">
        <w:t>3</w:t>
      </w:r>
      <w:r w:rsidR="00EC4DC4">
        <w:rPr>
          <w:rFonts w:hint="eastAsia"/>
        </w:rPr>
        <w:t>……</w:t>
      </w:r>
    </w:p>
    <w:p w14:paraId="63642B81" w14:textId="6AD1D16E" w:rsidR="00537774" w:rsidRDefault="00537774">
      <w:pPr>
        <w:pStyle w:val="a3"/>
      </w:pPr>
      <w:r>
        <w:rPr>
          <w:rFonts w:hint="eastAsia"/>
        </w:rPr>
        <w:t>2025</w:t>
      </w:r>
      <w:r>
        <w:rPr>
          <w:rFonts w:hint="eastAsia"/>
        </w:rPr>
        <w:t>学年奉贤二模三</w:t>
      </w:r>
    </w:p>
  </w:comment>
  <w:comment w:id="5" w:author="physics" w:date="2026-04-07T21:46:00Z" w:initials="phy">
    <w:p w14:paraId="373559E9" w14:textId="3F9B8865" w:rsidR="003D3C3C" w:rsidRPr="00613FB1" w:rsidRDefault="00537774" w:rsidP="003D3C3C">
      <w:r>
        <w:rPr>
          <w:rStyle w:val="aa"/>
        </w:rPr>
        <w:annotationRef/>
      </w:r>
      <w:r w:rsidR="003D3C3C">
        <w:t>1</w:t>
      </w:r>
      <w:r w:rsidR="003D3C3C">
        <w:t>．</w:t>
      </w:r>
      <w:r w:rsidR="003D3C3C" w:rsidRPr="00613FB1">
        <w:rPr>
          <w:rFonts w:hint="eastAsia"/>
        </w:rPr>
        <w:t>（</w:t>
      </w:r>
      <w:r w:rsidR="003D3C3C" w:rsidRPr="00613FB1">
        <w:rPr>
          <w:rFonts w:hint="eastAsia"/>
        </w:rPr>
        <w:t>1</w:t>
      </w:r>
      <w:r w:rsidR="003D3C3C" w:rsidRPr="00613FB1">
        <w:rPr>
          <w:rFonts w:hint="eastAsia"/>
        </w:rPr>
        <w:t>）</w:t>
      </w:r>
      <w:r w:rsidR="003D3C3C" w:rsidRPr="00613FB1">
        <w:rPr>
          <w:rFonts w:hint="eastAsia"/>
        </w:rPr>
        <w:t>B</w:t>
      </w:r>
      <w:r w:rsidR="003D3C3C">
        <w:tab/>
      </w:r>
      <w:r w:rsidR="003D3C3C" w:rsidRPr="00613FB1">
        <w:rPr>
          <w:rFonts w:hint="eastAsia"/>
        </w:rPr>
        <w:t>（</w:t>
      </w:r>
      <w:r w:rsidR="003D3C3C" w:rsidRPr="00613FB1">
        <w:rPr>
          <w:rFonts w:hint="eastAsia"/>
        </w:rPr>
        <w:t>2</w:t>
      </w:r>
      <w:r w:rsidR="003D3C3C" w:rsidRPr="00613FB1">
        <w:rPr>
          <w:rFonts w:hint="eastAsia"/>
        </w:rPr>
        <w:t>）</w:t>
      </w:r>
      <w:r w:rsidR="003D3C3C" w:rsidRPr="00613FB1">
        <w:rPr>
          <w:rFonts w:hint="eastAsia"/>
        </w:rPr>
        <w:t>7.5</w:t>
      </w:r>
    </w:p>
    <w:p w14:paraId="587AEEB9" w14:textId="2F576AB8" w:rsidR="003D3C3C" w:rsidRDefault="003D3C3C" w:rsidP="003D3C3C">
      <w:pPr>
        <w:rPr>
          <w:rFonts w:hAnsi="Cambria Math"/>
          <w:szCs w:val="21"/>
        </w:rPr>
      </w:pPr>
      <w:r>
        <w:rPr>
          <w:rFonts w:hint="eastAsia"/>
        </w:rPr>
        <w:t>2</w:t>
      </w:r>
      <w:r>
        <w:t>．</w:t>
      </w:r>
      <w:r>
        <w:rPr>
          <w:rFonts w:hint="eastAsia"/>
        </w:rPr>
        <w:t>（</w:t>
      </w:r>
      <w:r>
        <w:rPr>
          <w:rFonts w:hint="eastAsia"/>
        </w:rPr>
        <w:t>1</w:t>
      </w:r>
      <w:r>
        <w:rPr>
          <w:rFonts w:hint="eastAsia"/>
        </w:rPr>
        <w:t>）</w:t>
      </w:r>
      <w:r w:rsidRPr="00B50F12">
        <w:rPr>
          <w:rFonts w:ascii="Book Antiqua" w:hAnsi="Book Antiqua"/>
          <w:i/>
          <w:iCs/>
        </w:rPr>
        <w:t>v</w:t>
      </w:r>
      <w:r w:rsidRPr="00B50F12">
        <w:rPr>
          <w:rFonts w:hint="eastAsia"/>
          <w:vertAlign w:val="subscript"/>
        </w:rPr>
        <w:t>0</w:t>
      </w:r>
      <w:r>
        <w:rPr>
          <w:rFonts w:hint="eastAsia"/>
        </w:rPr>
        <w:t xml:space="preserve"> </w:t>
      </w:r>
      <w:r w:rsidRPr="00537774">
        <w:rPr>
          <w:rFonts w:hint="eastAsia"/>
        </w:rPr>
        <w:t>=</w:t>
      </w:r>
      <w:r>
        <w:rPr>
          <w:rFonts w:hint="eastAsia"/>
        </w:rPr>
        <w:t xml:space="preserve"> </w:t>
      </w:r>
      <w:r>
        <w:fldChar w:fldCharType="begin"/>
      </w:r>
      <w:r>
        <w:instrText xml:space="preserve"> </w:instrText>
      </w:r>
      <w:r>
        <w:rPr>
          <w:rFonts w:hint="eastAsia"/>
        </w:rPr>
        <w:instrText>Eq \R(\F(</w:instrText>
      </w:r>
      <w:r w:rsidRPr="003D3C3C">
        <w:rPr>
          <w:rFonts w:hint="eastAsia"/>
          <w:i/>
          <w:iCs/>
        </w:rPr>
        <w:instrText>gh</w:instrText>
      </w:r>
      <w:r>
        <w:rPr>
          <w:rFonts w:hint="eastAsia"/>
        </w:rPr>
        <w:instrText>(4 + cot</w:instrText>
      </w:r>
      <w:r>
        <w:rPr>
          <w:rFonts w:hint="eastAsia"/>
          <w:vertAlign w:val="superscript"/>
        </w:rPr>
        <w:instrText>2</w:instrText>
      </w:r>
      <w:r w:rsidRPr="003D3C3C">
        <w:rPr>
          <w:rFonts w:cs="Times New Roman"/>
          <w:i/>
          <w:iCs/>
        </w:rPr>
        <w:instrText>θ</w:instrText>
      </w:r>
      <w:r>
        <w:rPr>
          <w:rFonts w:hint="eastAsia"/>
        </w:rPr>
        <w:instrText>),2))</w:instrText>
      </w:r>
      <w:r>
        <w:instrText xml:space="preserve"> </w:instrText>
      </w:r>
      <w:r>
        <w:fldChar w:fldCharType="separate"/>
      </w:r>
      <w:r>
        <w:fldChar w:fldCharType="end"/>
      </w:r>
    </w:p>
    <w:p w14:paraId="69F8EA68" w14:textId="01354AF8" w:rsidR="003D3C3C" w:rsidRPr="00604B59" w:rsidRDefault="003D3C3C" w:rsidP="003D3C3C">
      <w:r>
        <w:rPr>
          <w:rFonts w:hint="eastAsia"/>
        </w:rPr>
        <w:t>（</w:t>
      </w:r>
      <w:r>
        <w:rPr>
          <w:rFonts w:hint="eastAsia"/>
        </w:rPr>
        <w:t>2</w:t>
      </w:r>
      <w:r>
        <w:rPr>
          <w:rFonts w:hint="eastAsia"/>
        </w:rPr>
        <w:t>）</w:t>
      </w:r>
      <w:r w:rsidRPr="003D3C3C">
        <w:rPr>
          <w:rFonts w:hint="eastAsia"/>
          <w:i/>
          <w:iCs/>
        </w:rPr>
        <w:t>h</w:t>
      </w:r>
      <w:r w:rsidRPr="00604B59">
        <w:t>′</w:t>
      </w:r>
      <w:r w:rsidRPr="00604B59">
        <w:rPr>
          <w:rFonts w:hint="eastAsia"/>
        </w:rPr>
        <w:t xml:space="preserve"> =</w:t>
      </w:r>
      <w:r>
        <w:rPr>
          <w:rFonts w:hint="eastAsia"/>
        </w:rPr>
        <w:t xml:space="preserve"> </w:t>
      </w:r>
      <w:r>
        <w:fldChar w:fldCharType="begin"/>
      </w:r>
      <w:r>
        <w:instrText xml:space="preserve"> </w:instrText>
      </w:r>
      <w:r>
        <w:rPr>
          <w:rFonts w:hint="eastAsia"/>
        </w:rPr>
        <w:instrText>Eq \F(</w:instrText>
      </w:r>
      <w:r w:rsidRPr="003D3C3C">
        <w:rPr>
          <w:rFonts w:hint="eastAsia"/>
          <w:i/>
          <w:iCs/>
        </w:rPr>
        <w:instrText>h</w:instrText>
      </w:r>
      <w:r>
        <w:rPr>
          <w:rFonts w:hint="eastAsia"/>
        </w:rPr>
        <w:instrText>,2)</w:instrText>
      </w:r>
      <w:r>
        <w:instrText xml:space="preserve"> </w:instrText>
      </w:r>
      <w:r>
        <w:fldChar w:fldCharType="separate"/>
      </w:r>
      <w:r>
        <w:fldChar w:fldCharType="end"/>
      </w:r>
      <w:r>
        <w:rPr>
          <w:rFonts w:hint="eastAsia"/>
        </w:rPr>
        <w:t xml:space="preserve">+ </w:t>
      </w:r>
      <w:r>
        <w:fldChar w:fldCharType="begin"/>
      </w:r>
      <w:r>
        <w:instrText xml:space="preserve"> </w:instrText>
      </w:r>
      <w:r>
        <w:rPr>
          <w:rFonts w:hint="eastAsia"/>
        </w:rPr>
        <w:instrText>EQ \F(</w:instrText>
      </w:r>
      <w:r w:rsidRPr="003D3C3C">
        <w:rPr>
          <w:rFonts w:ascii="Book Antiqua" w:hAnsi="Book Antiqua"/>
          <w:i/>
          <w:iCs/>
        </w:rPr>
        <w:instrText>v</w:instrText>
      </w:r>
      <w:r w:rsidRPr="003D3C3C">
        <w:rPr>
          <w:rFonts w:hint="eastAsia"/>
          <w:i/>
          <w:iCs/>
          <w:vertAlign w:val="subscript"/>
        </w:rPr>
        <w:instrText>x</w:instrText>
      </w:r>
      <w:r>
        <w:rPr>
          <w:rFonts w:hint="eastAsia"/>
          <w:vertAlign w:val="superscript"/>
        </w:rPr>
        <w:instrText>2</w:instrText>
      </w:r>
      <w:r>
        <w:rPr>
          <w:rFonts w:hint="eastAsia"/>
        </w:rPr>
        <w:instrText>,4</w:instrText>
      </w:r>
      <w:r w:rsidRPr="003D3C3C">
        <w:rPr>
          <w:rFonts w:hint="eastAsia"/>
          <w:i/>
          <w:iCs/>
        </w:rPr>
        <w:instrText>g</w:instrText>
      </w:r>
      <w:r>
        <w:rPr>
          <w:rFonts w:hint="eastAsia"/>
        </w:rPr>
        <w:instrText>)</w:instrText>
      </w:r>
      <w:r>
        <w:instrText xml:space="preserve"> </w:instrText>
      </w:r>
      <w:r>
        <w:fldChar w:fldCharType="separate"/>
      </w:r>
      <w:r>
        <w:fldChar w:fldCharType="end"/>
      </w:r>
      <w:r w:rsidRPr="00604B59">
        <w:rPr>
          <w:rFonts w:hint="eastAsia"/>
        </w:rPr>
        <w:t>&gt;</w:t>
      </w:r>
      <w:r>
        <w:rPr>
          <w:rFonts w:hint="eastAsia"/>
        </w:rPr>
        <w:t xml:space="preserve"> </w:t>
      </w:r>
      <w:r>
        <w:fldChar w:fldCharType="begin"/>
      </w:r>
      <w:r>
        <w:instrText xml:space="preserve"> </w:instrText>
      </w:r>
      <w:r>
        <w:rPr>
          <w:rFonts w:hint="eastAsia"/>
        </w:rPr>
        <w:instrText>Eq \F(</w:instrText>
      </w:r>
      <w:r w:rsidRPr="003D3C3C">
        <w:rPr>
          <w:rFonts w:hint="eastAsia"/>
          <w:i/>
          <w:iCs/>
        </w:rPr>
        <w:instrText>h</w:instrText>
      </w:r>
      <w:r>
        <w:rPr>
          <w:rFonts w:hint="eastAsia"/>
        </w:rPr>
        <w:instrText>,2)</w:instrText>
      </w:r>
      <w:r>
        <w:instrText xml:space="preserve"> </w:instrText>
      </w:r>
      <w:r>
        <w:fldChar w:fldCharType="separate"/>
      </w:r>
      <w:r>
        <w:fldChar w:fldCharType="end"/>
      </w:r>
      <w:r w:rsidRPr="00604B59">
        <w:rPr>
          <w:rFonts w:hint="eastAsia"/>
        </w:rPr>
        <w:t>，得证。</w:t>
      </w:r>
    </w:p>
    <w:p w14:paraId="3C5D8FD5" w14:textId="6675F0A0" w:rsidR="00231BF0" w:rsidRDefault="003D3C3C" w:rsidP="003D3C3C">
      <w:r>
        <w:rPr>
          <w:rFonts w:hint="eastAsia"/>
          <w:szCs w:val="21"/>
        </w:rPr>
        <w:t>3</w:t>
      </w:r>
      <w:r>
        <w:rPr>
          <w:szCs w:val="21"/>
        </w:rPr>
        <w:t>．</w:t>
      </w:r>
      <w:r>
        <w:rPr>
          <w:rFonts w:hint="eastAsia"/>
          <w:szCs w:val="21"/>
        </w:rPr>
        <w:t>（</w:t>
      </w:r>
      <w:r>
        <w:rPr>
          <w:rFonts w:hint="eastAsia"/>
          <w:szCs w:val="21"/>
        </w:rPr>
        <w:t>1</w:t>
      </w:r>
      <w:r>
        <w:rPr>
          <w:rFonts w:hint="eastAsia"/>
          <w:szCs w:val="21"/>
        </w:rPr>
        <w:t>）</w:t>
      </w:r>
      <w:r>
        <w:rPr>
          <w:rFonts w:hint="eastAsia"/>
        </w:rPr>
        <w:t>477</w:t>
      </w:r>
      <w:r>
        <w:rPr>
          <w:szCs w:val="21"/>
        </w:rPr>
        <w:tab/>
      </w:r>
      <w:r>
        <w:rPr>
          <w:rFonts w:hint="eastAsia"/>
          <w:szCs w:val="21"/>
        </w:rPr>
        <w:t>（</w:t>
      </w:r>
      <w:r>
        <w:rPr>
          <w:rFonts w:hint="eastAsia"/>
          <w:szCs w:val="21"/>
        </w:rPr>
        <w:t>2</w:t>
      </w:r>
      <w:r>
        <w:rPr>
          <w:rFonts w:hint="eastAsia"/>
          <w:szCs w:val="21"/>
        </w:rPr>
        <w:t>）</w:t>
      </w:r>
      <w:r>
        <w:rPr>
          <w:rFonts w:ascii="宋体" w:hAnsi="宋体" w:hint="eastAsia"/>
          <w:szCs w:val="21"/>
        </w:rPr>
        <w:t>①</w:t>
      </w:r>
      <w:r>
        <w:rPr>
          <w:rFonts w:hint="eastAsia"/>
        </w:rPr>
        <w:t>40</w:t>
      </w:r>
      <w:r>
        <w:rPr>
          <w:szCs w:val="21"/>
        </w:rPr>
        <w:tab/>
      </w:r>
      <w:r>
        <w:rPr>
          <w:rFonts w:ascii="宋体" w:hAnsi="宋体" w:hint="eastAsia"/>
          <w:szCs w:val="21"/>
        </w:rPr>
        <w:t>②</w:t>
      </w:r>
      <w:r w:rsidRPr="00604B59">
        <w:rPr>
          <w:rFonts w:hint="eastAsia"/>
        </w:rPr>
        <w:t>A</w:t>
      </w:r>
    </w:p>
    <w:p w14:paraId="146E847E" w14:textId="49B4E90E" w:rsidR="00537774" w:rsidRDefault="00537774">
      <w:pPr>
        <w:pStyle w:val="a3"/>
      </w:pPr>
      <w:r>
        <w:rPr>
          <w:rFonts w:hint="eastAsia"/>
        </w:rPr>
        <w:t>2025</w:t>
      </w:r>
      <w:r>
        <w:rPr>
          <w:rFonts w:hint="eastAsia"/>
        </w:rPr>
        <w:t>学年奉贤二模四</w:t>
      </w:r>
    </w:p>
  </w:comment>
  <w:comment w:id="6" w:author="physics" w:date="2026-04-07T21:46:00Z" w:initials="phy">
    <w:p w14:paraId="41692B7A" w14:textId="6555878D" w:rsidR="004B1828" w:rsidRDefault="00537774" w:rsidP="004B1828">
      <w:r>
        <w:rPr>
          <w:rStyle w:val="aa"/>
        </w:rPr>
        <w:annotationRef/>
      </w:r>
      <w:r w:rsidR="004B1828">
        <w:rPr>
          <w:rFonts w:hint="eastAsia"/>
        </w:rPr>
        <w:t>1</w:t>
      </w:r>
      <w:r w:rsidR="004B1828">
        <w:t>．</w:t>
      </w:r>
      <w:r w:rsidR="004B1828">
        <w:rPr>
          <w:rFonts w:hint="eastAsia"/>
        </w:rPr>
        <w:t>（</w:t>
      </w:r>
      <w:r w:rsidR="004B1828">
        <w:rPr>
          <w:rFonts w:hint="eastAsia"/>
        </w:rPr>
        <w:t>1</w:t>
      </w:r>
      <w:r w:rsidR="004B1828">
        <w:rPr>
          <w:rFonts w:hint="eastAsia"/>
        </w:rPr>
        <w:t>）</w:t>
      </w:r>
      <w:r w:rsidR="004B1828">
        <w:fldChar w:fldCharType="begin"/>
      </w:r>
      <w:r w:rsidR="004B1828">
        <w:instrText xml:space="preserve"> </w:instrText>
      </w:r>
      <w:r w:rsidR="004B1828">
        <w:rPr>
          <w:rFonts w:hint="eastAsia"/>
        </w:rPr>
        <w:instrText>EQ \R(1 + sin</w:instrText>
      </w:r>
      <w:r w:rsidR="004B1828">
        <w:rPr>
          <w:rFonts w:hint="eastAsia"/>
          <w:vertAlign w:val="superscript"/>
        </w:rPr>
        <w:instrText>2</w:instrText>
      </w:r>
      <w:r w:rsidR="004B1828" w:rsidRPr="00B50F12">
        <w:rPr>
          <w:rFonts w:cs="Times New Roman"/>
          <w:i/>
          <w:iCs/>
        </w:rPr>
        <w:instrText>θ</w:instrText>
      </w:r>
      <w:r w:rsidR="004B1828">
        <w:rPr>
          <w:rFonts w:hint="eastAsia"/>
        </w:rPr>
        <w:instrText>)</w:instrText>
      </w:r>
      <w:r w:rsidR="004B1828">
        <w:instrText xml:space="preserve"> </w:instrText>
      </w:r>
      <w:r w:rsidR="004B1828">
        <w:fldChar w:fldCharType="separate"/>
      </w:r>
      <w:r w:rsidR="004B1828">
        <w:fldChar w:fldCharType="end"/>
      </w:r>
    </w:p>
    <w:p w14:paraId="7AB5C594" w14:textId="5B6BDEB3" w:rsidR="004B1828" w:rsidRPr="00613FB1" w:rsidRDefault="004B1828" w:rsidP="004B1828">
      <w:r>
        <w:rPr>
          <w:rFonts w:hint="eastAsia"/>
        </w:rPr>
        <w:t>（</w:t>
      </w:r>
      <w:r>
        <w:rPr>
          <w:rFonts w:hint="eastAsia"/>
        </w:rPr>
        <w:t>2</w:t>
      </w:r>
      <w:r>
        <w:rPr>
          <w:rFonts w:hint="eastAsia"/>
        </w:rPr>
        <w:t>）</w:t>
      </w:r>
      <w:r w:rsidRPr="00613FB1">
        <w:rPr>
          <w:rFonts w:hint="eastAsia"/>
        </w:rPr>
        <w:t>ACD</w:t>
      </w:r>
    </w:p>
    <w:p w14:paraId="2A69ABF0" w14:textId="760265D6" w:rsidR="004B1828" w:rsidRDefault="004B1828" w:rsidP="004B1828">
      <w:r>
        <w:rPr>
          <w:rFonts w:hint="eastAsia"/>
        </w:rPr>
        <w:t>2</w:t>
      </w:r>
      <w:r>
        <w:t>．</w:t>
      </w:r>
      <w:r>
        <w:rPr>
          <w:rFonts w:hint="eastAsia"/>
        </w:rPr>
        <w:t>BC</w:t>
      </w:r>
    </w:p>
    <w:p w14:paraId="159CF4D4" w14:textId="7E521730" w:rsidR="004B1828" w:rsidRDefault="004B1828" w:rsidP="002C0B62">
      <w:r>
        <w:rPr>
          <w:rFonts w:hint="eastAsia"/>
        </w:rPr>
        <w:t>3</w:t>
      </w:r>
      <w:r>
        <w:t>．</w:t>
      </w:r>
      <w:r w:rsidRPr="00613FB1">
        <w:rPr>
          <w:rFonts w:hint="eastAsia"/>
        </w:rPr>
        <w:t>（</w:t>
      </w:r>
      <w:r w:rsidRPr="00613FB1">
        <w:rPr>
          <w:rFonts w:hint="eastAsia"/>
        </w:rPr>
        <w:t>1</w:t>
      </w:r>
      <w:r w:rsidRPr="00613FB1">
        <w:rPr>
          <w:rFonts w:hint="eastAsia"/>
        </w:rPr>
        <w:t>）</w:t>
      </w:r>
      <w:r w:rsidRPr="00613FB1">
        <w:rPr>
          <w:rFonts w:hint="eastAsia"/>
        </w:rPr>
        <w:t>B</w:t>
      </w:r>
      <w:r>
        <w:tab/>
      </w:r>
      <w:r w:rsidRPr="00613FB1">
        <w:rPr>
          <w:rFonts w:hint="eastAsia"/>
        </w:rPr>
        <w:t>（</w:t>
      </w:r>
      <w:r w:rsidRPr="00613FB1">
        <w:rPr>
          <w:rFonts w:hint="eastAsia"/>
        </w:rPr>
        <w:t>2</w:t>
      </w:r>
      <w:r w:rsidRPr="00613FB1">
        <w:rPr>
          <w:rFonts w:hint="eastAsia"/>
        </w:rPr>
        <w:t>）</w:t>
      </w:r>
      <w:r>
        <w:rPr>
          <w:rFonts w:ascii="宋体" w:hAnsi="宋体" w:hint="eastAsia"/>
        </w:rPr>
        <w:t>①</w:t>
      </w:r>
      <w:r w:rsidRPr="00613FB1">
        <w:rPr>
          <w:rFonts w:hint="eastAsia"/>
        </w:rPr>
        <w:t>B</w:t>
      </w:r>
      <w:r>
        <w:rPr>
          <w:rFonts w:hint="eastAsia"/>
        </w:rPr>
        <w:t>，</w:t>
      </w:r>
      <w:r w:rsidRPr="00613FB1">
        <w:rPr>
          <w:rFonts w:hint="eastAsia"/>
        </w:rPr>
        <w:t>A</w:t>
      </w:r>
      <w:r w:rsidR="002C0B62">
        <w:tab/>
      </w:r>
      <w:r>
        <w:rPr>
          <w:rFonts w:ascii="宋体" w:hAnsi="宋体" w:hint="eastAsia"/>
        </w:rPr>
        <w:t>②</w:t>
      </w:r>
      <w:r>
        <w:rPr>
          <w:rFonts w:cs="华文中宋" w:hint="eastAsia"/>
          <w:i/>
          <w:iCs/>
          <w:szCs w:val="21"/>
          <w:shd w:val="clear" w:color="auto" w:fill="FFFFFF"/>
        </w:rPr>
        <w:t>U</w:t>
      </w:r>
      <w:r>
        <w:rPr>
          <w:rFonts w:cs="华文中宋" w:hint="eastAsia"/>
          <w:szCs w:val="21"/>
          <w:shd w:val="clear" w:color="auto" w:fill="FFFFFF"/>
          <w:vertAlign w:val="subscript"/>
        </w:rPr>
        <w:t>c</w:t>
      </w:r>
      <w:r w:rsidRPr="004B1828">
        <w:rPr>
          <w:rFonts w:cs="华文中宋" w:hint="eastAsia"/>
          <w:szCs w:val="21"/>
          <w:shd w:val="clear" w:color="auto" w:fill="FFFFFF"/>
        </w:rPr>
        <w:t xml:space="preserve"> </w:t>
      </w:r>
      <w:r>
        <w:rPr>
          <w:szCs w:val="21"/>
          <w:shd w:val="clear" w:color="auto" w:fill="FFFFFF"/>
        </w:rPr>
        <w:t>≈</w:t>
      </w:r>
      <w:r>
        <w:rPr>
          <w:rFonts w:hint="eastAsia"/>
          <w:szCs w:val="21"/>
          <w:shd w:val="clear" w:color="auto" w:fill="FFFFFF"/>
        </w:rPr>
        <w:t xml:space="preserve"> 0.57 V</w:t>
      </w:r>
    </w:p>
    <w:p w14:paraId="18BC68CF" w14:textId="6D273EB1" w:rsidR="00537774" w:rsidRDefault="00537774">
      <w:pPr>
        <w:pStyle w:val="a3"/>
      </w:pPr>
      <w:r>
        <w:rPr>
          <w:rFonts w:hint="eastAsia"/>
        </w:rPr>
        <w:t>2025</w:t>
      </w:r>
      <w:r>
        <w:rPr>
          <w:rFonts w:hint="eastAsia"/>
        </w:rPr>
        <w:t>学年奉贤二模五</w:t>
      </w:r>
    </w:p>
  </w:comment>
  <w:comment w:id="7" w:author="physics" w:date="2026-04-07T21:46:00Z" w:initials="phy">
    <w:p w14:paraId="0E4CA9CE" w14:textId="77AE96F8" w:rsidR="00D86CB1" w:rsidRDefault="00537774" w:rsidP="00D86CB1">
      <w:r>
        <w:rPr>
          <w:rStyle w:val="aa"/>
        </w:rPr>
        <w:annotationRef/>
      </w:r>
      <w:r w:rsidR="00D86CB1">
        <w:rPr>
          <w:rFonts w:hint="eastAsia"/>
        </w:rPr>
        <w:t>1</w:t>
      </w:r>
      <w:r w:rsidR="00D86CB1">
        <w:t>．</w:t>
      </w:r>
      <w:r w:rsidR="00D86CB1" w:rsidRPr="00613FB1">
        <w:rPr>
          <w:rFonts w:hint="eastAsia"/>
        </w:rPr>
        <w:t>（</w:t>
      </w:r>
      <w:r w:rsidR="00D86CB1" w:rsidRPr="00613FB1">
        <w:rPr>
          <w:rFonts w:hint="eastAsia"/>
        </w:rPr>
        <w:t>1</w:t>
      </w:r>
      <w:r w:rsidR="00D86CB1" w:rsidRPr="00613FB1">
        <w:rPr>
          <w:rFonts w:hint="eastAsia"/>
        </w:rPr>
        <w:t>）</w:t>
      </w:r>
      <w:r w:rsidR="00D86CB1" w:rsidRPr="00613FB1">
        <w:rPr>
          <w:rFonts w:hint="eastAsia"/>
        </w:rPr>
        <w:t>100</w:t>
      </w:r>
      <w:r w:rsidR="00D86CB1" w:rsidRPr="00613FB1">
        <w:t>π</w:t>
      </w:r>
      <w:r w:rsidR="00D86CB1" w:rsidRPr="00613FB1">
        <w:rPr>
          <w:rFonts w:hint="eastAsia"/>
        </w:rPr>
        <w:t>或</w:t>
      </w:r>
      <w:r w:rsidR="00D86CB1" w:rsidRPr="00613FB1">
        <w:rPr>
          <w:rFonts w:hint="eastAsia"/>
        </w:rPr>
        <w:t>314</w:t>
      </w:r>
      <w:r w:rsidR="00D86CB1">
        <w:rPr>
          <w:rFonts w:hint="eastAsia"/>
        </w:rPr>
        <w:t>，</w:t>
      </w:r>
      <w:r w:rsidR="00D86CB1" w:rsidRPr="00613FB1">
        <w:rPr>
          <w:rFonts w:hint="eastAsia"/>
        </w:rPr>
        <w:t>500</w:t>
      </w:r>
    </w:p>
    <w:p w14:paraId="2E1AFE48" w14:textId="7FE2ABE4" w:rsidR="00D86CB1" w:rsidRPr="00613FB1" w:rsidRDefault="00D86CB1" w:rsidP="00D86CB1">
      <w:r>
        <w:rPr>
          <w:rFonts w:hint="eastAsia"/>
        </w:rPr>
        <w:t>2</w:t>
      </w:r>
      <w:r w:rsidRPr="00613FB1">
        <w:t>．</w:t>
      </w:r>
      <w:r w:rsidRPr="00613FB1">
        <w:rPr>
          <w:rFonts w:hint="eastAsia"/>
        </w:rPr>
        <w:t>9.0</w:t>
      </w:r>
      <w:r w:rsidRPr="00613FB1">
        <w:t>×</w:t>
      </w:r>
      <w:r w:rsidRPr="00613FB1">
        <w:rPr>
          <w:rFonts w:hint="eastAsia"/>
        </w:rPr>
        <w:t>10</w:t>
      </w:r>
      <w:r>
        <w:rPr>
          <w:rFonts w:cs="Times New Roman"/>
          <w:vertAlign w:val="superscript"/>
        </w:rPr>
        <w:t>−</w:t>
      </w:r>
      <w:r>
        <w:rPr>
          <w:rFonts w:hint="eastAsia"/>
          <w:vertAlign w:val="superscript"/>
        </w:rPr>
        <w:t>3</w:t>
      </w:r>
      <w:r w:rsidRPr="00613FB1">
        <w:rPr>
          <w:rFonts w:hint="eastAsia"/>
        </w:rPr>
        <w:t>或</w:t>
      </w:r>
      <w:r w:rsidRPr="00613FB1">
        <w:rPr>
          <w:rFonts w:hint="eastAsia"/>
        </w:rPr>
        <w:t>0.0090</w:t>
      </w:r>
    </w:p>
    <w:p w14:paraId="5C99DDB5" w14:textId="35E93726" w:rsidR="00D86CB1" w:rsidRDefault="00D86CB1" w:rsidP="00D86CB1">
      <w:r>
        <w:rPr>
          <w:rFonts w:hint="eastAsia"/>
        </w:rPr>
        <w:t>3</w:t>
      </w:r>
      <w:r>
        <w:t>．</w:t>
      </w:r>
      <w:r w:rsidRPr="00613FB1">
        <w:rPr>
          <w:rFonts w:hint="eastAsia"/>
        </w:rPr>
        <w:t>（</w:t>
      </w:r>
      <w:r w:rsidRPr="00613FB1">
        <w:rPr>
          <w:rFonts w:hint="eastAsia"/>
        </w:rPr>
        <w:t>1</w:t>
      </w:r>
      <w:r w:rsidRPr="00613FB1">
        <w:rPr>
          <w:rFonts w:hint="eastAsia"/>
        </w:rPr>
        <w:t>）</w:t>
      </w:r>
      <w:r w:rsidRPr="00613FB1">
        <w:rPr>
          <w:rFonts w:hint="eastAsia"/>
        </w:rPr>
        <w:t>A</w:t>
      </w:r>
    </w:p>
    <w:p w14:paraId="15DB4285" w14:textId="4EF5873E" w:rsidR="00D86CB1" w:rsidRDefault="00D86CB1" w:rsidP="00D86CB1">
      <w:pPr>
        <w:rPr>
          <w:vertAlign w:val="subscript"/>
        </w:rPr>
      </w:pPr>
      <w:r>
        <w:rPr>
          <w:rFonts w:hint="eastAsia"/>
        </w:rPr>
        <w:t>（</w:t>
      </w:r>
      <w:r>
        <w:rPr>
          <w:rFonts w:hint="eastAsia"/>
        </w:rPr>
        <w:t>2</w:t>
      </w:r>
      <w:r>
        <w:rPr>
          <w:rFonts w:hint="eastAsia"/>
        </w:rPr>
        <w:t>）设发电机输出电流、输电线电流和用户端总电流分别为</w:t>
      </w:r>
      <w:r>
        <w:rPr>
          <w:i/>
          <w:iCs/>
        </w:rPr>
        <w:t>I</w:t>
      </w:r>
      <w:r>
        <w:rPr>
          <w:vertAlign w:val="subscript"/>
        </w:rPr>
        <w:t>1</w:t>
      </w:r>
      <w:r>
        <w:rPr>
          <w:rFonts w:hint="eastAsia"/>
        </w:rPr>
        <w:t>、</w:t>
      </w:r>
      <w:r>
        <w:rPr>
          <w:i/>
          <w:iCs/>
        </w:rPr>
        <w:t>I</w:t>
      </w:r>
      <w:r>
        <w:rPr>
          <w:rFonts w:hint="eastAsia"/>
        </w:rPr>
        <w:t>、</w:t>
      </w:r>
      <w:r>
        <w:rPr>
          <w:i/>
          <w:iCs/>
        </w:rPr>
        <w:t>I</w:t>
      </w:r>
      <w:r>
        <w:rPr>
          <w:vertAlign w:val="subscript"/>
        </w:rPr>
        <w:t>4</w:t>
      </w:r>
      <w:r>
        <w:rPr>
          <w:rFonts w:hint="eastAsia"/>
          <w:kern w:val="0"/>
        </w:rPr>
        <w:t>，</w:t>
      </w:r>
      <w:r>
        <w:rPr>
          <w:rFonts w:hint="eastAsia"/>
        </w:rPr>
        <w:t>用户端等效总电阻为</w:t>
      </w:r>
      <w:r>
        <w:rPr>
          <w:i/>
          <w:iCs/>
        </w:rPr>
        <w:t>R</w:t>
      </w:r>
      <w:r>
        <w:rPr>
          <w:rFonts w:hint="eastAsia"/>
          <w:vertAlign w:val="subscript"/>
        </w:rPr>
        <w:t>用户</w:t>
      </w:r>
    </w:p>
    <w:p w14:paraId="1793B306" w14:textId="77777777" w:rsidR="00D86CB1" w:rsidRDefault="00D86CB1" w:rsidP="00D86CB1">
      <w:r>
        <w:rPr>
          <w:rFonts w:hint="eastAsia"/>
        </w:rPr>
        <w:t>由于两个变压器的原、副线圈匝数均保持不变</w:t>
      </w:r>
    </w:p>
    <w:p w14:paraId="1847A454" w14:textId="3C523894" w:rsidR="00D86CB1" w:rsidRDefault="00D86CB1" w:rsidP="00D86CB1">
      <w:pPr>
        <w:rPr>
          <w:iCs/>
        </w:rPr>
      </w:pPr>
      <w:r>
        <w:rPr>
          <w:rFonts w:hint="eastAsia"/>
        </w:rPr>
        <w:t>则有</w:t>
      </w:r>
      <w:r>
        <w:rPr>
          <w:rFonts w:hint="eastAsia"/>
        </w:rPr>
        <w:t xml:space="preserve"> </w:t>
      </w:r>
      <w:r>
        <w:fldChar w:fldCharType="begin"/>
      </w:r>
      <w:r>
        <w:instrText xml:space="preserve"> </w:instrText>
      </w:r>
      <w:r>
        <w:rPr>
          <w:rFonts w:hint="eastAsia"/>
        </w:rPr>
        <w:instrText>EQ \F(</w:instrText>
      </w:r>
      <w:r w:rsidRPr="006307B3">
        <w:rPr>
          <w:rFonts w:hint="eastAsia"/>
          <w:i/>
          <w:iCs/>
        </w:rPr>
        <w:instrText>I</w:instrText>
      </w:r>
      <w:r>
        <w:rPr>
          <w:rFonts w:hint="eastAsia"/>
          <w:vertAlign w:val="subscript"/>
        </w:rPr>
        <w:instrText>1</w:instrText>
      </w:r>
      <w:r>
        <w:rPr>
          <w:rFonts w:hint="eastAsia"/>
        </w:rPr>
        <w:instrText>,</w:instrText>
      </w:r>
      <w:r w:rsidRPr="006307B3">
        <w:rPr>
          <w:rFonts w:hint="eastAsia"/>
          <w:i/>
          <w:iCs/>
        </w:rPr>
        <w:instrText>I</w:instrText>
      </w:r>
      <w:r>
        <w:rPr>
          <w:rFonts w:hint="eastAsia"/>
        </w:rPr>
        <w:instrText>)</w:instrText>
      </w:r>
      <w:r>
        <w:instrText xml:space="preserve"> </w:instrText>
      </w:r>
      <w:r>
        <w:fldChar w:fldCharType="separate"/>
      </w:r>
      <w:r>
        <w:fldChar w:fldCharType="end"/>
      </w:r>
      <w:r>
        <w:rPr>
          <w:rFonts w:hAnsi="Cambria Math" w:hint="eastAsia"/>
        </w:rPr>
        <w:t xml:space="preserve">= </w:t>
      </w:r>
      <w:r>
        <w:rPr>
          <w:rFonts w:hAnsi="Cambria Math"/>
        </w:rPr>
        <w:fldChar w:fldCharType="begin"/>
      </w:r>
      <w:r>
        <w:rPr>
          <w:rFonts w:hAnsi="Cambria Math"/>
        </w:rPr>
        <w:instrText xml:space="preserve"> </w:instrText>
      </w:r>
      <w:r>
        <w:rPr>
          <w:rFonts w:hAnsi="Cambria Math" w:hint="eastAsia"/>
        </w:rPr>
        <w:instrText>EQ \F(</w:instrText>
      </w:r>
      <w:r w:rsidRPr="006307B3">
        <w:rPr>
          <w:rFonts w:hAnsi="Cambria Math" w:hint="eastAsia"/>
          <w:i/>
          <w:iCs/>
        </w:rPr>
        <w:instrText>n</w:instrText>
      </w:r>
      <w:r>
        <w:rPr>
          <w:rFonts w:hAnsi="Cambria Math" w:hint="eastAsia"/>
          <w:vertAlign w:val="subscript"/>
        </w:rPr>
        <w:instrText>2</w:instrText>
      </w:r>
      <w:r>
        <w:rPr>
          <w:rFonts w:hAnsi="Cambria Math" w:hint="eastAsia"/>
        </w:rPr>
        <w:instrText>,</w:instrText>
      </w:r>
      <w:r w:rsidRPr="006307B3">
        <w:rPr>
          <w:rFonts w:hAnsi="Cambria Math" w:hint="eastAsia"/>
          <w:i/>
          <w:iCs/>
        </w:rPr>
        <w:instrText>n</w:instrText>
      </w:r>
      <w:r>
        <w:rPr>
          <w:rFonts w:hAnsi="Cambria Math" w:hint="eastAsia"/>
          <w:vertAlign w:val="subscript"/>
        </w:rPr>
        <w:instrText>1</w:instrText>
      </w:r>
      <w:r>
        <w:rPr>
          <w:rFonts w:hAnsi="Cambria Math" w:hint="eastAsia"/>
        </w:rPr>
        <w:instrText>)</w:instrText>
      </w:r>
      <w:r>
        <w:rPr>
          <w:rFonts w:hAnsi="Cambria Math"/>
        </w:rPr>
        <w:instrText xml:space="preserve"> </w:instrText>
      </w:r>
      <w:r>
        <w:rPr>
          <w:rFonts w:hAnsi="Cambria Math"/>
        </w:rPr>
        <w:fldChar w:fldCharType="separate"/>
      </w:r>
      <w:r>
        <w:rPr>
          <w:rFonts w:hAnsi="Cambria Math"/>
        </w:rPr>
        <w:fldChar w:fldCharType="end"/>
      </w:r>
      <w:r>
        <w:rPr>
          <w:rFonts w:hAnsi="Cambria Math" w:hint="eastAsia"/>
        </w:rPr>
        <w:t>= 5</w:t>
      </w:r>
      <w:r>
        <w:rPr>
          <w:rFonts w:hAnsi="Cambria Math" w:hint="eastAsia"/>
        </w:rPr>
        <w:t>，</w:t>
      </w:r>
      <w:r w:rsidRPr="006307B3">
        <w:rPr>
          <w:i/>
        </w:rPr>
        <w:t>I</w:t>
      </w:r>
      <w:r>
        <w:rPr>
          <w:vertAlign w:val="subscript"/>
        </w:rPr>
        <w:t>1</w:t>
      </w:r>
      <w:r>
        <w:rPr>
          <w:rFonts w:hint="eastAsia"/>
          <w:vertAlign w:val="subscript"/>
        </w:rPr>
        <w:t xml:space="preserve"> </w:t>
      </w:r>
      <w:r>
        <w:t>=</w:t>
      </w:r>
      <w:r>
        <w:rPr>
          <w:rFonts w:hint="eastAsia"/>
        </w:rPr>
        <w:t xml:space="preserve"> </w:t>
      </w:r>
      <w:r>
        <w:t>5</w:t>
      </w:r>
      <w:r w:rsidRPr="006307B3">
        <w:rPr>
          <w:i/>
        </w:rPr>
        <w:t>I</w:t>
      </w:r>
    </w:p>
    <w:p w14:paraId="0F77F85F" w14:textId="3951648D" w:rsidR="00D86CB1" w:rsidRDefault="00D86CB1" w:rsidP="00D86CB1">
      <w:pPr>
        <w:rPr>
          <w:iCs/>
        </w:rPr>
      </w:pPr>
      <w:r>
        <w:fldChar w:fldCharType="begin"/>
      </w:r>
      <w:r>
        <w:instrText xml:space="preserve"> </w:instrText>
      </w:r>
      <w:r>
        <w:rPr>
          <w:rFonts w:hint="eastAsia"/>
        </w:rPr>
        <w:instrText>EQ \F(</w:instrText>
      </w:r>
      <w:r w:rsidRPr="006307B3">
        <w:rPr>
          <w:rFonts w:hint="eastAsia"/>
          <w:i/>
          <w:iCs/>
        </w:rPr>
        <w:instrText>I</w:instrText>
      </w:r>
      <w:r>
        <w:rPr>
          <w:rFonts w:hint="eastAsia"/>
        </w:rPr>
        <w:instrText>,</w:instrText>
      </w:r>
      <w:r w:rsidRPr="006307B3">
        <w:rPr>
          <w:rFonts w:hint="eastAsia"/>
          <w:i/>
          <w:iCs/>
        </w:rPr>
        <w:instrText>I</w:instrText>
      </w:r>
      <w:r>
        <w:rPr>
          <w:rFonts w:hint="eastAsia"/>
          <w:vertAlign w:val="subscript"/>
        </w:rPr>
        <w:instrText>4</w:instrText>
      </w:r>
      <w:r>
        <w:rPr>
          <w:rFonts w:hint="eastAsia"/>
        </w:rPr>
        <w:instrText>)</w:instrText>
      </w:r>
      <w:r>
        <w:instrText xml:space="preserve"> </w:instrText>
      </w:r>
      <w:r>
        <w:fldChar w:fldCharType="separate"/>
      </w:r>
      <w:r>
        <w:fldChar w:fldCharType="end"/>
      </w:r>
      <w:r>
        <w:rPr>
          <w:rFonts w:hAnsi="Cambria Math" w:hint="eastAsia"/>
        </w:rPr>
        <w:t xml:space="preserve">= </w:t>
      </w:r>
      <w:r>
        <w:rPr>
          <w:rFonts w:hAnsi="Cambria Math"/>
        </w:rPr>
        <w:fldChar w:fldCharType="begin"/>
      </w:r>
      <w:r>
        <w:rPr>
          <w:rFonts w:hAnsi="Cambria Math"/>
        </w:rPr>
        <w:instrText xml:space="preserve"> </w:instrText>
      </w:r>
      <w:r>
        <w:rPr>
          <w:rFonts w:hAnsi="Cambria Math" w:hint="eastAsia"/>
        </w:rPr>
        <w:instrText>EQ \F(</w:instrText>
      </w:r>
      <w:r w:rsidRPr="006307B3">
        <w:rPr>
          <w:rFonts w:hAnsi="Cambria Math" w:hint="eastAsia"/>
          <w:i/>
          <w:iCs/>
        </w:rPr>
        <w:instrText>n</w:instrText>
      </w:r>
      <w:r>
        <w:rPr>
          <w:rFonts w:hAnsi="Cambria Math" w:hint="eastAsia"/>
          <w:vertAlign w:val="subscript"/>
        </w:rPr>
        <w:instrText>4</w:instrText>
      </w:r>
      <w:r>
        <w:rPr>
          <w:rFonts w:hAnsi="Cambria Math" w:hint="eastAsia"/>
        </w:rPr>
        <w:instrText>,</w:instrText>
      </w:r>
      <w:r w:rsidRPr="006307B3">
        <w:rPr>
          <w:rFonts w:hAnsi="Cambria Math" w:hint="eastAsia"/>
          <w:i/>
          <w:iCs/>
        </w:rPr>
        <w:instrText>n</w:instrText>
      </w:r>
      <w:r>
        <w:rPr>
          <w:rFonts w:hAnsi="Cambria Math" w:hint="eastAsia"/>
          <w:vertAlign w:val="subscript"/>
        </w:rPr>
        <w:instrText>3</w:instrText>
      </w:r>
      <w:r>
        <w:rPr>
          <w:rFonts w:hAnsi="Cambria Math" w:hint="eastAsia"/>
        </w:rPr>
        <w:instrText>)</w:instrText>
      </w:r>
      <w:r>
        <w:rPr>
          <w:rFonts w:hAnsi="Cambria Math"/>
        </w:rPr>
        <w:instrText xml:space="preserve"> </w:instrText>
      </w:r>
      <w:r>
        <w:rPr>
          <w:rFonts w:hAnsi="Cambria Math"/>
        </w:rPr>
        <w:fldChar w:fldCharType="separate"/>
      </w:r>
      <w:r>
        <w:rPr>
          <w:rFonts w:hAnsi="Cambria Math"/>
        </w:rPr>
        <w:fldChar w:fldCharType="end"/>
      </w:r>
      <w:r>
        <w:rPr>
          <w:rFonts w:hAnsi="Cambria Math" w:hint="eastAsia"/>
        </w:rPr>
        <w:t xml:space="preserve">= </w:t>
      </w:r>
      <w:r>
        <w:rPr>
          <w:rFonts w:hAnsi="Cambria Math"/>
        </w:rPr>
        <w:fldChar w:fldCharType="begin"/>
      </w:r>
      <w:r>
        <w:rPr>
          <w:rFonts w:hAnsi="Cambria Math"/>
        </w:rPr>
        <w:instrText xml:space="preserve"> </w:instrText>
      </w:r>
      <w:r>
        <w:rPr>
          <w:rFonts w:hAnsi="Cambria Math" w:hint="eastAsia"/>
        </w:rPr>
        <w:instrText>EQ \F(1,10)</w:instrText>
      </w:r>
      <w:r>
        <w:rPr>
          <w:rFonts w:hAnsi="Cambria Math"/>
        </w:rPr>
        <w:instrText xml:space="preserve"> </w:instrText>
      </w:r>
      <w:r>
        <w:rPr>
          <w:rFonts w:hAnsi="Cambria Math"/>
        </w:rPr>
        <w:fldChar w:fldCharType="separate"/>
      </w:r>
      <w:r>
        <w:rPr>
          <w:rFonts w:hAnsi="Cambria Math"/>
        </w:rPr>
        <w:fldChar w:fldCharType="end"/>
      </w:r>
      <w:r>
        <w:rPr>
          <w:rFonts w:hAnsi="Cambria Math" w:hint="eastAsia"/>
        </w:rPr>
        <w:t>，</w:t>
      </w:r>
      <w:r w:rsidRPr="006307B3">
        <w:rPr>
          <w:i/>
        </w:rPr>
        <w:t>I</w:t>
      </w:r>
      <w:r>
        <w:rPr>
          <w:rFonts w:hint="eastAsia"/>
          <w:vertAlign w:val="subscript"/>
        </w:rPr>
        <w:t xml:space="preserve">4 </w:t>
      </w:r>
      <w:r>
        <w:t>=</w:t>
      </w:r>
      <w:r>
        <w:rPr>
          <w:rFonts w:hint="eastAsia"/>
        </w:rPr>
        <w:t xml:space="preserve"> 10</w:t>
      </w:r>
      <w:r w:rsidRPr="006307B3">
        <w:rPr>
          <w:i/>
        </w:rPr>
        <w:t>I</w:t>
      </w:r>
    </w:p>
    <w:p w14:paraId="087FFD6D" w14:textId="77777777" w:rsidR="00D86CB1" w:rsidRDefault="00D86CB1" w:rsidP="00D86CB1">
      <w:pPr>
        <w:rPr>
          <w:szCs w:val="21"/>
        </w:rPr>
      </w:pPr>
      <w:r w:rsidRPr="00604B59">
        <w:rPr>
          <w:rFonts w:hint="eastAsia"/>
        </w:rPr>
        <w:t>若用户端均为纯电阻电器，则用户端等效总电阻的倒数</w:t>
      </w:r>
      <w:r>
        <w:rPr>
          <w:rFonts w:hint="eastAsia"/>
        </w:rPr>
        <w:t xml:space="preserve"> </w:t>
      </w:r>
      <w:r w:rsidRPr="00AE60FA">
        <w:fldChar w:fldCharType="begin"/>
      </w:r>
      <w:r w:rsidRPr="00AE60FA">
        <w:instrText xml:space="preserve"> </w:instrText>
      </w:r>
      <w:r w:rsidRPr="00AE60FA">
        <w:rPr>
          <w:rFonts w:hint="eastAsia"/>
        </w:rPr>
        <w:instrText>EQ \F(1,</w:instrText>
      </w:r>
      <w:r w:rsidRPr="00AE60FA">
        <w:rPr>
          <w:rFonts w:hint="eastAsia"/>
          <w:i/>
          <w:iCs/>
        </w:rPr>
        <w:instrText>R</w:instrText>
      </w:r>
      <w:r w:rsidRPr="00AE60FA">
        <w:rPr>
          <w:vertAlign w:val="subscript"/>
        </w:rPr>
        <w:instrText>用户</w:instrText>
      </w:r>
      <w:r w:rsidRPr="00AE60FA">
        <w:rPr>
          <w:rFonts w:hint="eastAsia"/>
        </w:rPr>
        <w:instrText>)</w:instrText>
      </w:r>
      <w:r w:rsidRPr="00AE60FA">
        <w:instrText xml:space="preserve"> </w:instrText>
      </w:r>
      <w:r w:rsidRPr="00AE60FA">
        <w:fldChar w:fldCharType="separate"/>
      </w:r>
      <w:r w:rsidRPr="00AE60FA">
        <w:fldChar w:fldCharType="end"/>
      </w:r>
      <w:r>
        <w:rPr>
          <w:rFonts w:hint="eastAsia"/>
        </w:rPr>
        <w:t xml:space="preserve">= </w:t>
      </w:r>
      <w:r>
        <w:fldChar w:fldCharType="begin"/>
      </w:r>
      <w:r>
        <w:instrText xml:space="preserve"> </w:instrText>
      </w:r>
      <w:r>
        <w:rPr>
          <w:rFonts w:hint="eastAsia"/>
        </w:rPr>
        <w:instrText>EQ \F(1,</w:instrText>
      </w:r>
      <w:r w:rsidRPr="006307B3">
        <w:rPr>
          <w:rFonts w:hint="eastAsia"/>
          <w:i/>
          <w:iCs/>
        </w:rPr>
        <w:instrText>R</w:instrText>
      </w:r>
      <w:r>
        <w:rPr>
          <w:rFonts w:hint="eastAsia"/>
          <w:vertAlign w:val="subscript"/>
        </w:rPr>
        <w:instrText>1</w:instrText>
      </w:r>
      <w:r>
        <w:rPr>
          <w:rFonts w:hint="eastAsia"/>
        </w:rPr>
        <w:instrText>)</w:instrText>
      </w:r>
      <w:r>
        <w:instrText xml:space="preserve"> </w:instrText>
      </w:r>
      <w:r>
        <w:fldChar w:fldCharType="separate"/>
      </w:r>
      <w:r>
        <w:fldChar w:fldCharType="end"/>
      </w:r>
      <w:r>
        <w:rPr>
          <w:rFonts w:hint="eastAsia"/>
        </w:rPr>
        <w:t xml:space="preserve">+ </w:t>
      </w:r>
      <w:r>
        <w:fldChar w:fldCharType="begin"/>
      </w:r>
      <w:r>
        <w:instrText xml:space="preserve"> </w:instrText>
      </w:r>
      <w:r>
        <w:rPr>
          <w:rFonts w:hint="eastAsia"/>
        </w:rPr>
        <w:instrText>EQ \F(1,</w:instrText>
      </w:r>
      <w:r w:rsidRPr="006307B3">
        <w:rPr>
          <w:rFonts w:hint="eastAsia"/>
          <w:i/>
          <w:iCs/>
        </w:rPr>
        <w:instrText>R</w:instrText>
      </w:r>
      <w:r>
        <w:rPr>
          <w:rFonts w:hint="eastAsia"/>
          <w:vertAlign w:val="subscript"/>
        </w:rPr>
        <w:instrText>2</w:instrText>
      </w:r>
      <w:r>
        <w:rPr>
          <w:rFonts w:hint="eastAsia"/>
        </w:rPr>
        <w:instrText>)</w:instrText>
      </w:r>
      <w:r>
        <w:instrText xml:space="preserve"> </w:instrText>
      </w:r>
      <w:r>
        <w:fldChar w:fldCharType="separate"/>
      </w:r>
      <w:r>
        <w:fldChar w:fldCharType="end"/>
      </w:r>
      <w:r>
        <w:rPr>
          <w:rFonts w:hint="eastAsia"/>
        </w:rPr>
        <w:t xml:space="preserve">+ </w:t>
      </w:r>
      <w:r>
        <w:fldChar w:fldCharType="begin"/>
      </w:r>
      <w:r>
        <w:instrText xml:space="preserve"> </w:instrText>
      </w:r>
      <w:r>
        <w:rPr>
          <w:rFonts w:hint="eastAsia"/>
        </w:rPr>
        <w:instrText>EQ \F(1,</w:instrText>
      </w:r>
      <w:r w:rsidRPr="006307B3">
        <w:rPr>
          <w:rFonts w:hint="eastAsia"/>
          <w:i/>
          <w:iCs/>
        </w:rPr>
        <w:instrText>R</w:instrText>
      </w:r>
      <w:r>
        <w:rPr>
          <w:rFonts w:hint="eastAsia"/>
          <w:vertAlign w:val="subscript"/>
        </w:rPr>
        <w:instrText>3</w:instrText>
      </w:r>
      <w:r>
        <w:rPr>
          <w:rFonts w:hint="eastAsia"/>
        </w:rPr>
        <w:instrText>)</w:instrText>
      </w:r>
      <w:r>
        <w:instrText xml:space="preserve"> </w:instrText>
      </w:r>
      <w:r>
        <w:fldChar w:fldCharType="separate"/>
      </w:r>
      <w:r>
        <w:fldChar w:fldCharType="end"/>
      </w:r>
      <w:r w:rsidRPr="00604B59">
        <w:rPr>
          <w:rFonts w:hint="eastAsia"/>
        </w:rPr>
        <w:t xml:space="preserve">+ </w:t>
      </w:r>
      <w:r w:rsidRPr="00604B59">
        <w:rPr>
          <w:rFonts w:hint="eastAsia"/>
        </w:rPr>
        <w:t>……</w:t>
      </w:r>
    </w:p>
    <w:p w14:paraId="3129F8D1" w14:textId="77777777" w:rsidR="00D86CB1" w:rsidRDefault="00D86CB1" w:rsidP="00D86CB1">
      <w:pPr>
        <w:rPr>
          <w:rFonts w:eastAsia="华文中宋"/>
          <w:color w:val="000000"/>
          <w:szCs w:val="21"/>
          <w:shd w:val="clear" w:color="auto" w:fill="FFFFFF"/>
        </w:rPr>
      </w:pPr>
      <w:r w:rsidRPr="00604B59">
        <w:rPr>
          <w:rFonts w:hint="eastAsia"/>
        </w:rPr>
        <w:t>若用户端有非纯电阻用电器在工作，则任意一个非纯电阻用电器所消耗的电功率</w:t>
      </w:r>
      <w:r w:rsidRPr="00AE60FA">
        <w:rPr>
          <w:rFonts w:hint="eastAsia"/>
          <w:i/>
          <w:iCs/>
        </w:rPr>
        <w:t>P</w:t>
      </w:r>
      <w:r w:rsidRPr="00AE60FA">
        <w:rPr>
          <w:rFonts w:hint="eastAsia"/>
          <w:i/>
          <w:iCs/>
          <w:vertAlign w:val="subscript"/>
        </w:rPr>
        <w:t>i</w:t>
      </w:r>
      <w:r w:rsidRPr="00604B59">
        <w:rPr>
          <w:rFonts w:hint="eastAsia"/>
        </w:rPr>
        <w:t xml:space="preserve"> = </w:t>
      </w:r>
      <w:r w:rsidRPr="00AE60FA">
        <w:rPr>
          <w:rFonts w:hint="eastAsia"/>
          <w:i/>
          <w:iCs/>
        </w:rPr>
        <w:t>U</w:t>
      </w:r>
      <w:r w:rsidRPr="006307B3">
        <w:rPr>
          <w:rFonts w:hint="eastAsia"/>
          <w:vertAlign w:val="subscript"/>
        </w:rPr>
        <w:t>4</w:t>
      </w:r>
      <w:r w:rsidRPr="00AE60FA">
        <w:rPr>
          <w:rFonts w:hint="eastAsia"/>
          <w:i/>
          <w:iCs/>
        </w:rPr>
        <w:t>I</w:t>
      </w:r>
      <w:r w:rsidRPr="00AE60FA">
        <w:rPr>
          <w:rFonts w:hint="eastAsia"/>
          <w:i/>
          <w:iCs/>
          <w:vertAlign w:val="subscript"/>
        </w:rPr>
        <w:t>i</w:t>
      </w:r>
      <w:r w:rsidRPr="00604B59">
        <w:rPr>
          <w:rFonts w:hint="eastAsia"/>
        </w:rPr>
        <w:t xml:space="preserve"> = </w:t>
      </w:r>
      <w:r w:rsidRPr="00AE60FA">
        <w:rPr>
          <w:rFonts w:hint="eastAsia"/>
          <w:i/>
          <w:iCs/>
        </w:rPr>
        <w:t>I</w:t>
      </w:r>
      <w:r w:rsidRPr="00AE60FA">
        <w:rPr>
          <w:rFonts w:hint="eastAsia"/>
          <w:vertAlign w:val="superscript"/>
        </w:rPr>
        <w:t>2</w:t>
      </w:r>
      <w:r w:rsidRPr="00AE60FA">
        <w:rPr>
          <w:rFonts w:hint="eastAsia"/>
          <w:i/>
          <w:iCs/>
        </w:rPr>
        <w:t>R</w:t>
      </w:r>
      <w:r w:rsidRPr="00AE60FA">
        <w:rPr>
          <w:rFonts w:hint="eastAsia"/>
          <w:i/>
          <w:iCs/>
          <w:vertAlign w:val="subscript"/>
        </w:rPr>
        <w:t>i</w:t>
      </w:r>
      <w:r>
        <w:rPr>
          <w:rFonts w:hint="eastAsia"/>
        </w:rPr>
        <w:t xml:space="preserve"> </w:t>
      </w:r>
      <w:r w:rsidRPr="00604B59">
        <w:rPr>
          <w:rFonts w:hint="eastAsia"/>
        </w:rPr>
        <w:t>+</w:t>
      </w:r>
      <w:r>
        <w:rPr>
          <w:rFonts w:hint="eastAsia"/>
        </w:rPr>
        <w:t xml:space="preserve"> </w:t>
      </w:r>
      <w:r w:rsidRPr="00AE60FA">
        <w:rPr>
          <w:rFonts w:hint="eastAsia"/>
          <w:i/>
          <w:iCs/>
        </w:rPr>
        <w:t>P</w:t>
      </w:r>
      <w:r w:rsidRPr="00AE60FA">
        <w:rPr>
          <w:rFonts w:hint="eastAsia"/>
          <w:vertAlign w:val="subscript"/>
        </w:rPr>
        <w:t>其它</w:t>
      </w:r>
    </w:p>
    <w:p w14:paraId="323B48F0" w14:textId="77777777" w:rsidR="00D86CB1" w:rsidRPr="00AE60FA" w:rsidRDefault="00D86CB1" w:rsidP="00D86CB1">
      <w:r>
        <w:rPr>
          <w:rFonts w:hint="eastAsia"/>
          <w:shd w:val="clear" w:color="auto" w:fill="FFFFFF"/>
        </w:rPr>
        <w:t>可将每一个非纯电阻用电器，都用一个对应的等效纯电阻</w:t>
      </w:r>
      <w:r w:rsidRPr="00AE60FA">
        <w:rPr>
          <w:rFonts w:hint="eastAsia"/>
          <w:i/>
          <w:iCs/>
        </w:rPr>
        <w:t>R</w:t>
      </w:r>
      <w:r w:rsidRPr="00AE60FA">
        <w:rPr>
          <w:rFonts w:hint="eastAsia"/>
          <w:i/>
          <w:iCs/>
          <w:vertAlign w:val="subscript"/>
        </w:rPr>
        <w:t>i</w:t>
      </w:r>
      <w:r w:rsidRPr="00AE60FA">
        <w:rPr>
          <w:rFonts w:hint="eastAsia"/>
          <w:vertAlign w:val="subscript"/>
        </w:rPr>
        <w:t>等效</w:t>
      </w:r>
      <w:r w:rsidRPr="00AE60FA">
        <w:rPr>
          <w:rFonts w:hint="eastAsia"/>
        </w:rPr>
        <w:t xml:space="preserve"> =</w:t>
      </w:r>
      <w:r>
        <w:rPr>
          <w:rFonts w:hint="eastAsia"/>
        </w:rPr>
        <w:t xml:space="preserve"> </w:t>
      </w:r>
      <w:r>
        <w:fldChar w:fldCharType="begin"/>
      </w:r>
      <w:r>
        <w:instrText xml:space="preserve"> </w:instrText>
      </w:r>
      <w:r>
        <w:rPr>
          <w:rFonts w:hint="eastAsia"/>
        </w:rPr>
        <w:instrText>EQ \F(</w:instrText>
      </w:r>
      <w:r w:rsidRPr="00AE60FA">
        <w:rPr>
          <w:rFonts w:hint="eastAsia"/>
          <w:i/>
          <w:iCs/>
        </w:rPr>
        <w:instrText>U</w:instrText>
      </w:r>
      <w:r>
        <w:rPr>
          <w:rFonts w:hint="eastAsia"/>
          <w:vertAlign w:val="subscript"/>
        </w:rPr>
        <w:instrText>4</w:instrText>
      </w:r>
      <w:r>
        <w:rPr>
          <w:rFonts w:hint="eastAsia"/>
        </w:rPr>
        <w:instrText>,</w:instrText>
      </w:r>
      <w:r w:rsidRPr="00AE60FA">
        <w:rPr>
          <w:rFonts w:hint="eastAsia"/>
          <w:i/>
          <w:iCs/>
        </w:rPr>
        <w:instrText>I</w:instrText>
      </w:r>
      <w:r w:rsidRPr="00AE60FA">
        <w:rPr>
          <w:rFonts w:hint="eastAsia"/>
          <w:i/>
          <w:iCs/>
          <w:vertAlign w:val="subscript"/>
        </w:rPr>
        <w:instrText>i</w:instrText>
      </w:r>
      <w:r>
        <w:rPr>
          <w:rFonts w:hint="eastAsia"/>
        </w:rPr>
        <w:instrText>)</w:instrText>
      </w:r>
      <w:r>
        <w:instrText xml:space="preserve"> </w:instrText>
      </w:r>
      <w:r>
        <w:fldChar w:fldCharType="separate"/>
      </w:r>
      <w:r>
        <w:fldChar w:fldCharType="end"/>
      </w:r>
      <w:r w:rsidRPr="00AE60FA">
        <w:rPr>
          <w:rFonts w:hint="eastAsia"/>
        </w:rPr>
        <w:t>代替</w:t>
      </w:r>
    </w:p>
    <w:p w14:paraId="2769DEF4" w14:textId="77777777" w:rsidR="00D86CB1" w:rsidRDefault="00D86CB1" w:rsidP="00D86CB1">
      <w:pPr>
        <w:rPr>
          <w:shd w:val="clear" w:color="auto" w:fill="FFFFFF"/>
        </w:rPr>
      </w:pPr>
      <w:r>
        <w:rPr>
          <w:rFonts w:hint="eastAsia"/>
          <w:shd w:val="clear" w:color="auto" w:fill="FFFFFF"/>
        </w:rPr>
        <w:t>易见</w:t>
      </w:r>
      <w:r w:rsidRPr="00AE60FA">
        <w:rPr>
          <w:rFonts w:hint="eastAsia"/>
          <w:i/>
          <w:iCs/>
        </w:rPr>
        <w:t>P</w:t>
      </w:r>
      <w:r w:rsidRPr="00AE60FA">
        <w:rPr>
          <w:rFonts w:hint="eastAsia"/>
          <w:i/>
          <w:iCs/>
          <w:vertAlign w:val="subscript"/>
        </w:rPr>
        <w:t>i</w:t>
      </w:r>
      <w:r w:rsidRPr="00AE60FA">
        <w:rPr>
          <w:rFonts w:hint="eastAsia"/>
        </w:rPr>
        <w:t xml:space="preserve"> = </w:t>
      </w:r>
      <w:r w:rsidRPr="00AE60FA">
        <w:rPr>
          <w:rFonts w:hint="eastAsia"/>
          <w:i/>
          <w:iCs/>
        </w:rPr>
        <w:t>U</w:t>
      </w:r>
      <w:r w:rsidRPr="00AE60FA">
        <w:rPr>
          <w:rFonts w:hint="eastAsia"/>
          <w:vertAlign w:val="subscript"/>
        </w:rPr>
        <w:t>4</w:t>
      </w:r>
      <w:r w:rsidRPr="00AE60FA">
        <w:rPr>
          <w:rFonts w:hint="eastAsia"/>
          <w:i/>
          <w:iCs/>
        </w:rPr>
        <w:t>I</w:t>
      </w:r>
      <w:r w:rsidRPr="00AE60FA">
        <w:rPr>
          <w:rFonts w:hint="eastAsia"/>
          <w:i/>
          <w:iCs/>
          <w:vertAlign w:val="subscript"/>
        </w:rPr>
        <w:t>i</w:t>
      </w:r>
      <w:r w:rsidRPr="00AE60FA">
        <w:rPr>
          <w:rFonts w:hint="eastAsia"/>
        </w:rPr>
        <w:t xml:space="preserve"> =</w:t>
      </w:r>
      <w:r>
        <w:rPr>
          <w:rFonts w:hint="eastAsia"/>
        </w:rPr>
        <w:t xml:space="preserve"> </w:t>
      </w:r>
      <w:r w:rsidRPr="00AE60FA">
        <w:rPr>
          <w:rFonts w:hint="eastAsia"/>
          <w:i/>
          <w:iCs/>
        </w:rPr>
        <w:t>I</w:t>
      </w:r>
      <w:r w:rsidRPr="00AE60FA">
        <w:rPr>
          <w:rFonts w:hint="eastAsia"/>
          <w:i/>
          <w:iCs/>
          <w:vertAlign w:val="subscript"/>
        </w:rPr>
        <w:t>i</w:t>
      </w:r>
      <w:r>
        <w:rPr>
          <w:rFonts w:hint="eastAsia"/>
          <w:vertAlign w:val="superscript"/>
        </w:rPr>
        <w:t>2</w:t>
      </w:r>
      <w:r w:rsidRPr="00AE60FA">
        <w:rPr>
          <w:rFonts w:hint="eastAsia"/>
          <w:i/>
          <w:iCs/>
        </w:rPr>
        <w:t>R</w:t>
      </w:r>
      <w:r w:rsidRPr="00AE60FA">
        <w:rPr>
          <w:rFonts w:hint="eastAsia"/>
          <w:i/>
          <w:iCs/>
          <w:vertAlign w:val="subscript"/>
        </w:rPr>
        <w:t>i</w:t>
      </w:r>
      <w:r w:rsidRPr="00AE60FA">
        <w:rPr>
          <w:rFonts w:hint="eastAsia"/>
          <w:vertAlign w:val="subscript"/>
        </w:rPr>
        <w:t>等效</w:t>
      </w:r>
      <w:r w:rsidRPr="00AE60FA">
        <w:rPr>
          <w:rFonts w:hint="eastAsia"/>
        </w:rPr>
        <w:t xml:space="preserve"> =</w:t>
      </w:r>
      <w:r>
        <w:rPr>
          <w:rFonts w:hint="eastAsia"/>
        </w:rPr>
        <w:t xml:space="preserve"> </w:t>
      </w:r>
      <w:r>
        <w:fldChar w:fldCharType="begin"/>
      </w:r>
      <w:r>
        <w:instrText xml:space="preserve"> </w:instrText>
      </w:r>
      <w:r>
        <w:rPr>
          <w:rFonts w:hint="eastAsia"/>
        </w:rPr>
        <w:instrText>EQ \F(</w:instrText>
      </w:r>
      <w:r w:rsidRPr="00AE60FA">
        <w:rPr>
          <w:rFonts w:hint="eastAsia"/>
          <w:i/>
          <w:iCs/>
        </w:rPr>
        <w:instrText>U</w:instrText>
      </w:r>
      <w:r>
        <w:rPr>
          <w:rFonts w:hint="eastAsia"/>
          <w:vertAlign w:val="subscript"/>
        </w:rPr>
        <w:instrText>4</w:instrText>
      </w:r>
      <w:r>
        <w:rPr>
          <w:rFonts w:hint="eastAsia"/>
          <w:vertAlign w:val="superscript"/>
        </w:rPr>
        <w:instrText>2</w:instrText>
      </w:r>
      <w:r>
        <w:rPr>
          <w:rFonts w:hint="eastAsia"/>
        </w:rPr>
        <w:instrText>,</w:instrText>
      </w:r>
      <w:r w:rsidRPr="00AE60FA">
        <w:rPr>
          <w:rFonts w:hint="eastAsia"/>
          <w:i/>
          <w:iCs/>
        </w:rPr>
        <w:instrText>R</w:instrText>
      </w:r>
      <w:r w:rsidRPr="00AE60FA">
        <w:rPr>
          <w:rFonts w:hint="eastAsia"/>
          <w:i/>
          <w:iCs/>
          <w:vertAlign w:val="subscript"/>
        </w:rPr>
        <w:instrText>i</w:instrText>
      </w:r>
      <w:r>
        <w:rPr>
          <w:rFonts w:hint="eastAsia"/>
          <w:vertAlign w:val="subscript"/>
        </w:rPr>
        <w:instrText>等效</w:instrText>
      </w:r>
      <w:r>
        <w:rPr>
          <w:rFonts w:hint="eastAsia"/>
        </w:rPr>
        <w:instrText>)</w:instrText>
      </w:r>
      <w:r>
        <w:instrText xml:space="preserve"> </w:instrText>
      </w:r>
      <w:r>
        <w:fldChar w:fldCharType="separate"/>
      </w:r>
      <w:r>
        <w:fldChar w:fldCharType="end"/>
      </w:r>
    </w:p>
    <w:p w14:paraId="239B0039" w14:textId="77777777" w:rsidR="00D86CB1" w:rsidRDefault="00D86CB1" w:rsidP="00D86CB1">
      <w:r>
        <w:rPr>
          <w:rFonts w:hint="eastAsia"/>
        </w:rPr>
        <w:t>即用纯电阻</w:t>
      </w:r>
      <w:r>
        <w:rPr>
          <w:rFonts w:hint="eastAsia"/>
          <w:i/>
          <w:iCs/>
          <w:shd w:val="clear" w:color="auto" w:fill="FFFFFF"/>
        </w:rPr>
        <w:t>R</w:t>
      </w:r>
      <w:r>
        <w:rPr>
          <w:rFonts w:hint="eastAsia"/>
          <w:i/>
          <w:iCs/>
          <w:shd w:val="clear" w:color="auto" w:fill="FFFFFF"/>
          <w:vertAlign w:val="subscript"/>
        </w:rPr>
        <w:t>i</w:t>
      </w:r>
      <w:r>
        <w:rPr>
          <w:rFonts w:hint="eastAsia"/>
          <w:shd w:val="clear" w:color="auto" w:fill="FFFFFF"/>
          <w:vertAlign w:val="subscript"/>
        </w:rPr>
        <w:t>等效</w:t>
      </w:r>
      <w:r>
        <w:rPr>
          <w:rFonts w:hint="eastAsia"/>
          <w:shd w:val="clear" w:color="auto" w:fill="FFFFFF"/>
        </w:rPr>
        <w:t>代替对应的非纯电阻用电器，在能耗上效果相同</w:t>
      </w:r>
    </w:p>
    <w:p w14:paraId="0C644C6C" w14:textId="77777777" w:rsidR="00D86CB1" w:rsidRDefault="00D86CB1" w:rsidP="00D86CB1">
      <w:r>
        <w:rPr>
          <w:rFonts w:hint="eastAsia"/>
        </w:rPr>
        <w:t>此时，用户端等效总电阻的倒数</w:t>
      </w:r>
      <w:r>
        <w:rPr>
          <w:rFonts w:hint="eastAsia"/>
        </w:rPr>
        <w:t xml:space="preserve"> </w:t>
      </w:r>
      <w:r>
        <w:fldChar w:fldCharType="begin"/>
      </w:r>
      <w:r>
        <w:instrText xml:space="preserve"> </w:instrText>
      </w:r>
      <w:r>
        <w:rPr>
          <w:rFonts w:hint="eastAsia"/>
        </w:rPr>
        <w:instrText>EQ \F(1,</w:instrText>
      </w:r>
      <w:r w:rsidRPr="006307B3">
        <w:rPr>
          <w:rFonts w:hint="eastAsia"/>
          <w:i/>
          <w:iCs/>
        </w:rPr>
        <w:instrText>R</w:instrText>
      </w:r>
      <w:r>
        <w:rPr>
          <w:rFonts w:hint="eastAsia"/>
          <w:vertAlign w:val="subscript"/>
        </w:rPr>
        <w:instrText>用户</w:instrText>
      </w:r>
      <w:r>
        <w:rPr>
          <w:rFonts w:hint="eastAsia"/>
        </w:rPr>
        <w:instrText>)</w:instrText>
      </w:r>
      <w:r>
        <w:instrText xml:space="preserve"> </w:instrText>
      </w:r>
      <w:r>
        <w:fldChar w:fldCharType="separate"/>
      </w:r>
      <w:r>
        <w:fldChar w:fldCharType="end"/>
      </w:r>
      <w:r>
        <w:rPr>
          <w:rFonts w:hint="eastAsia"/>
        </w:rPr>
        <w:t xml:space="preserve">= </w:t>
      </w:r>
      <w:r>
        <w:fldChar w:fldCharType="begin"/>
      </w:r>
      <w:r>
        <w:instrText xml:space="preserve"> </w:instrText>
      </w:r>
      <w:r>
        <w:rPr>
          <w:rFonts w:hint="eastAsia"/>
        </w:rPr>
        <w:instrText>EQ \F(1,</w:instrText>
      </w:r>
      <w:r w:rsidRPr="006307B3">
        <w:rPr>
          <w:rFonts w:hint="eastAsia"/>
          <w:i/>
          <w:iCs/>
        </w:rPr>
        <w:instrText>R</w:instrText>
      </w:r>
      <w:r>
        <w:rPr>
          <w:rFonts w:hint="eastAsia"/>
          <w:vertAlign w:val="subscript"/>
        </w:rPr>
        <w:instrText>1</w:instrText>
      </w:r>
      <w:r>
        <w:rPr>
          <w:rFonts w:hint="eastAsia"/>
        </w:rPr>
        <w:instrText>)</w:instrText>
      </w:r>
      <w:r>
        <w:instrText xml:space="preserve"> </w:instrText>
      </w:r>
      <w:r>
        <w:fldChar w:fldCharType="separate"/>
      </w:r>
      <w:r>
        <w:fldChar w:fldCharType="end"/>
      </w:r>
      <w:r>
        <w:rPr>
          <w:rFonts w:hint="eastAsia"/>
        </w:rPr>
        <w:t xml:space="preserve">+ </w:t>
      </w:r>
      <w:r>
        <w:fldChar w:fldCharType="begin"/>
      </w:r>
      <w:r>
        <w:instrText xml:space="preserve"> </w:instrText>
      </w:r>
      <w:r>
        <w:rPr>
          <w:rFonts w:hint="eastAsia"/>
        </w:rPr>
        <w:instrText>EQ \F(1,</w:instrText>
      </w:r>
      <w:r w:rsidRPr="006307B3">
        <w:rPr>
          <w:rFonts w:hint="eastAsia"/>
          <w:i/>
          <w:iCs/>
        </w:rPr>
        <w:instrText>R</w:instrText>
      </w:r>
      <w:r>
        <w:rPr>
          <w:rFonts w:hint="eastAsia"/>
          <w:vertAlign w:val="subscript"/>
        </w:rPr>
        <w:instrText>2</w:instrText>
      </w:r>
      <w:r>
        <w:rPr>
          <w:rFonts w:hint="eastAsia"/>
        </w:rPr>
        <w:instrText>)</w:instrText>
      </w:r>
      <w:r>
        <w:instrText xml:space="preserve"> </w:instrText>
      </w:r>
      <w:r>
        <w:fldChar w:fldCharType="separate"/>
      </w:r>
      <w:r>
        <w:fldChar w:fldCharType="end"/>
      </w:r>
      <w:r>
        <w:rPr>
          <w:rFonts w:hint="eastAsia"/>
        </w:rPr>
        <w:t xml:space="preserve">+ </w:t>
      </w:r>
      <w:r>
        <w:fldChar w:fldCharType="begin"/>
      </w:r>
      <w:r>
        <w:instrText xml:space="preserve"> </w:instrText>
      </w:r>
      <w:r>
        <w:rPr>
          <w:rFonts w:hint="eastAsia"/>
        </w:rPr>
        <w:instrText>EQ \F(1,</w:instrText>
      </w:r>
      <w:r w:rsidRPr="006307B3">
        <w:rPr>
          <w:rFonts w:hint="eastAsia"/>
          <w:i/>
          <w:iCs/>
        </w:rPr>
        <w:instrText>R</w:instrText>
      </w:r>
      <w:r>
        <w:rPr>
          <w:rFonts w:hint="eastAsia"/>
          <w:vertAlign w:val="subscript"/>
        </w:rPr>
        <w:instrText>3</w:instrText>
      </w:r>
      <w:r>
        <w:rPr>
          <w:rFonts w:hint="eastAsia"/>
        </w:rPr>
        <w:instrText>)</w:instrText>
      </w:r>
      <w:r>
        <w:instrText xml:space="preserve"> </w:instrText>
      </w:r>
      <w:r>
        <w:fldChar w:fldCharType="separate"/>
      </w:r>
      <w:r>
        <w:fldChar w:fldCharType="end"/>
      </w:r>
      <w:r w:rsidRPr="00604B59">
        <w:rPr>
          <w:rFonts w:hint="eastAsia"/>
        </w:rPr>
        <w:t>+</w:t>
      </w:r>
      <w:r>
        <w:rPr>
          <w:rFonts w:hint="eastAsia"/>
        </w:rPr>
        <w:t xml:space="preserve"> </w:t>
      </w:r>
      <w:r>
        <w:fldChar w:fldCharType="begin"/>
      </w:r>
      <w:r>
        <w:instrText xml:space="preserve"> </w:instrText>
      </w:r>
      <w:r>
        <w:rPr>
          <w:rFonts w:hint="eastAsia"/>
        </w:rPr>
        <w:instrText>EQ \F(1,</w:instrText>
      </w:r>
      <w:r w:rsidRPr="006307B3">
        <w:rPr>
          <w:rFonts w:hint="eastAsia"/>
          <w:i/>
          <w:iCs/>
        </w:rPr>
        <w:instrText>R</w:instrText>
      </w:r>
      <w:r w:rsidRPr="00AE60FA">
        <w:rPr>
          <w:rFonts w:hint="eastAsia"/>
          <w:i/>
          <w:iCs/>
          <w:vertAlign w:val="subscript"/>
        </w:rPr>
        <w:instrText>i</w:instrText>
      </w:r>
      <w:r>
        <w:rPr>
          <w:rFonts w:hint="eastAsia"/>
          <w:vertAlign w:val="subscript"/>
        </w:rPr>
        <w:instrText>等效</w:instrText>
      </w:r>
      <w:r>
        <w:rPr>
          <w:rFonts w:hint="eastAsia"/>
        </w:rPr>
        <w:instrText>)</w:instrText>
      </w:r>
      <w:r>
        <w:instrText xml:space="preserve"> </w:instrText>
      </w:r>
      <w:r>
        <w:fldChar w:fldCharType="separate"/>
      </w:r>
      <w:r>
        <w:fldChar w:fldCharType="end"/>
      </w:r>
      <w:r>
        <w:rPr>
          <w:rFonts w:hint="eastAsia"/>
        </w:rPr>
        <w:t>+</w:t>
      </w:r>
      <w:r w:rsidRPr="00604B59">
        <w:rPr>
          <w:rFonts w:hint="eastAsia"/>
        </w:rPr>
        <w:t xml:space="preserve"> </w:t>
      </w:r>
      <w:r w:rsidRPr="00604B59">
        <w:rPr>
          <w:rFonts w:hint="eastAsia"/>
        </w:rPr>
        <w:t>……</w:t>
      </w:r>
    </w:p>
    <w:p w14:paraId="3AC5AA01" w14:textId="341103A0" w:rsidR="00D86CB1" w:rsidRPr="00AE60FA" w:rsidRDefault="00D86CB1" w:rsidP="00D86CB1">
      <w:r>
        <w:rPr>
          <w:rFonts w:hint="eastAsia"/>
        </w:rPr>
        <w:t>即用户端不管是纯电阻用电器增多，还是非纯电阻用电器增多</w:t>
      </w:r>
      <w:r w:rsidRPr="00AE60FA">
        <w:fldChar w:fldCharType="begin"/>
      </w:r>
      <w:r w:rsidRPr="00AE60FA">
        <w:instrText xml:space="preserve"> </w:instrText>
      </w:r>
      <w:r w:rsidRPr="00AE60FA">
        <w:rPr>
          <w:rFonts w:hint="eastAsia"/>
        </w:rPr>
        <w:instrText>EQ \F(1,</w:instrText>
      </w:r>
      <w:r w:rsidRPr="00AE60FA">
        <w:rPr>
          <w:rFonts w:hint="eastAsia"/>
          <w:i/>
          <w:iCs/>
        </w:rPr>
        <w:instrText>R</w:instrText>
      </w:r>
      <w:r w:rsidRPr="00AE60FA">
        <w:rPr>
          <w:vertAlign w:val="subscript"/>
        </w:rPr>
        <w:instrText>用户</w:instrText>
      </w:r>
      <w:r w:rsidRPr="00AE60FA">
        <w:rPr>
          <w:rFonts w:hint="eastAsia"/>
        </w:rPr>
        <w:instrText>)</w:instrText>
      </w:r>
      <w:r w:rsidRPr="00AE60FA">
        <w:instrText xml:space="preserve"> </w:instrText>
      </w:r>
      <w:r w:rsidRPr="00AE60FA">
        <w:fldChar w:fldCharType="separate"/>
      </w:r>
      <w:r w:rsidRPr="00AE60FA">
        <w:fldChar w:fldCharType="end"/>
      </w:r>
      <w:r w:rsidRPr="00AE60FA">
        <w:rPr>
          <w:rFonts w:hint="eastAsia"/>
        </w:rPr>
        <w:t>均增大，等效总电阻</w:t>
      </w:r>
      <w:r w:rsidRPr="00AE60FA">
        <w:rPr>
          <w:rFonts w:hint="eastAsia"/>
          <w:i/>
          <w:iCs/>
        </w:rPr>
        <w:t>R</w:t>
      </w:r>
      <w:r>
        <w:rPr>
          <w:rFonts w:hint="eastAsia"/>
          <w:vertAlign w:val="subscript"/>
        </w:rPr>
        <w:t>用户</w:t>
      </w:r>
      <w:r w:rsidRPr="00AE60FA">
        <w:rPr>
          <w:rFonts w:hint="eastAsia"/>
        </w:rPr>
        <w:t>均减小</w:t>
      </w:r>
      <w:r>
        <w:rPr>
          <w:rFonts w:hint="eastAsia"/>
        </w:rPr>
        <w:t>。</w:t>
      </w:r>
    </w:p>
    <w:p w14:paraId="4C17B11E" w14:textId="77777777" w:rsidR="00D86CB1" w:rsidRDefault="00D86CB1" w:rsidP="00D86CB1">
      <w:pPr>
        <w:rPr>
          <w:b/>
          <w:bCs/>
          <w:sz w:val="24"/>
        </w:rPr>
      </w:pPr>
      <w:r>
        <w:rPr>
          <w:rFonts w:hint="eastAsia"/>
        </w:rPr>
        <w:t>根据能量守恒可列式</w:t>
      </w:r>
      <w:r>
        <w:rPr>
          <w:rFonts w:hint="eastAsia"/>
          <w:i/>
          <w:iCs/>
        </w:rPr>
        <w:t>P</w:t>
      </w:r>
      <w:r>
        <w:rPr>
          <w:rFonts w:hint="eastAsia"/>
          <w:vertAlign w:val="subscript"/>
        </w:rPr>
        <w:t xml:space="preserve">1 </w:t>
      </w:r>
      <w:r>
        <w:rPr>
          <w:rFonts w:hint="eastAsia"/>
        </w:rPr>
        <w:t xml:space="preserve">= </w:t>
      </w:r>
      <w:r>
        <w:rPr>
          <w:rFonts w:hint="eastAsia"/>
          <w:i/>
          <w:iCs/>
        </w:rPr>
        <w:t>P</w:t>
      </w:r>
      <w:r>
        <w:rPr>
          <w:rFonts w:hint="eastAsia"/>
          <w:vertAlign w:val="subscript"/>
        </w:rPr>
        <w:t xml:space="preserve">2 </w:t>
      </w:r>
      <w:r>
        <w:rPr>
          <w:rFonts w:hint="eastAsia"/>
        </w:rPr>
        <w:t xml:space="preserve">= </w:t>
      </w:r>
      <w:r>
        <w:rPr>
          <w:rFonts w:hint="eastAsia"/>
          <w:i/>
          <w:iCs/>
        </w:rPr>
        <w:t>P</w:t>
      </w:r>
      <w:r>
        <w:rPr>
          <w:rFonts w:hint="eastAsia"/>
          <w:i/>
          <w:iCs/>
          <w:vertAlign w:val="subscript"/>
        </w:rPr>
        <w:t>r</w:t>
      </w:r>
      <w:r>
        <w:rPr>
          <w:rFonts w:hint="eastAsia"/>
        </w:rPr>
        <w:t xml:space="preserve"> + </w:t>
      </w:r>
      <w:r>
        <w:rPr>
          <w:rFonts w:hint="eastAsia"/>
          <w:i/>
          <w:iCs/>
        </w:rPr>
        <w:t>P</w:t>
      </w:r>
      <w:r>
        <w:rPr>
          <w:rFonts w:hint="eastAsia"/>
          <w:vertAlign w:val="subscript"/>
        </w:rPr>
        <w:t xml:space="preserve">3 </w:t>
      </w:r>
      <w:r>
        <w:rPr>
          <w:rFonts w:hint="eastAsia"/>
        </w:rPr>
        <w:t xml:space="preserve">= </w:t>
      </w:r>
      <w:r>
        <w:rPr>
          <w:rFonts w:hint="eastAsia"/>
          <w:i/>
          <w:iCs/>
        </w:rPr>
        <w:t>P</w:t>
      </w:r>
      <w:r>
        <w:rPr>
          <w:rFonts w:hint="eastAsia"/>
          <w:i/>
          <w:iCs/>
          <w:vertAlign w:val="subscript"/>
        </w:rPr>
        <w:t>r</w:t>
      </w:r>
      <w:r>
        <w:rPr>
          <w:rFonts w:hint="eastAsia"/>
        </w:rPr>
        <w:t xml:space="preserve"> + </w:t>
      </w:r>
      <w:r>
        <w:rPr>
          <w:rFonts w:hint="eastAsia"/>
          <w:i/>
          <w:iCs/>
        </w:rPr>
        <w:t>P</w:t>
      </w:r>
      <w:r>
        <w:rPr>
          <w:rFonts w:hint="eastAsia"/>
          <w:vertAlign w:val="subscript"/>
        </w:rPr>
        <w:t>4</w:t>
      </w:r>
      <w:r>
        <w:rPr>
          <w:rFonts w:hAnsi="Cambria Math" w:hint="eastAsia"/>
          <w:sz w:val="28"/>
          <w:szCs w:val="28"/>
        </w:rPr>
        <w:t>，</w:t>
      </w:r>
      <w:r>
        <w:rPr>
          <w:rFonts w:hint="eastAsia"/>
          <w:color w:val="000000"/>
          <w:shd w:val="clear" w:color="auto" w:fill="FFFFFF"/>
        </w:rPr>
        <w:t>有</w:t>
      </w:r>
      <w:r>
        <w:rPr>
          <w:rFonts w:hint="eastAsia"/>
          <w:color w:val="000000"/>
          <w:shd w:val="clear" w:color="auto" w:fill="FFFFFF"/>
        </w:rPr>
        <w:t xml:space="preserve"> </w:t>
      </w:r>
      <w:r>
        <w:rPr>
          <w:rFonts w:hint="eastAsia"/>
          <w:i/>
          <w:iCs/>
          <w:color w:val="000000"/>
          <w:shd w:val="clear" w:color="auto" w:fill="FFFFFF"/>
        </w:rPr>
        <w:t>U</w:t>
      </w:r>
      <w:r>
        <w:rPr>
          <w:rFonts w:hint="eastAsia"/>
          <w:color w:val="000000"/>
          <w:shd w:val="clear" w:color="auto" w:fill="FFFFFF"/>
          <w:vertAlign w:val="subscript"/>
        </w:rPr>
        <w:t>1</w:t>
      </w:r>
      <w:r>
        <w:rPr>
          <w:color w:val="000000"/>
          <w:shd w:val="clear" w:color="auto" w:fill="FFFFFF"/>
        </w:rPr>
        <w:t>×</w:t>
      </w:r>
      <w:r>
        <w:t>5</w:t>
      </w:r>
      <w:r>
        <w:rPr>
          <w:i/>
          <w:iCs/>
        </w:rPr>
        <w:t>I</w:t>
      </w:r>
      <w:r>
        <w:rPr>
          <w:rFonts w:hint="eastAsia"/>
          <w:i/>
          <w:iCs/>
        </w:rPr>
        <w:t xml:space="preserve"> </w:t>
      </w:r>
      <w:r>
        <w:rPr>
          <w:rFonts w:hint="eastAsia"/>
        </w:rPr>
        <w:t xml:space="preserve">= </w:t>
      </w:r>
      <w:r>
        <w:rPr>
          <w:i/>
          <w:iCs/>
        </w:rPr>
        <w:t>I</w:t>
      </w:r>
      <w:r>
        <w:rPr>
          <w:rFonts w:hint="eastAsia"/>
          <w:vertAlign w:val="superscript"/>
        </w:rPr>
        <w:t>2</w:t>
      </w:r>
      <w:r>
        <w:rPr>
          <w:rFonts w:hint="eastAsia"/>
          <w:i/>
          <w:iCs/>
        </w:rPr>
        <w:t xml:space="preserve">r </w:t>
      </w:r>
      <w:r>
        <w:rPr>
          <w:rFonts w:hint="eastAsia"/>
        </w:rPr>
        <w:t xml:space="preserve">+ </w:t>
      </w:r>
      <w:r>
        <w:rPr>
          <w:rFonts w:hint="eastAsia"/>
        </w:rPr>
        <w:t>（</w:t>
      </w:r>
      <w:r>
        <w:rPr>
          <w:rFonts w:hint="eastAsia"/>
        </w:rPr>
        <w:t>10</w:t>
      </w:r>
      <w:r>
        <w:rPr>
          <w:i/>
          <w:iCs/>
        </w:rPr>
        <w:t>I</w:t>
      </w:r>
      <w:r>
        <w:rPr>
          <w:rFonts w:hint="eastAsia"/>
        </w:rPr>
        <w:t>）</w:t>
      </w:r>
      <w:r>
        <w:rPr>
          <w:rFonts w:hint="eastAsia"/>
          <w:vertAlign w:val="superscript"/>
        </w:rPr>
        <w:t>2</w:t>
      </w:r>
      <w:r w:rsidRPr="00AE60FA">
        <w:rPr>
          <w:rFonts w:hint="eastAsia"/>
          <w:i/>
          <w:iCs/>
        </w:rPr>
        <w:t>R</w:t>
      </w:r>
      <w:r>
        <w:rPr>
          <w:rFonts w:hint="eastAsia"/>
          <w:vertAlign w:val="subscript"/>
        </w:rPr>
        <w:t>用户</w:t>
      </w:r>
    </w:p>
    <w:p w14:paraId="43F2B40D" w14:textId="5FD3FF03" w:rsidR="00D86CB1" w:rsidRDefault="00D86CB1" w:rsidP="00D86CB1">
      <w:r>
        <w:rPr>
          <w:rFonts w:hint="eastAsia"/>
        </w:rPr>
        <w:t>即</w:t>
      </w:r>
      <w:r>
        <w:tab/>
      </w:r>
      <w:r w:rsidRPr="00AE60FA">
        <w:rPr>
          <w:rFonts w:hint="eastAsia"/>
          <w:i/>
          <w:iCs/>
        </w:rPr>
        <w:t>U</w:t>
      </w:r>
      <w:r w:rsidRPr="00AE60FA">
        <w:rPr>
          <w:rFonts w:hint="eastAsia"/>
          <w:vertAlign w:val="subscript"/>
        </w:rPr>
        <w:t>1</w:t>
      </w:r>
      <w:r w:rsidRPr="00AE60FA">
        <w:t>×5</w:t>
      </w:r>
      <w:r w:rsidRPr="00AE60FA">
        <w:rPr>
          <w:rFonts w:hint="eastAsia"/>
        </w:rPr>
        <w:t xml:space="preserve"> = </w:t>
      </w:r>
      <w:r w:rsidRPr="00AE60FA">
        <w:rPr>
          <w:i/>
          <w:iCs/>
        </w:rPr>
        <w:t>I</w:t>
      </w:r>
      <w:r w:rsidRPr="00AE60FA">
        <w:t>×</w:t>
      </w:r>
      <w:r w:rsidRPr="00AE60FA">
        <w:rPr>
          <w:rFonts w:hint="eastAsia"/>
        </w:rPr>
        <w:t>（</w:t>
      </w:r>
      <w:r w:rsidRPr="00AE60FA">
        <w:rPr>
          <w:rFonts w:hint="eastAsia"/>
          <w:i/>
          <w:iCs/>
        </w:rPr>
        <w:t>r</w:t>
      </w:r>
      <w:r w:rsidRPr="00AE60FA">
        <w:rPr>
          <w:rFonts w:hint="eastAsia"/>
        </w:rPr>
        <w:t xml:space="preserve"> + 100</w:t>
      </w:r>
      <w:r w:rsidRPr="00AE60FA">
        <w:rPr>
          <w:rFonts w:hint="eastAsia"/>
          <w:i/>
          <w:iCs/>
        </w:rPr>
        <w:t>R</w:t>
      </w:r>
      <w:r>
        <w:rPr>
          <w:rFonts w:hint="eastAsia"/>
          <w:vertAlign w:val="subscript"/>
        </w:rPr>
        <w:t>用户</w:t>
      </w:r>
      <w:r w:rsidRPr="00AE60FA">
        <w:rPr>
          <w:rFonts w:hint="eastAsia"/>
        </w:rPr>
        <w:t>），</w:t>
      </w:r>
      <w:r w:rsidRPr="00AE60FA">
        <w:rPr>
          <w:rFonts w:hint="eastAsia"/>
          <w:i/>
          <w:iCs/>
        </w:rPr>
        <w:t>I</w:t>
      </w:r>
      <w:r w:rsidRPr="00AE60FA">
        <w:rPr>
          <w:rFonts w:hint="eastAsia"/>
        </w:rPr>
        <w:t xml:space="preserve"> =</w:t>
      </w:r>
      <w:r>
        <w:rPr>
          <w:rFonts w:hint="eastAsia"/>
        </w:rPr>
        <w:t xml:space="preserve"> </w:t>
      </w:r>
      <w:r>
        <w:fldChar w:fldCharType="begin"/>
      </w:r>
      <w:r>
        <w:instrText xml:space="preserve"> </w:instrText>
      </w:r>
      <w:r>
        <w:rPr>
          <w:rFonts w:hint="eastAsia"/>
        </w:rPr>
        <w:instrText>EQ \F(5</w:instrText>
      </w:r>
      <w:r w:rsidRPr="00AE60FA">
        <w:rPr>
          <w:rFonts w:hint="eastAsia"/>
          <w:i/>
          <w:iCs/>
        </w:rPr>
        <w:instrText>U</w:instrText>
      </w:r>
      <w:r>
        <w:rPr>
          <w:rFonts w:hint="eastAsia"/>
          <w:vertAlign w:val="subscript"/>
        </w:rPr>
        <w:instrText>1</w:instrText>
      </w:r>
      <w:r>
        <w:rPr>
          <w:rFonts w:hint="eastAsia"/>
        </w:rPr>
        <w:instrText>,</w:instrText>
      </w:r>
      <w:r w:rsidRPr="00AE60FA">
        <w:rPr>
          <w:rFonts w:hint="eastAsia"/>
          <w:i/>
          <w:iCs/>
        </w:rPr>
        <w:instrText xml:space="preserve">r </w:instrText>
      </w:r>
      <w:r>
        <w:rPr>
          <w:rFonts w:hint="eastAsia"/>
        </w:rPr>
        <w:instrText>+ 100</w:instrText>
      </w:r>
      <w:r w:rsidRPr="00AE60FA">
        <w:rPr>
          <w:rFonts w:hint="eastAsia"/>
          <w:i/>
          <w:iCs/>
        </w:rPr>
        <w:instrText>R</w:instrText>
      </w:r>
      <w:r>
        <w:rPr>
          <w:rFonts w:hint="eastAsia"/>
          <w:vertAlign w:val="subscript"/>
        </w:rPr>
        <w:instrText>用户</w:instrText>
      </w:r>
      <w:r>
        <w:rPr>
          <w:rFonts w:hint="eastAsia"/>
        </w:rPr>
        <w:instrText>)</w:instrText>
      </w:r>
      <w:r>
        <w:instrText xml:space="preserve"> </w:instrText>
      </w:r>
      <w:r>
        <w:fldChar w:fldCharType="separate"/>
      </w:r>
      <w:r>
        <w:fldChar w:fldCharType="end"/>
      </w:r>
      <w:r w:rsidRPr="00AE60FA">
        <w:rPr>
          <w:rFonts w:hint="eastAsia"/>
        </w:rPr>
        <w:t>，而</w:t>
      </w:r>
      <w:r w:rsidRPr="00AE60FA">
        <w:rPr>
          <w:rFonts w:hint="eastAsia"/>
          <w:i/>
          <w:iCs/>
        </w:rPr>
        <w:t>U</w:t>
      </w:r>
      <w:r w:rsidRPr="00AE60FA">
        <w:rPr>
          <w:rFonts w:hint="eastAsia"/>
          <w:vertAlign w:val="subscript"/>
        </w:rPr>
        <w:t>1</w:t>
      </w:r>
      <w:r w:rsidRPr="00AE60FA">
        <w:rPr>
          <w:rFonts w:hint="eastAsia"/>
        </w:rPr>
        <w:t>保持不变</w:t>
      </w:r>
      <w:r>
        <w:rPr>
          <w:rFonts w:hint="eastAsia"/>
        </w:rPr>
        <w:t>。</w:t>
      </w:r>
    </w:p>
    <w:p w14:paraId="50F21CA1" w14:textId="62EB043C" w:rsidR="00D86CB1" w:rsidRDefault="00D86CB1" w:rsidP="00D86CB1">
      <w:r>
        <w:rPr>
          <w:rFonts w:hint="eastAsia"/>
        </w:rPr>
        <w:t>此时</w:t>
      </w:r>
      <w:r>
        <w:rPr>
          <w:rFonts w:ascii="华文中宋" w:hAnsi="华文中宋" w:cs="华文中宋" w:hint="eastAsia"/>
        </w:rPr>
        <w:t>输电线电流</w:t>
      </w:r>
      <w:r>
        <w:rPr>
          <w:i/>
          <w:iCs/>
        </w:rPr>
        <w:t>I</w:t>
      </w:r>
      <w:r>
        <w:rPr>
          <w:rFonts w:hint="eastAsia"/>
        </w:rPr>
        <w:t>增大，</w:t>
      </w:r>
      <w:r>
        <w:rPr>
          <w:rFonts w:hint="eastAsia"/>
          <w:kern w:val="0"/>
        </w:rPr>
        <w:t>发电机的输出功率</w:t>
      </w:r>
      <w:r>
        <w:rPr>
          <w:rFonts w:hint="eastAsia"/>
          <w:i/>
          <w:iCs/>
          <w:kern w:val="0"/>
        </w:rPr>
        <w:t>P</w:t>
      </w:r>
      <w:r>
        <w:rPr>
          <w:rFonts w:hint="eastAsia"/>
          <w:kern w:val="0"/>
          <w:vertAlign w:val="subscript"/>
        </w:rPr>
        <w:t xml:space="preserve">1 </w:t>
      </w:r>
      <w:r>
        <w:rPr>
          <w:rFonts w:hint="eastAsia"/>
        </w:rPr>
        <w:t xml:space="preserve">= </w:t>
      </w:r>
      <w:r>
        <w:rPr>
          <w:rFonts w:hint="eastAsia"/>
          <w:i/>
          <w:iCs/>
          <w:color w:val="000000"/>
          <w:shd w:val="clear" w:color="auto" w:fill="FFFFFF"/>
        </w:rPr>
        <w:t>U</w:t>
      </w:r>
      <w:r>
        <w:rPr>
          <w:rFonts w:hint="eastAsia"/>
          <w:color w:val="000000"/>
          <w:shd w:val="clear" w:color="auto" w:fill="FFFFFF"/>
          <w:vertAlign w:val="subscript"/>
        </w:rPr>
        <w:t>1</w:t>
      </w:r>
      <w:r>
        <w:rPr>
          <w:color w:val="000000"/>
          <w:shd w:val="clear" w:color="auto" w:fill="FFFFFF"/>
        </w:rPr>
        <w:t>×</w:t>
      </w:r>
      <w:r>
        <w:t>5</w:t>
      </w:r>
      <w:r>
        <w:rPr>
          <w:i/>
          <w:iCs/>
        </w:rPr>
        <w:t>I</w:t>
      </w:r>
      <w:r>
        <w:rPr>
          <w:rFonts w:hint="eastAsia"/>
          <w:i/>
          <w:iCs/>
        </w:rPr>
        <w:t xml:space="preserve"> </w:t>
      </w:r>
      <w:r>
        <w:rPr>
          <w:rFonts w:hint="eastAsia"/>
        </w:rPr>
        <w:t>= 5</w:t>
      </w:r>
      <w:r>
        <w:rPr>
          <w:rFonts w:hint="eastAsia"/>
          <w:i/>
          <w:iCs/>
          <w:color w:val="000000"/>
          <w:shd w:val="clear" w:color="auto" w:fill="FFFFFF"/>
        </w:rPr>
        <w:t>U</w:t>
      </w:r>
      <w:r>
        <w:rPr>
          <w:rFonts w:hint="eastAsia"/>
          <w:color w:val="000000"/>
          <w:shd w:val="clear" w:color="auto" w:fill="FFFFFF"/>
          <w:vertAlign w:val="subscript"/>
        </w:rPr>
        <w:t>1</w:t>
      </w:r>
      <w:r>
        <w:rPr>
          <w:i/>
          <w:iCs/>
        </w:rPr>
        <w:t>I</w:t>
      </w:r>
      <w:r>
        <w:rPr>
          <w:kern w:val="0"/>
        </w:rPr>
        <w:t>增</w:t>
      </w:r>
      <w:r>
        <w:rPr>
          <w:rFonts w:hint="eastAsia"/>
          <w:kern w:val="0"/>
        </w:rPr>
        <w:t>大。</w:t>
      </w:r>
    </w:p>
    <w:p w14:paraId="62BA0FC5" w14:textId="36F33290" w:rsidR="00537774" w:rsidRDefault="00537774">
      <w:pPr>
        <w:pStyle w:val="a3"/>
      </w:pPr>
      <w:r>
        <w:rPr>
          <w:rFonts w:hint="eastAsia"/>
        </w:rPr>
        <w:t>2025</w:t>
      </w:r>
      <w:r>
        <w:rPr>
          <w:rFonts w:hint="eastAsia"/>
        </w:rPr>
        <w:t>学年奉贤二模六</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3EA2496D" w15:done="0"/>
  <w15:commentEx w15:paraId="10E40DA3" w15:done="0"/>
  <w15:commentEx w15:paraId="05C60D7B" w15:done="0"/>
  <w15:commentEx w15:paraId="63642B81" w15:done="0"/>
  <w15:commentEx w15:paraId="146E847E" w15:done="0"/>
  <w15:commentEx w15:paraId="18BC68CF" w15:done="0"/>
  <w15:commentEx w15:paraId="62BA0FC5"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2BE73D96" w16cex:dateUtc="2026-04-07T07:03:00Z"/>
  <w16cex:commentExtensible w16cex:durableId="66C33391" w16cex:dateUtc="2026-04-07T13:44:00Z"/>
  <w16cex:commentExtensible w16cex:durableId="578F5FD3" w16cex:dateUtc="2026-04-07T13:46:00Z"/>
  <w16cex:commentExtensible w16cex:durableId="3221D90D" w16cex:dateUtc="2026-04-07T13:46:00Z"/>
  <w16cex:commentExtensible w16cex:durableId="11FB7C9B" w16cex:dateUtc="2026-04-07T13:46:00Z"/>
  <w16cex:commentExtensible w16cex:durableId="49388AAA" w16cex:dateUtc="2026-04-07T13:46:00Z"/>
  <w16cex:commentExtensible w16cex:durableId="255F3508" w16cex:dateUtc="2026-04-07T13:46: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3EA2496D" w16cid:durableId="2BE73D96"/>
  <w16cid:commentId w16cid:paraId="10E40DA3" w16cid:durableId="66C33391"/>
  <w16cid:commentId w16cid:paraId="05C60D7B" w16cid:durableId="578F5FD3"/>
  <w16cid:commentId w16cid:paraId="63642B81" w16cid:durableId="3221D90D"/>
  <w16cid:commentId w16cid:paraId="146E847E" w16cid:durableId="11FB7C9B"/>
  <w16cid:commentId w16cid:paraId="18BC68CF" w16cid:durableId="49388AAA"/>
  <w16cid:commentId w16cid:paraId="62BA0FC5" w16cid:durableId="255F3508"/>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5BB78C2" w14:textId="77777777" w:rsidR="0028386E" w:rsidRDefault="0028386E">
      <w:r>
        <w:separator/>
      </w:r>
    </w:p>
  </w:endnote>
  <w:endnote w:type="continuationSeparator" w:id="0">
    <w:p w14:paraId="75DC5E4A" w14:textId="77777777" w:rsidR="0028386E" w:rsidRDefault="0028386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华文中宋">
    <w:panose1 w:val="02010600040101010101"/>
    <w:charset w:val="86"/>
    <w:family w:val="auto"/>
    <w:pitch w:val="variable"/>
    <w:sig w:usb0="00000287" w:usb1="080F0000" w:usb2="00000010" w:usb3="00000000" w:csb0="0004009F" w:csb1="00000000"/>
  </w:font>
  <w:font w:name="微软雅黑">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Book Antiqua">
    <w:panose1 w:val="02040602050305030304"/>
    <w:charset w:val="00"/>
    <w:family w:val="roman"/>
    <w:pitch w:val="variable"/>
    <w:sig w:usb0="00000287" w:usb1="00000000" w:usb2="00000000" w:usb3="00000000" w:csb0="0000009F" w:csb1="00000000"/>
  </w:font>
  <w:font w:name="Calibri Light">
    <w:panose1 w:val="020F0302020204030204"/>
    <w:charset w:val="00"/>
    <w:family w:val="swiss"/>
    <w:pitch w:val="variable"/>
    <w:sig w:usb0="E4002EFF" w:usb1="C200247B" w:usb2="00000009" w:usb3="00000000" w:csb0="000001F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9F4B775" w14:textId="56B2A3C6" w:rsidR="002622F6" w:rsidRDefault="00C12724" w:rsidP="00C12724">
    <w:pPr>
      <w:pStyle w:val="a5"/>
      <w:jc w:val="center"/>
      <w:rPr>
        <w:rFonts w:hint="eastAsia"/>
      </w:rPr>
    </w:pPr>
    <w:r>
      <w:rPr>
        <w:rFonts w:hint="eastAsia"/>
      </w:rPr>
      <w:t>第</w:t>
    </w:r>
    <w:r>
      <w:rPr>
        <w:rFonts w:hint="eastAsia"/>
      </w:rPr>
      <w:t xml:space="preserve"> </w:t>
    </w:r>
    <w:r>
      <w:fldChar w:fldCharType="begin"/>
    </w:r>
    <w:r>
      <w:instrText>PAGE   \* MERGEFORMAT</w:instrText>
    </w:r>
    <w:r>
      <w:fldChar w:fldCharType="separate"/>
    </w:r>
    <w:r>
      <w:rPr>
        <w:lang w:val="zh-CN"/>
      </w:rPr>
      <w:t>1</w:t>
    </w:r>
    <w:r>
      <w:fldChar w:fldCharType="end"/>
    </w:r>
    <w:r>
      <w:rPr>
        <w:rFonts w:hint="eastAsia"/>
      </w:rPr>
      <w:t xml:space="preserve"> </w:t>
    </w:r>
    <w:r>
      <w:rPr>
        <w:rFonts w:hint="eastAsia"/>
      </w:rPr>
      <w:t>页</w:t>
    </w:r>
    <w:r>
      <w:rPr>
        <w:rFonts w:hint="eastAsia"/>
      </w:rPr>
      <w:t xml:space="preserve"> </w:t>
    </w:r>
    <w:r>
      <w:rPr>
        <w:rFonts w:hint="eastAsia"/>
      </w:rPr>
      <w:t>共</w:t>
    </w:r>
    <w:fldSimple w:instr=" SECTIONPAGES   \* MERGEFORMAT ">
      <w:r w:rsidR="00432C9E">
        <w:rPr>
          <w:noProof/>
        </w:rPr>
        <w:t>5</w:t>
      </w:r>
    </w:fldSimple>
    <w:r>
      <w:rPr>
        <w:rFonts w:hint="eastAsia"/>
      </w:rPr>
      <w:t>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3536F94" w14:textId="3A215A8E" w:rsidR="00C12724" w:rsidRDefault="00C12724" w:rsidP="00C12724">
    <w:pPr>
      <w:pStyle w:val="a5"/>
      <w:jc w:val="center"/>
      <w:rPr>
        <w:rFonts w:hint="eastAsia"/>
      </w:rPr>
    </w:pPr>
    <w:r>
      <w:rPr>
        <w:rFonts w:hint="eastAsia"/>
      </w:rPr>
      <w:t>第</w:t>
    </w:r>
    <w:r>
      <w:rPr>
        <w:rFonts w:hint="eastAsia"/>
      </w:rPr>
      <w:t xml:space="preserve"> </w:t>
    </w:r>
    <w:r>
      <w:fldChar w:fldCharType="begin"/>
    </w:r>
    <w:r>
      <w:instrText>PAGE   \* MERGEFORMAT</w:instrText>
    </w:r>
    <w:r>
      <w:fldChar w:fldCharType="separate"/>
    </w:r>
    <w:r>
      <w:rPr>
        <w:lang w:val="zh-CN"/>
      </w:rPr>
      <w:t>1</w:t>
    </w:r>
    <w:r>
      <w:fldChar w:fldCharType="end"/>
    </w:r>
    <w:r>
      <w:rPr>
        <w:rFonts w:hint="eastAsia"/>
      </w:rPr>
      <w:t xml:space="preserve"> </w:t>
    </w:r>
    <w:r>
      <w:rPr>
        <w:rFonts w:hint="eastAsia"/>
      </w:rPr>
      <w:t>页</w:t>
    </w:r>
    <w:r>
      <w:rPr>
        <w:rFonts w:hint="eastAsia"/>
      </w:rPr>
      <w:t xml:space="preserve"> </w:t>
    </w:r>
    <w:r>
      <w:rPr>
        <w:rFonts w:hint="eastAsia"/>
      </w:rPr>
      <w:t>共</w:t>
    </w:r>
    <w:fldSimple w:instr=" SECTIONPAGES   \* MERGEFORMAT ">
      <w:r w:rsidR="00432C9E">
        <w:rPr>
          <w:noProof/>
        </w:rPr>
        <w:t>9</w:t>
      </w:r>
    </w:fldSimple>
    <w:r>
      <w:rPr>
        <w:rFonts w:hint="eastAsia"/>
      </w:rPr>
      <w:t>页</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D4023B3" w14:textId="77777777" w:rsidR="0028386E" w:rsidRDefault="0028386E">
      <w:r>
        <w:separator/>
      </w:r>
    </w:p>
  </w:footnote>
  <w:footnote w:type="continuationSeparator" w:id="0">
    <w:p w14:paraId="458C6449" w14:textId="77777777" w:rsidR="0028386E" w:rsidRDefault="0028386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8B9428CA"/>
    <w:multiLevelType w:val="singleLevel"/>
    <w:tmpl w:val="8B9428CA"/>
    <w:lvl w:ilvl="0">
      <w:start w:val="1"/>
      <w:numFmt w:val="decimal"/>
      <w:lvlText w:val="(%1)"/>
      <w:lvlJc w:val="left"/>
      <w:pPr>
        <w:tabs>
          <w:tab w:val="left" w:pos="312"/>
        </w:tabs>
      </w:pPr>
    </w:lvl>
  </w:abstractNum>
  <w:abstractNum w:abstractNumId="1" w15:restartNumberingAfterBreak="0">
    <w:nsid w:val="92237C59"/>
    <w:multiLevelType w:val="singleLevel"/>
    <w:tmpl w:val="92237C59"/>
    <w:lvl w:ilvl="0">
      <w:start w:val="1"/>
      <w:numFmt w:val="upperLetter"/>
      <w:suff w:val="nothing"/>
      <w:lvlText w:val="%1．"/>
      <w:lvlJc w:val="left"/>
    </w:lvl>
  </w:abstractNum>
  <w:abstractNum w:abstractNumId="2" w15:restartNumberingAfterBreak="0">
    <w:nsid w:val="C8833007"/>
    <w:multiLevelType w:val="singleLevel"/>
    <w:tmpl w:val="C8833007"/>
    <w:lvl w:ilvl="0">
      <w:start w:val="1"/>
      <w:numFmt w:val="decimal"/>
      <w:lvlText w:val="(%1)"/>
      <w:lvlJc w:val="left"/>
      <w:pPr>
        <w:tabs>
          <w:tab w:val="left" w:pos="312"/>
        </w:tabs>
      </w:pPr>
    </w:lvl>
  </w:abstractNum>
  <w:abstractNum w:abstractNumId="3" w15:restartNumberingAfterBreak="0">
    <w:nsid w:val="E4A765D3"/>
    <w:multiLevelType w:val="singleLevel"/>
    <w:tmpl w:val="E4A765D3"/>
    <w:lvl w:ilvl="0">
      <w:start w:val="1"/>
      <w:numFmt w:val="upperLetter"/>
      <w:suff w:val="nothing"/>
      <w:lvlText w:val="%1．"/>
      <w:lvlJc w:val="left"/>
    </w:lvl>
  </w:abstractNum>
  <w:abstractNum w:abstractNumId="4" w15:restartNumberingAfterBreak="0">
    <w:nsid w:val="F3B1B758"/>
    <w:multiLevelType w:val="singleLevel"/>
    <w:tmpl w:val="F3B1B758"/>
    <w:lvl w:ilvl="0">
      <w:start w:val="1"/>
      <w:numFmt w:val="decimal"/>
      <w:lvlText w:val="(%1)"/>
      <w:lvlJc w:val="left"/>
      <w:pPr>
        <w:tabs>
          <w:tab w:val="left" w:pos="312"/>
        </w:tabs>
      </w:pPr>
    </w:lvl>
  </w:abstractNum>
  <w:abstractNum w:abstractNumId="5" w15:restartNumberingAfterBreak="0">
    <w:nsid w:val="FD498B36"/>
    <w:multiLevelType w:val="singleLevel"/>
    <w:tmpl w:val="FD498B36"/>
    <w:lvl w:ilvl="0">
      <w:start w:val="1"/>
      <w:numFmt w:val="decimal"/>
      <w:suff w:val="nothing"/>
      <w:lvlText w:val="%1．"/>
      <w:lvlJc w:val="left"/>
    </w:lvl>
  </w:abstractNum>
  <w:abstractNum w:abstractNumId="6" w15:restartNumberingAfterBreak="0">
    <w:nsid w:val="0DE2F2A6"/>
    <w:multiLevelType w:val="singleLevel"/>
    <w:tmpl w:val="0DE2F2A6"/>
    <w:lvl w:ilvl="0">
      <w:start w:val="1"/>
      <w:numFmt w:val="lowerLetter"/>
      <w:suff w:val="space"/>
      <w:lvlText w:val="(%1)"/>
      <w:lvlJc w:val="left"/>
      <w:rPr>
        <w:rFonts w:hint="default"/>
        <w:i w:val="0"/>
        <w:iCs w:val="0"/>
        <w:sz w:val="18"/>
        <w:szCs w:val="18"/>
      </w:rPr>
    </w:lvl>
  </w:abstractNum>
  <w:abstractNum w:abstractNumId="7" w15:restartNumberingAfterBreak="0">
    <w:nsid w:val="13A931EF"/>
    <w:multiLevelType w:val="singleLevel"/>
    <w:tmpl w:val="13A931EF"/>
    <w:lvl w:ilvl="0">
      <w:start w:val="1"/>
      <w:numFmt w:val="decimal"/>
      <w:suff w:val="nothing"/>
      <w:lvlText w:val="%1．"/>
      <w:lvlJc w:val="left"/>
    </w:lvl>
  </w:abstractNum>
  <w:abstractNum w:abstractNumId="8" w15:restartNumberingAfterBreak="0">
    <w:nsid w:val="18798260"/>
    <w:multiLevelType w:val="singleLevel"/>
    <w:tmpl w:val="18798260"/>
    <w:lvl w:ilvl="0">
      <w:start w:val="1"/>
      <w:numFmt w:val="decimal"/>
      <w:lvlText w:val="(%1)"/>
      <w:lvlJc w:val="left"/>
      <w:pPr>
        <w:tabs>
          <w:tab w:val="left" w:pos="312"/>
        </w:tabs>
      </w:pPr>
    </w:lvl>
  </w:abstractNum>
  <w:abstractNum w:abstractNumId="9" w15:restartNumberingAfterBreak="0">
    <w:nsid w:val="1D933580"/>
    <w:multiLevelType w:val="singleLevel"/>
    <w:tmpl w:val="1D933580"/>
    <w:lvl w:ilvl="0">
      <w:start w:val="1"/>
      <w:numFmt w:val="upperLetter"/>
      <w:suff w:val="nothing"/>
      <w:lvlText w:val="%1．"/>
      <w:lvlJc w:val="left"/>
    </w:lvl>
  </w:abstractNum>
  <w:abstractNum w:abstractNumId="10" w15:restartNumberingAfterBreak="0">
    <w:nsid w:val="1E930091"/>
    <w:multiLevelType w:val="singleLevel"/>
    <w:tmpl w:val="1E930091"/>
    <w:lvl w:ilvl="0">
      <w:start w:val="1"/>
      <w:numFmt w:val="decimal"/>
      <w:suff w:val="nothing"/>
      <w:lvlText w:val="%1．"/>
      <w:lvlJc w:val="left"/>
    </w:lvl>
  </w:abstractNum>
  <w:abstractNum w:abstractNumId="11" w15:restartNumberingAfterBreak="0">
    <w:nsid w:val="22DB848F"/>
    <w:multiLevelType w:val="singleLevel"/>
    <w:tmpl w:val="22DB848F"/>
    <w:lvl w:ilvl="0">
      <w:start w:val="1"/>
      <w:numFmt w:val="decimal"/>
      <w:suff w:val="nothing"/>
      <w:lvlText w:val="%1．"/>
      <w:lvlJc w:val="left"/>
    </w:lvl>
  </w:abstractNum>
  <w:abstractNum w:abstractNumId="12" w15:restartNumberingAfterBreak="0">
    <w:nsid w:val="487D07CB"/>
    <w:multiLevelType w:val="singleLevel"/>
    <w:tmpl w:val="487D07CB"/>
    <w:lvl w:ilvl="0">
      <w:start w:val="2"/>
      <w:numFmt w:val="decimal"/>
      <w:suff w:val="nothing"/>
      <w:lvlText w:val="%1．"/>
      <w:lvlJc w:val="left"/>
    </w:lvl>
  </w:abstractNum>
  <w:abstractNum w:abstractNumId="13" w15:restartNumberingAfterBreak="0">
    <w:nsid w:val="49577F0E"/>
    <w:multiLevelType w:val="singleLevel"/>
    <w:tmpl w:val="49577F0E"/>
    <w:lvl w:ilvl="0">
      <w:start w:val="1"/>
      <w:numFmt w:val="decimal"/>
      <w:lvlText w:val="(%1)"/>
      <w:lvlJc w:val="left"/>
      <w:pPr>
        <w:tabs>
          <w:tab w:val="left" w:pos="312"/>
        </w:tabs>
      </w:pPr>
    </w:lvl>
  </w:abstractNum>
  <w:abstractNum w:abstractNumId="14" w15:restartNumberingAfterBreak="0">
    <w:nsid w:val="5AA09123"/>
    <w:multiLevelType w:val="singleLevel"/>
    <w:tmpl w:val="5AA09123"/>
    <w:lvl w:ilvl="0">
      <w:start w:val="2"/>
      <w:numFmt w:val="decimal"/>
      <w:lvlText w:val="(%1)"/>
      <w:lvlJc w:val="left"/>
      <w:pPr>
        <w:tabs>
          <w:tab w:val="left" w:pos="312"/>
        </w:tabs>
      </w:pPr>
    </w:lvl>
  </w:abstractNum>
  <w:abstractNum w:abstractNumId="15" w15:restartNumberingAfterBreak="0">
    <w:nsid w:val="5BDC9B78"/>
    <w:multiLevelType w:val="singleLevel"/>
    <w:tmpl w:val="5BDC9B78"/>
    <w:lvl w:ilvl="0">
      <w:start w:val="1"/>
      <w:numFmt w:val="lowerLetter"/>
      <w:suff w:val="space"/>
      <w:lvlText w:val="(%1)"/>
      <w:lvlJc w:val="left"/>
    </w:lvl>
  </w:abstractNum>
  <w:abstractNum w:abstractNumId="16" w15:restartNumberingAfterBreak="0">
    <w:nsid w:val="73C41589"/>
    <w:multiLevelType w:val="singleLevel"/>
    <w:tmpl w:val="73C41589"/>
    <w:lvl w:ilvl="0">
      <w:start w:val="2"/>
      <w:numFmt w:val="decimal"/>
      <w:lvlText w:val="(%1)"/>
      <w:lvlJc w:val="left"/>
      <w:pPr>
        <w:tabs>
          <w:tab w:val="left" w:pos="312"/>
        </w:tabs>
      </w:pPr>
    </w:lvl>
  </w:abstractNum>
  <w:abstractNum w:abstractNumId="17" w15:restartNumberingAfterBreak="0">
    <w:nsid w:val="73DCCDBF"/>
    <w:multiLevelType w:val="singleLevel"/>
    <w:tmpl w:val="73DCCDBF"/>
    <w:lvl w:ilvl="0">
      <w:start w:val="2"/>
      <w:numFmt w:val="decimal"/>
      <w:suff w:val="nothing"/>
      <w:lvlText w:val="%1．"/>
      <w:lvlJc w:val="left"/>
    </w:lvl>
  </w:abstractNum>
  <w:num w:numId="1" w16cid:durableId="581649200">
    <w:abstractNumId w:val="13"/>
  </w:num>
  <w:num w:numId="2" w16cid:durableId="485635599">
    <w:abstractNumId w:val="9"/>
  </w:num>
  <w:num w:numId="3" w16cid:durableId="332420410">
    <w:abstractNumId w:val="3"/>
  </w:num>
  <w:num w:numId="4" w16cid:durableId="1664041299">
    <w:abstractNumId w:val="17"/>
  </w:num>
  <w:num w:numId="5" w16cid:durableId="2100909254">
    <w:abstractNumId w:val="1"/>
  </w:num>
  <w:num w:numId="6" w16cid:durableId="1546334573">
    <w:abstractNumId w:val="14"/>
  </w:num>
  <w:num w:numId="7" w16cid:durableId="390203160">
    <w:abstractNumId w:val="10"/>
  </w:num>
  <w:num w:numId="8" w16cid:durableId="1715234321">
    <w:abstractNumId w:val="4"/>
  </w:num>
  <w:num w:numId="9" w16cid:durableId="1556964390">
    <w:abstractNumId w:val="8"/>
  </w:num>
  <w:num w:numId="10" w16cid:durableId="1155801182">
    <w:abstractNumId w:val="6"/>
  </w:num>
  <w:num w:numId="11" w16cid:durableId="333798403">
    <w:abstractNumId w:val="12"/>
  </w:num>
  <w:num w:numId="12" w16cid:durableId="289554062">
    <w:abstractNumId w:val="0"/>
  </w:num>
  <w:num w:numId="13" w16cid:durableId="713968798">
    <w:abstractNumId w:val="11"/>
  </w:num>
  <w:num w:numId="14" w16cid:durableId="233316744">
    <w:abstractNumId w:val="2"/>
  </w:num>
  <w:num w:numId="15" w16cid:durableId="835995861">
    <w:abstractNumId w:val="15"/>
  </w:num>
  <w:num w:numId="16" w16cid:durableId="226303656">
    <w:abstractNumId w:val="7"/>
  </w:num>
  <w:num w:numId="17" w16cid:durableId="1323312874">
    <w:abstractNumId w:val="5"/>
  </w:num>
  <w:num w:numId="18" w16cid:durableId="463697138">
    <w:abstractNumId w:val="16"/>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physics">
    <w15:presenceInfo w15:providerId="None" w15:userId="physic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44"/>
  <w:embedSystemFonts/>
  <w:bordersDoNotSurroundHeader/>
  <w:bordersDoNotSurroundFooter/>
  <w:defaultTabStop w:val="420"/>
  <w:drawingGridVerticalSpacing w:val="156"/>
  <w:noPunctuationKerning/>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7EF65D23"/>
    <w:rsid w:val="00041373"/>
    <w:rsid w:val="00045921"/>
    <w:rsid w:val="000A65CD"/>
    <w:rsid w:val="000D3C97"/>
    <w:rsid w:val="000E443B"/>
    <w:rsid w:val="001315D9"/>
    <w:rsid w:val="00147626"/>
    <w:rsid w:val="00177408"/>
    <w:rsid w:val="0018274C"/>
    <w:rsid w:val="001A64C4"/>
    <w:rsid w:val="001D7ABC"/>
    <w:rsid w:val="001F5690"/>
    <w:rsid w:val="00231BF0"/>
    <w:rsid w:val="00245046"/>
    <w:rsid w:val="002622F6"/>
    <w:rsid w:val="0028386E"/>
    <w:rsid w:val="00294959"/>
    <w:rsid w:val="002A7E94"/>
    <w:rsid w:val="002B2139"/>
    <w:rsid w:val="002C0B62"/>
    <w:rsid w:val="002C68FD"/>
    <w:rsid w:val="00323443"/>
    <w:rsid w:val="00331049"/>
    <w:rsid w:val="0035053B"/>
    <w:rsid w:val="00350FDD"/>
    <w:rsid w:val="0036155D"/>
    <w:rsid w:val="00381007"/>
    <w:rsid w:val="003C28DE"/>
    <w:rsid w:val="003D3C3C"/>
    <w:rsid w:val="004023D6"/>
    <w:rsid w:val="00413DBE"/>
    <w:rsid w:val="00432C9E"/>
    <w:rsid w:val="0043441A"/>
    <w:rsid w:val="00466DEB"/>
    <w:rsid w:val="004B1828"/>
    <w:rsid w:val="004E3733"/>
    <w:rsid w:val="004F5BEB"/>
    <w:rsid w:val="005318B1"/>
    <w:rsid w:val="00537774"/>
    <w:rsid w:val="00564A25"/>
    <w:rsid w:val="00604B59"/>
    <w:rsid w:val="0061399E"/>
    <w:rsid w:val="00613FB1"/>
    <w:rsid w:val="00621D23"/>
    <w:rsid w:val="006307B3"/>
    <w:rsid w:val="00661CB0"/>
    <w:rsid w:val="006B726C"/>
    <w:rsid w:val="0072563C"/>
    <w:rsid w:val="00735952"/>
    <w:rsid w:val="0075078C"/>
    <w:rsid w:val="00755CE8"/>
    <w:rsid w:val="00771B68"/>
    <w:rsid w:val="00777B80"/>
    <w:rsid w:val="007C2F76"/>
    <w:rsid w:val="008062D8"/>
    <w:rsid w:val="008319A3"/>
    <w:rsid w:val="00844F6D"/>
    <w:rsid w:val="008C7E92"/>
    <w:rsid w:val="008D3628"/>
    <w:rsid w:val="008D5229"/>
    <w:rsid w:val="008F1DD7"/>
    <w:rsid w:val="00916C0C"/>
    <w:rsid w:val="009C4201"/>
    <w:rsid w:val="009E2B86"/>
    <w:rsid w:val="009E5347"/>
    <w:rsid w:val="009E7F8D"/>
    <w:rsid w:val="009F7171"/>
    <w:rsid w:val="009F7494"/>
    <w:rsid w:val="00A12A9E"/>
    <w:rsid w:val="00A13477"/>
    <w:rsid w:val="00A26524"/>
    <w:rsid w:val="00A265FF"/>
    <w:rsid w:val="00A40483"/>
    <w:rsid w:val="00A566D5"/>
    <w:rsid w:val="00AB4492"/>
    <w:rsid w:val="00AD2355"/>
    <w:rsid w:val="00AE60FA"/>
    <w:rsid w:val="00B50F12"/>
    <w:rsid w:val="00B75183"/>
    <w:rsid w:val="00C12724"/>
    <w:rsid w:val="00C40E37"/>
    <w:rsid w:val="00C444C3"/>
    <w:rsid w:val="00C54F48"/>
    <w:rsid w:val="00CD027E"/>
    <w:rsid w:val="00CF7F58"/>
    <w:rsid w:val="00D1166E"/>
    <w:rsid w:val="00D1554B"/>
    <w:rsid w:val="00D54509"/>
    <w:rsid w:val="00D86CB1"/>
    <w:rsid w:val="00E016B1"/>
    <w:rsid w:val="00E355B7"/>
    <w:rsid w:val="00E77D47"/>
    <w:rsid w:val="00EA0E50"/>
    <w:rsid w:val="00EC4DC4"/>
    <w:rsid w:val="00F377D3"/>
    <w:rsid w:val="00F602C0"/>
    <w:rsid w:val="00F62A3D"/>
    <w:rsid w:val="00F6385E"/>
    <w:rsid w:val="00FB2397"/>
    <w:rsid w:val="00FC571B"/>
    <w:rsid w:val="00FC6247"/>
    <w:rsid w:val="00FD5663"/>
    <w:rsid w:val="00FF7AEB"/>
    <w:rsid w:val="0136732D"/>
    <w:rsid w:val="013E2686"/>
    <w:rsid w:val="015B4FE6"/>
    <w:rsid w:val="016025FC"/>
    <w:rsid w:val="01987FE8"/>
    <w:rsid w:val="01CE57B8"/>
    <w:rsid w:val="01CF32DE"/>
    <w:rsid w:val="01FB2325"/>
    <w:rsid w:val="020405FB"/>
    <w:rsid w:val="022C24DE"/>
    <w:rsid w:val="025103CB"/>
    <w:rsid w:val="026E6F9B"/>
    <w:rsid w:val="027D71DE"/>
    <w:rsid w:val="02A1111E"/>
    <w:rsid w:val="02B7624C"/>
    <w:rsid w:val="02B80216"/>
    <w:rsid w:val="02DF39F5"/>
    <w:rsid w:val="02F32FFC"/>
    <w:rsid w:val="02F474A0"/>
    <w:rsid w:val="0301396B"/>
    <w:rsid w:val="03100052"/>
    <w:rsid w:val="03125B78"/>
    <w:rsid w:val="031E451D"/>
    <w:rsid w:val="03265180"/>
    <w:rsid w:val="033C0E47"/>
    <w:rsid w:val="0341645D"/>
    <w:rsid w:val="038D3451"/>
    <w:rsid w:val="03977E2B"/>
    <w:rsid w:val="03AA4003"/>
    <w:rsid w:val="03AD764F"/>
    <w:rsid w:val="03C07382"/>
    <w:rsid w:val="03CF3A69"/>
    <w:rsid w:val="03D64DF8"/>
    <w:rsid w:val="041B1368"/>
    <w:rsid w:val="04363AE8"/>
    <w:rsid w:val="045F4DED"/>
    <w:rsid w:val="04653A3F"/>
    <w:rsid w:val="04671EF4"/>
    <w:rsid w:val="04C2712A"/>
    <w:rsid w:val="04C335CE"/>
    <w:rsid w:val="04CB4231"/>
    <w:rsid w:val="04D8694E"/>
    <w:rsid w:val="04E452F2"/>
    <w:rsid w:val="050B6D23"/>
    <w:rsid w:val="052A378F"/>
    <w:rsid w:val="052F2A11"/>
    <w:rsid w:val="05431AC5"/>
    <w:rsid w:val="055A55B4"/>
    <w:rsid w:val="057448C8"/>
    <w:rsid w:val="0599432F"/>
    <w:rsid w:val="05BA3E5F"/>
    <w:rsid w:val="05C018BB"/>
    <w:rsid w:val="05F96B7B"/>
    <w:rsid w:val="0600615C"/>
    <w:rsid w:val="06110369"/>
    <w:rsid w:val="06257970"/>
    <w:rsid w:val="06287461"/>
    <w:rsid w:val="063522A9"/>
    <w:rsid w:val="063D115E"/>
    <w:rsid w:val="06420522"/>
    <w:rsid w:val="06471FDD"/>
    <w:rsid w:val="064C75F3"/>
    <w:rsid w:val="065546FA"/>
    <w:rsid w:val="0664493D"/>
    <w:rsid w:val="06B331CE"/>
    <w:rsid w:val="07100621"/>
    <w:rsid w:val="07230354"/>
    <w:rsid w:val="07247C28"/>
    <w:rsid w:val="072639A0"/>
    <w:rsid w:val="07300CC3"/>
    <w:rsid w:val="07373BE8"/>
    <w:rsid w:val="075631C5"/>
    <w:rsid w:val="075C5614"/>
    <w:rsid w:val="07724E37"/>
    <w:rsid w:val="077741FC"/>
    <w:rsid w:val="077F1302"/>
    <w:rsid w:val="07A54CCF"/>
    <w:rsid w:val="07BA233A"/>
    <w:rsid w:val="07EF46DA"/>
    <w:rsid w:val="07FE2B6F"/>
    <w:rsid w:val="0808579C"/>
    <w:rsid w:val="081128A2"/>
    <w:rsid w:val="08716E9D"/>
    <w:rsid w:val="08730E67"/>
    <w:rsid w:val="088766C0"/>
    <w:rsid w:val="088F37C7"/>
    <w:rsid w:val="08DB07BA"/>
    <w:rsid w:val="08E65ADD"/>
    <w:rsid w:val="08F55D20"/>
    <w:rsid w:val="09175C96"/>
    <w:rsid w:val="091E5277"/>
    <w:rsid w:val="091F2D9D"/>
    <w:rsid w:val="091F331A"/>
    <w:rsid w:val="092D3D00"/>
    <w:rsid w:val="092D54BA"/>
    <w:rsid w:val="094D790A"/>
    <w:rsid w:val="095D498D"/>
    <w:rsid w:val="096C3EE2"/>
    <w:rsid w:val="096D58B6"/>
    <w:rsid w:val="09776735"/>
    <w:rsid w:val="098470A4"/>
    <w:rsid w:val="09A17C56"/>
    <w:rsid w:val="09B47989"/>
    <w:rsid w:val="09B554AF"/>
    <w:rsid w:val="09BC05EC"/>
    <w:rsid w:val="09CA2D09"/>
    <w:rsid w:val="0A0C3321"/>
    <w:rsid w:val="0A1B17B6"/>
    <w:rsid w:val="0A2368BD"/>
    <w:rsid w:val="0A252635"/>
    <w:rsid w:val="0A355F9C"/>
    <w:rsid w:val="0A3665F0"/>
    <w:rsid w:val="0A40746F"/>
    <w:rsid w:val="0A4725AB"/>
    <w:rsid w:val="0A63385F"/>
    <w:rsid w:val="0A6631B9"/>
    <w:rsid w:val="0A8530D4"/>
    <w:rsid w:val="0A911A78"/>
    <w:rsid w:val="0AE95411"/>
    <w:rsid w:val="0B065FC2"/>
    <w:rsid w:val="0B1B1342"/>
    <w:rsid w:val="0B1B7594"/>
    <w:rsid w:val="0B2C587F"/>
    <w:rsid w:val="0B316DB7"/>
    <w:rsid w:val="0B6B051B"/>
    <w:rsid w:val="0B9F6417"/>
    <w:rsid w:val="0BB974D9"/>
    <w:rsid w:val="0BBF6171"/>
    <w:rsid w:val="0BC814CA"/>
    <w:rsid w:val="0BCB0FBA"/>
    <w:rsid w:val="0BCD6AE0"/>
    <w:rsid w:val="0BF70001"/>
    <w:rsid w:val="0C230DF6"/>
    <w:rsid w:val="0C2661F0"/>
    <w:rsid w:val="0C2A3F33"/>
    <w:rsid w:val="0C2E598F"/>
    <w:rsid w:val="0C2F1549"/>
    <w:rsid w:val="0C436DA2"/>
    <w:rsid w:val="0C450D6C"/>
    <w:rsid w:val="0C4548C9"/>
    <w:rsid w:val="0C50326D"/>
    <w:rsid w:val="0C684A5B"/>
    <w:rsid w:val="0C727688"/>
    <w:rsid w:val="0C7451AE"/>
    <w:rsid w:val="0C8252F9"/>
    <w:rsid w:val="0C945850"/>
    <w:rsid w:val="0CCA1272"/>
    <w:rsid w:val="0CDA7707"/>
    <w:rsid w:val="0CE95B9C"/>
    <w:rsid w:val="0CF34325"/>
    <w:rsid w:val="0D10137A"/>
    <w:rsid w:val="0D1F511A"/>
    <w:rsid w:val="0D2E35AF"/>
    <w:rsid w:val="0D4350B1"/>
    <w:rsid w:val="0D5A25F6"/>
    <w:rsid w:val="0D7C6A10"/>
    <w:rsid w:val="0D894C89"/>
    <w:rsid w:val="0D8E229F"/>
    <w:rsid w:val="0DA970D9"/>
    <w:rsid w:val="0DD203DE"/>
    <w:rsid w:val="0DDC125D"/>
    <w:rsid w:val="0DEF71E2"/>
    <w:rsid w:val="0E1A3B33"/>
    <w:rsid w:val="0E1B7FD7"/>
    <w:rsid w:val="0E2350DD"/>
    <w:rsid w:val="0E2F5830"/>
    <w:rsid w:val="0E6365CF"/>
    <w:rsid w:val="0E7B6CC7"/>
    <w:rsid w:val="0E8813E4"/>
    <w:rsid w:val="0E936C8D"/>
    <w:rsid w:val="0EA74904"/>
    <w:rsid w:val="0EAC0C2F"/>
    <w:rsid w:val="0EB67D00"/>
    <w:rsid w:val="0EC71F0D"/>
    <w:rsid w:val="0EF12AE6"/>
    <w:rsid w:val="0F2B3F79"/>
    <w:rsid w:val="0F476BAA"/>
    <w:rsid w:val="0F501F02"/>
    <w:rsid w:val="0F5337A0"/>
    <w:rsid w:val="0F5D63CD"/>
    <w:rsid w:val="0F784FB5"/>
    <w:rsid w:val="0F9022FF"/>
    <w:rsid w:val="0FD53874"/>
    <w:rsid w:val="0FE443F8"/>
    <w:rsid w:val="0FF87EA4"/>
    <w:rsid w:val="10046849"/>
    <w:rsid w:val="100D1BA1"/>
    <w:rsid w:val="10392996"/>
    <w:rsid w:val="104B26C9"/>
    <w:rsid w:val="107F4121"/>
    <w:rsid w:val="108B6BC6"/>
    <w:rsid w:val="108D4A90"/>
    <w:rsid w:val="10C5422A"/>
    <w:rsid w:val="10EA1EE2"/>
    <w:rsid w:val="10EF574B"/>
    <w:rsid w:val="10F60887"/>
    <w:rsid w:val="11194576"/>
    <w:rsid w:val="11205904"/>
    <w:rsid w:val="116021A5"/>
    <w:rsid w:val="117A5014"/>
    <w:rsid w:val="118539B9"/>
    <w:rsid w:val="118714DF"/>
    <w:rsid w:val="118E0AC0"/>
    <w:rsid w:val="119B4F8B"/>
    <w:rsid w:val="11A402E3"/>
    <w:rsid w:val="11BB562D"/>
    <w:rsid w:val="11D0732A"/>
    <w:rsid w:val="11D32976"/>
    <w:rsid w:val="11D34725"/>
    <w:rsid w:val="11EC57E6"/>
    <w:rsid w:val="120F2335"/>
    <w:rsid w:val="12217B86"/>
    <w:rsid w:val="12437AFC"/>
    <w:rsid w:val="124473D0"/>
    <w:rsid w:val="125A4E46"/>
    <w:rsid w:val="12791770"/>
    <w:rsid w:val="127E0B34"/>
    <w:rsid w:val="12AD31C8"/>
    <w:rsid w:val="12C624DB"/>
    <w:rsid w:val="12CD1ABC"/>
    <w:rsid w:val="13272F7A"/>
    <w:rsid w:val="13294F44"/>
    <w:rsid w:val="132C233E"/>
    <w:rsid w:val="13541895"/>
    <w:rsid w:val="13907AC5"/>
    <w:rsid w:val="13A75E69"/>
    <w:rsid w:val="13AE71F7"/>
    <w:rsid w:val="13C0517C"/>
    <w:rsid w:val="13C46A1B"/>
    <w:rsid w:val="13D03611"/>
    <w:rsid w:val="13DB3D64"/>
    <w:rsid w:val="13E1581F"/>
    <w:rsid w:val="14027543"/>
    <w:rsid w:val="140B289C"/>
    <w:rsid w:val="141C6857"/>
    <w:rsid w:val="141E03DE"/>
    <w:rsid w:val="143A4F2F"/>
    <w:rsid w:val="143A6CDD"/>
    <w:rsid w:val="145C4EA5"/>
    <w:rsid w:val="14636234"/>
    <w:rsid w:val="148D45F4"/>
    <w:rsid w:val="14952165"/>
    <w:rsid w:val="149A777C"/>
    <w:rsid w:val="14C12F5A"/>
    <w:rsid w:val="14C33176"/>
    <w:rsid w:val="14C91E0F"/>
    <w:rsid w:val="14D56A06"/>
    <w:rsid w:val="14E60C13"/>
    <w:rsid w:val="14F776E1"/>
    <w:rsid w:val="15082937"/>
    <w:rsid w:val="150C0679"/>
    <w:rsid w:val="152C0D1B"/>
    <w:rsid w:val="155B33AF"/>
    <w:rsid w:val="15695ACC"/>
    <w:rsid w:val="15735CFA"/>
    <w:rsid w:val="158D108E"/>
    <w:rsid w:val="15A00DC2"/>
    <w:rsid w:val="15A807F4"/>
    <w:rsid w:val="15B605E5"/>
    <w:rsid w:val="15CE3B81"/>
    <w:rsid w:val="1618304E"/>
    <w:rsid w:val="16223BC9"/>
    <w:rsid w:val="162B5273"/>
    <w:rsid w:val="162E0AC3"/>
    <w:rsid w:val="164B44B0"/>
    <w:rsid w:val="16565924"/>
    <w:rsid w:val="16781D3E"/>
    <w:rsid w:val="16881F81"/>
    <w:rsid w:val="168D3A3C"/>
    <w:rsid w:val="16963EA3"/>
    <w:rsid w:val="16AB2114"/>
    <w:rsid w:val="16B15CA2"/>
    <w:rsid w:val="16B74615"/>
    <w:rsid w:val="16CD3E38"/>
    <w:rsid w:val="16D36F75"/>
    <w:rsid w:val="16E64EFA"/>
    <w:rsid w:val="171952CF"/>
    <w:rsid w:val="171B605C"/>
    <w:rsid w:val="172F4AF3"/>
    <w:rsid w:val="17410382"/>
    <w:rsid w:val="17471E3D"/>
    <w:rsid w:val="17650515"/>
    <w:rsid w:val="178A7F7B"/>
    <w:rsid w:val="17920BDE"/>
    <w:rsid w:val="179761F4"/>
    <w:rsid w:val="17996410"/>
    <w:rsid w:val="179C380B"/>
    <w:rsid w:val="17A032FB"/>
    <w:rsid w:val="17A56B63"/>
    <w:rsid w:val="17A96653"/>
    <w:rsid w:val="17B84AE8"/>
    <w:rsid w:val="17DB5C48"/>
    <w:rsid w:val="17EE0FBD"/>
    <w:rsid w:val="17F83137"/>
    <w:rsid w:val="182932F0"/>
    <w:rsid w:val="18463EA2"/>
    <w:rsid w:val="18565113"/>
    <w:rsid w:val="1880365D"/>
    <w:rsid w:val="18A84B5D"/>
    <w:rsid w:val="18B3705E"/>
    <w:rsid w:val="18D23988"/>
    <w:rsid w:val="1915022F"/>
    <w:rsid w:val="191F46F3"/>
    <w:rsid w:val="192B2B3B"/>
    <w:rsid w:val="195B397D"/>
    <w:rsid w:val="196D545F"/>
    <w:rsid w:val="19722A75"/>
    <w:rsid w:val="197778F9"/>
    <w:rsid w:val="198C1D89"/>
    <w:rsid w:val="199D21E8"/>
    <w:rsid w:val="19AD7F51"/>
    <w:rsid w:val="19B60BB4"/>
    <w:rsid w:val="19B7492C"/>
    <w:rsid w:val="19B80DD0"/>
    <w:rsid w:val="19C21C4E"/>
    <w:rsid w:val="19CF1C75"/>
    <w:rsid w:val="1A004525"/>
    <w:rsid w:val="1A0E579E"/>
    <w:rsid w:val="1A141D7E"/>
    <w:rsid w:val="1A1D3EB4"/>
    <w:rsid w:val="1A206975"/>
    <w:rsid w:val="1A383CBF"/>
    <w:rsid w:val="1A620D3B"/>
    <w:rsid w:val="1A756CC1"/>
    <w:rsid w:val="1A9B5FFB"/>
    <w:rsid w:val="1A9F3D3E"/>
    <w:rsid w:val="1AAE5D2F"/>
    <w:rsid w:val="1AD27C6F"/>
    <w:rsid w:val="1AEE4DCF"/>
    <w:rsid w:val="1B324BB2"/>
    <w:rsid w:val="1B3721C8"/>
    <w:rsid w:val="1B860A5A"/>
    <w:rsid w:val="1B904D56"/>
    <w:rsid w:val="1B9273FE"/>
    <w:rsid w:val="1BA3160C"/>
    <w:rsid w:val="1BBE6445"/>
    <w:rsid w:val="1BC3580A"/>
    <w:rsid w:val="1BD37604"/>
    <w:rsid w:val="1BE85270"/>
    <w:rsid w:val="1BEE6D2B"/>
    <w:rsid w:val="1BF9122C"/>
    <w:rsid w:val="1C0320AA"/>
    <w:rsid w:val="1C0E2F29"/>
    <w:rsid w:val="1C13053F"/>
    <w:rsid w:val="1C177904"/>
    <w:rsid w:val="1C2D7127"/>
    <w:rsid w:val="1C422BD3"/>
    <w:rsid w:val="1C676ADD"/>
    <w:rsid w:val="1C69015F"/>
    <w:rsid w:val="1C8054A9"/>
    <w:rsid w:val="1C9A0F05"/>
    <w:rsid w:val="1CA473E9"/>
    <w:rsid w:val="1CB13816"/>
    <w:rsid w:val="1CB3762C"/>
    <w:rsid w:val="1CCC6940"/>
    <w:rsid w:val="1CD35F20"/>
    <w:rsid w:val="1D063C00"/>
    <w:rsid w:val="1D295B40"/>
    <w:rsid w:val="1D9C4564"/>
    <w:rsid w:val="1DFB128B"/>
    <w:rsid w:val="1E081BFA"/>
    <w:rsid w:val="1E2D1660"/>
    <w:rsid w:val="1E403142"/>
    <w:rsid w:val="1E4569AA"/>
    <w:rsid w:val="1E4744D0"/>
    <w:rsid w:val="1E8474D2"/>
    <w:rsid w:val="1E8A260F"/>
    <w:rsid w:val="1E935967"/>
    <w:rsid w:val="1EA77665"/>
    <w:rsid w:val="1EA96F39"/>
    <w:rsid w:val="1EB06519"/>
    <w:rsid w:val="1EC21DA9"/>
    <w:rsid w:val="1EC93137"/>
    <w:rsid w:val="1EFF124F"/>
    <w:rsid w:val="1F5E5F75"/>
    <w:rsid w:val="1F645556"/>
    <w:rsid w:val="1F6E1F30"/>
    <w:rsid w:val="1F867702"/>
    <w:rsid w:val="1FA567E1"/>
    <w:rsid w:val="1FAD0CAB"/>
    <w:rsid w:val="1FBE07C2"/>
    <w:rsid w:val="1FBF0FF0"/>
    <w:rsid w:val="1FC97167"/>
    <w:rsid w:val="1FD75D28"/>
    <w:rsid w:val="1FE87F35"/>
    <w:rsid w:val="20032679"/>
    <w:rsid w:val="203B62B7"/>
    <w:rsid w:val="204C4020"/>
    <w:rsid w:val="206F7D0E"/>
    <w:rsid w:val="20711CD8"/>
    <w:rsid w:val="20A51982"/>
    <w:rsid w:val="20C95670"/>
    <w:rsid w:val="20CF69FF"/>
    <w:rsid w:val="20DB35F6"/>
    <w:rsid w:val="2120725A"/>
    <w:rsid w:val="2129610F"/>
    <w:rsid w:val="21701F90"/>
    <w:rsid w:val="21725D08"/>
    <w:rsid w:val="219A700D"/>
    <w:rsid w:val="21A25EC1"/>
    <w:rsid w:val="21A41C3A"/>
    <w:rsid w:val="21A97250"/>
    <w:rsid w:val="21CB5418"/>
    <w:rsid w:val="21CF315A"/>
    <w:rsid w:val="21CF4F08"/>
    <w:rsid w:val="21DC13D3"/>
    <w:rsid w:val="21E0649E"/>
    <w:rsid w:val="21E336A7"/>
    <w:rsid w:val="220A5F40"/>
    <w:rsid w:val="2221772E"/>
    <w:rsid w:val="222C235B"/>
    <w:rsid w:val="22317971"/>
    <w:rsid w:val="22431452"/>
    <w:rsid w:val="22477195"/>
    <w:rsid w:val="225B49EE"/>
    <w:rsid w:val="226F2247"/>
    <w:rsid w:val="229677D4"/>
    <w:rsid w:val="2297354C"/>
    <w:rsid w:val="22AC349C"/>
    <w:rsid w:val="22AD2D70"/>
    <w:rsid w:val="22DB78DD"/>
    <w:rsid w:val="22DF73CD"/>
    <w:rsid w:val="22EC3898"/>
    <w:rsid w:val="23072480"/>
    <w:rsid w:val="230E380E"/>
    <w:rsid w:val="232079E6"/>
    <w:rsid w:val="23244DE0"/>
    <w:rsid w:val="232C1EE7"/>
    <w:rsid w:val="233139A1"/>
    <w:rsid w:val="23333275"/>
    <w:rsid w:val="233A4603"/>
    <w:rsid w:val="23476D20"/>
    <w:rsid w:val="234C2589"/>
    <w:rsid w:val="23571659"/>
    <w:rsid w:val="236E24FF"/>
    <w:rsid w:val="238567AD"/>
    <w:rsid w:val="23D06D16"/>
    <w:rsid w:val="23F0560A"/>
    <w:rsid w:val="23FC7B0B"/>
    <w:rsid w:val="240D7F6A"/>
    <w:rsid w:val="242552B4"/>
    <w:rsid w:val="243454F7"/>
    <w:rsid w:val="247C0C4C"/>
    <w:rsid w:val="24AA3A0B"/>
    <w:rsid w:val="24AA57B9"/>
    <w:rsid w:val="24F7089A"/>
    <w:rsid w:val="2500362B"/>
    <w:rsid w:val="25011468"/>
    <w:rsid w:val="250F1AC0"/>
    <w:rsid w:val="252C4420"/>
    <w:rsid w:val="25333A00"/>
    <w:rsid w:val="253F23A5"/>
    <w:rsid w:val="257D2ECD"/>
    <w:rsid w:val="258C4EBE"/>
    <w:rsid w:val="25B3069D"/>
    <w:rsid w:val="25C64874"/>
    <w:rsid w:val="261A071C"/>
    <w:rsid w:val="262F241A"/>
    <w:rsid w:val="26301CEE"/>
    <w:rsid w:val="263C68E5"/>
    <w:rsid w:val="265172B6"/>
    <w:rsid w:val="265579A6"/>
    <w:rsid w:val="266D2DC9"/>
    <w:rsid w:val="26740622"/>
    <w:rsid w:val="267A11BB"/>
    <w:rsid w:val="268A58A2"/>
    <w:rsid w:val="26995AE5"/>
    <w:rsid w:val="26B446CD"/>
    <w:rsid w:val="26B6474F"/>
    <w:rsid w:val="26BB3CAD"/>
    <w:rsid w:val="26D1527F"/>
    <w:rsid w:val="26DB434F"/>
    <w:rsid w:val="26ED7BDF"/>
    <w:rsid w:val="26F23447"/>
    <w:rsid w:val="2702368A"/>
    <w:rsid w:val="2729330D"/>
    <w:rsid w:val="274041B2"/>
    <w:rsid w:val="27457A1B"/>
    <w:rsid w:val="27653C19"/>
    <w:rsid w:val="276C4FA7"/>
    <w:rsid w:val="276D1D14"/>
    <w:rsid w:val="278D2461"/>
    <w:rsid w:val="27983FEE"/>
    <w:rsid w:val="279E3F73"/>
    <w:rsid w:val="27A42993"/>
    <w:rsid w:val="27A44741"/>
    <w:rsid w:val="27B21B89"/>
    <w:rsid w:val="27CE17BE"/>
    <w:rsid w:val="28285372"/>
    <w:rsid w:val="28292E99"/>
    <w:rsid w:val="28373807"/>
    <w:rsid w:val="285C14C0"/>
    <w:rsid w:val="28665E9B"/>
    <w:rsid w:val="28773C04"/>
    <w:rsid w:val="28796405"/>
    <w:rsid w:val="287A1946"/>
    <w:rsid w:val="289478CD"/>
    <w:rsid w:val="289F315B"/>
    <w:rsid w:val="28B5472C"/>
    <w:rsid w:val="28EB63A0"/>
    <w:rsid w:val="29037B8D"/>
    <w:rsid w:val="290964FB"/>
    <w:rsid w:val="290D6316"/>
    <w:rsid w:val="29583A35"/>
    <w:rsid w:val="295959FF"/>
    <w:rsid w:val="296F5223"/>
    <w:rsid w:val="297419BB"/>
    <w:rsid w:val="297445E7"/>
    <w:rsid w:val="29826D04"/>
    <w:rsid w:val="298A7967"/>
    <w:rsid w:val="29A94291"/>
    <w:rsid w:val="29BB2216"/>
    <w:rsid w:val="29CE019B"/>
    <w:rsid w:val="29D37560"/>
    <w:rsid w:val="29D4444C"/>
    <w:rsid w:val="29EA6657"/>
    <w:rsid w:val="2A005E7B"/>
    <w:rsid w:val="2A067935"/>
    <w:rsid w:val="2A0E2346"/>
    <w:rsid w:val="2A187669"/>
    <w:rsid w:val="2A2B2EF8"/>
    <w:rsid w:val="2A3224D8"/>
    <w:rsid w:val="2A3D2C2B"/>
    <w:rsid w:val="2A3E70CF"/>
    <w:rsid w:val="2A6603D4"/>
    <w:rsid w:val="2A691C72"/>
    <w:rsid w:val="2A713A65"/>
    <w:rsid w:val="2AA42CAA"/>
    <w:rsid w:val="2AA902C1"/>
    <w:rsid w:val="2AC1385C"/>
    <w:rsid w:val="2ACB46DB"/>
    <w:rsid w:val="2ACD3FAF"/>
    <w:rsid w:val="2AD74E2E"/>
    <w:rsid w:val="2ADA66CC"/>
    <w:rsid w:val="2AE13EFE"/>
    <w:rsid w:val="2AFD73C3"/>
    <w:rsid w:val="2B0025D7"/>
    <w:rsid w:val="2B0674C1"/>
    <w:rsid w:val="2B083239"/>
    <w:rsid w:val="2B0B2D29"/>
    <w:rsid w:val="2B1334DC"/>
    <w:rsid w:val="2B2C172B"/>
    <w:rsid w:val="2B391645"/>
    <w:rsid w:val="2B6C0CC0"/>
    <w:rsid w:val="2B6C37C8"/>
    <w:rsid w:val="2B764647"/>
    <w:rsid w:val="2B7E174D"/>
    <w:rsid w:val="2BC52ED8"/>
    <w:rsid w:val="2BC929C8"/>
    <w:rsid w:val="2BCE7FDF"/>
    <w:rsid w:val="2BCF3D57"/>
    <w:rsid w:val="2C267E1B"/>
    <w:rsid w:val="2C3D5164"/>
    <w:rsid w:val="2C477D91"/>
    <w:rsid w:val="2C620A7A"/>
    <w:rsid w:val="2C6E17C2"/>
    <w:rsid w:val="2C83072C"/>
    <w:rsid w:val="2C9D5C03"/>
    <w:rsid w:val="2CC338BC"/>
    <w:rsid w:val="2D0D4B37"/>
    <w:rsid w:val="2D214A86"/>
    <w:rsid w:val="2D2F0F51"/>
    <w:rsid w:val="2D393B7E"/>
    <w:rsid w:val="2D4D13D7"/>
    <w:rsid w:val="2D5664DE"/>
    <w:rsid w:val="2D636E4D"/>
    <w:rsid w:val="2D766B80"/>
    <w:rsid w:val="2D7B23E8"/>
    <w:rsid w:val="2D7B4196"/>
    <w:rsid w:val="2D850B71"/>
    <w:rsid w:val="2D9214E0"/>
    <w:rsid w:val="2D940DB4"/>
    <w:rsid w:val="2DB15B07"/>
    <w:rsid w:val="2DF126AA"/>
    <w:rsid w:val="2E0C4DEE"/>
    <w:rsid w:val="2E24038A"/>
    <w:rsid w:val="2E3305CD"/>
    <w:rsid w:val="2E497DF1"/>
    <w:rsid w:val="2E4E18AB"/>
    <w:rsid w:val="2E70537D"/>
    <w:rsid w:val="2E7A26A0"/>
    <w:rsid w:val="2E8E614B"/>
    <w:rsid w:val="2E953036"/>
    <w:rsid w:val="2E960B5C"/>
    <w:rsid w:val="2E9848D4"/>
    <w:rsid w:val="2EE144CD"/>
    <w:rsid w:val="2F0401BB"/>
    <w:rsid w:val="2F063F34"/>
    <w:rsid w:val="2F155F25"/>
    <w:rsid w:val="2F2477A1"/>
    <w:rsid w:val="2F5051AF"/>
    <w:rsid w:val="2F650C5A"/>
    <w:rsid w:val="2F6D3FB3"/>
    <w:rsid w:val="2F7075FF"/>
    <w:rsid w:val="2F77273B"/>
    <w:rsid w:val="2F9E23BE"/>
    <w:rsid w:val="2FC82F97"/>
    <w:rsid w:val="2FEF2C1A"/>
    <w:rsid w:val="300F6E18"/>
    <w:rsid w:val="301306B6"/>
    <w:rsid w:val="3029462E"/>
    <w:rsid w:val="30366C6D"/>
    <w:rsid w:val="3038011D"/>
    <w:rsid w:val="30405223"/>
    <w:rsid w:val="3049232A"/>
    <w:rsid w:val="30654C8A"/>
    <w:rsid w:val="30A734F4"/>
    <w:rsid w:val="30B113A2"/>
    <w:rsid w:val="30D2231F"/>
    <w:rsid w:val="31091BCD"/>
    <w:rsid w:val="311F12DD"/>
    <w:rsid w:val="314174A5"/>
    <w:rsid w:val="31466869"/>
    <w:rsid w:val="315563B1"/>
    <w:rsid w:val="315C7E3B"/>
    <w:rsid w:val="317C04DD"/>
    <w:rsid w:val="31D65E3F"/>
    <w:rsid w:val="31E22A36"/>
    <w:rsid w:val="31E542D4"/>
    <w:rsid w:val="320504D2"/>
    <w:rsid w:val="323D7C6C"/>
    <w:rsid w:val="3240775C"/>
    <w:rsid w:val="32442AAE"/>
    <w:rsid w:val="326F3B9E"/>
    <w:rsid w:val="32A61CB5"/>
    <w:rsid w:val="32D22AAA"/>
    <w:rsid w:val="32DD144F"/>
    <w:rsid w:val="32F50547"/>
    <w:rsid w:val="330469DC"/>
    <w:rsid w:val="331C1F78"/>
    <w:rsid w:val="331D7A9E"/>
    <w:rsid w:val="332B21BB"/>
    <w:rsid w:val="33574D5E"/>
    <w:rsid w:val="33837901"/>
    <w:rsid w:val="338B4A07"/>
    <w:rsid w:val="338F39E0"/>
    <w:rsid w:val="339A10EE"/>
    <w:rsid w:val="33AF4B9A"/>
    <w:rsid w:val="33BC72B7"/>
    <w:rsid w:val="33C65A3F"/>
    <w:rsid w:val="34034EE6"/>
    <w:rsid w:val="34142C4F"/>
    <w:rsid w:val="341B3117"/>
    <w:rsid w:val="34362BC5"/>
    <w:rsid w:val="344D7F0F"/>
    <w:rsid w:val="344E43B3"/>
    <w:rsid w:val="34627E5E"/>
    <w:rsid w:val="346314E0"/>
    <w:rsid w:val="3474193F"/>
    <w:rsid w:val="34A35D81"/>
    <w:rsid w:val="34A4390E"/>
    <w:rsid w:val="34D128EE"/>
    <w:rsid w:val="354E3F3E"/>
    <w:rsid w:val="35507AD8"/>
    <w:rsid w:val="35A3428A"/>
    <w:rsid w:val="35B46497"/>
    <w:rsid w:val="35B5220F"/>
    <w:rsid w:val="35C366DA"/>
    <w:rsid w:val="35D95EFE"/>
    <w:rsid w:val="360F7B72"/>
    <w:rsid w:val="361372D3"/>
    <w:rsid w:val="361E7DB5"/>
    <w:rsid w:val="36203B2D"/>
    <w:rsid w:val="362D624A"/>
    <w:rsid w:val="36392E40"/>
    <w:rsid w:val="36453593"/>
    <w:rsid w:val="364C2B74"/>
    <w:rsid w:val="366854D4"/>
    <w:rsid w:val="36974992"/>
    <w:rsid w:val="36C5517E"/>
    <w:rsid w:val="36D84407"/>
    <w:rsid w:val="36E96AA7"/>
    <w:rsid w:val="371F3DE4"/>
    <w:rsid w:val="37225683"/>
    <w:rsid w:val="37425D25"/>
    <w:rsid w:val="374B4FD5"/>
    <w:rsid w:val="378E0F6A"/>
    <w:rsid w:val="37D16E8B"/>
    <w:rsid w:val="37DC3A83"/>
    <w:rsid w:val="37E666B0"/>
    <w:rsid w:val="38033706"/>
    <w:rsid w:val="38294521"/>
    <w:rsid w:val="383438BF"/>
    <w:rsid w:val="3836588A"/>
    <w:rsid w:val="38651CCB"/>
    <w:rsid w:val="38710670"/>
    <w:rsid w:val="38726196"/>
    <w:rsid w:val="38787C50"/>
    <w:rsid w:val="38A327F3"/>
    <w:rsid w:val="38A345A1"/>
    <w:rsid w:val="38E452E6"/>
    <w:rsid w:val="39162FC5"/>
    <w:rsid w:val="391A2AB5"/>
    <w:rsid w:val="391D25A6"/>
    <w:rsid w:val="39495149"/>
    <w:rsid w:val="39534219"/>
    <w:rsid w:val="397A17A6"/>
    <w:rsid w:val="397A7B42"/>
    <w:rsid w:val="3986014B"/>
    <w:rsid w:val="399C171C"/>
    <w:rsid w:val="39B5458C"/>
    <w:rsid w:val="39D0586A"/>
    <w:rsid w:val="39D92970"/>
    <w:rsid w:val="39E3559D"/>
    <w:rsid w:val="39F41558"/>
    <w:rsid w:val="3A064DE8"/>
    <w:rsid w:val="3A233BEC"/>
    <w:rsid w:val="3A296D28"/>
    <w:rsid w:val="3A410516"/>
    <w:rsid w:val="3A742699"/>
    <w:rsid w:val="3A7C32FC"/>
    <w:rsid w:val="3AB02FA5"/>
    <w:rsid w:val="3AF64E5C"/>
    <w:rsid w:val="3B057795"/>
    <w:rsid w:val="3B0F23C2"/>
    <w:rsid w:val="3B3B31B7"/>
    <w:rsid w:val="3B4402BD"/>
    <w:rsid w:val="3B4C0F20"/>
    <w:rsid w:val="3B6B584A"/>
    <w:rsid w:val="3B702E61"/>
    <w:rsid w:val="3B8E778B"/>
    <w:rsid w:val="3B9308FD"/>
    <w:rsid w:val="3B9A1C8B"/>
    <w:rsid w:val="3BC767F9"/>
    <w:rsid w:val="3BF27D19"/>
    <w:rsid w:val="3C597D99"/>
    <w:rsid w:val="3C833CE0"/>
    <w:rsid w:val="3CA13016"/>
    <w:rsid w:val="3CB82E16"/>
    <w:rsid w:val="3CC03974"/>
    <w:rsid w:val="3CC43E13"/>
    <w:rsid w:val="3CE533DA"/>
    <w:rsid w:val="3CE82ECA"/>
    <w:rsid w:val="3CE9764C"/>
    <w:rsid w:val="3CFE449C"/>
    <w:rsid w:val="3D121CF5"/>
    <w:rsid w:val="3D143CBF"/>
    <w:rsid w:val="3D17730C"/>
    <w:rsid w:val="3D22462E"/>
    <w:rsid w:val="3D2E4D81"/>
    <w:rsid w:val="3D9B1CEB"/>
    <w:rsid w:val="3DAC5CA6"/>
    <w:rsid w:val="3DF37D79"/>
    <w:rsid w:val="3E1F0B6E"/>
    <w:rsid w:val="3E611186"/>
    <w:rsid w:val="3E75253C"/>
    <w:rsid w:val="3E832EAB"/>
    <w:rsid w:val="3E94330A"/>
    <w:rsid w:val="3EBF7C5B"/>
    <w:rsid w:val="3EC05EAD"/>
    <w:rsid w:val="3EED2A1A"/>
    <w:rsid w:val="3EF913BF"/>
    <w:rsid w:val="3F406FEE"/>
    <w:rsid w:val="3F823162"/>
    <w:rsid w:val="3F8F587F"/>
    <w:rsid w:val="3F9115F7"/>
    <w:rsid w:val="3F917849"/>
    <w:rsid w:val="3FAA090B"/>
    <w:rsid w:val="3FD21E14"/>
    <w:rsid w:val="3FDD483D"/>
    <w:rsid w:val="3FDD6F27"/>
    <w:rsid w:val="3FFD4EDF"/>
    <w:rsid w:val="402E32EA"/>
    <w:rsid w:val="4041301D"/>
    <w:rsid w:val="40414DCB"/>
    <w:rsid w:val="408B6047"/>
    <w:rsid w:val="40AB493B"/>
    <w:rsid w:val="40C17CBA"/>
    <w:rsid w:val="40DC2D46"/>
    <w:rsid w:val="40FA31CC"/>
    <w:rsid w:val="41032081"/>
    <w:rsid w:val="4105229D"/>
    <w:rsid w:val="41087697"/>
    <w:rsid w:val="410C362B"/>
    <w:rsid w:val="4114428E"/>
    <w:rsid w:val="41265D6F"/>
    <w:rsid w:val="41382AAF"/>
    <w:rsid w:val="41474664"/>
    <w:rsid w:val="41601281"/>
    <w:rsid w:val="41636FC4"/>
    <w:rsid w:val="41637EED"/>
    <w:rsid w:val="41782A6F"/>
    <w:rsid w:val="417E204F"/>
    <w:rsid w:val="41C932CA"/>
    <w:rsid w:val="41CE6B33"/>
    <w:rsid w:val="41E579D9"/>
    <w:rsid w:val="421107CE"/>
    <w:rsid w:val="42186000"/>
    <w:rsid w:val="42350960"/>
    <w:rsid w:val="42845443"/>
    <w:rsid w:val="42935686"/>
    <w:rsid w:val="42AC04F6"/>
    <w:rsid w:val="42BC698B"/>
    <w:rsid w:val="42C27D1A"/>
    <w:rsid w:val="42D75573"/>
    <w:rsid w:val="42E45EE2"/>
    <w:rsid w:val="42EA174A"/>
    <w:rsid w:val="42FC322C"/>
    <w:rsid w:val="431D7BF4"/>
    <w:rsid w:val="431F63BB"/>
    <w:rsid w:val="43422D96"/>
    <w:rsid w:val="43452E25"/>
    <w:rsid w:val="43615785"/>
    <w:rsid w:val="437E1E93"/>
    <w:rsid w:val="43866F99"/>
    <w:rsid w:val="438C0A11"/>
    <w:rsid w:val="43963680"/>
    <w:rsid w:val="439E0787"/>
    <w:rsid w:val="43A55671"/>
    <w:rsid w:val="43C04259"/>
    <w:rsid w:val="43C755E8"/>
    <w:rsid w:val="43D85A47"/>
    <w:rsid w:val="43DB72E5"/>
    <w:rsid w:val="44354C47"/>
    <w:rsid w:val="4436276D"/>
    <w:rsid w:val="445F7F16"/>
    <w:rsid w:val="446E1F07"/>
    <w:rsid w:val="447B4624"/>
    <w:rsid w:val="448D4A83"/>
    <w:rsid w:val="449556E6"/>
    <w:rsid w:val="449855E9"/>
    <w:rsid w:val="44B87626"/>
    <w:rsid w:val="44CE0BF8"/>
    <w:rsid w:val="44CE5A6E"/>
    <w:rsid w:val="44D81A76"/>
    <w:rsid w:val="44E07B24"/>
    <w:rsid w:val="44E64193"/>
    <w:rsid w:val="44FE772F"/>
    <w:rsid w:val="45273179"/>
    <w:rsid w:val="456D21BF"/>
    <w:rsid w:val="456F23DB"/>
    <w:rsid w:val="45815C6A"/>
    <w:rsid w:val="458F0387"/>
    <w:rsid w:val="45AD4CB1"/>
    <w:rsid w:val="45B44292"/>
    <w:rsid w:val="45BE0C6C"/>
    <w:rsid w:val="45CF2E79"/>
    <w:rsid w:val="45D64208"/>
    <w:rsid w:val="45D95AA6"/>
    <w:rsid w:val="45DB181E"/>
    <w:rsid w:val="45E76415"/>
    <w:rsid w:val="4613720A"/>
    <w:rsid w:val="46276812"/>
    <w:rsid w:val="464F5D68"/>
    <w:rsid w:val="465A6BE7"/>
    <w:rsid w:val="466730B2"/>
    <w:rsid w:val="46674E60"/>
    <w:rsid w:val="467C4DAF"/>
    <w:rsid w:val="468C48C7"/>
    <w:rsid w:val="46C202E8"/>
    <w:rsid w:val="46CA44E4"/>
    <w:rsid w:val="46CB3641"/>
    <w:rsid w:val="46D53BDF"/>
    <w:rsid w:val="46EB783F"/>
    <w:rsid w:val="471A6376"/>
    <w:rsid w:val="479003E6"/>
    <w:rsid w:val="47A45C40"/>
    <w:rsid w:val="47B40579"/>
    <w:rsid w:val="47BE31A6"/>
    <w:rsid w:val="47D91D8D"/>
    <w:rsid w:val="47DC187E"/>
    <w:rsid w:val="48013092"/>
    <w:rsid w:val="48082673"/>
    <w:rsid w:val="4824463D"/>
    <w:rsid w:val="487E16BE"/>
    <w:rsid w:val="48934632"/>
    <w:rsid w:val="48B16866"/>
    <w:rsid w:val="48B819A3"/>
    <w:rsid w:val="48E64762"/>
    <w:rsid w:val="48F0738F"/>
    <w:rsid w:val="48FA645F"/>
    <w:rsid w:val="4913307D"/>
    <w:rsid w:val="49267254"/>
    <w:rsid w:val="49507E2D"/>
    <w:rsid w:val="495723CC"/>
    <w:rsid w:val="49951CE4"/>
    <w:rsid w:val="49A85EBB"/>
    <w:rsid w:val="49BA799D"/>
    <w:rsid w:val="49BB5BEF"/>
    <w:rsid w:val="49CD147E"/>
    <w:rsid w:val="49D4280C"/>
    <w:rsid w:val="49DB003F"/>
    <w:rsid w:val="4A0F7CE8"/>
    <w:rsid w:val="4A183041"/>
    <w:rsid w:val="4A2319E6"/>
    <w:rsid w:val="4A3459A1"/>
    <w:rsid w:val="4A4C2CEB"/>
    <w:rsid w:val="4A5427B7"/>
    <w:rsid w:val="4A6F69D9"/>
    <w:rsid w:val="4A8E3303"/>
    <w:rsid w:val="4A9621B8"/>
    <w:rsid w:val="4A9F72BE"/>
    <w:rsid w:val="4AAA5C63"/>
    <w:rsid w:val="4AB56AE2"/>
    <w:rsid w:val="4B094738"/>
    <w:rsid w:val="4B147B2E"/>
    <w:rsid w:val="4B1F03FF"/>
    <w:rsid w:val="4B2301AB"/>
    <w:rsid w:val="4B272E10"/>
    <w:rsid w:val="4B4E65EF"/>
    <w:rsid w:val="4B5A1437"/>
    <w:rsid w:val="4B7D39AD"/>
    <w:rsid w:val="4B9A1834"/>
    <w:rsid w:val="4BAF1783"/>
    <w:rsid w:val="4BB26B7D"/>
    <w:rsid w:val="4BCA2166"/>
    <w:rsid w:val="4BD411EA"/>
    <w:rsid w:val="4BE96317"/>
    <w:rsid w:val="4C141988"/>
    <w:rsid w:val="4C520360"/>
    <w:rsid w:val="4C5639AD"/>
    <w:rsid w:val="4C6A56AA"/>
    <w:rsid w:val="4C7402D7"/>
    <w:rsid w:val="4C7622A1"/>
    <w:rsid w:val="4C765DFD"/>
    <w:rsid w:val="4C7D53DD"/>
    <w:rsid w:val="4CB15087"/>
    <w:rsid w:val="4CB22BAD"/>
    <w:rsid w:val="4CB46925"/>
    <w:rsid w:val="4CB9218D"/>
    <w:rsid w:val="4CDD40CE"/>
    <w:rsid w:val="4D111FCA"/>
    <w:rsid w:val="4D1F46E6"/>
    <w:rsid w:val="4D2E0486"/>
    <w:rsid w:val="4D357A66"/>
    <w:rsid w:val="4D510618"/>
    <w:rsid w:val="4D626381"/>
    <w:rsid w:val="4DA27A46"/>
    <w:rsid w:val="4DBF5582"/>
    <w:rsid w:val="4DC808DA"/>
    <w:rsid w:val="4DC96400"/>
    <w:rsid w:val="4DE35714"/>
    <w:rsid w:val="4E241889"/>
    <w:rsid w:val="4E3C3076"/>
    <w:rsid w:val="4E4B32B9"/>
    <w:rsid w:val="4E4D5283"/>
    <w:rsid w:val="4E5E4D9B"/>
    <w:rsid w:val="4E6879C7"/>
    <w:rsid w:val="4E9C58C3"/>
    <w:rsid w:val="4EB66985"/>
    <w:rsid w:val="4ECD3CCE"/>
    <w:rsid w:val="4EE71234"/>
    <w:rsid w:val="4EEA4880"/>
    <w:rsid w:val="4F1418FD"/>
    <w:rsid w:val="4F196F13"/>
    <w:rsid w:val="4F1D2EA8"/>
    <w:rsid w:val="4F1D6A04"/>
    <w:rsid w:val="4F277882"/>
    <w:rsid w:val="4F512B51"/>
    <w:rsid w:val="4F5D14F6"/>
    <w:rsid w:val="4F644633"/>
    <w:rsid w:val="4F6A776F"/>
    <w:rsid w:val="4F702FD7"/>
    <w:rsid w:val="4F870321"/>
    <w:rsid w:val="4FA57CEC"/>
    <w:rsid w:val="4FBC621D"/>
    <w:rsid w:val="4FD74E04"/>
    <w:rsid w:val="4FDC066D"/>
    <w:rsid w:val="4FDF63AF"/>
    <w:rsid w:val="4FE47E9C"/>
    <w:rsid w:val="4FF43C08"/>
    <w:rsid w:val="501A1195"/>
    <w:rsid w:val="501C4F0D"/>
    <w:rsid w:val="503F0BFC"/>
    <w:rsid w:val="50485D02"/>
    <w:rsid w:val="5080549C"/>
    <w:rsid w:val="508D7BB9"/>
    <w:rsid w:val="50901457"/>
    <w:rsid w:val="50942CF5"/>
    <w:rsid w:val="50A218B6"/>
    <w:rsid w:val="50B60EBE"/>
    <w:rsid w:val="50EE4AFC"/>
    <w:rsid w:val="50EE68AA"/>
    <w:rsid w:val="50F25C6E"/>
    <w:rsid w:val="512C1180"/>
    <w:rsid w:val="512C2F2E"/>
    <w:rsid w:val="514209A3"/>
    <w:rsid w:val="5147420C"/>
    <w:rsid w:val="515D3A2F"/>
    <w:rsid w:val="51750D79"/>
    <w:rsid w:val="517B3EB5"/>
    <w:rsid w:val="51823496"/>
    <w:rsid w:val="518C7E71"/>
    <w:rsid w:val="519002BC"/>
    <w:rsid w:val="51B00003"/>
    <w:rsid w:val="51D11D27"/>
    <w:rsid w:val="51D75590"/>
    <w:rsid w:val="51D81308"/>
    <w:rsid w:val="51DC0DF8"/>
    <w:rsid w:val="51E5607B"/>
    <w:rsid w:val="520E00F8"/>
    <w:rsid w:val="521F2A93"/>
    <w:rsid w:val="524340E9"/>
    <w:rsid w:val="526B5CD8"/>
    <w:rsid w:val="527032EE"/>
    <w:rsid w:val="52770B21"/>
    <w:rsid w:val="5294522F"/>
    <w:rsid w:val="52D715BF"/>
    <w:rsid w:val="53004672"/>
    <w:rsid w:val="530A729F"/>
    <w:rsid w:val="533D58C6"/>
    <w:rsid w:val="53430A03"/>
    <w:rsid w:val="534327B1"/>
    <w:rsid w:val="53566988"/>
    <w:rsid w:val="537E210B"/>
    <w:rsid w:val="538E7ED0"/>
    <w:rsid w:val="539725B9"/>
    <w:rsid w:val="53C41B44"/>
    <w:rsid w:val="53DD723A"/>
    <w:rsid w:val="53DE2F6F"/>
    <w:rsid w:val="53E53868"/>
    <w:rsid w:val="53EC2E48"/>
    <w:rsid w:val="540006A2"/>
    <w:rsid w:val="540C7047"/>
    <w:rsid w:val="54183C3E"/>
    <w:rsid w:val="54240834"/>
    <w:rsid w:val="54322F51"/>
    <w:rsid w:val="54484523"/>
    <w:rsid w:val="545804DE"/>
    <w:rsid w:val="547370C6"/>
    <w:rsid w:val="547E7F44"/>
    <w:rsid w:val="5483555B"/>
    <w:rsid w:val="549459BA"/>
    <w:rsid w:val="54C3004D"/>
    <w:rsid w:val="54EB3100"/>
    <w:rsid w:val="54F55D2D"/>
    <w:rsid w:val="54F75F49"/>
    <w:rsid w:val="54FC530D"/>
    <w:rsid w:val="5503669C"/>
    <w:rsid w:val="55124B31"/>
    <w:rsid w:val="552A00CC"/>
    <w:rsid w:val="552A05A0"/>
    <w:rsid w:val="55517407"/>
    <w:rsid w:val="555B0397"/>
    <w:rsid w:val="555E38D2"/>
    <w:rsid w:val="557D01FC"/>
    <w:rsid w:val="55872E29"/>
    <w:rsid w:val="55EA33B8"/>
    <w:rsid w:val="55F81F79"/>
    <w:rsid w:val="55FA184D"/>
    <w:rsid w:val="56095F34"/>
    <w:rsid w:val="56633896"/>
    <w:rsid w:val="566B4385"/>
    <w:rsid w:val="566E649D"/>
    <w:rsid w:val="56737851"/>
    <w:rsid w:val="569F0646"/>
    <w:rsid w:val="569F41A2"/>
    <w:rsid w:val="56A619D5"/>
    <w:rsid w:val="56C854A7"/>
    <w:rsid w:val="56DE4CCA"/>
    <w:rsid w:val="56F27A24"/>
    <w:rsid w:val="570A1F63"/>
    <w:rsid w:val="57281234"/>
    <w:rsid w:val="57415259"/>
    <w:rsid w:val="574F7976"/>
    <w:rsid w:val="575B456D"/>
    <w:rsid w:val="579B2BBB"/>
    <w:rsid w:val="579B3D40"/>
    <w:rsid w:val="57C02622"/>
    <w:rsid w:val="57D165DD"/>
    <w:rsid w:val="57E24C8E"/>
    <w:rsid w:val="57F24C6F"/>
    <w:rsid w:val="57FA3D86"/>
    <w:rsid w:val="57FD5624"/>
    <w:rsid w:val="58030761"/>
    <w:rsid w:val="581B5AAA"/>
    <w:rsid w:val="581D7A74"/>
    <w:rsid w:val="58207565"/>
    <w:rsid w:val="58240E03"/>
    <w:rsid w:val="582F0470"/>
    <w:rsid w:val="58306EC5"/>
    <w:rsid w:val="584D2F1D"/>
    <w:rsid w:val="584D37F5"/>
    <w:rsid w:val="58516B1B"/>
    <w:rsid w:val="585F008D"/>
    <w:rsid w:val="5878703E"/>
    <w:rsid w:val="58801E3E"/>
    <w:rsid w:val="58951D01"/>
    <w:rsid w:val="58A91308"/>
    <w:rsid w:val="58AD0DF8"/>
    <w:rsid w:val="58D520FD"/>
    <w:rsid w:val="5908689F"/>
    <w:rsid w:val="59260BAB"/>
    <w:rsid w:val="59407EBE"/>
    <w:rsid w:val="59457283"/>
    <w:rsid w:val="5954396A"/>
    <w:rsid w:val="59AA5338"/>
    <w:rsid w:val="59B83EF9"/>
    <w:rsid w:val="59CF1242"/>
    <w:rsid w:val="59D6612D"/>
    <w:rsid w:val="59E146BD"/>
    <w:rsid w:val="5A195C04"/>
    <w:rsid w:val="5A1D1FAE"/>
    <w:rsid w:val="5A20384C"/>
    <w:rsid w:val="5A511C57"/>
    <w:rsid w:val="5A715E56"/>
    <w:rsid w:val="5A92474A"/>
    <w:rsid w:val="5A940BB2"/>
    <w:rsid w:val="5AA61FA3"/>
    <w:rsid w:val="5ABF12B7"/>
    <w:rsid w:val="5AFF16B3"/>
    <w:rsid w:val="5B046CCA"/>
    <w:rsid w:val="5B1038C0"/>
    <w:rsid w:val="5B2D4374"/>
    <w:rsid w:val="5B351579"/>
    <w:rsid w:val="5B4C2BEE"/>
    <w:rsid w:val="5B6B5832"/>
    <w:rsid w:val="5B735CCA"/>
    <w:rsid w:val="5BB82598"/>
    <w:rsid w:val="5BDE39BF"/>
    <w:rsid w:val="5C0C052C"/>
    <w:rsid w:val="5C1B7B96"/>
    <w:rsid w:val="5C25514A"/>
    <w:rsid w:val="5C78171D"/>
    <w:rsid w:val="5C7F2AAC"/>
    <w:rsid w:val="5CA70254"/>
    <w:rsid w:val="5CC52489"/>
    <w:rsid w:val="5CC826A5"/>
    <w:rsid w:val="5CF1327E"/>
    <w:rsid w:val="5D6F0D72"/>
    <w:rsid w:val="5D79399F"/>
    <w:rsid w:val="5D8F6D1E"/>
    <w:rsid w:val="5DA12EF6"/>
    <w:rsid w:val="5DB26EB1"/>
    <w:rsid w:val="5DB42C29"/>
    <w:rsid w:val="5DB449D7"/>
    <w:rsid w:val="5DCA41FA"/>
    <w:rsid w:val="5DCD3CEB"/>
    <w:rsid w:val="5E03770C"/>
    <w:rsid w:val="5E225DE5"/>
    <w:rsid w:val="5E23390B"/>
    <w:rsid w:val="5E677C9B"/>
    <w:rsid w:val="5E880830"/>
    <w:rsid w:val="5E9F5687"/>
    <w:rsid w:val="5EAB402C"/>
    <w:rsid w:val="5EAE7678"/>
    <w:rsid w:val="5EDF7832"/>
    <w:rsid w:val="5EE035AA"/>
    <w:rsid w:val="5F16521D"/>
    <w:rsid w:val="5F381638"/>
    <w:rsid w:val="5F3C2ED6"/>
    <w:rsid w:val="5F601E46"/>
    <w:rsid w:val="5F824661"/>
    <w:rsid w:val="5F97010C"/>
    <w:rsid w:val="5FA40A7B"/>
    <w:rsid w:val="5FD274EE"/>
    <w:rsid w:val="5FD42A84"/>
    <w:rsid w:val="5FD90725"/>
    <w:rsid w:val="5FE5356E"/>
    <w:rsid w:val="5FF612D7"/>
    <w:rsid w:val="601B0D3D"/>
    <w:rsid w:val="601B6F8F"/>
    <w:rsid w:val="60235E44"/>
    <w:rsid w:val="60363DC9"/>
    <w:rsid w:val="60402552"/>
    <w:rsid w:val="60496758"/>
    <w:rsid w:val="604C0EF7"/>
    <w:rsid w:val="60636240"/>
    <w:rsid w:val="60791F08"/>
    <w:rsid w:val="60997EB4"/>
    <w:rsid w:val="60C211B9"/>
    <w:rsid w:val="60EE0200"/>
    <w:rsid w:val="60F11A9E"/>
    <w:rsid w:val="61300838"/>
    <w:rsid w:val="61671D60"/>
    <w:rsid w:val="617A7CE6"/>
    <w:rsid w:val="617E77D6"/>
    <w:rsid w:val="61964177"/>
    <w:rsid w:val="61C80A51"/>
    <w:rsid w:val="61E824DC"/>
    <w:rsid w:val="62055A75"/>
    <w:rsid w:val="620677CB"/>
    <w:rsid w:val="621517BC"/>
    <w:rsid w:val="621C0D9D"/>
    <w:rsid w:val="623065F6"/>
    <w:rsid w:val="623F6839"/>
    <w:rsid w:val="625978FB"/>
    <w:rsid w:val="62634C1E"/>
    <w:rsid w:val="628C5F22"/>
    <w:rsid w:val="62944DD7"/>
    <w:rsid w:val="629B6165"/>
    <w:rsid w:val="629E7A04"/>
    <w:rsid w:val="62C746D1"/>
    <w:rsid w:val="62D43425"/>
    <w:rsid w:val="63116428"/>
    <w:rsid w:val="634560D1"/>
    <w:rsid w:val="638D1F52"/>
    <w:rsid w:val="63C65464"/>
    <w:rsid w:val="63CB4828"/>
    <w:rsid w:val="63DC4C88"/>
    <w:rsid w:val="63F43D7F"/>
    <w:rsid w:val="64025D70"/>
    <w:rsid w:val="6408782B"/>
    <w:rsid w:val="642108EC"/>
    <w:rsid w:val="64267CB1"/>
    <w:rsid w:val="64354398"/>
    <w:rsid w:val="645B2050"/>
    <w:rsid w:val="64600C30"/>
    <w:rsid w:val="64761478"/>
    <w:rsid w:val="649015CE"/>
    <w:rsid w:val="64BD6867"/>
    <w:rsid w:val="64F102BF"/>
    <w:rsid w:val="65143FAD"/>
    <w:rsid w:val="651F307E"/>
    <w:rsid w:val="652A557F"/>
    <w:rsid w:val="65387C9C"/>
    <w:rsid w:val="653E57C2"/>
    <w:rsid w:val="655E4C8F"/>
    <w:rsid w:val="65624D19"/>
    <w:rsid w:val="656F7435"/>
    <w:rsid w:val="657700A1"/>
    <w:rsid w:val="657B402C"/>
    <w:rsid w:val="658779D5"/>
    <w:rsid w:val="658E1FB1"/>
    <w:rsid w:val="659550EE"/>
    <w:rsid w:val="65C47B38"/>
    <w:rsid w:val="65D33518"/>
    <w:rsid w:val="65E120E1"/>
    <w:rsid w:val="65EE47FE"/>
    <w:rsid w:val="65F55B8D"/>
    <w:rsid w:val="66044022"/>
    <w:rsid w:val="660B53B0"/>
    <w:rsid w:val="660E741F"/>
    <w:rsid w:val="66501015"/>
    <w:rsid w:val="66585144"/>
    <w:rsid w:val="66611474"/>
    <w:rsid w:val="666B5E4F"/>
    <w:rsid w:val="66AA4BC9"/>
    <w:rsid w:val="66B47A3D"/>
    <w:rsid w:val="66BC48FC"/>
    <w:rsid w:val="66CA3A4C"/>
    <w:rsid w:val="66CF63DE"/>
    <w:rsid w:val="66FE4F15"/>
    <w:rsid w:val="670818F0"/>
    <w:rsid w:val="671B1623"/>
    <w:rsid w:val="67446DCC"/>
    <w:rsid w:val="674A015A"/>
    <w:rsid w:val="67713939"/>
    <w:rsid w:val="677551D7"/>
    <w:rsid w:val="6787315C"/>
    <w:rsid w:val="6797276F"/>
    <w:rsid w:val="67987E26"/>
    <w:rsid w:val="68112A26"/>
    <w:rsid w:val="68126ECA"/>
    <w:rsid w:val="683926A8"/>
    <w:rsid w:val="685748DD"/>
    <w:rsid w:val="6861575B"/>
    <w:rsid w:val="688A2F04"/>
    <w:rsid w:val="6894168D"/>
    <w:rsid w:val="689871CF"/>
    <w:rsid w:val="68AD6BF3"/>
    <w:rsid w:val="68DC1286"/>
    <w:rsid w:val="68E819D9"/>
    <w:rsid w:val="68FB5BB0"/>
    <w:rsid w:val="69205616"/>
    <w:rsid w:val="692C3FBB"/>
    <w:rsid w:val="693C3AD3"/>
    <w:rsid w:val="695B21AB"/>
    <w:rsid w:val="69605A13"/>
    <w:rsid w:val="6965127B"/>
    <w:rsid w:val="69667335"/>
    <w:rsid w:val="69704AFB"/>
    <w:rsid w:val="69715E72"/>
    <w:rsid w:val="69807E63"/>
    <w:rsid w:val="699D6C67"/>
    <w:rsid w:val="69A262CD"/>
    <w:rsid w:val="69BA3375"/>
    <w:rsid w:val="69E2467A"/>
    <w:rsid w:val="69EB1780"/>
    <w:rsid w:val="6A1A2066"/>
    <w:rsid w:val="6A2627B9"/>
    <w:rsid w:val="6A415844"/>
    <w:rsid w:val="6A590DE0"/>
    <w:rsid w:val="6A70612A"/>
    <w:rsid w:val="6AA14535"/>
    <w:rsid w:val="6AAB53B4"/>
    <w:rsid w:val="6AB66D3A"/>
    <w:rsid w:val="6AC16985"/>
    <w:rsid w:val="6AF81192"/>
    <w:rsid w:val="6B305A80"/>
    <w:rsid w:val="6B5D66AE"/>
    <w:rsid w:val="6B6537B4"/>
    <w:rsid w:val="6B686E01"/>
    <w:rsid w:val="6B6C069F"/>
    <w:rsid w:val="6B841E8D"/>
    <w:rsid w:val="6B8E4AB9"/>
    <w:rsid w:val="6B9419A4"/>
    <w:rsid w:val="6B9D59CF"/>
    <w:rsid w:val="6BA0733A"/>
    <w:rsid w:val="6BC404DB"/>
    <w:rsid w:val="6BC93D43"/>
    <w:rsid w:val="6BCE4EB6"/>
    <w:rsid w:val="6BE04BE9"/>
    <w:rsid w:val="6BE566A3"/>
    <w:rsid w:val="6BFF59B7"/>
    <w:rsid w:val="6C1A06BB"/>
    <w:rsid w:val="6C353187"/>
    <w:rsid w:val="6C44786E"/>
    <w:rsid w:val="6C5F1FB2"/>
    <w:rsid w:val="6C705F6D"/>
    <w:rsid w:val="6C7D4B2E"/>
    <w:rsid w:val="6C8934D3"/>
    <w:rsid w:val="6C8E2897"/>
    <w:rsid w:val="6C9F6852"/>
    <w:rsid w:val="6CCD33BF"/>
    <w:rsid w:val="6CCD4886"/>
    <w:rsid w:val="6CF77AF3"/>
    <w:rsid w:val="6D154D66"/>
    <w:rsid w:val="6D2F5E28"/>
    <w:rsid w:val="6D371587"/>
    <w:rsid w:val="6D3B47CD"/>
    <w:rsid w:val="6D45564C"/>
    <w:rsid w:val="6D4713C4"/>
    <w:rsid w:val="6D8112C5"/>
    <w:rsid w:val="6D965EA7"/>
    <w:rsid w:val="6DB359A0"/>
    <w:rsid w:val="6DC42A14"/>
    <w:rsid w:val="6DC52164"/>
    <w:rsid w:val="6DD95D94"/>
    <w:rsid w:val="6E0C7F17"/>
    <w:rsid w:val="6E160D96"/>
    <w:rsid w:val="6E192634"/>
    <w:rsid w:val="6E3D6323"/>
    <w:rsid w:val="6E443B55"/>
    <w:rsid w:val="6E777A87"/>
    <w:rsid w:val="6E7A1325"/>
    <w:rsid w:val="6E8B5C0E"/>
    <w:rsid w:val="6E9543B1"/>
    <w:rsid w:val="6EB833B6"/>
    <w:rsid w:val="6EC802E2"/>
    <w:rsid w:val="6ECD3B4B"/>
    <w:rsid w:val="6F0F5516"/>
    <w:rsid w:val="6F125A01"/>
    <w:rsid w:val="6F3F77DA"/>
    <w:rsid w:val="6F5558EE"/>
    <w:rsid w:val="6F80296B"/>
    <w:rsid w:val="6F8306AD"/>
    <w:rsid w:val="6F887A72"/>
    <w:rsid w:val="6FCA5A57"/>
    <w:rsid w:val="6FD902CD"/>
    <w:rsid w:val="6FDA23DA"/>
    <w:rsid w:val="7016507D"/>
    <w:rsid w:val="702A28D7"/>
    <w:rsid w:val="70473489"/>
    <w:rsid w:val="70495453"/>
    <w:rsid w:val="70A11939"/>
    <w:rsid w:val="70B12FF8"/>
    <w:rsid w:val="70CE5958"/>
    <w:rsid w:val="70E231B1"/>
    <w:rsid w:val="70F73101"/>
    <w:rsid w:val="711517D9"/>
    <w:rsid w:val="711C6362"/>
    <w:rsid w:val="711D243B"/>
    <w:rsid w:val="712832BA"/>
    <w:rsid w:val="71290DE0"/>
    <w:rsid w:val="71573B9F"/>
    <w:rsid w:val="715A71EC"/>
    <w:rsid w:val="71614A1E"/>
    <w:rsid w:val="71630796"/>
    <w:rsid w:val="71BC1C54"/>
    <w:rsid w:val="71C11019"/>
    <w:rsid w:val="71D451F0"/>
    <w:rsid w:val="71DD22F7"/>
    <w:rsid w:val="71F47640"/>
    <w:rsid w:val="72023B0B"/>
    <w:rsid w:val="72077373"/>
    <w:rsid w:val="720F447A"/>
    <w:rsid w:val="722A4E10"/>
    <w:rsid w:val="72361A07"/>
    <w:rsid w:val="724F0D1A"/>
    <w:rsid w:val="725325B9"/>
    <w:rsid w:val="726447C6"/>
    <w:rsid w:val="72693B8A"/>
    <w:rsid w:val="726A345E"/>
    <w:rsid w:val="72785B7B"/>
    <w:rsid w:val="72C161C4"/>
    <w:rsid w:val="72C47013"/>
    <w:rsid w:val="72C94629"/>
    <w:rsid w:val="72D60AF4"/>
    <w:rsid w:val="730F15F2"/>
    <w:rsid w:val="73104006"/>
    <w:rsid w:val="731C7452"/>
    <w:rsid w:val="731E2BC7"/>
    <w:rsid w:val="733817AF"/>
    <w:rsid w:val="733A72D5"/>
    <w:rsid w:val="734737A0"/>
    <w:rsid w:val="734B1B9C"/>
    <w:rsid w:val="735E1215"/>
    <w:rsid w:val="736A5E0C"/>
    <w:rsid w:val="738A200A"/>
    <w:rsid w:val="739015EB"/>
    <w:rsid w:val="739E7864"/>
    <w:rsid w:val="73D70FC8"/>
    <w:rsid w:val="74035919"/>
    <w:rsid w:val="74281823"/>
    <w:rsid w:val="7428537F"/>
    <w:rsid w:val="744F2BBB"/>
    <w:rsid w:val="745148D6"/>
    <w:rsid w:val="74650381"/>
    <w:rsid w:val="74750913"/>
    <w:rsid w:val="74786307"/>
    <w:rsid w:val="749D7B1B"/>
    <w:rsid w:val="74A54C22"/>
    <w:rsid w:val="74AB66DC"/>
    <w:rsid w:val="74C432FA"/>
    <w:rsid w:val="74DB6895"/>
    <w:rsid w:val="74E13547"/>
    <w:rsid w:val="74EE3366"/>
    <w:rsid w:val="75093403"/>
    <w:rsid w:val="7510653F"/>
    <w:rsid w:val="751853F4"/>
    <w:rsid w:val="751A5610"/>
    <w:rsid w:val="751B4EE4"/>
    <w:rsid w:val="752B3379"/>
    <w:rsid w:val="75324707"/>
    <w:rsid w:val="7541494A"/>
    <w:rsid w:val="75587EE6"/>
    <w:rsid w:val="755A3C5E"/>
    <w:rsid w:val="757E794D"/>
    <w:rsid w:val="75807D03"/>
    <w:rsid w:val="758D4034"/>
    <w:rsid w:val="759251A6"/>
    <w:rsid w:val="75976C60"/>
    <w:rsid w:val="75B07D22"/>
    <w:rsid w:val="75E11C8A"/>
    <w:rsid w:val="75E43528"/>
    <w:rsid w:val="75F61D2B"/>
    <w:rsid w:val="761738FD"/>
    <w:rsid w:val="761E4C8C"/>
    <w:rsid w:val="76206C56"/>
    <w:rsid w:val="76352D46"/>
    <w:rsid w:val="76393874"/>
    <w:rsid w:val="764010A6"/>
    <w:rsid w:val="764D731F"/>
    <w:rsid w:val="76595CC4"/>
    <w:rsid w:val="76684159"/>
    <w:rsid w:val="766E5C13"/>
    <w:rsid w:val="768947FB"/>
    <w:rsid w:val="76C515AB"/>
    <w:rsid w:val="76EB7264"/>
    <w:rsid w:val="76FA74A7"/>
    <w:rsid w:val="76FB0E40"/>
    <w:rsid w:val="771B741D"/>
    <w:rsid w:val="771C566F"/>
    <w:rsid w:val="771D3195"/>
    <w:rsid w:val="77244524"/>
    <w:rsid w:val="77253DF8"/>
    <w:rsid w:val="7730111A"/>
    <w:rsid w:val="77495D38"/>
    <w:rsid w:val="77514BED"/>
    <w:rsid w:val="777F59E2"/>
    <w:rsid w:val="7789082B"/>
    <w:rsid w:val="778D20C9"/>
    <w:rsid w:val="77950F7E"/>
    <w:rsid w:val="77972F48"/>
    <w:rsid w:val="77A80CB1"/>
    <w:rsid w:val="77C16217"/>
    <w:rsid w:val="77CB2BF1"/>
    <w:rsid w:val="77CD4C1A"/>
    <w:rsid w:val="77D311C4"/>
    <w:rsid w:val="77D47CF8"/>
    <w:rsid w:val="77E872FF"/>
    <w:rsid w:val="77EB2D21"/>
    <w:rsid w:val="77EB2E35"/>
    <w:rsid w:val="781A3FD2"/>
    <w:rsid w:val="78283BA0"/>
    <w:rsid w:val="7843265A"/>
    <w:rsid w:val="784976CA"/>
    <w:rsid w:val="7851759A"/>
    <w:rsid w:val="78656BA2"/>
    <w:rsid w:val="78782D79"/>
    <w:rsid w:val="78CE0BEB"/>
    <w:rsid w:val="78FD6DDA"/>
    <w:rsid w:val="79116D2A"/>
    <w:rsid w:val="79450781"/>
    <w:rsid w:val="79892D64"/>
    <w:rsid w:val="79D97847"/>
    <w:rsid w:val="7A173ECC"/>
    <w:rsid w:val="7A344A7E"/>
    <w:rsid w:val="7A3C3932"/>
    <w:rsid w:val="7A446DF5"/>
    <w:rsid w:val="7A820227"/>
    <w:rsid w:val="7AA5597C"/>
    <w:rsid w:val="7AAA4D40"/>
    <w:rsid w:val="7AC331FB"/>
    <w:rsid w:val="7B0326A2"/>
    <w:rsid w:val="7B0408F4"/>
    <w:rsid w:val="7B1B79EC"/>
    <w:rsid w:val="7B42766E"/>
    <w:rsid w:val="7B62386D"/>
    <w:rsid w:val="7B7A0BB6"/>
    <w:rsid w:val="7B803CF3"/>
    <w:rsid w:val="7B917CAE"/>
    <w:rsid w:val="7B9C6D7F"/>
    <w:rsid w:val="7BA67BFD"/>
    <w:rsid w:val="7BA908FD"/>
    <w:rsid w:val="7BAE260E"/>
    <w:rsid w:val="7BAE6AB2"/>
    <w:rsid w:val="7BB06386"/>
    <w:rsid w:val="7BC41E31"/>
    <w:rsid w:val="7BFA3AA5"/>
    <w:rsid w:val="7C183F2B"/>
    <w:rsid w:val="7C324FED"/>
    <w:rsid w:val="7C3A0345"/>
    <w:rsid w:val="7C556F2D"/>
    <w:rsid w:val="7C594C70"/>
    <w:rsid w:val="7C920181"/>
    <w:rsid w:val="7C975798"/>
    <w:rsid w:val="7CB2612E"/>
    <w:rsid w:val="7CB579CC"/>
    <w:rsid w:val="7CCC5441"/>
    <w:rsid w:val="7CCD2F68"/>
    <w:rsid w:val="7CE85FF3"/>
    <w:rsid w:val="7D020E63"/>
    <w:rsid w:val="7D1E1A15"/>
    <w:rsid w:val="7D3357F3"/>
    <w:rsid w:val="7D4476CE"/>
    <w:rsid w:val="7D46151A"/>
    <w:rsid w:val="7D80622C"/>
    <w:rsid w:val="7D99109C"/>
    <w:rsid w:val="7DA71A0B"/>
    <w:rsid w:val="7DDB16B4"/>
    <w:rsid w:val="7DE467BB"/>
    <w:rsid w:val="7DEB5D9B"/>
    <w:rsid w:val="7DF369FE"/>
    <w:rsid w:val="7E1F2F63"/>
    <w:rsid w:val="7E241128"/>
    <w:rsid w:val="7E4B683A"/>
    <w:rsid w:val="7E5A6A7D"/>
    <w:rsid w:val="7E6E1DAC"/>
    <w:rsid w:val="7E775881"/>
    <w:rsid w:val="7E81400A"/>
    <w:rsid w:val="7E835FD4"/>
    <w:rsid w:val="7E843AFA"/>
    <w:rsid w:val="7E891110"/>
    <w:rsid w:val="7E996D13"/>
    <w:rsid w:val="7EA321D2"/>
    <w:rsid w:val="7EAA3560"/>
    <w:rsid w:val="7ECB1EA2"/>
    <w:rsid w:val="7EF65D23"/>
    <w:rsid w:val="7F0C421B"/>
    <w:rsid w:val="7F2552DD"/>
    <w:rsid w:val="7F3948E4"/>
    <w:rsid w:val="7F4F235A"/>
    <w:rsid w:val="7F842003"/>
    <w:rsid w:val="7FB421BD"/>
    <w:rsid w:val="7FCE7723"/>
    <w:rsid w:val="7FD12D6F"/>
    <w:rsid w:val="7FE61B40"/>
    <w:rsid w:val="7FEC5DFB"/>
    <w:rsid w:val="7FF16F6D"/>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006704D7"/>
  <w15:docId w15:val="{252798A7-0FE5-4C3A-B513-2DA429B465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qFormat="1"/>
    <w:lsdException w:name="header" w:uiPriority="99" w:qFormat="1"/>
    <w:lsdException w:name="footer" w:uiPriority="99" w:qFormat="1"/>
    <w:lsdException w:name="caption" w:semiHidden="1" w:unhideWhenUsed="1" w:qFormat="1"/>
    <w:lsdException w:name="Default Paragraph Font" w:semiHidden="1" w:uiPriority="1" w:unhideWhenUsed="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qFormat="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844F6D"/>
    <w:pPr>
      <w:widowControl w:val="0"/>
      <w:jc w:val="both"/>
    </w:pPr>
    <w:rPr>
      <w:rFonts w:cstheme="minorBidi"/>
      <w:kern w:val="2"/>
      <w:sz w:val="21"/>
      <w:szCs w:val="24"/>
    </w:rPr>
  </w:style>
  <w:style w:type="paragraph" w:styleId="1">
    <w:name w:val="heading 1"/>
    <w:basedOn w:val="a"/>
    <w:next w:val="a"/>
    <w:link w:val="10"/>
    <w:qFormat/>
    <w:rsid w:val="00AB4492"/>
    <w:pPr>
      <w:keepNext/>
      <w:keepLines/>
      <w:spacing w:before="75" w:after="75"/>
      <w:jc w:val="center"/>
      <w:outlineLvl w:val="0"/>
    </w:pPr>
    <w:rPr>
      <w:rFonts w:eastAsia="黑体"/>
      <w:bCs/>
      <w:kern w:val="44"/>
      <w:sz w:val="32"/>
      <w:szCs w:val="44"/>
    </w:rPr>
  </w:style>
  <w:style w:type="paragraph" w:styleId="2">
    <w:name w:val="heading 2"/>
    <w:basedOn w:val="a"/>
    <w:next w:val="a"/>
    <w:link w:val="20"/>
    <w:unhideWhenUsed/>
    <w:qFormat/>
    <w:rsid w:val="00245046"/>
    <w:pPr>
      <w:keepNext/>
      <w:keepLines/>
      <w:spacing w:before="75" w:after="75"/>
      <w:jc w:val="center"/>
      <w:outlineLvl w:val="1"/>
    </w:pPr>
    <w:rPr>
      <w:rFonts w:eastAsia="黑体" w:cstheme="majorBidi"/>
      <w:bCs/>
      <w:sz w:val="24"/>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a4"/>
    <w:qFormat/>
    <w:pPr>
      <w:jc w:val="left"/>
    </w:pPr>
  </w:style>
  <w:style w:type="paragraph" w:styleId="a5">
    <w:name w:val="footer"/>
    <w:basedOn w:val="a"/>
    <w:link w:val="a6"/>
    <w:uiPriority w:val="99"/>
    <w:qFormat/>
    <w:pPr>
      <w:tabs>
        <w:tab w:val="center" w:pos="4153"/>
        <w:tab w:val="right" w:pos="8306"/>
      </w:tabs>
      <w:snapToGrid w:val="0"/>
      <w:jc w:val="left"/>
    </w:pPr>
    <w:rPr>
      <w:sz w:val="18"/>
    </w:rPr>
  </w:style>
  <w:style w:type="paragraph" w:styleId="a7">
    <w:name w:val="header"/>
    <w:basedOn w:val="a"/>
    <w:link w:val="a8"/>
    <w:uiPriority w:val="99"/>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styleId="a9">
    <w:name w:val="Strong"/>
    <w:basedOn w:val="a0"/>
    <w:qFormat/>
    <w:rPr>
      <w:b/>
    </w:rPr>
  </w:style>
  <w:style w:type="character" w:styleId="aa">
    <w:name w:val="annotation reference"/>
    <w:basedOn w:val="a0"/>
    <w:rPr>
      <w:sz w:val="21"/>
      <w:szCs w:val="21"/>
    </w:rPr>
  </w:style>
  <w:style w:type="paragraph" w:styleId="ab">
    <w:name w:val="List Paragraph"/>
    <w:basedOn w:val="a"/>
    <w:uiPriority w:val="99"/>
    <w:qFormat/>
    <w:pPr>
      <w:ind w:left="720"/>
      <w:contextualSpacing/>
    </w:pPr>
  </w:style>
  <w:style w:type="character" w:styleId="ac">
    <w:name w:val="Placeholder Text"/>
    <w:basedOn w:val="a0"/>
    <w:uiPriority w:val="99"/>
    <w:unhideWhenUsed/>
    <w:qFormat/>
    <w:rsid w:val="00844F6D"/>
    <w:rPr>
      <w:color w:val="666666"/>
    </w:rPr>
  </w:style>
  <w:style w:type="character" w:customStyle="1" w:styleId="10">
    <w:name w:val="标题 1 字符"/>
    <w:basedOn w:val="a0"/>
    <w:link w:val="1"/>
    <w:rsid w:val="00AB4492"/>
    <w:rPr>
      <w:rFonts w:eastAsia="黑体" w:cstheme="minorBidi"/>
      <w:bCs/>
      <w:kern w:val="44"/>
      <w:sz w:val="32"/>
      <w:szCs w:val="44"/>
    </w:rPr>
  </w:style>
  <w:style w:type="character" w:customStyle="1" w:styleId="20">
    <w:name w:val="标题 2 字符"/>
    <w:basedOn w:val="a0"/>
    <w:link w:val="2"/>
    <w:rsid w:val="00245046"/>
    <w:rPr>
      <w:rFonts w:eastAsia="黑体" w:cstheme="majorBidi"/>
      <w:bCs/>
      <w:kern w:val="2"/>
      <w:sz w:val="24"/>
      <w:szCs w:val="32"/>
    </w:rPr>
  </w:style>
  <w:style w:type="paragraph" w:styleId="ad">
    <w:name w:val="annotation subject"/>
    <w:basedOn w:val="a3"/>
    <w:next w:val="a3"/>
    <w:link w:val="ae"/>
    <w:rsid w:val="00844F6D"/>
    <w:rPr>
      <w:b/>
      <w:bCs/>
    </w:rPr>
  </w:style>
  <w:style w:type="character" w:customStyle="1" w:styleId="a4">
    <w:name w:val="批注文字 字符"/>
    <w:basedOn w:val="a0"/>
    <w:link w:val="a3"/>
    <w:rsid w:val="00844F6D"/>
    <w:rPr>
      <w:rFonts w:cstheme="minorBidi"/>
      <w:kern w:val="2"/>
      <w:sz w:val="21"/>
      <w:szCs w:val="24"/>
    </w:rPr>
  </w:style>
  <w:style w:type="character" w:customStyle="1" w:styleId="ae">
    <w:name w:val="批注主题 字符"/>
    <w:basedOn w:val="a4"/>
    <w:link w:val="ad"/>
    <w:rsid w:val="00844F6D"/>
    <w:rPr>
      <w:rFonts w:cstheme="minorBidi"/>
      <w:b/>
      <w:bCs/>
      <w:kern w:val="2"/>
      <w:sz w:val="21"/>
      <w:szCs w:val="24"/>
    </w:rPr>
  </w:style>
  <w:style w:type="paragraph" w:customStyle="1" w:styleId="af">
    <w:name w:val="题干"/>
    <w:basedOn w:val="a"/>
    <w:link w:val="af0"/>
    <w:qFormat/>
    <w:rsid w:val="00AB4492"/>
    <w:pPr>
      <w:ind w:firstLine="420"/>
    </w:pPr>
    <w:rPr>
      <w:rFonts w:eastAsia="楷体" w:cs="楷体"/>
      <w:color w:val="0F1115"/>
      <w:szCs w:val="21"/>
      <w:shd w:val="clear" w:color="auto" w:fill="FFFFFF"/>
    </w:rPr>
  </w:style>
  <w:style w:type="character" w:customStyle="1" w:styleId="af0">
    <w:name w:val="题干 字符"/>
    <w:basedOn w:val="a0"/>
    <w:link w:val="af"/>
    <w:rsid w:val="00AB4492"/>
    <w:rPr>
      <w:rFonts w:eastAsia="楷体" w:cs="楷体"/>
      <w:color w:val="0F1115"/>
      <w:kern w:val="2"/>
      <w:sz w:val="21"/>
      <w:szCs w:val="21"/>
    </w:rPr>
  </w:style>
  <w:style w:type="character" w:customStyle="1" w:styleId="a8">
    <w:name w:val="页眉 字符"/>
    <w:basedOn w:val="a0"/>
    <w:link w:val="a7"/>
    <w:uiPriority w:val="99"/>
    <w:rsid w:val="00C12724"/>
    <w:rPr>
      <w:rFonts w:cstheme="minorBidi"/>
      <w:kern w:val="2"/>
      <w:sz w:val="18"/>
      <w:szCs w:val="24"/>
    </w:rPr>
  </w:style>
  <w:style w:type="character" w:customStyle="1" w:styleId="a6">
    <w:name w:val="页脚 字符"/>
    <w:basedOn w:val="a0"/>
    <w:link w:val="a5"/>
    <w:uiPriority w:val="99"/>
    <w:rsid w:val="00432C9E"/>
    <w:rPr>
      <w:rFonts w:cstheme="minorBidi"/>
      <w:kern w:val="2"/>
      <w:sz w:val="18"/>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7.wmf"/><Relationship Id="rId299" Type="http://schemas.openxmlformats.org/officeDocument/2006/relationships/image" Target="media/image130.wmf"/><Relationship Id="rId21" Type="http://schemas.openxmlformats.org/officeDocument/2006/relationships/footer" Target="footer1.xml"/><Relationship Id="rId63" Type="http://schemas.openxmlformats.org/officeDocument/2006/relationships/image" Target="media/image24.wmf"/><Relationship Id="rId159" Type="http://schemas.openxmlformats.org/officeDocument/2006/relationships/image" Target="media/image68.wmf"/><Relationship Id="rId324" Type="http://schemas.openxmlformats.org/officeDocument/2006/relationships/oleObject" Target="embeddings/oleObject169.bin"/><Relationship Id="rId366" Type="http://schemas.openxmlformats.org/officeDocument/2006/relationships/image" Target="media/image160.wmf"/><Relationship Id="rId170" Type="http://schemas.openxmlformats.org/officeDocument/2006/relationships/image" Target="media/image73.wmf"/><Relationship Id="rId226" Type="http://schemas.openxmlformats.org/officeDocument/2006/relationships/oleObject" Target="embeddings/oleObject112.bin"/><Relationship Id="rId268" Type="http://schemas.openxmlformats.org/officeDocument/2006/relationships/oleObject" Target="embeddings/oleObject135.bin"/><Relationship Id="rId32" Type="http://schemas.openxmlformats.org/officeDocument/2006/relationships/oleObject" Target="embeddings/oleObject5.bin"/><Relationship Id="rId74" Type="http://schemas.openxmlformats.org/officeDocument/2006/relationships/image" Target="media/image28.wmf"/><Relationship Id="rId128" Type="http://schemas.openxmlformats.org/officeDocument/2006/relationships/oleObject" Target="embeddings/oleObject60.bin"/><Relationship Id="rId335" Type="http://schemas.openxmlformats.org/officeDocument/2006/relationships/image" Target="media/image145.wmf"/><Relationship Id="rId377" Type="http://schemas.openxmlformats.org/officeDocument/2006/relationships/image" Target="media/image166.jpeg"/><Relationship Id="rId5" Type="http://schemas.openxmlformats.org/officeDocument/2006/relationships/settings" Target="settings.xml"/><Relationship Id="rId181" Type="http://schemas.openxmlformats.org/officeDocument/2006/relationships/image" Target="media/image78.wmf"/><Relationship Id="rId237" Type="http://schemas.openxmlformats.org/officeDocument/2006/relationships/image" Target="media/image104.wmf"/><Relationship Id="rId279" Type="http://schemas.openxmlformats.org/officeDocument/2006/relationships/oleObject" Target="embeddings/oleObject142.bin"/><Relationship Id="rId43" Type="http://schemas.openxmlformats.org/officeDocument/2006/relationships/oleObject" Target="embeddings/oleObject11.bin"/><Relationship Id="rId139" Type="http://schemas.openxmlformats.org/officeDocument/2006/relationships/image" Target="media/image58.wmf"/><Relationship Id="rId290" Type="http://schemas.openxmlformats.org/officeDocument/2006/relationships/oleObject" Target="embeddings/oleObject148.bin"/><Relationship Id="rId304" Type="http://schemas.openxmlformats.org/officeDocument/2006/relationships/image" Target="media/image132.wmf"/><Relationship Id="rId346" Type="http://schemas.openxmlformats.org/officeDocument/2006/relationships/oleObject" Target="embeddings/oleObject180.bin"/><Relationship Id="rId388" Type="http://schemas.openxmlformats.org/officeDocument/2006/relationships/image" Target="media/image174.svg"/><Relationship Id="rId85" Type="http://schemas.openxmlformats.org/officeDocument/2006/relationships/oleObject" Target="embeddings/oleObject37.bin"/><Relationship Id="rId150" Type="http://schemas.openxmlformats.org/officeDocument/2006/relationships/oleObject" Target="embeddings/oleObject71.bin"/><Relationship Id="rId192" Type="http://schemas.openxmlformats.org/officeDocument/2006/relationships/oleObject" Target="embeddings/oleObject94.bin"/><Relationship Id="rId206" Type="http://schemas.openxmlformats.org/officeDocument/2006/relationships/oleObject" Target="embeddings/oleObject101.bin"/><Relationship Id="rId248" Type="http://schemas.openxmlformats.org/officeDocument/2006/relationships/image" Target="media/image109.wmf"/><Relationship Id="rId12" Type="http://schemas.microsoft.com/office/2018/08/relationships/commentsExtensible" Target="commentsExtensible.xml"/><Relationship Id="rId108" Type="http://schemas.openxmlformats.org/officeDocument/2006/relationships/oleObject" Target="embeddings/oleObject50.bin"/><Relationship Id="rId315" Type="http://schemas.openxmlformats.org/officeDocument/2006/relationships/oleObject" Target="embeddings/oleObject164.bin"/><Relationship Id="rId357" Type="http://schemas.openxmlformats.org/officeDocument/2006/relationships/image" Target="media/image156.wmf"/><Relationship Id="rId54" Type="http://schemas.openxmlformats.org/officeDocument/2006/relationships/oleObject" Target="embeddings/oleObject18.bin"/><Relationship Id="rId96" Type="http://schemas.openxmlformats.org/officeDocument/2006/relationships/oleObject" Target="embeddings/oleObject44.bin"/><Relationship Id="rId161" Type="http://schemas.openxmlformats.org/officeDocument/2006/relationships/oleObject" Target="embeddings/oleObject77.bin"/><Relationship Id="rId217" Type="http://schemas.openxmlformats.org/officeDocument/2006/relationships/oleObject" Target="embeddings/oleObject107.bin"/><Relationship Id="rId399" Type="http://schemas.openxmlformats.org/officeDocument/2006/relationships/theme" Target="theme/theme1.xml"/><Relationship Id="rId259" Type="http://schemas.openxmlformats.org/officeDocument/2006/relationships/oleObject" Target="embeddings/oleObject129.bin"/><Relationship Id="rId23" Type="http://schemas.openxmlformats.org/officeDocument/2006/relationships/image" Target="media/image7.wmf"/><Relationship Id="rId119" Type="http://schemas.openxmlformats.org/officeDocument/2006/relationships/image" Target="media/image48.wmf"/><Relationship Id="rId270" Type="http://schemas.openxmlformats.org/officeDocument/2006/relationships/oleObject" Target="embeddings/oleObject136.bin"/><Relationship Id="rId326" Type="http://schemas.openxmlformats.org/officeDocument/2006/relationships/oleObject" Target="embeddings/oleObject170.bin"/><Relationship Id="rId65" Type="http://schemas.openxmlformats.org/officeDocument/2006/relationships/image" Target="media/image25.wmf"/><Relationship Id="rId130" Type="http://schemas.openxmlformats.org/officeDocument/2006/relationships/oleObject" Target="embeddings/oleObject61.bin"/><Relationship Id="rId368" Type="http://schemas.openxmlformats.org/officeDocument/2006/relationships/image" Target="media/image161.wmf"/><Relationship Id="rId172" Type="http://schemas.openxmlformats.org/officeDocument/2006/relationships/image" Target="media/image74.wmf"/><Relationship Id="rId228" Type="http://schemas.openxmlformats.org/officeDocument/2006/relationships/oleObject" Target="embeddings/oleObject113.bin"/><Relationship Id="rId281" Type="http://schemas.openxmlformats.org/officeDocument/2006/relationships/oleObject" Target="embeddings/oleObject143.bin"/><Relationship Id="rId337" Type="http://schemas.openxmlformats.org/officeDocument/2006/relationships/image" Target="media/image146.wmf"/><Relationship Id="rId34" Type="http://schemas.openxmlformats.org/officeDocument/2006/relationships/image" Target="media/image12.wmf"/><Relationship Id="rId76" Type="http://schemas.openxmlformats.org/officeDocument/2006/relationships/image" Target="media/image29.wmf"/><Relationship Id="rId141" Type="http://schemas.openxmlformats.org/officeDocument/2006/relationships/image" Target="media/image59.wmf"/><Relationship Id="rId379" Type="http://schemas.openxmlformats.org/officeDocument/2006/relationships/chart" Target="charts/chart4.xml"/><Relationship Id="rId7" Type="http://schemas.openxmlformats.org/officeDocument/2006/relationships/footnotes" Target="footnotes.xml"/><Relationship Id="rId183" Type="http://schemas.openxmlformats.org/officeDocument/2006/relationships/image" Target="media/image79.wmf"/><Relationship Id="rId239" Type="http://schemas.openxmlformats.org/officeDocument/2006/relationships/image" Target="media/image105.wmf"/><Relationship Id="rId390" Type="http://schemas.openxmlformats.org/officeDocument/2006/relationships/image" Target="media/image176.png"/><Relationship Id="rId250" Type="http://schemas.openxmlformats.org/officeDocument/2006/relationships/image" Target="media/image110.wmf"/><Relationship Id="rId292" Type="http://schemas.openxmlformats.org/officeDocument/2006/relationships/oleObject" Target="embeddings/oleObject149.bin"/><Relationship Id="rId306" Type="http://schemas.openxmlformats.org/officeDocument/2006/relationships/image" Target="media/image133.wmf"/><Relationship Id="rId45" Type="http://schemas.openxmlformats.org/officeDocument/2006/relationships/oleObject" Target="embeddings/oleObject12.bin"/><Relationship Id="rId87" Type="http://schemas.openxmlformats.org/officeDocument/2006/relationships/oleObject" Target="embeddings/oleObject38.bin"/><Relationship Id="rId110" Type="http://schemas.openxmlformats.org/officeDocument/2006/relationships/oleObject" Target="embeddings/oleObject51.bin"/><Relationship Id="rId348" Type="http://schemas.openxmlformats.org/officeDocument/2006/relationships/oleObject" Target="embeddings/oleObject181.bin"/><Relationship Id="rId152" Type="http://schemas.openxmlformats.org/officeDocument/2006/relationships/oleObject" Target="embeddings/oleObject72.bin"/><Relationship Id="rId194" Type="http://schemas.openxmlformats.org/officeDocument/2006/relationships/oleObject" Target="embeddings/oleObject95.bin"/><Relationship Id="rId208" Type="http://schemas.openxmlformats.org/officeDocument/2006/relationships/oleObject" Target="embeddings/oleObject102.bin"/><Relationship Id="rId261" Type="http://schemas.openxmlformats.org/officeDocument/2006/relationships/image" Target="media/image115.wmf"/><Relationship Id="rId14" Type="http://schemas.openxmlformats.org/officeDocument/2006/relationships/image" Target="media/image2.png"/><Relationship Id="rId56" Type="http://schemas.openxmlformats.org/officeDocument/2006/relationships/image" Target="media/image21.wmf"/><Relationship Id="rId317" Type="http://schemas.openxmlformats.org/officeDocument/2006/relationships/oleObject" Target="embeddings/oleObject165.bin"/><Relationship Id="rId359" Type="http://schemas.openxmlformats.org/officeDocument/2006/relationships/image" Target="media/image157.wmf"/><Relationship Id="rId98" Type="http://schemas.openxmlformats.org/officeDocument/2006/relationships/oleObject" Target="embeddings/oleObject45.bin"/><Relationship Id="rId121" Type="http://schemas.openxmlformats.org/officeDocument/2006/relationships/image" Target="media/image49.wmf"/><Relationship Id="rId163" Type="http://schemas.openxmlformats.org/officeDocument/2006/relationships/oleObject" Target="embeddings/oleObject78.bin"/><Relationship Id="rId219" Type="http://schemas.openxmlformats.org/officeDocument/2006/relationships/oleObject" Target="embeddings/oleObject108.bin"/><Relationship Id="rId370" Type="http://schemas.openxmlformats.org/officeDocument/2006/relationships/image" Target="media/image162.wmf"/><Relationship Id="rId230" Type="http://schemas.openxmlformats.org/officeDocument/2006/relationships/oleObject" Target="embeddings/oleObject114.bin"/><Relationship Id="rId25" Type="http://schemas.openxmlformats.org/officeDocument/2006/relationships/image" Target="media/image8.wmf"/><Relationship Id="rId67" Type="http://schemas.openxmlformats.org/officeDocument/2006/relationships/image" Target="media/image26.wmf"/><Relationship Id="rId272" Type="http://schemas.openxmlformats.org/officeDocument/2006/relationships/image" Target="media/image119.wmf"/><Relationship Id="rId328" Type="http://schemas.openxmlformats.org/officeDocument/2006/relationships/oleObject" Target="embeddings/oleObject171.bin"/><Relationship Id="rId132" Type="http://schemas.openxmlformats.org/officeDocument/2006/relationships/oleObject" Target="embeddings/oleObject62.bin"/><Relationship Id="rId174" Type="http://schemas.openxmlformats.org/officeDocument/2006/relationships/image" Target="media/image75.wmf"/><Relationship Id="rId381" Type="http://schemas.openxmlformats.org/officeDocument/2006/relationships/image" Target="media/image168.png"/><Relationship Id="rId241" Type="http://schemas.openxmlformats.org/officeDocument/2006/relationships/image" Target="media/image106.wmf"/><Relationship Id="rId36" Type="http://schemas.openxmlformats.org/officeDocument/2006/relationships/image" Target="media/image13.wmf"/><Relationship Id="rId283" Type="http://schemas.openxmlformats.org/officeDocument/2006/relationships/oleObject" Target="embeddings/oleObject144.bin"/><Relationship Id="rId339" Type="http://schemas.openxmlformats.org/officeDocument/2006/relationships/image" Target="media/image147.wmf"/><Relationship Id="rId78" Type="http://schemas.openxmlformats.org/officeDocument/2006/relationships/image" Target="media/image30.wmf"/><Relationship Id="rId101" Type="http://schemas.openxmlformats.org/officeDocument/2006/relationships/image" Target="media/image39.wmf"/><Relationship Id="rId143" Type="http://schemas.openxmlformats.org/officeDocument/2006/relationships/image" Target="media/image60.wmf"/><Relationship Id="rId185" Type="http://schemas.openxmlformats.org/officeDocument/2006/relationships/oleObject" Target="embeddings/oleObject90.bin"/><Relationship Id="rId350" Type="http://schemas.openxmlformats.org/officeDocument/2006/relationships/oleObject" Target="embeddings/oleObject182.bin"/><Relationship Id="rId9" Type="http://schemas.openxmlformats.org/officeDocument/2006/relationships/comments" Target="comments.xml"/><Relationship Id="rId210" Type="http://schemas.openxmlformats.org/officeDocument/2006/relationships/oleObject" Target="embeddings/oleObject103.bin"/><Relationship Id="rId392" Type="http://schemas.openxmlformats.org/officeDocument/2006/relationships/image" Target="media/image178.png"/><Relationship Id="rId252" Type="http://schemas.openxmlformats.org/officeDocument/2006/relationships/image" Target="media/image111.wmf"/><Relationship Id="rId294" Type="http://schemas.openxmlformats.org/officeDocument/2006/relationships/oleObject" Target="embeddings/oleObject150.bin"/><Relationship Id="rId308" Type="http://schemas.openxmlformats.org/officeDocument/2006/relationships/oleObject" Target="embeddings/oleObject159.bin"/><Relationship Id="rId47" Type="http://schemas.openxmlformats.org/officeDocument/2006/relationships/oleObject" Target="embeddings/oleObject13.bin"/><Relationship Id="rId89" Type="http://schemas.openxmlformats.org/officeDocument/2006/relationships/image" Target="media/image34.wmf"/><Relationship Id="rId112" Type="http://schemas.openxmlformats.org/officeDocument/2006/relationships/oleObject" Target="embeddings/oleObject52.bin"/><Relationship Id="rId154" Type="http://schemas.openxmlformats.org/officeDocument/2006/relationships/oleObject" Target="embeddings/oleObject73.bin"/><Relationship Id="rId361" Type="http://schemas.openxmlformats.org/officeDocument/2006/relationships/image" Target="media/image158.wmf"/><Relationship Id="rId196" Type="http://schemas.openxmlformats.org/officeDocument/2006/relationships/oleObject" Target="embeddings/oleObject96.bin"/><Relationship Id="rId16" Type="http://schemas.openxmlformats.org/officeDocument/2006/relationships/chart" Target="charts/chart2.xml"/><Relationship Id="rId221" Type="http://schemas.openxmlformats.org/officeDocument/2006/relationships/oleObject" Target="embeddings/oleObject109.bin"/><Relationship Id="rId263" Type="http://schemas.openxmlformats.org/officeDocument/2006/relationships/oleObject" Target="embeddings/oleObject132.bin"/><Relationship Id="rId319" Type="http://schemas.openxmlformats.org/officeDocument/2006/relationships/oleObject" Target="embeddings/oleObject166.bin"/><Relationship Id="rId37" Type="http://schemas.openxmlformats.org/officeDocument/2006/relationships/oleObject" Target="embeddings/oleObject8.bin"/><Relationship Id="rId58" Type="http://schemas.openxmlformats.org/officeDocument/2006/relationships/image" Target="media/image22.wmf"/><Relationship Id="rId79" Type="http://schemas.openxmlformats.org/officeDocument/2006/relationships/oleObject" Target="embeddings/oleObject33.bin"/><Relationship Id="rId102" Type="http://schemas.openxmlformats.org/officeDocument/2006/relationships/oleObject" Target="embeddings/oleObject47.bin"/><Relationship Id="rId123" Type="http://schemas.openxmlformats.org/officeDocument/2006/relationships/image" Target="media/image50.wmf"/><Relationship Id="rId144" Type="http://schemas.openxmlformats.org/officeDocument/2006/relationships/oleObject" Target="embeddings/oleObject68.bin"/><Relationship Id="rId330" Type="http://schemas.openxmlformats.org/officeDocument/2006/relationships/oleObject" Target="embeddings/oleObject172.bin"/><Relationship Id="rId90" Type="http://schemas.openxmlformats.org/officeDocument/2006/relationships/oleObject" Target="embeddings/oleObject40.bin"/><Relationship Id="rId165" Type="http://schemas.openxmlformats.org/officeDocument/2006/relationships/oleObject" Target="embeddings/oleObject79.bin"/><Relationship Id="rId186" Type="http://schemas.openxmlformats.org/officeDocument/2006/relationships/oleObject" Target="embeddings/oleObject91.bin"/><Relationship Id="rId351" Type="http://schemas.openxmlformats.org/officeDocument/2006/relationships/image" Target="media/image153.wmf"/><Relationship Id="rId372" Type="http://schemas.openxmlformats.org/officeDocument/2006/relationships/image" Target="media/image163.wmf"/><Relationship Id="rId393" Type="http://schemas.openxmlformats.org/officeDocument/2006/relationships/chart" Target="charts/chart6.xml"/><Relationship Id="rId211" Type="http://schemas.openxmlformats.org/officeDocument/2006/relationships/image" Target="media/image92.wmf"/><Relationship Id="rId232" Type="http://schemas.openxmlformats.org/officeDocument/2006/relationships/oleObject" Target="embeddings/oleObject115.bin"/><Relationship Id="rId253" Type="http://schemas.openxmlformats.org/officeDocument/2006/relationships/oleObject" Target="embeddings/oleObject126.bin"/><Relationship Id="rId274" Type="http://schemas.openxmlformats.org/officeDocument/2006/relationships/image" Target="media/image120.wmf"/><Relationship Id="rId295" Type="http://schemas.openxmlformats.org/officeDocument/2006/relationships/oleObject" Target="embeddings/oleObject151.bin"/><Relationship Id="rId309" Type="http://schemas.openxmlformats.org/officeDocument/2006/relationships/oleObject" Target="embeddings/oleObject160.bin"/><Relationship Id="rId27" Type="http://schemas.openxmlformats.org/officeDocument/2006/relationships/image" Target="media/image9.wmf"/><Relationship Id="rId48" Type="http://schemas.openxmlformats.org/officeDocument/2006/relationships/image" Target="media/image19.wmf"/><Relationship Id="rId69" Type="http://schemas.openxmlformats.org/officeDocument/2006/relationships/image" Target="media/image27.wmf"/><Relationship Id="rId113" Type="http://schemas.openxmlformats.org/officeDocument/2006/relationships/image" Target="media/image45.wmf"/><Relationship Id="rId134" Type="http://schemas.openxmlformats.org/officeDocument/2006/relationships/oleObject" Target="embeddings/oleObject63.bin"/><Relationship Id="rId320" Type="http://schemas.openxmlformats.org/officeDocument/2006/relationships/oleObject" Target="embeddings/oleObject167.bin"/><Relationship Id="rId80" Type="http://schemas.openxmlformats.org/officeDocument/2006/relationships/oleObject" Target="embeddings/oleObject34.bin"/><Relationship Id="rId155" Type="http://schemas.openxmlformats.org/officeDocument/2006/relationships/image" Target="media/image66.wmf"/><Relationship Id="rId176" Type="http://schemas.openxmlformats.org/officeDocument/2006/relationships/oleObject" Target="embeddings/oleObject85.bin"/><Relationship Id="rId197" Type="http://schemas.openxmlformats.org/officeDocument/2006/relationships/image" Target="media/image85.wmf"/><Relationship Id="rId341" Type="http://schemas.openxmlformats.org/officeDocument/2006/relationships/image" Target="media/image148.wmf"/><Relationship Id="rId362" Type="http://schemas.openxmlformats.org/officeDocument/2006/relationships/oleObject" Target="embeddings/oleObject188.bin"/><Relationship Id="rId383" Type="http://schemas.openxmlformats.org/officeDocument/2006/relationships/image" Target="media/image170.png"/><Relationship Id="rId201" Type="http://schemas.openxmlformats.org/officeDocument/2006/relationships/image" Target="media/image87.wmf"/><Relationship Id="rId222" Type="http://schemas.openxmlformats.org/officeDocument/2006/relationships/image" Target="media/image97.wmf"/><Relationship Id="rId243" Type="http://schemas.openxmlformats.org/officeDocument/2006/relationships/image" Target="media/image107.wmf"/><Relationship Id="rId264" Type="http://schemas.openxmlformats.org/officeDocument/2006/relationships/image" Target="media/image116.wmf"/><Relationship Id="rId285" Type="http://schemas.openxmlformats.org/officeDocument/2006/relationships/image" Target="media/image124.wmf"/><Relationship Id="rId17" Type="http://schemas.openxmlformats.org/officeDocument/2006/relationships/image" Target="media/image3.png"/><Relationship Id="rId38" Type="http://schemas.openxmlformats.org/officeDocument/2006/relationships/image" Target="media/image14.wmf"/><Relationship Id="rId59" Type="http://schemas.openxmlformats.org/officeDocument/2006/relationships/oleObject" Target="embeddings/oleObject21.bin"/><Relationship Id="rId103" Type="http://schemas.openxmlformats.org/officeDocument/2006/relationships/image" Target="media/image40.wmf"/><Relationship Id="rId124" Type="http://schemas.openxmlformats.org/officeDocument/2006/relationships/oleObject" Target="embeddings/oleObject58.bin"/><Relationship Id="rId310" Type="http://schemas.openxmlformats.org/officeDocument/2006/relationships/oleObject" Target="embeddings/oleObject161.bin"/><Relationship Id="rId70" Type="http://schemas.openxmlformats.org/officeDocument/2006/relationships/oleObject" Target="embeddings/oleObject27.bin"/><Relationship Id="rId91" Type="http://schemas.openxmlformats.org/officeDocument/2006/relationships/image" Target="media/image35.wmf"/><Relationship Id="rId145" Type="http://schemas.openxmlformats.org/officeDocument/2006/relationships/image" Target="media/image61.wmf"/><Relationship Id="rId166" Type="http://schemas.openxmlformats.org/officeDocument/2006/relationships/image" Target="media/image71.wmf"/><Relationship Id="rId187" Type="http://schemas.openxmlformats.org/officeDocument/2006/relationships/image" Target="media/image80.wmf"/><Relationship Id="rId331" Type="http://schemas.openxmlformats.org/officeDocument/2006/relationships/image" Target="media/image143.wmf"/><Relationship Id="rId352" Type="http://schemas.openxmlformats.org/officeDocument/2006/relationships/oleObject" Target="embeddings/oleObject183.bin"/><Relationship Id="rId373" Type="http://schemas.openxmlformats.org/officeDocument/2006/relationships/oleObject" Target="embeddings/oleObject194.bin"/><Relationship Id="rId394" Type="http://schemas.openxmlformats.org/officeDocument/2006/relationships/image" Target="media/image179.png"/><Relationship Id="rId1" Type="http://schemas.openxmlformats.org/officeDocument/2006/relationships/customXml" Target="../customXml/item1.xml"/><Relationship Id="rId212" Type="http://schemas.openxmlformats.org/officeDocument/2006/relationships/oleObject" Target="embeddings/oleObject104.bin"/><Relationship Id="rId233" Type="http://schemas.openxmlformats.org/officeDocument/2006/relationships/image" Target="media/image102.wmf"/><Relationship Id="rId254" Type="http://schemas.openxmlformats.org/officeDocument/2006/relationships/image" Target="media/image112.wmf"/><Relationship Id="rId28" Type="http://schemas.openxmlformats.org/officeDocument/2006/relationships/oleObject" Target="embeddings/oleObject3.bin"/><Relationship Id="rId49" Type="http://schemas.openxmlformats.org/officeDocument/2006/relationships/oleObject" Target="embeddings/oleObject14.bin"/><Relationship Id="rId114" Type="http://schemas.openxmlformats.org/officeDocument/2006/relationships/oleObject" Target="embeddings/oleObject53.bin"/><Relationship Id="rId275" Type="http://schemas.openxmlformats.org/officeDocument/2006/relationships/oleObject" Target="embeddings/oleObject139.bin"/><Relationship Id="rId296" Type="http://schemas.openxmlformats.org/officeDocument/2006/relationships/oleObject" Target="embeddings/oleObject152.bin"/><Relationship Id="rId300" Type="http://schemas.openxmlformats.org/officeDocument/2006/relationships/oleObject" Target="embeddings/oleObject154.bin"/><Relationship Id="rId60" Type="http://schemas.openxmlformats.org/officeDocument/2006/relationships/image" Target="media/image23.wmf"/><Relationship Id="rId81" Type="http://schemas.openxmlformats.org/officeDocument/2006/relationships/oleObject" Target="embeddings/oleObject35.bin"/><Relationship Id="rId135" Type="http://schemas.openxmlformats.org/officeDocument/2006/relationships/image" Target="media/image56.wmf"/><Relationship Id="rId156" Type="http://schemas.openxmlformats.org/officeDocument/2006/relationships/oleObject" Target="embeddings/oleObject74.bin"/><Relationship Id="rId177" Type="http://schemas.openxmlformats.org/officeDocument/2006/relationships/image" Target="media/image76.wmf"/><Relationship Id="rId198" Type="http://schemas.openxmlformats.org/officeDocument/2006/relationships/oleObject" Target="embeddings/oleObject97.bin"/><Relationship Id="rId321" Type="http://schemas.openxmlformats.org/officeDocument/2006/relationships/image" Target="media/image138.wmf"/><Relationship Id="rId342" Type="http://schemas.openxmlformats.org/officeDocument/2006/relationships/oleObject" Target="embeddings/oleObject178.bin"/><Relationship Id="rId363" Type="http://schemas.openxmlformats.org/officeDocument/2006/relationships/image" Target="media/image159.wmf"/><Relationship Id="rId384" Type="http://schemas.openxmlformats.org/officeDocument/2006/relationships/chart" Target="charts/chart5.xml"/><Relationship Id="rId202" Type="http://schemas.openxmlformats.org/officeDocument/2006/relationships/oleObject" Target="embeddings/oleObject99.bin"/><Relationship Id="rId223" Type="http://schemas.openxmlformats.org/officeDocument/2006/relationships/oleObject" Target="embeddings/oleObject110.bin"/><Relationship Id="rId244" Type="http://schemas.openxmlformats.org/officeDocument/2006/relationships/oleObject" Target="embeddings/oleObject121.bin"/><Relationship Id="rId18" Type="http://schemas.openxmlformats.org/officeDocument/2006/relationships/image" Target="media/image4.png"/><Relationship Id="rId39" Type="http://schemas.openxmlformats.org/officeDocument/2006/relationships/oleObject" Target="embeddings/oleObject9.bin"/><Relationship Id="rId265" Type="http://schemas.openxmlformats.org/officeDocument/2006/relationships/oleObject" Target="embeddings/oleObject133.bin"/><Relationship Id="rId286" Type="http://schemas.openxmlformats.org/officeDocument/2006/relationships/oleObject" Target="embeddings/oleObject146.bin"/><Relationship Id="rId50" Type="http://schemas.openxmlformats.org/officeDocument/2006/relationships/oleObject" Target="embeddings/oleObject15.bin"/><Relationship Id="rId104" Type="http://schemas.openxmlformats.org/officeDocument/2006/relationships/oleObject" Target="embeddings/oleObject48.bin"/><Relationship Id="rId125" Type="http://schemas.openxmlformats.org/officeDocument/2006/relationships/image" Target="media/image51.wmf"/><Relationship Id="rId146" Type="http://schemas.openxmlformats.org/officeDocument/2006/relationships/oleObject" Target="embeddings/oleObject69.bin"/><Relationship Id="rId167" Type="http://schemas.openxmlformats.org/officeDocument/2006/relationships/oleObject" Target="embeddings/oleObject80.bin"/><Relationship Id="rId188" Type="http://schemas.openxmlformats.org/officeDocument/2006/relationships/oleObject" Target="embeddings/oleObject92.bin"/><Relationship Id="rId311" Type="http://schemas.openxmlformats.org/officeDocument/2006/relationships/image" Target="media/image134.wmf"/><Relationship Id="rId332" Type="http://schemas.openxmlformats.org/officeDocument/2006/relationships/oleObject" Target="embeddings/oleObject173.bin"/><Relationship Id="rId353" Type="http://schemas.openxmlformats.org/officeDocument/2006/relationships/image" Target="media/image154.wmf"/><Relationship Id="rId374" Type="http://schemas.openxmlformats.org/officeDocument/2006/relationships/image" Target="media/image164.wmf"/><Relationship Id="rId395" Type="http://schemas.openxmlformats.org/officeDocument/2006/relationships/image" Target="media/image180.png"/><Relationship Id="rId71" Type="http://schemas.openxmlformats.org/officeDocument/2006/relationships/oleObject" Target="embeddings/oleObject28.bin"/><Relationship Id="rId92" Type="http://schemas.openxmlformats.org/officeDocument/2006/relationships/oleObject" Target="embeddings/oleObject41.bin"/><Relationship Id="rId213" Type="http://schemas.openxmlformats.org/officeDocument/2006/relationships/oleObject" Target="embeddings/oleObject105.bin"/><Relationship Id="rId234" Type="http://schemas.openxmlformats.org/officeDocument/2006/relationships/oleObject" Target="embeddings/oleObject116.bin"/><Relationship Id="rId2" Type="http://schemas.openxmlformats.org/officeDocument/2006/relationships/customXml" Target="../customXml/item2.xml"/><Relationship Id="rId29" Type="http://schemas.openxmlformats.org/officeDocument/2006/relationships/image" Target="media/image10.wmf"/><Relationship Id="rId255" Type="http://schemas.openxmlformats.org/officeDocument/2006/relationships/oleObject" Target="embeddings/oleObject127.bin"/><Relationship Id="rId276" Type="http://schemas.openxmlformats.org/officeDocument/2006/relationships/image" Target="media/image121.wmf"/><Relationship Id="rId297" Type="http://schemas.openxmlformats.org/officeDocument/2006/relationships/image" Target="media/image129.wmf"/><Relationship Id="rId40" Type="http://schemas.openxmlformats.org/officeDocument/2006/relationships/image" Target="media/image15.wmf"/><Relationship Id="rId115" Type="http://schemas.openxmlformats.org/officeDocument/2006/relationships/image" Target="media/image46.wmf"/><Relationship Id="rId136" Type="http://schemas.openxmlformats.org/officeDocument/2006/relationships/oleObject" Target="embeddings/oleObject64.bin"/><Relationship Id="rId157" Type="http://schemas.openxmlformats.org/officeDocument/2006/relationships/image" Target="media/image67.wmf"/><Relationship Id="rId178" Type="http://schemas.openxmlformats.org/officeDocument/2006/relationships/oleObject" Target="embeddings/oleObject86.bin"/><Relationship Id="rId301" Type="http://schemas.openxmlformats.org/officeDocument/2006/relationships/image" Target="media/image131.wmf"/><Relationship Id="rId322" Type="http://schemas.openxmlformats.org/officeDocument/2006/relationships/oleObject" Target="embeddings/oleObject168.bin"/><Relationship Id="rId343" Type="http://schemas.openxmlformats.org/officeDocument/2006/relationships/image" Target="media/image149.wmf"/><Relationship Id="rId364" Type="http://schemas.openxmlformats.org/officeDocument/2006/relationships/oleObject" Target="embeddings/oleObject189.bin"/><Relationship Id="rId61" Type="http://schemas.openxmlformats.org/officeDocument/2006/relationships/oleObject" Target="embeddings/oleObject22.bin"/><Relationship Id="rId82" Type="http://schemas.openxmlformats.org/officeDocument/2006/relationships/image" Target="media/image31.wmf"/><Relationship Id="rId199" Type="http://schemas.openxmlformats.org/officeDocument/2006/relationships/image" Target="media/image86.wmf"/><Relationship Id="rId203" Type="http://schemas.openxmlformats.org/officeDocument/2006/relationships/image" Target="media/image88.wmf"/><Relationship Id="rId385" Type="http://schemas.openxmlformats.org/officeDocument/2006/relationships/image" Target="media/image171.png"/><Relationship Id="rId19" Type="http://schemas.openxmlformats.org/officeDocument/2006/relationships/image" Target="media/image5.png"/><Relationship Id="rId224" Type="http://schemas.openxmlformats.org/officeDocument/2006/relationships/oleObject" Target="embeddings/oleObject111.bin"/><Relationship Id="rId245" Type="http://schemas.openxmlformats.org/officeDocument/2006/relationships/oleObject" Target="embeddings/oleObject122.bin"/><Relationship Id="rId266" Type="http://schemas.openxmlformats.org/officeDocument/2006/relationships/image" Target="media/image117.wmf"/><Relationship Id="rId287" Type="http://schemas.openxmlformats.org/officeDocument/2006/relationships/image" Target="media/image125.wmf"/><Relationship Id="rId30" Type="http://schemas.openxmlformats.org/officeDocument/2006/relationships/oleObject" Target="embeddings/oleObject4.bin"/><Relationship Id="rId105" Type="http://schemas.openxmlformats.org/officeDocument/2006/relationships/image" Target="media/image41.wmf"/><Relationship Id="rId126" Type="http://schemas.openxmlformats.org/officeDocument/2006/relationships/oleObject" Target="embeddings/oleObject59.bin"/><Relationship Id="rId147" Type="http://schemas.openxmlformats.org/officeDocument/2006/relationships/image" Target="media/image62.wmf"/><Relationship Id="rId168" Type="http://schemas.openxmlformats.org/officeDocument/2006/relationships/image" Target="media/image72.wmf"/><Relationship Id="rId312" Type="http://schemas.openxmlformats.org/officeDocument/2006/relationships/oleObject" Target="embeddings/oleObject162.bin"/><Relationship Id="rId333" Type="http://schemas.openxmlformats.org/officeDocument/2006/relationships/image" Target="media/image144.wmf"/><Relationship Id="rId354" Type="http://schemas.openxmlformats.org/officeDocument/2006/relationships/oleObject" Target="embeddings/oleObject184.bin"/><Relationship Id="rId51" Type="http://schemas.openxmlformats.org/officeDocument/2006/relationships/oleObject" Target="embeddings/oleObject16.bin"/><Relationship Id="rId72" Type="http://schemas.openxmlformats.org/officeDocument/2006/relationships/oleObject" Target="embeddings/oleObject29.bin"/><Relationship Id="rId93" Type="http://schemas.openxmlformats.org/officeDocument/2006/relationships/oleObject" Target="embeddings/oleObject42.bin"/><Relationship Id="rId189" Type="http://schemas.openxmlformats.org/officeDocument/2006/relationships/image" Target="media/image81.wmf"/><Relationship Id="rId375" Type="http://schemas.openxmlformats.org/officeDocument/2006/relationships/oleObject" Target="embeddings/oleObject195.bin"/><Relationship Id="rId396" Type="http://schemas.openxmlformats.org/officeDocument/2006/relationships/image" Target="media/image181.png"/><Relationship Id="rId3" Type="http://schemas.openxmlformats.org/officeDocument/2006/relationships/numbering" Target="numbering.xml"/><Relationship Id="rId214" Type="http://schemas.openxmlformats.org/officeDocument/2006/relationships/image" Target="media/image93.wmf"/><Relationship Id="rId235" Type="http://schemas.openxmlformats.org/officeDocument/2006/relationships/image" Target="media/image103.wmf"/><Relationship Id="rId256" Type="http://schemas.openxmlformats.org/officeDocument/2006/relationships/image" Target="media/image113.wmf"/><Relationship Id="rId277" Type="http://schemas.openxmlformats.org/officeDocument/2006/relationships/oleObject" Target="embeddings/oleObject140.bin"/><Relationship Id="rId298" Type="http://schemas.openxmlformats.org/officeDocument/2006/relationships/oleObject" Target="embeddings/oleObject153.bin"/><Relationship Id="rId116" Type="http://schemas.openxmlformats.org/officeDocument/2006/relationships/oleObject" Target="embeddings/oleObject54.bin"/><Relationship Id="rId137" Type="http://schemas.openxmlformats.org/officeDocument/2006/relationships/image" Target="media/image57.wmf"/><Relationship Id="rId158" Type="http://schemas.openxmlformats.org/officeDocument/2006/relationships/oleObject" Target="embeddings/oleObject75.bin"/><Relationship Id="rId302" Type="http://schemas.openxmlformats.org/officeDocument/2006/relationships/oleObject" Target="embeddings/oleObject155.bin"/><Relationship Id="rId323" Type="http://schemas.openxmlformats.org/officeDocument/2006/relationships/image" Target="media/image139.wmf"/><Relationship Id="rId344" Type="http://schemas.openxmlformats.org/officeDocument/2006/relationships/oleObject" Target="embeddings/oleObject179.bin"/><Relationship Id="rId20" Type="http://schemas.openxmlformats.org/officeDocument/2006/relationships/image" Target="media/image6.png"/><Relationship Id="rId41" Type="http://schemas.openxmlformats.org/officeDocument/2006/relationships/oleObject" Target="embeddings/oleObject10.bin"/><Relationship Id="rId62" Type="http://schemas.openxmlformats.org/officeDocument/2006/relationships/oleObject" Target="embeddings/oleObject23.bin"/><Relationship Id="rId83" Type="http://schemas.openxmlformats.org/officeDocument/2006/relationships/oleObject" Target="embeddings/oleObject36.bin"/><Relationship Id="rId179" Type="http://schemas.openxmlformats.org/officeDocument/2006/relationships/image" Target="media/image77.wmf"/><Relationship Id="rId365" Type="http://schemas.openxmlformats.org/officeDocument/2006/relationships/oleObject" Target="embeddings/oleObject190.bin"/><Relationship Id="rId386" Type="http://schemas.openxmlformats.org/officeDocument/2006/relationships/image" Target="media/image172.png"/><Relationship Id="rId190" Type="http://schemas.openxmlformats.org/officeDocument/2006/relationships/oleObject" Target="embeddings/oleObject93.bin"/><Relationship Id="rId204" Type="http://schemas.openxmlformats.org/officeDocument/2006/relationships/oleObject" Target="embeddings/oleObject100.bin"/><Relationship Id="rId225" Type="http://schemas.openxmlformats.org/officeDocument/2006/relationships/image" Target="media/image98.wmf"/><Relationship Id="rId246" Type="http://schemas.openxmlformats.org/officeDocument/2006/relationships/image" Target="media/image108.wmf"/><Relationship Id="rId267" Type="http://schemas.openxmlformats.org/officeDocument/2006/relationships/oleObject" Target="embeddings/oleObject134.bin"/><Relationship Id="rId288" Type="http://schemas.openxmlformats.org/officeDocument/2006/relationships/oleObject" Target="embeddings/oleObject147.bin"/><Relationship Id="rId106" Type="http://schemas.openxmlformats.org/officeDocument/2006/relationships/oleObject" Target="embeddings/oleObject49.bin"/><Relationship Id="rId127" Type="http://schemas.openxmlformats.org/officeDocument/2006/relationships/image" Target="media/image52.wmf"/><Relationship Id="rId313" Type="http://schemas.openxmlformats.org/officeDocument/2006/relationships/image" Target="media/image135.wmf"/><Relationship Id="rId10" Type="http://schemas.microsoft.com/office/2011/relationships/commentsExtended" Target="commentsExtended.xml"/><Relationship Id="rId31" Type="http://schemas.openxmlformats.org/officeDocument/2006/relationships/image" Target="media/image11.wmf"/><Relationship Id="rId52" Type="http://schemas.openxmlformats.org/officeDocument/2006/relationships/image" Target="media/image20.wmf"/><Relationship Id="rId73" Type="http://schemas.openxmlformats.org/officeDocument/2006/relationships/oleObject" Target="embeddings/oleObject30.bin"/><Relationship Id="rId94" Type="http://schemas.openxmlformats.org/officeDocument/2006/relationships/oleObject" Target="embeddings/oleObject43.bin"/><Relationship Id="rId148" Type="http://schemas.openxmlformats.org/officeDocument/2006/relationships/oleObject" Target="embeddings/oleObject70.bin"/><Relationship Id="rId169" Type="http://schemas.openxmlformats.org/officeDocument/2006/relationships/oleObject" Target="embeddings/oleObject81.bin"/><Relationship Id="rId334" Type="http://schemas.openxmlformats.org/officeDocument/2006/relationships/oleObject" Target="embeddings/oleObject174.bin"/><Relationship Id="rId355" Type="http://schemas.openxmlformats.org/officeDocument/2006/relationships/image" Target="media/image155.wmf"/><Relationship Id="rId376" Type="http://schemas.openxmlformats.org/officeDocument/2006/relationships/image" Target="media/image165.jpeg"/><Relationship Id="rId397" Type="http://schemas.openxmlformats.org/officeDocument/2006/relationships/fontTable" Target="fontTable.xml"/><Relationship Id="rId4" Type="http://schemas.openxmlformats.org/officeDocument/2006/relationships/styles" Target="styles.xml"/><Relationship Id="rId180" Type="http://schemas.openxmlformats.org/officeDocument/2006/relationships/oleObject" Target="embeddings/oleObject87.bin"/><Relationship Id="rId215" Type="http://schemas.openxmlformats.org/officeDocument/2006/relationships/oleObject" Target="embeddings/oleObject106.bin"/><Relationship Id="rId236" Type="http://schemas.openxmlformats.org/officeDocument/2006/relationships/oleObject" Target="embeddings/oleObject117.bin"/><Relationship Id="rId257" Type="http://schemas.openxmlformats.org/officeDocument/2006/relationships/oleObject" Target="embeddings/oleObject128.bin"/><Relationship Id="rId278" Type="http://schemas.openxmlformats.org/officeDocument/2006/relationships/oleObject" Target="embeddings/oleObject141.bin"/><Relationship Id="rId303" Type="http://schemas.openxmlformats.org/officeDocument/2006/relationships/oleObject" Target="embeddings/oleObject156.bin"/><Relationship Id="rId42" Type="http://schemas.openxmlformats.org/officeDocument/2006/relationships/image" Target="media/image16.wmf"/><Relationship Id="rId84" Type="http://schemas.openxmlformats.org/officeDocument/2006/relationships/image" Target="media/image32.wmf"/><Relationship Id="rId138" Type="http://schemas.openxmlformats.org/officeDocument/2006/relationships/oleObject" Target="embeddings/oleObject65.bin"/><Relationship Id="rId345" Type="http://schemas.openxmlformats.org/officeDocument/2006/relationships/image" Target="media/image150.wmf"/><Relationship Id="rId387" Type="http://schemas.openxmlformats.org/officeDocument/2006/relationships/image" Target="media/image173.png"/><Relationship Id="rId191" Type="http://schemas.openxmlformats.org/officeDocument/2006/relationships/image" Target="media/image82.wmf"/><Relationship Id="rId205" Type="http://schemas.openxmlformats.org/officeDocument/2006/relationships/image" Target="media/image89.wmf"/><Relationship Id="rId247" Type="http://schemas.openxmlformats.org/officeDocument/2006/relationships/oleObject" Target="embeddings/oleObject123.bin"/><Relationship Id="rId107" Type="http://schemas.openxmlformats.org/officeDocument/2006/relationships/image" Target="media/image42.wmf"/><Relationship Id="rId289" Type="http://schemas.openxmlformats.org/officeDocument/2006/relationships/image" Target="media/image126.wmf"/><Relationship Id="rId11" Type="http://schemas.microsoft.com/office/2016/09/relationships/commentsIds" Target="commentsIds.xml"/><Relationship Id="rId53" Type="http://schemas.openxmlformats.org/officeDocument/2006/relationships/oleObject" Target="embeddings/oleObject17.bin"/><Relationship Id="rId149" Type="http://schemas.openxmlformats.org/officeDocument/2006/relationships/image" Target="media/image63.wmf"/><Relationship Id="rId314" Type="http://schemas.openxmlformats.org/officeDocument/2006/relationships/oleObject" Target="embeddings/oleObject163.bin"/><Relationship Id="rId356" Type="http://schemas.openxmlformats.org/officeDocument/2006/relationships/oleObject" Target="embeddings/oleObject185.bin"/><Relationship Id="rId398" Type="http://schemas.microsoft.com/office/2011/relationships/people" Target="people.xml"/><Relationship Id="rId95" Type="http://schemas.openxmlformats.org/officeDocument/2006/relationships/image" Target="media/image36.wmf"/><Relationship Id="rId160" Type="http://schemas.openxmlformats.org/officeDocument/2006/relationships/oleObject" Target="embeddings/oleObject76.bin"/><Relationship Id="rId216" Type="http://schemas.openxmlformats.org/officeDocument/2006/relationships/image" Target="media/image94.wmf"/><Relationship Id="rId258" Type="http://schemas.openxmlformats.org/officeDocument/2006/relationships/image" Target="media/image114.wmf"/><Relationship Id="rId22" Type="http://schemas.openxmlformats.org/officeDocument/2006/relationships/footer" Target="footer2.xml"/><Relationship Id="rId64" Type="http://schemas.openxmlformats.org/officeDocument/2006/relationships/oleObject" Target="embeddings/oleObject24.bin"/><Relationship Id="rId118" Type="http://schemas.openxmlformats.org/officeDocument/2006/relationships/oleObject" Target="embeddings/oleObject55.bin"/><Relationship Id="rId325" Type="http://schemas.openxmlformats.org/officeDocument/2006/relationships/image" Target="media/image140.wmf"/><Relationship Id="rId367" Type="http://schemas.openxmlformats.org/officeDocument/2006/relationships/oleObject" Target="embeddings/oleObject191.bin"/><Relationship Id="rId171" Type="http://schemas.openxmlformats.org/officeDocument/2006/relationships/oleObject" Target="embeddings/oleObject82.bin"/><Relationship Id="rId227" Type="http://schemas.openxmlformats.org/officeDocument/2006/relationships/image" Target="media/image99.wmf"/><Relationship Id="rId269" Type="http://schemas.openxmlformats.org/officeDocument/2006/relationships/image" Target="media/image118.wmf"/><Relationship Id="rId33" Type="http://schemas.openxmlformats.org/officeDocument/2006/relationships/oleObject" Target="embeddings/oleObject6.bin"/><Relationship Id="rId129" Type="http://schemas.openxmlformats.org/officeDocument/2006/relationships/image" Target="media/image53.wmf"/><Relationship Id="rId280" Type="http://schemas.openxmlformats.org/officeDocument/2006/relationships/image" Target="media/image122.wmf"/><Relationship Id="rId336" Type="http://schemas.openxmlformats.org/officeDocument/2006/relationships/oleObject" Target="embeddings/oleObject175.bin"/><Relationship Id="rId75" Type="http://schemas.openxmlformats.org/officeDocument/2006/relationships/oleObject" Target="embeddings/oleObject31.bin"/><Relationship Id="rId140" Type="http://schemas.openxmlformats.org/officeDocument/2006/relationships/oleObject" Target="embeddings/oleObject66.bin"/><Relationship Id="rId182" Type="http://schemas.openxmlformats.org/officeDocument/2006/relationships/oleObject" Target="embeddings/oleObject88.bin"/><Relationship Id="rId378" Type="http://schemas.openxmlformats.org/officeDocument/2006/relationships/chart" Target="charts/chart3.xml"/><Relationship Id="rId6" Type="http://schemas.openxmlformats.org/officeDocument/2006/relationships/webSettings" Target="webSettings.xml"/><Relationship Id="rId238" Type="http://schemas.openxmlformats.org/officeDocument/2006/relationships/oleObject" Target="embeddings/oleObject118.bin"/><Relationship Id="rId291" Type="http://schemas.openxmlformats.org/officeDocument/2006/relationships/image" Target="media/image127.wmf"/><Relationship Id="rId305" Type="http://schemas.openxmlformats.org/officeDocument/2006/relationships/oleObject" Target="embeddings/oleObject157.bin"/><Relationship Id="rId347" Type="http://schemas.openxmlformats.org/officeDocument/2006/relationships/image" Target="media/image151.wmf"/><Relationship Id="rId44" Type="http://schemas.openxmlformats.org/officeDocument/2006/relationships/image" Target="media/image17.wmf"/><Relationship Id="rId86" Type="http://schemas.openxmlformats.org/officeDocument/2006/relationships/image" Target="media/image33.wmf"/><Relationship Id="rId151" Type="http://schemas.openxmlformats.org/officeDocument/2006/relationships/image" Target="media/image64.wmf"/><Relationship Id="rId389" Type="http://schemas.openxmlformats.org/officeDocument/2006/relationships/image" Target="media/image175.png"/><Relationship Id="rId193" Type="http://schemas.openxmlformats.org/officeDocument/2006/relationships/image" Target="media/image83.wmf"/><Relationship Id="rId207" Type="http://schemas.openxmlformats.org/officeDocument/2006/relationships/image" Target="media/image90.wmf"/><Relationship Id="rId249" Type="http://schemas.openxmlformats.org/officeDocument/2006/relationships/oleObject" Target="embeddings/oleObject124.bin"/><Relationship Id="rId13" Type="http://schemas.openxmlformats.org/officeDocument/2006/relationships/image" Target="media/image1.png"/><Relationship Id="rId109" Type="http://schemas.openxmlformats.org/officeDocument/2006/relationships/image" Target="media/image43.wmf"/><Relationship Id="rId260" Type="http://schemas.openxmlformats.org/officeDocument/2006/relationships/oleObject" Target="embeddings/oleObject130.bin"/><Relationship Id="rId316" Type="http://schemas.openxmlformats.org/officeDocument/2006/relationships/image" Target="media/image136.wmf"/><Relationship Id="rId55" Type="http://schemas.openxmlformats.org/officeDocument/2006/relationships/oleObject" Target="embeddings/oleObject19.bin"/><Relationship Id="rId97" Type="http://schemas.openxmlformats.org/officeDocument/2006/relationships/image" Target="media/image37.wmf"/><Relationship Id="rId120" Type="http://schemas.openxmlformats.org/officeDocument/2006/relationships/oleObject" Target="embeddings/oleObject56.bin"/><Relationship Id="rId358" Type="http://schemas.openxmlformats.org/officeDocument/2006/relationships/oleObject" Target="embeddings/oleObject186.bin"/><Relationship Id="rId162" Type="http://schemas.openxmlformats.org/officeDocument/2006/relationships/image" Target="media/image69.wmf"/><Relationship Id="rId218" Type="http://schemas.openxmlformats.org/officeDocument/2006/relationships/image" Target="media/image95.wmf"/><Relationship Id="rId271" Type="http://schemas.openxmlformats.org/officeDocument/2006/relationships/oleObject" Target="embeddings/oleObject137.bin"/><Relationship Id="rId24" Type="http://schemas.openxmlformats.org/officeDocument/2006/relationships/oleObject" Target="embeddings/oleObject1.bin"/><Relationship Id="rId66" Type="http://schemas.openxmlformats.org/officeDocument/2006/relationships/oleObject" Target="embeddings/oleObject25.bin"/><Relationship Id="rId131" Type="http://schemas.openxmlformats.org/officeDocument/2006/relationships/image" Target="media/image54.wmf"/><Relationship Id="rId327" Type="http://schemas.openxmlformats.org/officeDocument/2006/relationships/image" Target="media/image141.wmf"/><Relationship Id="rId369" Type="http://schemas.openxmlformats.org/officeDocument/2006/relationships/oleObject" Target="embeddings/oleObject192.bin"/><Relationship Id="rId173" Type="http://schemas.openxmlformats.org/officeDocument/2006/relationships/oleObject" Target="embeddings/oleObject83.bin"/><Relationship Id="rId229" Type="http://schemas.openxmlformats.org/officeDocument/2006/relationships/image" Target="media/image100.wmf"/><Relationship Id="rId380" Type="http://schemas.openxmlformats.org/officeDocument/2006/relationships/image" Target="media/image167.png"/><Relationship Id="rId240" Type="http://schemas.openxmlformats.org/officeDocument/2006/relationships/oleObject" Target="embeddings/oleObject119.bin"/><Relationship Id="rId35" Type="http://schemas.openxmlformats.org/officeDocument/2006/relationships/oleObject" Target="embeddings/oleObject7.bin"/><Relationship Id="rId77" Type="http://schemas.openxmlformats.org/officeDocument/2006/relationships/oleObject" Target="embeddings/oleObject32.bin"/><Relationship Id="rId100" Type="http://schemas.openxmlformats.org/officeDocument/2006/relationships/oleObject" Target="embeddings/oleObject46.bin"/><Relationship Id="rId282" Type="http://schemas.openxmlformats.org/officeDocument/2006/relationships/image" Target="media/image123.wmf"/><Relationship Id="rId338" Type="http://schemas.openxmlformats.org/officeDocument/2006/relationships/oleObject" Target="embeddings/oleObject176.bin"/><Relationship Id="rId8" Type="http://schemas.openxmlformats.org/officeDocument/2006/relationships/endnotes" Target="endnotes.xml"/><Relationship Id="rId142" Type="http://schemas.openxmlformats.org/officeDocument/2006/relationships/oleObject" Target="embeddings/oleObject67.bin"/><Relationship Id="rId184" Type="http://schemas.openxmlformats.org/officeDocument/2006/relationships/oleObject" Target="embeddings/oleObject89.bin"/><Relationship Id="rId391" Type="http://schemas.openxmlformats.org/officeDocument/2006/relationships/image" Target="media/image177.png"/><Relationship Id="rId251" Type="http://schemas.openxmlformats.org/officeDocument/2006/relationships/oleObject" Target="embeddings/oleObject125.bin"/><Relationship Id="rId46" Type="http://schemas.openxmlformats.org/officeDocument/2006/relationships/image" Target="media/image18.wmf"/><Relationship Id="rId293" Type="http://schemas.openxmlformats.org/officeDocument/2006/relationships/image" Target="media/image128.wmf"/><Relationship Id="rId307" Type="http://schemas.openxmlformats.org/officeDocument/2006/relationships/oleObject" Target="embeddings/oleObject158.bin"/><Relationship Id="rId349" Type="http://schemas.openxmlformats.org/officeDocument/2006/relationships/image" Target="media/image152.wmf"/><Relationship Id="rId88" Type="http://schemas.openxmlformats.org/officeDocument/2006/relationships/oleObject" Target="embeddings/oleObject39.bin"/><Relationship Id="rId111" Type="http://schemas.openxmlformats.org/officeDocument/2006/relationships/image" Target="media/image44.wmf"/><Relationship Id="rId153" Type="http://schemas.openxmlformats.org/officeDocument/2006/relationships/image" Target="media/image65.wmf"/><Relationship Id="rId195" Type="http://schemas.openxmlformats.org/officeDocument/2006/relationships/image" Target="media/image84.wmf"/><Relationship Id="rId209" Type="http://schemas.openxmlformats.org/officeDocument/2006/relationships/image" Target="media/image91.wmf"/><Relationship Id="rId360" Type="http://schemas.openxmlformats.org/officeDocument/2006/relationships/oleObject" Target="embeddings/oleObject187.bin"/><Relationship Id="rId220" Type="http://schemas.openxmlformats.org/officeDocument/2006/relationships/image" Target="media/image96.wmf"/><Relationship Id="rId15" Type="http://schemas.openxmlformats.org/officeDocument/2006/relationships/chart" Target="charts/chart1.xml"/><Relationship Id="rId57" Type="http://schemas.openxmlformats.org/officeDocument/2006/relationships/oleObject" Target="embeddings/oleObject20.bin"/><Relationship Id="rId262" Type="http://schemas.openxmlformats.org/officeDocument/2006/relationships/oleObject" Target="embeddings/oleObject131.bin"/><Relationship Id="rId318" Type="http://schemas.openxmlformats.org/officeDocument/2006/relationships/image" Target="media/image137.wmf"/><Relationship Id="rId99" Type="http://schemas.openxmlformats.org/officeDocument/2006/relationships/image" Target="media/image38.wmf"/><Relationship Id="rId122" Type="http://schemas.openxmlformats.org/officeDocument/2006/relationships/oleObject" Target="embeddings/oleObject57.bin"/><Relationship Id="rId164" Type="http://schemas.openxmlformats.org/officeDocument/2006/relationships/image" Target="media/image70.wmf"/><Relationship Id="rId371" Type="http://schemas.openxmlformats.org/officeDocument/2006/relationships/oleObject" Target="embeddings/oleObject193.bin"/><Relationship Id="rId26" Type="http://schemas.openxmlformats.org/officeDocument/2006/relationships/oleObject" Target="embeddings/oleObject2.bin"/><Relationship Id="rId231" Type="http://schemas.openxmlformats.org/officeDocument/2006/relationships/image" Target="media/image101.wmf"/><Relationship Id="rId273" Type="http://schemas.openxmlformats.org/officeDocument/2006/relationships/oleObject" Target="embeddings/oleObject138.bin"/><Relationship Id="rId329" Type="http://schemas.openxmlformats.org/officeDocument/2006/relationships/image" Target="media/image142.wmf"/><Relationship Id="rId68" Type="http://schemas.openxmlformats.org/officeDocument/2006/relationships/oleObject" Target="embeddings/oleObject26.bin"/><Relationship Id="rId133" Type="http://schemas.openxmlformats.org/officeDocument/2006/relationships/image" Target="media/image55.wmf"/><Relationship Id="rId175" Type="http://schemas.openxmlformats.org/officeDocument/2006/relationships/oleObject" Target="embeddings/oleObject84.bin"/><Relationship Id="rId340" Type="http://schemas.openxmlformats.org/officeDocument/2006/relationships/oleObject" Target="embeddings/oleObject177.bin"/><Relationship Id="rId200" Type="http://schemas.openxmlformats.org/officeDocument/2006/relationships/oleObject" Target="embeddings/oleObject98.bin"/><Relationship Id="rId382" Type="http://schemas.openxmlformats.org/officeDocument/2006/relationships/image" Target="media/image169.png"/><Relationship Id="rId242" Type="http://schemas.openxmlformats.org/officeDocument/2006/relationships/oleObject" Target="embeddings/oleObject120.bin"/><Relationship Id="rId284" Type="http://schemas.openxmlformats.org/officeDocument/2006/relationships/oleObject" Target="embeddings/oleObject145.bin"/></Relationships>
</file>

<file path=word/charts/_rels/chart1.xml.rels><?xml version="1.0" encoding="UTF-8" standalone="yes"?>
<Relationships xmlns="http://schemas.openxmlformats.org/package/2006/relationships"><Relationship Id="rId3" Type="http://schemas.openxmlformats.org/officeDocument/2006/relationships/oleObject" Target="file:///E:\2025&#23398;&#24180;&#25945;&#30740;&#21592;&#24037;&#20316;\&#31532;&#20108;&#23398;&#26399;\2026.03.20&#39640;&#19977;&#20108;&#27169;&#21629;&#39064;\&#20316;&#22270;.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E:\2025&#23398;&#24180;&#25945;&#30740;&#21592;&#24037;&#20316;\&#31532;&#20108;&#23398;&#26399;\2026.03.20&#39640;&#19977;&#20108;&#27169;&#21629;&#39064;\&#20316;&#22270;.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E:\2025&#23398;&#24180;&#25945;&#30740;&#21592;&#24037;&#20316;\&#31532;&#20108;&#23398;&#26399;\2026.03.20&#39640;&#19977;&#20108;&#27169;&#21629;&#39064;\&#20316;&#22270;.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E:\2025&#23398;&#24180;&#25945;&#30740;&#21592;&#24037;&#20316;\&#31532;&#20108;&#23398;&#26399;\2026.03.20&#39640;&#19977;&#20108;&#27169;&#21629;&#39064;\&#20316;&#22270;.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E:\2025&#23398;&#24180;&#25945;&#30740;&#21592;&#24037;&#20316;\&#31532;&#20108;&#23398;&#26399;\2026.03.20&#39640;&#19977;&#20108;&#27169;&#21629;&#39064;\&#20316;&#22270;.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file:///E:\2025&#23398;&#24180;&#25945;&#30740;&#21592;&#24037;&#20316;\&#31532;&#20108;&#23398;&#26399;\2026.03.20&#39640;&#19977;&#20108;&#27169;&#21629;&#39064;\&#20316;&#22270;.xlsx" TargetMode="External"/><Relationship Id="rId2" Type="http://schemas.microsoft.com/office/2011/relationships/chartColorStyle" Target="colors6.xml"/><Relationship Id="rId1" Type="http://schemas.microsoft.com/office/2011/relationships/chartStyle" Target="style6.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
          <c:y val="0"/>
          <c:w val="0.92487883683360295"/>
          <c:h val="0.90209790209790197"/>
        </c:manualLayout>
      </c:layout>
      <c:scatterChart>
        <c:scatterStyle val="smoothMarker"/>
        <c:varyColors val="0"/>
        <c:dLbls>
          <c:showLegendKey val="0"/>
          <c:showVal val="0"/>
          <c:showCatName val="0"/>
          <c:showSerName val="0"/>
          <c:showPercent val="0"/>
          <c:showBubbleSize val="0"/>
        </c:dLbls>
        <c:axId val="445699528"/>
        <c:axId val="962852776"/>
      </c:scatterChart>
      <c:valAx>
        <c:axId val="445699528"/>
        <c:scaling>
          <c:orientation val="minMax"/>
        </c:scaling>
        <c:delete val="1"/>
        <c:axPos val="b"/>
        <c:numFmt formatCode="General" sourceLinked="1"/>
        <c:majorTickMark val="none"/>
        <c:minorTickMark val="none"/>
        <c:tickLblPos val="nextTo"/>
        <c:crossAx val="962852776"/>
        <c:crosses val="autoZero"/>
        <c:crossBetween val="midCat"/>
      </c:valAx>
      <c:valAx>
        <c:axId val="962852776"/>
        <c:scaling>
          <c:orientation val="minMax"/>
        </c:scaling>
        <c:delete val="1"/>
        <c:axPos val="l"/>
        <c:numFmt formatCode="General" sourceLinked="1"/>
        <c:majorTickMark val="none"/>
        <c:minorTickMark val="none"/>
        <c:tickLblPos val="nextTo"/>
        <c:crossAx val="445699528"/>
        <c:crosses val="autoZero"/>
        <c:crossBetween val="midCat"/>
      </c:valAx>
      <c:spPr>
        <a:noFill/>
        <a:ln w="9525" cap="flat" cmpd="sng" algn="ctr">
          <a:noFill/>
          <a:round/>
        </a:ln>
        <a:effectLst/>
      </c:spPr>
    </c:plotArea>
    <c:plotVisOnly val="1"/>
    <c:dispBlanksAs val="gap"/>
    <c:showDLblsOverMax val="0"/>
    <c:extLst>
      <c:ext uri="{0b15fc19-7d7d-44ad-8c2d-2c3a37ce22c3}">
        <chartProps xmlns="https://web.wps.cn/et/2018/main" chartId="{fe4b016f-032f-43a9-ba2f-b448bd7f7dd8}"/>
      </c:ext>
    </c:extLst>
  </c:chart>
  <c:spPr>
    <a:noFill/>
    <a:ln w="9525" cap="flat" cmpd="sng" algn="ctr">
      <a:noFill/>
      <a:round/>
    </a:ln>
    <a:effectLst/>
  </c:spPr>
  <c:txPr>
    <a:bodyPr/>
    <a:lstStyle/>
    <a:p>
      <a:pPr>
        <a:defRPr lang="zh-CN"/>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1.4705882352941201E-2"/>
          <c:y val="8.6455331412103806E-3"/>
          <c:w val="0.97058823529411797"/>
          <c:h val="0.98270893371757895"/>
        </c:manualLayout>
      </c:layout>
      <c:scatterChart>
        <c:scatterStyle val="smoothMarker"/>
        <c:varyColors val="0"/>
        <c:dLbls>
          <c:showLegendKey val="0"/>
          <c:showVal val="0"/>
          <c:showCatName val="0"/>
          <c:showSerName val="0"/>
          <c:showPercent val="0"/>
          <c:showBubbleSize val="0"/>
        </c:dLbls>
        <c:axId val="804888814"/>
        <c:axId val="860192618"/>
      </c:scatterChart>
      <c:valAx>
        <c:axId val="804888814"/>
        <c:scaling>
          <c:orientation val="minMax"/>
        </c:scaling>
        <c:delete val="1"/>
        <c:axPos val="b"/>
        <c:numFmt formatCode="General" sourceLinked="1"/>
        <c:majorTickMark val="none"/>
        <c:minorTickMark val="none"/>
        <c:tickLblPos val="nextTo"/>
        <c:crossAx val="860192618"/>
        <c:crosses val="autoZero"/>
        <c:crossBetween val="midCat"/>
      </c:valAx>
      <c:valAx>
        <c:axId val="860192618"/>
        <c:scaling>
          <c:orientation val="minMax"/>
        </c:scaling>
        <c:delete val="1"/>
        <c:axPos val="l"/>
        <c:numFmt formatCode="General" sourceLinked="1"/>
        <c:majorTickMark val="none"/>
        <c:minorTickMark val="none"/>
        <c:tickLblPos val="nextTo"/>
        <c:crossAx val="804888814"/>
        <c:crosses val="autoZero"/>
        <c:crossBetween val="midCat"/>
      </c:valAx>
      <c:spPr>
        <a:noFill/>
        <a:ln w="9525" cap="flat" cmpd="sng" algn="ctr">
          <a:noFill/>
          <a:round/>
        </a:ln>
        <a:effectLst/>
      </c:spPr>
    </c:plotArea>
    <c:plotVisOnly val="1"/>
    <c:dispBlanksAs val="gap"/>
    <c:showDLblsOverMax val="0"/>
    <c:extLst>
      <c:ext uri="{0b15fc19-7d7d-44ad-8c2d-2c3a37ce22c3}">
        <chartProps xmlns="https://web.wps.cn/et/2018/main" chartId="{e6777e3a-8804-4abb-8a47-3bbc45d71785}"/>
      </c:ext>
    </c:extLst>
  </c:chart>
  <c:spPr>
    <a:noFill/>
    <a:ln w="9525" cap="flat" cmpd="sng" algn="ctr">
      <a:noFill/>
      <a:round/>
    </a:ln>
    <a:effectLst/>
  </c:spPr>
  <c:txPr>
    <a:bodyPr/>
    <a:lstStyle/>
    <a:p>
      <a:pPr>
        <a:defRPr lang="zh-CN"/>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2.90791599353796E-2"/>
          <c:y val="2.62237762237762E-2"/>
          <c:w val="0.92487883683360295"/>
          <c:h val="0.90209790209790197"/>
        </c:manualLayout>
      </c:layout>
      <c:scatterChart>
        <c:scatterStyle val="smoothMarker"/>
        <c:varyColors val="0"/>
        <c:ser>
          <c:idx val="0"/>
          <c:order val="0"/>
          <c:spPr>
            <a:ln w="6350" cap="rnd">
              <a:solidFill>
                <a:schemeClr val="tx1"/>
              </a:solidFill>
              <a:round/>
            </a:ln>
            <a:effectLst/>
          </c:spPr>
          <c:marker>
            <c:symbol val="none"/>
          </c:marker>
          <c:xVal>
            <c:numRef>
              <c:f>[作图.xlsx]Sheet1!$A$92:$A$100</c:f>
              <c:numCache>
                <c:formatCode>General</c:formatCode>
                <c:ptCount val="9"/>
                <c:pt idx="0">
                  <c:v>0</c:v>
                </c:pt>
                <c:pt idx="1">
                  <c:v>1</c:v>
                </c:pt>
                <c:pt idx="2">
                  <c:v>4</c:v>
                </c:pt>
                <c:pt idx="3">
                  <c:v>9</c:v>
                </c:pt>
                <c:pt idx="4">
                  <c:v>16</c:v>
                </c:pt>
                <c:pt idx="5">
                  <c:v>25</c:v>
                </c:pt>
                <c:pt idx="6">
                  <c:v>36</c:v>
                </c:pt>
                <c:pt idx="7">
                  <c:v>49</c:v>
                </c:pt>
                <c:pt idx="8">
                  <c:v>64</c:v>
                </c:pt>
              </c:numCache>
            </c:numRef>
          </c:xVal>
          <c:yVal>
            <c:numRef>
              <c:f>[作图.xlsx]Sheet1!$B$92:$B$100</c:f>
              <c:numCache>
                <c:formatCode>General</c:formatCode>
                <c:ptCount val="9"/>
                <c:pt idx="0">
                  <c:v>0</c:v>
                </c:pt>
                <c:pt idx="1">
                  <c:v>1</c:v>
                </c:pt>
                <c:pt idx="2">
                  <c:v>2</c:v>
                </c:pt>
                <c:pt idx="3">
                  <c:v>3</c:v>
                </c:pt>
                <c:pt idx="4">
                  <c:v>4</c:v>
                </c:pt>
                <c:pt idx="5">
                  <c:v>5</c:v>
                </c:pt>
                <c:pt idx="6">
                  <c:v>6</c:v>
                </c:pt>
                <c:pt idx="7">
                  <c:v>7</c:v>
                </c:pt>
                <c:pt idx="8">
                  <c:v>8</c:v>
                </c:pt>
              </c:numCache>
            </c:numRef>
          </c:yVal>
          <c:smooth val="1"/>
          <c:extLst>
            <c:ext xmlns:c16="http://schemas.microsoft.com/office/drawing/2014/chart" uri="{C3380CC4-5D6E-409C-BE32-E72D297353CC}">
              <c16:uniqueId val="{00000000-56EE-4A58-8246-DED85AE1709F}"/>
            </c:ext>
          </c:extLst>
        </c:ser>
        <c:dLbls>
          <c:showLegendKey val="0"/>
          <c:showVal val="0"/>
          <c:showCatName val="0"/>
          <c:showSerName val="0"/>
          <c:showPercent val="0"/>
          <c:showBubbleSize val="0"/>
        </c:dLbls>
        <c:axId val="445699528"/>
        <c:axId val="962852776"/>
      </c:scatterChart>
      <c:valAx>
        <c:axId val="445699528"/>
        <c:scaling>
          <c:orientation val="minMax"/>
        </c:scaling>
        <c:delete val="1"/>
        <c:axPos val="b"/>
        <c:numFmt formatCode="General" sourceLinked="1"/>
        <c:majorTickMark val="none"/>
        <c:minorTickMark val="none"/>
        <c:tickLblPos val="nextTo"/>
        <c:crossAx val="962852776"/>
        <c:crosses val="autoZero"/>
        <c:crossBetween val="midCat"/>
      </c:valAx>
      <c:valAx>
        <c:axId val="962852776"/>
        <c:scaling>
          <c:orientation val="minMax"/>
        </c:scaling>
        <c:delete val="1"/>
        <c:axPos val="l"/>
        <c:numFmt formatCode="General" sourceLinked="1"/>
        <c:majorTickMark val="none"/>
        <c:minorTickMark val="none"/>
        <c:tickLblPos val="nextTo"/>
        <c:crossAx val="445699528"/>
        <c:crosses val="autoZero"/>
        <c:crossBetween val="midCat"/>
      </c:valAx>
      <c:spPr>
        <a:noFill/>
        <a:ln w="9525" cap="flat" cmpd="sng" algn="ctr">
          <a:noFill/>
          <a:round/>
        </a:ln>
        <a:effectLst/>
      </c:spPr>
    </c:plotArea>
    <c:plotVisOnly val="1"/>
    <c:dispBlanksAs val="gap"/>
    <c:showDLblsOverMax val="0"/>
    <c:extLst>
      <c:ext uri="{0b15fc19-7d7d-44ad-8c2d-2c3a37ce22c3}">
        <chartProps xmlns="https://web.wps.cn/et/2018/main" chartId="{fe4b016f-032f-43a9-ba2f-b448bd7f7dd8}"/>
      </c:ext>
    </c:extLst>
  </c:chart>
  <c:spPr>
    <a:noFill/>
    <a:ln w="9525" cap="flat" cmpd="sng" algn="ctr">
      <a:noFill/>
      <a:round/>
    </a:ln>
    <a:effectLst/>
  </c:spPr>
  <c:txPr>
    <a:bodyPr/>
    <a:lstStyle/>
    <a:p>
      <a:pPr>
        <a:defRPr lang="zh-CN"/>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1.4705882352941201E-2"/>
          <c:y val="8.6455331412103806E-3"/>
          <c:w val="0.97058823529411797"/>
          <c:h val="0.98270893371757895"/>
        </c:manualLayout>
      </c:layout>
      <c:scatterChart>
        <c:scatterStyle val="smoothMarker"/>
        <c:varyColors val="0"/>
        <c:ser>
          <c:idx val="0"/>
          <c:order val="0"/>
          <c:spPr>
            <a:ln w="6350" cap="rnd">
              <a:solidFill>
                <a:schemeClr val="tx1"/>
              </a:solidFill>
              <a:round/>
            </a:ln>
            <a:effectLst/>
          </c:spPr>
          <c:marker>
            <c:symbol val="none"/>
          </c:marker>
          <c:xVal>
            <c:numRef>
              <c:f>[作图.xlsx]Sheet1!$A$104:$A$112</c:f>
              <c:numCache>
                <c:formatCode>General</c:formatCode>
                <c:ptCount val="9"/>
                <c:pt idx="0">
                  <c:v>0</c:v>
                </c:pt>
                <c:pt idx="1">
                  <c:v>-1</c:v>
                </c:pt>
                <c:pt idx="2">
                  <c:v>-4</c:v>
                </c:pt>
                <c:pt idx="3">
                  <c:v>-9</c:v>
                </c:pt>
                <c:pt idx="4">
                  <c:v>-16</c:v>
                </c:pt>
                <c:pt idx="5">
                  <c:v>-25</c:v>
                </c:pt>
                <c:pt idx="6">
                  <c:v>-36</c:v>
                </c:pt>
                <c:pt idx="7">
                  <c:v>-49</c:v>
                </c:pt>
                <c:pt idx="8">
                  <c:v>-64</c:v>
                </c:pt>
              </c:numCache>
            </c:numRef>
          </c:xVal>
          <c:yVal>
            <c:numRef>
              <c:f>[作图.xlsx]Sheet1!$B$104:$B$112</c:f>
              <c:numCache>
                <c:formatCode>General</c:formatCode>
                <c:ptCount val="9"/>
                <c:pt idx="0">
                  <c:v>0</c:v>
                </c:pt>
                <c:pt idx="1">
                  <c:v>1</c:v>
                </c:pt>
                <c:pt idx="2">
                  <c:v>2</c:v>
                </c:pt>
                <c:pt idx="3">
                  <c:v>3</c:v>
                </c:pt>
                <c:pt idx="4">
                  <c:v>4</c:v>
                </c:pt>
                <c:pt idx="5">
                  <c:v>5</c:v>
                </c:pt>
                <c:pt idx="6">
                  <c:v>6</c:v>
                </c:pt>
                <c:pt idx="7">
                  <c:v>7</c:v>
                </c:pt>
                <c:pt idx="8">
                  <c:v>8</c:v>
                </c:pt>
              </c:numCache>
            </c:numRef>
          </c:yVal>
          <c:smooth val="1"/>
          <c:extLst>
            <c:ext xmlns:c16="http://schemas.microsoft.com/office/drawing/2014/chart" uri="{C3380CC4-5D6E-409C-BE32-E72D297353CC}">
              <c16:uniqueId val="{00000000-DA67-47E3-91FB-12D09382FCF8}"/>
            </c:ext>
          </c:extLst>
        </c:ser>
        <c:dLbls>
          <c:showLegendKey val="0"/>
          <c:showVal val="0"/>
          <c:showCatName val="0"/>
          <c:showSerName val="0"/>
          <c:showPercent val="0"/>
          <c:showBubbleSize val="0"/>
        </c:dLbls>
        <c:axId val="804888814"/>
        <c:axId val="860192618"/>
      </c:scatterChart>
      <c:valAx>
        <c:axId val="804888814"/>
        <c:scaling>
          <c:orientation val="minMax"/>
        </c:scaling>
        <c:delete val="1"/>
        <c:axPos val="b"/>
        <c:numFmt formatCode="General" sourceLinked="1"/>
        <c:majorTickMark val="none"/>
        <c:minorTickMark val="none"/>
        <c:tickLblPos val="nextTo"/>
        <c:crossAx val="860192618"/>
        <c:crosses val="autoZero"/>
        <c:crossBetween val="midCat"/>
      </c:valAx>
      <c:valAx>
        <c:axId val="860192618"/>
        <c:scaling>
          <c:orientation val="minMax"/>
        </c:scaling>
        <c:delete val="1"/>
        <c:axPos val="l"/>
        <c:numFmt formatCode="General" sourceLinked="1"/>
        <c:majorTickMark val="none"/>
        <c:minorTickMark val="none"/>
        <c:tickLblPos val="nextTo"/>
        <c:crossAx val="804888814"/>
        <c:crosses val="autoZero"/>
        <c:crossBetween val="midCat"/>
      </c:valAx>
      <c:spPr>
        <a:noFill/>
        <a:ln w="9525" cap="flat" cmpd="sng" algn="ctr">
          <a:noFill/>
          <a:round/>
        </a:ln>
        <a:effectLst/>
      </c:spPr>
    </c:plotArea>
    <c:plotVisOnly val="1"/>
    <c:dispBlanksAs val="gap"/>
    <c:showDLblsOverMax val="0"/>
    <c:extLst>
      <c:ext uri="{0b15fc19-7d7d-44ad-8c2d-2c3a37ce22c3}">
        <chartProps xmlns="https://web.wps.cn/et/2018/main" chartId="{e6777e3a-8804-4abb-8a47-3bbc45d71785}"/>
      </c:ext>
    </c:extLst>
  </c:chart>
  <c:spPr>
    <a:noFill/>
    <a:ln w="9525" cap="flat" cmpd="sng" algn="ctr">
      <a:noFill/>
      <a:round/>
    </a:ln>
    <a:effectLst/>
  </c:spPr>
  <c:txPr>
    <a:bodyPr/>
    <a:lstStyle/>
    <a:p>
      <a:pPr>
        <a:defRPr lang="zh-CN"/>
      </a:pPr>
      <a:endParaRPr lang="zh-CN"/>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2.9706275033377801E-2"/>
          <c:y val="0.11126373626373599"/>
          <c:w val="0.94225634178905204"/>
          <c:h val="0.83470695970695996"/>
        </c:manualLayout>
      </c:layout>
      <c:scatterChart>
        <c:scatterStyle val="smoothMarker"/>
        <c:varyColors val="0"/>
        <c:ser>
          <c:idx val="0"/>
          <c:order val="0"/>
          <c:spPr>
            <a:ln w="6350" cap="rnd">
              <a:solidFill>
                <a:schemeClr val="accent1"/>
              </a:solidFill>
              <a:round/>
            </a:ln>
            <a:effectLst/>
          </c:spPr>
          <c:marker>
            <c:symbol val="none"/>
          </c:marker>
          <c:xVal>
            <c:numRef>
              <c:f>[作图.xlsx]Sheet1!$A$69:$A$81</c:f>
              <c:numCache>
                <c:formatCode>General</c:formatCode>
                <c:ptCount val="13"/>
                <c:pt idx="0">
                  <c:v>1</c:v>
                </c:pt>
                <c:pt idx="1">
                  <c:v>2</c:v>
                </c:pt>
                <c:pt idx="2">
                  <c:v>3</c:v>
                </c:pt>
                <c:pt idx="3">
                  <c:v>4</c:v>
                </c:pt>
                <c:pt idx="4">
                  <c:v>5</c:v>
                </c:pt>
                <c:pt idx="5">
                  <c:v>6</c:v>
                </c:pt>
                <c:pt idx="6">
                  <c:v>7</c:v>
                </c:pt>
                <c:pt idx="7">
                  <c:v>8</c:v>
                </c:pt>
                <c:pt idx="8">
                  <c:v>9</c:v>
                </c:pt>
                <c:pt idx="9">
                  <c:v>9.5</c:v>
                </c:pt>
                <c:pt idx="10">
                  <c:v>9.8000000000000007</c:v>
                </c:pt>
                <c:pt idx="11">
                  <c:v>9.9</c:v>
                </c:pt>
                <c:pt idx="12">
                  <c:v>10</c:v>
                </c:pt>
              </c:numCache>
            </c:numRef>
          </c:xVal>
          <c:yVal>
            <c:numRef>
              <c:f>[作图.xlsx]Sheet1!$B$69:$B$81</c:f>
              <c:numCache>
                <c:formatCode>General</c:formatCode>
                <c:ptCount val="13"/>
                <c:pt idx="0">
                  <c:v>-81</c:v>
                </c:pt>
                <c:pt idx="1">
                  <c:v>-64</c:v>
                </c:pt>
                <c:pt idx="2">
                  <c:v>-49</c:v>
                </c:pt>
                <c:pt idx="3">
                  <c:v>-36</c:v>
                </c:pt>
                <c:pt idx="4">
                  <c:v>-25</c:v>
                </c:pt>
                <c:pt idx="5">
                  <c:v>-16</c:v>
                </c:pt>
                <c:pt idx="6">
                  <c:v>-9</c:v>
                </c:pt>
                <c:pt idx="7">
                  <c:v>-4</c:v>
                </c:pt>
                <c:pt idx="8">
                  <c:v>-1</c:v>
                </c:pt>
                <c:pt idx="9">
                  <c:v>-0.25</c:v>
                </c:pt>
                <c:pt idx="10">
                  <c:v>-3.9999999999999702E-2</c:v>
                </c:pt>
                <c:pt idx="11">
                  <c:v>-9.9999999999999308E-3</c:v>
                </c:pt>
                <c:pt idx="12">
                  <c:v>0</c:v>
                </c:pt>
              </c:numCache>
            </c:numRef>
          </c:yVal>
          <c:smooth val="1"/>
          <c:extLst>
            <c:ext xmlns:c16="http://schemas.microsoft.com/office/drawing/2014/chart" uri="{C3380CC4-5D6E-409C-BE32-E72D297353CC}">
              <c16:uniqueId val="{00000000-53C3-4DEC-ABEF-D3ADE08AD67E}"/>
            </c:ext>
          </c:extLst>
        </c:ser>
        <c:dLbls>
          <c:showLegendKey val="0"/>
          <c:showVal val="0"/>
          <c:showCatName val="0"/>
          <c:showSerName val="0"/>
          <c:showPercent val="0"/>
          <c:showBubbleSize val="0"/>
        </c:dLbls>
        <c:axId val="386345004"/>
        <c:axId val="141312064"/>
      </c:scatterChart>
      <c:valAx>
        <c:axId val="386345004"/>
        <c:scaling>
          <c:orientation val="minMax"/>
        </c:scaling>
        <c:delete val="1"/>
        <c:axPos val="b"/>
        <c:numFmt formatCode="General" sourceLinked="1"/>
        <c:majorTickMark val="none"/>
        <c:minorTickMark val="none"/>
        <c:tickLblPos val="nextTo"/>
        <c:crossAx val="141312064"/>
        <c:crosses val="autoZero"/>
        <c:crossBetween val="midCat"/>
      </c:valAx>
      <c:valAx>
        <c:axId val="141312064"/>
        <c:scaling>
          <c:orientation val="minMax"/>
        </c:scaling>
        <c:delete val="1"/>
        <c:axPos val="l"/>
        <c:numFmt formatCode="General" sourceLinked="1"/>
        <c:majorTickMark val="none"/>
        <c:minorTickMark val="none"/>
        <c:tickLblPos val="nextTo"/>
        <c:crossAx val="386345004"/>
        <c:crosses val="autoZero"/>
        <c:crossBetween val="midCat"/>
      </c:valAx>
      <c:spPr>
        <a:noFill/>
        <a:ln w="9525" cap="flat" cmpd="sng" algn="ctr">
          <a:noFill/>
          <a:round/>
        </a:ln>
        <a:effectLst/>
      </c:spPr>
    </c:plotArea>
    <c:plotVisOnly val="1"/>
    <c:dispBlanksAs val="gap"/>
    <c:showDLblsOverMax val="0"/>
    <c:extLst>
      <c:ext uri="{0b15fc19-7d7d-44ad-8c2d-2c3a37ce22c3}">
        <chartProps xmlns="https://web.wps.cn/et/2018/main" chartId="{9a3f1409-ea61-4cf4-80c2-9a5937546599}"/>
      </c:ext>
    </c:extLst>
  </c:chart>
  <c:spPr>
    <a:noFill/>
    <a:ln w="9525" cap="flat" cmpd="sng" algn="ctr">
      <a:noFill/>
      <a:round/>
    </a:ln>
    <a:effectLst/>
  </c:spPr>
  <c:txPr>
    <a:bodyPr/>
    <a:lstStyle/>
    <a:p>
      <a:pPr>
        <a:defRPr lang="zh-CN"/>
      </a:pPr>
      <a:endParaRPr lang="zh-CN"/>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2.07296849087894E-2"/>
          <c:y val="0.144822854018514"/>
          <c:w val="0.59369817578772799"/>
          <c:h val="0.763219466541881"/>
        </c:manualLayout>
      </c:layout>
      <c:scatterChart>
        <c:scatterStyle val="smoothMarker"/>
        <c:varyColors val="0"/>
        <c:ser>
          <c:idx val="0"/>
          <c:order val="0"/>
          <c:spPr>
            <a:ln w="6350" cap="rnd">
              <a:solidFill>
                <a:srgbClr val="FF0000"/>
              </a:solidFill>
              <a:round/>
            </a:ln>
            <a:effectLst/>
          </c:spPr>
          <c:marker>
            <c:symbol val="circle"/>
            <c:size val="3"/>
            <c:spPr>
              <a:solidFill>
                <a:schemeClr val="tx1"/>
              </a:solidFill>
              <a:ln w="3175">
                <a:noFill/>
              </a:ln>
              <a:effectLst/>
            </c:spPr>
          </c:marker>
          <c:xVal>
            <c:numRef>
              <c:f>[作图.xlsx]Sheet2!$A$4:$A$20</c:f>
              <c:numCache>
                <c:formatCode>General</c:formatCode>
                <c:ptCount val="17"/>
                <c:pt idx="0">
                  <c:v>-0.7</c:v>
                </c:pt>
                <c:pt idx="1">
                  <c:v>-0.55000000000000004</c:v>
                </c:pt>
                <c:pt idx="2">
                  <c:v>-0.41</c:v>
                </c:pt>
                <c:pt idx="3">
                  <c:v>-0.3</c:v>
                </c:pt>
                <c:pt idx="4">
                  <c:v>-0.2</c:v>
                </c:pt>
                <c:pt idx="5">
                  <c:v>-0.1</c:v>
                </c:pt>
                <c:pt idx="6">
                  <c:v>0</c:v>
                </c:pt>
                <c:pt idx="7">
                  <c:v>9.9999999999999895E-2</c:v>
                </c:pt>
                <c:pt idx="8">
                  <c:v>0.2</c:v>
                </c:pt>
                <c:pt idx="9">
                  <c:v>0.3</c:v>
                </c:pt>
                <c:pt idx="10">
                  <c:v>0.4</c:v>
                </c:pt>
                <c:pt idx="11">
                  <c:v>0.5</c:v>
                </c:pt>
                <c:pt idx="12">
                  <c:v>0.63</c:v>
                </c:pt>
                <c:pt idx="13">
                  <c:v>0.78</c:v>
                </c:pt>
                <c:pt idx="14">
                  <c:v>0.9</c:v>
                </c:pt>
                <c:pt idx="15">
                  <c:v>1.1000000000000001</c:v>
                </c:pt>
                <c:pt idx="16">
                  <c:v>1.3</c:v>
                </c:pt>
              </c:numCache>
            </c:numRef>
          </c:xVal>
          <c:yVal>
            <c:numRef>
              <c:f>[作图.xlsx]Sheet2!$B$4:$B$20</c:f>
              <c:numCache>
                <c:formatCode>General</c:formatCode>
                <c:ptCount val="17"/>
                <c:pt idx="0">
                  <c:v>0</c:v>
                </c:pt>
                <c:pt idx="1">
                  <c:v>0.06</c:v>
                </c:pt>
                <c:pt idx="2">
                  <c:v>0.18</c:v>
                </c:pt>
                <c:pt idx="3">
                  <c:v>0.32</c:v>
                </c:pt>
                <c:pt idx="4">
                  <c:v>0.49</c:v>
                </c:pt>
                <c:pt idx="5">
                  <c:v>0.7</c:v>
                </c:pt>
                <c:pt idx="6">
                  <c:v>1</c:v>
                </c:pt>
                <c:pt idx="7">
                  <c:v>1.3</c:v>
                </c:pt>
                <c:pt idx="8">
                  <c:v>1.53</c:v>
                </c:pt>
                <c:pt idx="9">
                  <c:v>1.69</c:v>
                </c:pt>
                <c:pt idx="10">
                  <c:v>1.82</c:v>
                </c:pt>
                <c:pt idx="11">
                  <c:v>1.92</c:v>
                </c:pt>
                <c:pt idx="12">
                  <c:v>1.98</c:v>
                </c:pt>
                <c:pt idx="13">
                  <c:v>2</c:v>
                </c:pt>
                <c:pt idx="14">
                  <c:v>2.0099999999999998</c:v>
                </c:pt>
                <c:pt idx="15">
                  <c:v>2.0099999999999998</c:v>
                </c:pt>
                <c:pt idx="16">
                  <c:v>2.0099999999999998</c:v>
                </c:pt>
              </c:numCache>
            </c:numRef>
          </c:yVal>
          <c:smooth val="1"/>
          <c:extLst>
            <c:ext xmlns:c16="http://schemas.microsoft.com/office/drawing/2014/chart" uri="{C3380CC4-5D6E-409C-BE32-E72D297353CC}">
              <c16:uniqueId val="{00000000-28AA-4BAB-842F-6C9C0583E5DB}"/>
            </c:ext>
          </c:extLst>
        </c:ser>
        <c:dLbls>
          <c:showLegendKey val="0"/>
          <c:showVal val="0"/>
          <c:showCatName val="0"/>
          <c:showSerName val="0"/>
          <c:showPercent val="0"/>
          <c:showBubbleSize val="0"/>
        </c:dLbls>
        <c:axId val="592612995"/>
        <c:axId val="48911550"/>
      </c:scatterChart>
      <c:valAx>
        <c:axId val="592612995"/>
        <c:scaling>
          <c:orientation val="minMax"/>
        </c:scaling>
        <c:delete val="1"/>
        <c:axPos val="b"/>
        <c:numFmt formatCode="General" sourceLinked="1"/>
        <c:majorTickMark val="none"/>
        <c:minorTickMark val="none"/>
        <c:tickLblPos val="nextTo"/>
        <c:crossAx val="48911550"/>
        <c:crosses val="autoZero"/>
        <c:crossBetween val="midCat"/>
      </c:valAx>
      <c:valAx>
        <c:axId val="48911550"/>
        <c:scaling>
          <c:orientation val="minMax"/>
        </c:scaling>
        <c:delete val="1"/>
        <c:axPos val="l"/>
        <c:numFmt formatCode="General" sourceLinked="1"/>
        <c:majorTickMark val="none"/>
        <c:minorTickMark val="none"/>
        <c:tickLblPos val="nextTo"/>
        <c:crossAx val="592612995"/>
        <c:crosses val="autoZero"/>
        <c:crossBetween val="midCat"/>
      </c:valAx>
      <c:spPr>
        <a:noFill/>
        <a:ln w="9525" cap="flat" cmpd="sng" algn="ctr">
          <a:noFill/>
          <a:round/>
        </a:ln>
        <a:effectLst/>
      </c:spPr>
    </c:plotArea>
    <c:plotVisOnly val="1"/>
    <c:dispBlanksAs val="gap"/>
    <c:showDLblsOverMax val="0"/>
    <c:extLst>
      <c:ext uri="{0b15fc19-7d7d-44ad-8c2d-2c3a37ce22c3}">
        <chartProps xmlns="https://web.wps.cn/et/2018/main" chartId="{87dd4ca4-179f-4b19-99b1-efe5d06e0d29}"/>
      </c:ext>
    </c:extLst>
  </c:chart>
  <c:spPr>
    <a:noFill/>
    <a:ln w="9525" cap="flat" cmpd="sng" algn="ctr">
      <a:noFill/>
      <a:round/>
    </a:ln>
    <a:effectLst/>
  </c:spPr>
  <c:txPr>
    <a:bodyPr/>
    <a:lstStyle/>
    <a:p>
      <a:pPr>
        <a:defRPr lang="zh-CN"/>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1019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10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000" kern="1200"/>
    <cs:bodyPr rot="0" spcFirstLastPara="1" vertOverflow="clip" horzOverflow="clip" vert="horz" wrap="square" lIns="36576" tIns="18288" rIns="36576" bIns="18288" anchor="ctr" anchorCtr="1">
      <a:spAutoFit/>
    </cs:bodyPr>
  </cs:dataLabelCallout>
  <cs:dataPoint>
    <cs:lnRef idx="0">
      <cs:styleClr val="auto"/>
    </cs:lnRef>
    <cs:fillRef idx="1">
      <cs:styleClr val="auto"/>
    </cs:fillRef>
    <cs:effectRef idx="0"/>
    <cs:fontRef idx="minor">
      <a:schemeClr val="dk1"/>
    </cs:fontRef>
    <cs:spPr>
      <a:ln w="19050" cap="rnd">
        <a:solidFill>
          <a:schemeClr val="phClr"/>
        </a:solidFill>
        <a:round/>
      </a:ln>
      <a:effectLst/>
    </cs:spPr>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lt1">
            <a:lumMod val="902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spPr>
      <a:ln w="9525" cap="flat" cmpd="sng" algn="ctr">
        <a:solidFill>
          <a:schemeClr val="tx1">
            <a:lumMod val="15000"/>
            <a:lumOff val="85000"/>
          </a:schemeClr>
        </a:solidFill>
        <a:round/>
      </a:ln>
    </cs:spPr>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75000"/>
        <a:lumOff val="25000"/>
      </a:schemeClr>
    </cs:fontRef>
    <cs:defRPr sz="1400" b="1" kern="120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1019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10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000" kern="1200"/>
    <cs:bodyPr rot="0" spcFirstLastPara="1" vertOverflow="clip" horzOverflow="clip" vert="horz" wrap="square" lIns="36576" tIns="18288" rIns="36576" bIns="18288" anchor="ctr" anchorCtr="1">
      <a:spAutoFit/>
    </cs:bodyPr>
  </cs:dataLabelCallout>
  <cs:dataPoint>
    <cs:lnRef idx="0">
      <cs:styleClr val="auto"/>
    </cs:lnRef>
    <cs:fillRef idx="1">
      <cs:styleClr val="auto"/>
    </cs:fillRef>
    <cs:effectRef idx="0"/>
    <cs:fontRef idx="minor">
      <a:schemeClr val="dk1"/>
    </cs:fontRef>
    <cs:spPr>
      <a:ln w="19050" cap="rnd">
        <a:solidFill>
          <a:schemeClr val="phClr"/>
        </a:solidFill>
        <a:round/>
      </a:ln>
      <a:effectLst/>
    </cs:spPr>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lt1">
            <a:lumMod val="902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spPr>
      <a:ln w="9525" cap="flat" cmpd="sng" algn="ctr">
        <a:solidFill>
          <a:schemeClr val="tx1">
            <a:lumMod val="15000"/>
            <a:lumOff val="85000"/>
          </a:schemeClr>
        </a:solidFill>
        <a:round/>
      </a:ln>
    </cs:spPr>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75000"/>
        <a:lumOff val="25000"/>
      </a:schemeClr>
    </cs:fontRef>
    <cs:defRPr sz="1400" b="1" kern="120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1019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10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000" kern="1200"/>
    <cs:bodyPr rot="0" spcFirstLastPara="1" vertOverflow="clip" horzOverflow="clip" vert="horz" wrap="square" lIns="36576" tIns="18288" rIns="36576" bIns="18288" anchor="ctr" anchorCtr="1">
      <a:spAutoFit/>
    </cs:bodyPr>
  </cs:dataLabelCallout>
  <cs:dataPoint>
    <cs:lnRef idx="0">
      <cs:styleClr val="auto"/>
    </cs:lnRef>
    <cs:fillRef idx="1">
      <cs:styleClr val="auto"/>
    </cs:fillRef>
    <cs:effectRef idx="0"/>
    <cs:fontRef idx="minor">
      <a:schemeClr val="dk1"/>
    </cs:fontRef>
    <cs:spPr>
      <a:ln w="19050" cap="rnd">
        <a:solidFill>
          <a:schemeClr val="phClr"/>
        </a:solidFill>
        <a:round/>
      </a:ln>
      <a:effectLst/>
    </cs:spPr>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lt1">
            <a:lumMod val="902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spPr>
      <a:ln w="9525" cap="flat" cmpd="sng" algn="ctr">
        <a:solidFill>
          <a:schemeClr val="tx1">
            <a:lumMod val="15000"/>
            <a:lumOff val="85000"/>
          </a:schemeClr>
        </a:solidFill>
        <a:round/>
      </a:ln>
    </cs:spPr>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75000"/>
        <a:lumOff val="25000"/>
      </a:schemeClr>
    </cs:fontRef>
    <cs:defRPr sz="1400" b="1" kern="120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1019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10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000" kern="1200"/>
    <cs:bodyPr rot="0" spcFirstLastPara="1" vertOverflow="clip" horzOverflow="clip" vert="horz" wrap="square" lIns="36576" tIns="18288" rIns="36576" bIns="18288" anchor="ctr" anchorCtr="1">
      <a:spAutoFit/>
    </cs:bodyPr>
  </cs:dataLabelCallout>
  <cs:dataPoint>
    <cs:lnRef idx="0">
      <cs:styleClr val="auto"/>
    </cs:lnRef>
    <cs:fillRef idx="1">
      <cs:styleClr val="auto"/>
    </cs:fillRef>
    <cs:effectRef idx="0"/>
    <cs:fontRef idx="minor">
      <a:schemeClr val="dk1"/>
    </cs:fontRef>
    <cs:spPr>
      <a:ln w="19050" cap="rnd">
        <a:solidFill>
          <a:schemeClr val="phClr"/>
        </a:solidFill>
        <a:round/>
      </a:ln>
      <a:effectLst/>
    </cs:spPr>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lt1">
            <a:lumMod val="902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spPr>
      <a:ln w="9525" cap="flat" cmpd="sng" algn="ctr">
        <a:solidFill>
          <a:schemeClr val="tx1">
            <a:lumMod val="15000"/>
            <a:lumOff val="85000"/>
          </a:schemeClr>
        </a:solidFill>
        <a:round/>
      </a:ln>
    </cs:spPr>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75000"/>
        <a:lumOff val="25000"/>
      </a:schemeClr>
    </cs:fontRef>
    <cs:defRPr sz="1400" b="1" kern="120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1019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10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000" kern="1200"/>
    <cs:bodyPr rot="0" spcFirstLastPara="1" vertOverflow="clip" horzOverflow="clip" vert="horz" wrap="square" lIns="36576" tIns="18288" rIns="36576" bIns="18288" anchor="ctr" anchorCtr="1">
      <a:spAutoFit/>
    </cs:bodyPr>
  </cs:dataLabelCallout>
  <cs:dataPoint>
    <cs:lnRef idx="0">
      <cs:styleClr val="auto"/>
    </cs:lnRef>
    <cs:fillRef idx="1">
      <cs:styleClr val="auto"/>
    </cs:fillRef>
    <cs:effectRef idx="0"/>
    <cs:fontRef idx="minor">
      <a:schemeClr val="dk1"/>
    </cs:fontRef>
    <cs:spPr>
      <a:ln w="19050" cap="rnd">
        <a:solidFill>
          <a:schemeClr val="phClr"/>
        </a:solidFill>
        <a:round/>
      </a:ln>
      <a:effectLst/>
    </cs:spPr>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lt1">
            <a:lumMod val="902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spPr>
      <a:ln w="9525" cap="flat" cmpd="sng" algn="ctr">
        <a:solidFill>
          <a:schemeClr val="tx1">
            <a:lumMod val="15000"/>
            <a:lumOff val="85000"/>
          </a:schemeClr>
        </a:solidFill>
        <a:round/>
      </a:ln>
    </cs:spPr>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75000"/>
        <a:lumOff val="25000"/>
      </a:schemeClr>
    </cs:fontRef>
    <cs:defRPr sz="1400" b="1" kern="120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1018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10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000" kern="1200"/>
    <cs:bodyPr rot="0" spcFirstLastPara="1" vertOverflow="clip" horzOverflow="clip" vert="horz" wrap="square" lIns="36576" tIns="18288" rIns="36576" bIns="18288" anchor="ctr" anchorCtr="1">
      <a:spAutoFit/>
    </cs:bodyPr>
  </cs:dataLabelCallout>
  <cs:dataPoint>
    <cs:lnRef idx="0">
      <cs:styleClr val="auto"/>
    </cs:lnRef>
    <cs:fillRef idx="1">
      <cs:styleClr val="auto"/>
    </cs:fillRef>
    <cs:effectRef idx="0"/>
    <cs:fontRef idx="minor">
      <a:schemeClr val="dk1"/>
    </cs:fontRef>
    <cs:spPr>
      <a:ln w="19050" cap="rnd">
        <a:solidFill>
          <a:schemeClr val="phClr"/>
        </a:solidFill>
        <a:round/>
      </a:ln>
      <a:effectLst/>
    </cs:spPr>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dk1"/>
    </cs:fontRef>
    <cs:spPr>
      <a:ln w="9525">
        <a:solidFill>
          <a:schemeClr val="phClr"/>
        </a:solidFill>
      </a:ln>
      <a:effectLst/>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lt1">
            <a:lumMod val="902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spPr>
      <a:ln w="9525" cap="flat" cmpd="sng" algn="ctr">
        <a:solidFill>
          <a:schemeClr val="tx1">
            <a:lumMod val="15000"/>
            <a:lumOff val="85000"/>
          </a:schemeClr>
        </a:solidFill>
        <a:round/>
      </a:ln>
    </cs:spPr>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75000"/>
        <a:lumOff val="25000"/>
      </a:schemeClr>
    </cs:fontRef>
    <cs:defRPr sz="1400" b="1" kern="120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2.xml><?xml version="1.0" encoding="utf-8"?>
<contractReview xmlns="http://schemas.wps.cn/vas-ai-hub/contract-review">
  <reviewItems>
    <reviewItem>
      <errorID>e6c3d081-b393-4b4b-a75f-27ae9c671b43</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8229A01</paraID>
      <start>0</start>
      <end>2</end>
      <status>unmodified</status>
      <modifiedWord/>
      <trackRevisions>false</trackRevisions>
    </reviewItem>
    <reviewItem>
      <errorID>9c5fe6d1-42ae-4356-8cd1-e88cf3cdee2b</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27ACD6A</paraID>
      <start>0</start>
      <end>2</end>
      <status>unmodified</status>
      <modifiedWord/>
      <trackRevisions>false</trackRevisions>
    </reviewItem>
    <reviewItem>
      <errorID>6eb9c287-7e65-46e2-b068-2bda671b96ed</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C272610</paraID>
      <start>0</start>
      <end>2</end>
      <status>unmodified</status>
      <modifiedWord/>
      <trackRevisions>false</trackRevisions>
    </reviewItem>
    <reviewItem>
      <errorID>9a78dd11-40ae-4226-ab56-c2ea61f69fe0</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4EC0362</paraID>
      <start>0</start>
      <end>2</end>
      <status>unmodified</status>
      <modifiedWord/>
      <trackRevisions>false</trackRevisions>
    </reviewItem>
    <reviewItem>
      <errorID>3d8f7c10-635e-4c75-a072-b451cc2d81e2</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319E097</paraID>
      <start>1</start>
      <end>3</end>
      <status>unmodified</status>
      <modifiedWord/>
      <trackRevisions>false</trackRevisions>
    </reviewItem>
    <reviewItem>
      <errorID>2f7c7611-3d2c-4789-8e5b-c82fac660d19</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2C9C2CB</paraID>
      <start>0</start>
      <end>3</end>
      <status>unmodified</status>
      <modifiedWord/>
      <trackRevisions>false</trackRevisions>
    </reviewItem>
    <reviewItem>
      <errorID>4dd0c7b6-5f0a-4206-aaf0-4def5c7cd0bb</errorID>
      <errorWord>)</errorWord>
      <group>L1_Format</group>
      <groupName>格式问题</groupName>
      <ability>L2_HalfPunc</ability>
      <abilityName>全半角检查</abilityName>
      <candidateList>
        <item>）</item>
      </candidateList>
      <explain>文本全半角错误。</explain>
      <paraID>32C9C2CB</paraID>
      <start>6</start>
      <end>7</end>
      <status>unmodified</status>
      <modifiedWord/>
      <trackRevisions>false</trackRevisions>
    </reviewItem>
    <reviewItem>
      <errorID>5bd8ba74-836a-4c52-a3bb-dc031eb89815</errorID>
      <errorWord> </errorWord>
      <group>L1_AI</group>
      <groupName>深度校对</groupName>
      <ability>L2_AI_Punc</ability>
      <abilityName>标点纠错</abilityName>
      <candidateList>
        <item/>
      </candidateList>
      <explain>此处空格冗余，建议删除。</explain>
      <paraID>32C9C2CB</paraID>
      <start>9</start>
      <end>10</end>
      <status>unmodified</status>
      <modifiedWord/>
      <trackRevisions>false</trackRevisions>
    </reviewItem>
    <reviewItem>
      <errorID>4e72dd60-41cd-40eb-867c-1353e5bc56cd</errorID>
      <errorWord>分别</errorWord>
      <group>L1_AI</group>
      <groupName>深度校对</groupName>
      <ability>L2_AI_Grammar</ability>
      <abilityName>语法纠错</abilityName>
      <candidateList>
        <item>射线分别</item>
      </candidateList>
      <explain/>
      <paraID>32C9C2CB</paraID>
      <start>18</start>
      <end>20</end>
      <status>unmodified</status>
      <modifiedWord/>
      <trackRevisions>false</trackRevisions>
    </reviewItem>
    <reviewItem>
      <errorID>0844769f-13f8-4360-a1ff-d9140505e960</errorID>
      <errorWord> </errorWord>
      <group>L1_AI</group>
      <groupName>深度校对</groupName>
      <ability>L2_AI_Punc</ability>
      <abilityName>标点纠错</abilityName>
      <candidateList>
        <item>(</item>
      </candidateList>
      <explain/>
      <paraID>4C0BF88E</paraID>
      <start>1</start>
      <end>2</end>
      <status>unmodified</status>
      <modifiedWord/>
      <trackRevisions>false</trackRevisions>
    </reviewItem>
    <reviewItem>
      <errorID>11f67450-2e44-4ff9-bb94-c72847025024</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C0BF88E</paraID>
      <start>2</start>
      <end>4</end>
      <status>unmodified</status>
      <modifiedWord/>
      <trackRevisions>false</trackRevisions>
    </reviewItem>
    <reviewItem>
      <errorID>b1774bea-6bbe-460f-a6c8-87f8b633f3f1</errorID>
      <errorWord>)</errorWord>
      <group>L1_Format</group>
      <groupName>格式问题</groupName>
      <ability>L2_HalfPunc</ability>
      <abilityName>全半角检查</abilityName>
      <candidateList>
        <item>）</item>
      </candidateList>
      <explain>文本全半角错误。</explain>
      <paraID>4C0BF88E</paraID>
      <start>7</start>
      <end>8</end>
      <status>unmodified</status>
      <modifiedWord/>
      <trackRevisions>false</trackRevisions>
    </reviewItem>
    <reviewItem>
      <errorID>46693ec7-3e33-438f-aa62-4bd69d50432f</errorID>
      <errorWord> </errorWord>
      <group>L1_AI</group>
      <groupName>深度校对</groupName>
      <ability>L2_AI_Punc</ability>
      <abilityName>标点纠错</abilityName>
      <candidateList>
        <item/>
      </candidateList>
      <explain>此处空格冗余，建议删除。</explain>
      <paraID>4C0BF88E</paraID>
      <start>12</start>
      <end>13</end>
      <status>unmodified</status>
      <modifiedWord/>
      <trackRevisions>false</trackRevisions>
    </reviewItem>
    <reviewItem>
      <errorID>ef8de04c-7198-4772-8427-d32d6a26000a</errorID>
      <errorWord> </errorWord>
      <group>L1_AI</group>
      <groupName>深度校对</groupName>
      <ability>L2_AI_Punc</ability>
      <abilityName>标点纠错</abilityName>
      <candidateList>
        <item/>
      </candidateList>
      <explain>此处空格冗余，建议删除。</explain>
      <paraID>4C0BF88E</paraID>
      <start>14</start>
      <end>15</end>
      <status>unmodified</status>
      <modifiedWord/>
      <trackRevisions>false</trackRevisions>
    </reviewItem>
    <reviewItem>
      <errorID>25cdc64b-35f4-4836-81c0-06c7a6fa9a3b</errorID>
      <errorWord> </errorWord>
      <group>L1_AI</group>
      <groupName>深度校对</groupName>
      <ability>L2_AI_Punc</ability>
      <abilityName>标点纠错</abilityName>
      <candidateList>
        <item/>
      </candidateList>
      <explain>此处空格冗余，建议删除。</explain>
      <paraID>4C0BF88E</paraID>
      <start>35</start>
      <end>36</end>
      <status>unmodified</status>
      <modifiedWord/>
      <trackRevisions>false</trackRevisions>
    </reviewItem>
    <reviewItem>
      <errorID>aee9621a-9ca1-4f6c-b902-ce54a7db5c16</errorID>
      <errorWord> </errorWord>
      <group>L1_AI</group>
      <groupName>深度校对</groupName>
      <ability>L2_AI_Punc</ability>
      <abilityName>标点纠错</abilityName>
      <candidateList>
        <item/>
      </candidateList>
      <explain>此处空格冗余，建议删除。</explain>
      <paraID>4C0BF88E</paraID>
      <start>37</start>
      <end>38</end>
      <status>unmodified</status>
      <modifiedWord/>
      <trackRevisions>false</trackRevisions>
    </reviewItem>
    <reviewItem>
      <errorID>97dd72cd-effd-43ad-a043-46aa889cefcd</errorID>
      <errorWord> </errorWord>
      <group>L1_AI</group>
      <groupName>深度校对</groupName>
      <ability>L2_AI_Punc</ability>
      <abilityName>标点纠错</abilityName>
      <candidateList>
        <item/>
      </candidateList>
      <explain>此处空格冗余，建议删除。</explain>
      <paraID>4C0BF88E</paraID>
      <start>42</start>
      <end>43</end>
      <status>unmodified</status>
      <modifiedWord/>
      <trackRevisions>false</trackRevisions>
    </reviewItem>
    <reviewItem>
      <errorID>d7825cc1-c0c0-4bbb-94f3-ef705199a37a</errorID>
      <errorWord> </errorWord>
      <group>L1_AI</group>
      <groupName>深度校对</groupName>
      <ability>L2_AI_Punc</ability>
      <abilityName>标点纠错</abilityName>
      <candidateList>
        <item>/</item>
      </candidateList>
      <explain/>
      <paraID>4C0BF88E</paraID>
      <start>48</start>
      <end>49</end>
      <status>unmodified</status>
      <modifiedWord/>
      <trackRevisions>false</trackRevisions>
    </reviewItem>
    <reviewItem>
      <errorID>7641858d-4d95-4241-bdc4-4b42db1d3598</errorID>
      <errorWord> </errorWord>
      <group>L1_AI</group>
      <groupName>深度校对</groupName>
      <ability>L2_AI_Punc</ability>
      <abilityName>标点纠错</abilityName>
      <candidateList>
        <item/>
      </candidateList>
      <explain>此处空格冗余，建议删除。</explain>
      <paraID>4C0BF88E</paraID>
      <start>50</start>
      <end>51</end>
      <status>unmodified</status>
      <modifiedWord/>
      <trackRevisions>false</trackRevisions>
    </reviewItem>
    <reviewItem>
      <errorID>a312f6b5-db12-47e1-b737-d491b4b5ef00</errorID>
      <errorWord>)</errorWord>
      <group>L1_Format</group>
      <groupName>格式问题</groupName>
      <ability>L2_HalfPunc</ability>
      <abilityName>全半角检查</abilityName>
      <candidateList>
        <item>）</item>
      </candidateList>
      <explain>文本全半角错误。</explain>
      <paraID>4C0BF88E</paraID>
      <start>51</start>
      <end>52</end>
      <status>unmodified</status>
      <modifiedWord/>
      <trackRevisions>false</trackRevisions>
    </reviewItem>
    <reviewItem>
      <errorID>991c13fd-cf62-4d86-a835-48539988f3cc</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EFD8FF9</paraID>
      <start>0</start>
      <end>3</end>
      <status>unmodified</status>
      <modifiedWord/>
      <trackRevisions>false</trackRevisions>
    </reviewItem>
    <reviewItem>
      <errorID>43168d54-ea73-4392-84d3-b0f1ee4b6447</errorID>
      <errorWord>)</errorWord>
      <group>L1_Format</group>
      <groupName>格式问题</groupName>
      <ability>L2_HalfPunc</ability>
      <abilityName>全半角检查</abilityName>
      <candidateList>
        <item>）</item>
      </candidateList>
      <explain>文本全半角错误。</explain>
      <paraID>66FF3D29</paraID>
      <start>4</start>
      <end>5</end>
      <status>unmodified</status>
      <modifiedWord/>
      <trackRevisions>false</trackRevisions>
    </reviewItem>
    <reviewItem>
      <errorID>d4081495-6ca2-42a8-b6b7-ef3cc49d6a64</errorID>
      <errorWord>；</errorWord>
      <group>L1_AI</group>
      <groupName>深度校对</groupName>
      <ability>L2_AI_Punc</ability>
      <abilityName>标点纠错</abilityName>
      <candidateList>
        <item>。</item>
      </candidateList>
      <explain/>
      <paraID>66FF3D29</paraID>
      <start>19</start>
      <end>20</end>
      <status>unmodified</status>
      <modifiedWord/>
      <trackRevisions>false</trackRevisions>
    </reviewItem>
    <reviewItem>
      <errorID>92a6abcb-d8cb-4ce5-a46e-a1a877c971a4</errorID>
      <errorWord>)</errorWord>
      <group>L1_Format</group>
      <groupName>格式问题</groupName>
      <ability>L2_HalfPunc</ability>
      <abilityName>全半角检查</abilityName>
      <candidateList>
        <item>）</item>
      </candidateList>
      <explain>文本全半角错误。</explain>
      <paraID>6AF124EC</paraID>
      <start>4</start>
      <end>5</end>
      <status>unmodified</status>
      <modifiedWord/>
      <trackRevisions>false</trackRevisions>
    </reviewItem>
    <reviewItem>
      <errorID>469cb62b-ea85-4ffc-a11c-84b50a376fc1</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F7AAF8E</paraID>
      <start>0</start>
      <end>2</end>
      <status>unmodified</status>
      <modifiedWord/>
      <trackRevisions>false</trackRevisions>
    </reviewItem>
    <reviewItem>
      <errorID>42bea7ff-210a-4385-910e-989c2b605256</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BCF7CD3</paraID>
      <start>0</start>
      <end>3</end>
      <status>unmodified</status>
      <modifiedWord/>
      <trackRevisions>false</trackRevisions>
    </reviewItem>
    <reviewItem>
      <errorID>5d3e0fe5-0057-40b6-bede-cc55429a388b</errorID>
      <errorWord>)</errorWord>
      <group>L1_Format</group>
      <groupName>格式问题</groupName>
      <ability>L2_HalfPunc</ability>
      <abilityName>全半角检查</abilityName>
      <candidateList>
        <item>）</item>
      </candidateList>
      <explain>文本全半角错误。</explain>
      <paraID>5BCF7CD3</paraID>
      <start>6</start>
      <end>7</end>
      <status>unmodified</status>
      <modifiedWord/>
      <trackRevisions>false</trackRevisions>
    </reviewItem>
    <reviewItem>
      <errorID>ba983e6f-7d52-4dd9-9c59-d1b5daac048b</errorID>
      <errorWord>。</errorWord>
      <group>L1_AI</group>
      <groupName>深度校对</groupName>
      <ability>L2_AI_Punc</ability>
      <abilityName>标点纠错</abilityName>
      <candidateList>
        <item>，</item>
      </candidateList>
      <explain/>
      <paraID>5BCF7CD3</paraID>
      <start>29</start>
      <end>30</end>
      <status>unmodified</status>
      <modifiedWord/>
      <trackRevisions>false</trackRevisions>
    </reviewItem>
    <reviewItem>
      <errorID>9c6c9052-b9c9-41a8-af6e-8e54d2c228a7</errorID>
      <errorWord>；</errorWord>
      <group>L1_AI</group>
      <groupName>深度校对</groupName>
      <ability>L2_AI_Punc</ability>
      <abilityName>标点纠错</abilityName>
      <candidateList>
        <item>。</item>
      </candidateList>
      <explain/>
      <paraID>5BCF7CD3</paraID>
      <start>87</start>
      <end>88</end>
      <status>unmodified</status>
      <modifiedWord/>
      <trackRevisions>false</trackRevisions>
    </reviewItem>
    <reviewItem>
      <errorID>ccc9ce86-3e73-404f-aeee-af4bb03e881f</errorID>
      <errorWord>(</errorWord>
      <group>L1_Format</group>
      <groupName>格式问题</groupName>
      <ability>L2_HalfPunc</ability>
      <abilityName>全半角检查</abilityName>
      <candidateList>
        <item>（</item>
      </candidateList>
      <explain>文本全半角错误。</explain>
      <paraID> F52E495</paraID>
      <start>0</start>
      <end>1</end>
      <status>unmodified</status>
      <modifiedWord/>
      <trackRevisions>false</trackRevisions>
    </reviewItem>
    <reviewItem>
      <errorID>75ffa95e-6cd6-42e4-a90c-8bdcfd0084cd</errorID>
      <errorWord>)</errorWord>
      <group>L1_Format</group>
      <groupName>格式问题</groupName>
      <ability>L2_HalfPunc</ability>
      <abilityName>全半角检查</abilityName>
      <candidateList>
        <item>）</item>
      </candidateList>
      <explain>文本全半角错误。</explain>
      <paraID> F52E495</paraID>
      <start>3</start>
      <end>4</end>
      <status>unmodified</status>
      <modifiedWord/>
      <trackRevisions>false</trackRevisions>
    </reviewItem>
    <reviewItem>
      <errorID>f5806100-8cad-4167-83b0-789241a20fb8</errorID>
      <errorWord> </errorWord>
      <group>L1_AI</group>
      <groupName>深度校对</groupName>
      <ability>L2_AI_Punc</ability>
      <abilityName>标点纠错</abilityName>
      <candidateList>
        <item/>
      </candidateList>
      <explain>此处空格冗余，建议删除。</explain>
      <paraID> F52E495</paraID>
      <start>15</start>
      <end>16</end>
      <status>unmodified</status>
      <modifiedWord/>
      <trackRevisions>false</trackRevisions>
    </reviewItem>
    <reviewItem>
      <errorID>713f1557-e257-4c35-87fd-24be6fc4da35</errorID>
      <errorWord> </errorWord>
      <group>L1_AI</group>
      <groupName>深度校对</groupName>
      <ability>L2_AI_Punc</ability>
      <abilityName>标点纠错</abilityName>
      <candidateList>
        <item/>
      </candidateList>
      <explain>此处空格冗余，建议删除。</explain>
      <paraID> F52E495</paraID>
      <start>26</start>
      <end>27</end>
      <status>unmodified</status>
      <modifiedWord/>
      <trackRevisions>false</trackRevisions>
    </reviewItem>
    <reviewItem>
      <errorID>70e76c75-f0df-438a-936d-8169c4f4ce09</errorID>
      <errorWord>(</errorWord>
      <group>L1_Format</group>
      <groupName>格式问题</groupName>
      <ability>L2_HalfPunc</ability>
      <abilityName>全半角检查</abilityName>
      <candidateList>
        <item>（</item>
      </candidateList>
      <explain>文本全半角错误。</explain>
      <paraID>6E43028D</paraID>
      <start>2</start>
      <end>3</end>
      <status>unmodified</status>
      <modifiedWord/>
      <trackRevisions>false</trackRevisions>
    </reviewItem>
    <reviewItem>
      <errorID>b54585ff-bde6-4a36-9ebc-d9cce2c8a441</errorID>
      <errorWord>)</errorWord>
      <group>L1_Format</group>
      <groupName>格式问题</groupName>
      <ability>L2_HalfPunc</ability>
      <abilityName>全半角检查</abilityName>
      <candidateList>
        <item>）</item>
      </candidateList>
      <explain>文本全半角错误。</explain>
      <paraID>6E43028D</paraID>
      <start>4</start>
      <end>5</end>
      <status>unmodified</status>
      <modifiedWord/>
      <trackRevisions>false</trackRevisions>
    </reviewItem>
    <reviewItem>
      <errorID>c0f70c67-41ea-48be-857f-356364bc1b98</errorID>
      <errorWord>(</errorWord>
      <group>L1_Format</group>
      <groupName>格式问题</groupName>
      <ability>L2_HalfPunc</ability>
      <abilityName>全半角检查</abilityName>
      <candidateList>
        <item>（</item>
      </candidateList>
      <explain>文本全半角错误。</explain>
      <paraID>75AF6497</paraID>
      <start>0</start>
      <end>1</end>
      <status>unmodified</status>
      <modifiedWord/>
      <trackRevisions>false</trackRevisions>
    </reviewItem>
    <reviewItem>
      <errorID>f647c2f1-9c58-4098-b025-f91fcb5ab8d8</errorID>
      <errorWord>)</errorWord>
      <group>L1_Format</group>
      <groupName>格式问题</groupName>
      <ability>L2_HalfPunc</ability>
      <abilityName>全半角检查</abilityName>
      <candidateList>
        <item>）</item>
      </candidateList>
      <explain>文本全半角错误。</explain>
      <paraID>75AF6497</paraID>
      <start>3</start>
      <end>4</end>
      <status>unmodified</status>
      <modifiedWord/>
      <trackRevisions>false</trackRevisions>
    </reviewItem>
    <reviewItem>
      <errorID>c00a5161-64c4-490d-a76d-67995e078a8c</errorID>
      <errorWord>(</errorWord>
      <group>L1_Format</group>
      <groupName>格式问题</groupName>
      <ability>L2_HalfPunc</ability>
      <abilityName>全半角检查</abilityName>
      <candidateList>
        <item>（</item>
      </candidateList>
      <explain>文本全半角错误。</explain>
      <paraID>6F99F904</paraID>
      <start>0</start>
      <end>1</end>
      <status>unmodified</status>
      <modifiedWord/>
      <trackRevisions>false</trackRevisions>
    </reviewItem>
    <reviewItem>
      <errorID>cafbc5ae-7c6e-4eba-82a4-5cb8ef4ba754</errorID>
      <errorWord>)</errorWord>
      <group>L1_Format</group>
      <groupName>格式问题</groupName>
      <ability>L2_HalfPunc</ability>
      <abilityName>全半角检查</abilityName>
      <candidateList>
        <item>）</item>
      </candidateList>
      <explain>文本全半角错误。</explain>
      <paraID>6F99F904</paraID>
      <start>3</start>
      <end>4</end>
      <status>unmodified</status>
      <modifiedWord/>
      <trackRevisions>false</trackRevisions>
    </reviewItem>
    <reviewItem>
      <errorID>a4ceebc1-2530-4618-b7a3-b6873088d8b0</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ACD2337</paraID>
      <start>0</start>
      <end>3</end>
      <status>unmodified</status>
      <modifiedWord/>
      <trackRevisions>false</trackRevisions>
    </reviewItem>
    <reviewItem>
      <errorID>f77c7521-d18e-478b-8b45-0da88f20a378</errorID>
      <errorWord>)</errorWord>
      <group>L1_Format</group>
      <groupName>格式问题</groupName>
      <ability>L2_HalfPunc</ability>
      <abilityName>全半角检查</abilityName>
      <candidateList>
        <item>）</item>
      </candidateList>
      <explain>文本全半角错误。</explain>
      <paraID>2ACD2337</paraID>
      <start>6</start>
      <end>7</end>
      <status>unmodified</status>
      <modifiedWord/>
      <trackRevisions>false</trackRevisions>
    </reviewItem>
    <reviewItem>
      <errorID>ac6dea09-bd7c-4783-a022-93f86100c119</errorID>
      <errorWord>)</errorWord>
      <group>L1_Format</group>
      <groupName>格式问题</groupName>
      <ability>L2_HalfPunc</ability>
      <abilityName>全半角检查</abilityName>
      <candidateList>
        <item>）</item>
      </candidateList>
      <explain>文本全半角错误。</explain>
      <paraID>2ACD2337</paraID>
      <start>32</start>
      <end>33</end>
      <status>unmodified</status>
      <modifiedWord/>
      <trackRevisions>false</trackRevisions>
    </reviewItem>
    <reviewItem>
      <errorID>9cfe959c-781f-4a56-92f8-aa29e5106889</errorID>
      <errorWord>)</errorWord>
      <group>L1_Format</group>
      <groupName>格式问题</groupName>
      <ability>L2_HalfPunc</ability>
      <abilityName>全半角检查</abilityName>
      <candidateList>
        <item>）</item>
      </candidateList>
      <explain>文本全半角错误。</explain>
      <paraID>2824D67B</paraID>
      <start>43</start>
      <end>44</end>
      <status>unmodified</status>
      <modifiedWord/>
      <trackRevisions>false</trackRevisions>
    </reviewItem>
    <reviewItem>
      <errorID>b26d0698-865e-420a-9ee6-5b6ad8388110</errorID>
      <errorWord>(</errorWord>
      <group>L1_Format</group>
      <groupName>格式问题</groupName>
      <ability>L2_HalfPunc</ability>
      <abilityName>全半角检查</abilityName>
      <candidateList>
        <item>（</item>
      </candidateList>
      <explain>文本全半角错误。</explain>
      <paraID>2824D67B</paraID>
      <start>50</start>
      <end>51</end>
      <status>unmodified</status>
      <modifiedWord/>
      <trackRevisions>false</trackRevisions>
    </reviewItem>
    <reviewItem>
      <errorID>0b284768-dd91-4826-873b-783b8a8ffde7</errorID>
      <errorWord>)</errorWord>
      <group>L1_Format</group>
      <groupName>格式问题</groupName>
      <ability>L2_HalfPunc</ability>
      <abilityName>全半角检查</abilityName>
      <candidateList>
        <item>）</item>
      </candidateList>
      <explain>文本全半角错误。</explain>
      <paraID>2824D67B</paraID>
      <start>52</start>
      <end>53</end>
      <status>unmodified</status>
      <modifiedWord/>
      <trackRevisions>false</trackRevisions>
    </reviewItem>
    <reviewItem>
      <errorID>e5e8b150-a8d8-47ce-8619-c4582a758286</errorID>
      <errorWord>(</errorWord>
      <group>L1_Format</group>
      <groupName>格式问题</groupName>
      <ability>L2_HalfPunc</ability>
      <abilityName>全半角检查</abilityName>
      <candidateList>
        <item>（</item>
      </candidateList>
      <explain>文本全半角错误。</explain>
      <paraID>2824D67B</paraID>
      <start>71</start>
      <end>72</end>
      <status>unmodified</status>
      <modifiedWord/>
      <trackRevisions>false</trackRevisions>
    </reviewItem>
    <reviewItem>
      <errorID>596087d6-2a4a-49a1-a8d7-180914b9cb3a</errorID>
      <errorWord>)</errorWord>
      <group>L1_Format</group>
      <groupName>格式问题</groupName>
      <ability>L2_HalfPunc</ability>
      <abilityName>全半角检查</abilityName>
      <candidateList>
        <item>）</item>
      </candidateList>
      <explain>文本全半角错误。</explain>
      <paraID>2824D67B</paraID>
      <start>76</start>
      <end>77</end>
      <status>unmodified</status>
      <modifiedWord/>
      <trackRevisions>false</trackRevisions>
    </reviewItem>
    <reviewItem>
      <errorID>03d72890-9f68-4ffc-b0b8-37506070ce6f</errorID>
      <errorWord>(</errorWord>
      <group>L1_Format</group>
      <groupName>格式问题</groupName>
      <ability>L2_HalfPunc</ability>
      <abilityName>全半角检查</abilityName>
      <candidateList>
        <item>（</item>
      </candidateList>
      <explain>文本全半角错误。</explain>
      <paraID>69D28B73</paraID>
      <start>0</start>
      <end>1</end>
      <status>unmodified</status>
      <modifiedWord/>
      <trackRevisions>false</trackRevisions>
    </reviewItem>
    <reviewItem>
      <errorID>88566a37-42e4-4cc8-866a-538bc3c3a25e</errorID>
      <errorWord>)(</errorWord>
      <group>L1_Format</group>
      <groupName>格式问题</groupName>
      <ability>L2_HalfPunc</ability>
      <abilityName>全半角检查</abilityName>
      <candidateList>
        <item>）（</item>
      </candidateList>
      <explain>文本全半角错误。</explain>
      <paraID>69D28B73</paraID>
      <start>3</start>
      <end>5</end>
      <status>unmodified</status>
      <modifiedWord/>
      <trackRevisions>false</trackRevisions>
    </reviewItem>
    <reviewItem>
      <errorID>a7ba2db2-23df-406c-af00-3c0738f32322</errorID>
      <errorWord>)</errorWord>
      <group>L1_Format</group>
      <groupName>格式问题</groupName>
      <ability>L2_HalfPunc</ability>
      <abilityName>全半角检查</abilityName>
      <candidateList>
        <item>）</item>
      </candidateList>
      <explain>文本全半角错误。</explain>
      <paraID>69D28B73</paraID>
      <start>7</start>
      <end>8</end>
      <status>unmodified</status>
      <modifiedWord/>
      <trackRevisions>false</trackRevisions>
    </reviewItem>
    <reviewItem>
      <errorID>94e54b3a-81c5-4faf-9e58-110098ad30e3</errorID>
      <errorWord>(</errorWord>
      <group>L1_Format</group>
      <groupName>格式问题</groupName>
      <ability>L2_HalfPunc</ability>
      <abilityName>全半角检查</abilityName>
      <candidateList>
        <item>（</item>
      </candidateList>
      <explain>文本全半角错误。</explain>
      <paraID>7AD69667</paraID>
      <start>0</start>
      <end>1</end>
      <status>unmodified</status>
      <modifiedWord/>
      <trackRevisions>false</trackRevisions>
    </reviewItem>
    <reviewItem>
      <errorID>3242ea7b-2fa3-427d-be66-72bed742539e</errorID>
      <errorWord>)</errorWord>
      <group>L1_Format</group>
      <groupName>格式问题</groupName>
      <ability>L2_HalfPunc</ability>
      <abilityName>全半角检查</abilityName>
      <candidateList>
        <item>）</item>
      </candidateList>
      <explain>文本全半角错误。</explain>
      <paraID>7AD69667</paraID>
      <start>3</start>
      <end>4</end>
      <status>unmodified</status>
      <modifiedWord/>
      <trackRevisions>false</trackRevisions>
    </reviewItem>
    <reviewItem>
      <errorID>c1881dab-ca47-425e-b577-dcf48b74d8fb</errorID>
      <errorWord>，以</errorWord>
      <group>L1_Word</group>
      <groupName>字词问题</groupName>
      <ability>L2_Typo</ability>
      <abilityName>字词错误</abilityName>
      <candidateList>
        <item>，</item>
      </candidateList>
      <explain/>
      <paraID>63E02E9A</paraID>
      <start>23</start>
      <end>25</end>
      <status>unmodified</status>
      <modifiedWord/>
      <trackRevisions>false</trackRevisions>
    </reviewItem>
    <reviewItem>
      <errorID>4beddce1-de90-4915-8eb9-b8f407c25d52</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D9BE508</paraID>
      <start>1</start>
      <end>3</end>
      <status>unmodified</status>
      <modifiedWord/>
      <trackRevisions>false</trackRevisions>
    </reviewItem>
    <reviewItem>
      <errorID>255200ac-dc26-4682-b559-3b82fdf7323f</errorID>
      <errorWord>(</errorWord>
      <group>L1_Format</group>
      <groupName>格式问题</groupName>
      <ability>L2_HalfPunc</ability>
      <abilityName>全半角检查</abilityName>
      <candidateList>
        <item>（</item>
      </candidateList>
      <explain>文本全半角错误。</explain>
      <paraID>1D9BE508</paraID>
      <start>5</start>
      <end>6</end>
      <status>unmodified</status>
      <modifiedWord/>
      <trackRevisions>false</trackRevisions>
    </reviewItem>
    <reviewItem>
      <errorID>ef17af4d-c6d0-4eec-9256-100118c14922</errorID>
      <errorWord>)</errorWord>
      <group>L1_Format</group>
      <groupName>格式问题</groupName>
      <ability>L2_HalfPunc</ability>
      <abilityName>全半角检查</abilityName>
      <candidateList>
        <item>）</item>
      </candidateList>
      <explain>文本全半角错误。</explain>
      <paraID>1D9BE508</paraID>
      <start>7</start>
      <end>8</end>
      <status>unmodified</status>
      <modifiedWord/>
      <trackRevisions>false</trackRevisions>
    </reviewItem>
    <reviewItem>
      <errorID>94d7c960-e97c-4d68-ab74-73008271237f</errorID>
      <errorWord>(</errorWord>
      <group>L1_Format</group>
      <groupName>格式问题</groupName>
      <ability>L2_HalfPunc</ability>
      <abilityName>全半角检查</abilityName>
      <candidateList>
        <item>（</item>
      </candidateList>
      <explain>文本全半角错误。</explain>
      <paraID>1D9BE508</paraID>
      <start>70</start>
      <end>71</end>
      <status>unmodified</status>
      <modifiedWord/>
      <trackRevisions>false</trackRevisions>
    </reviewItem>
    <reviewItem>
      <errorID>61eaa0e5-9d98-4c93-8c64-b99a47e6c115</errorID>
      <errorWord>)</errorWord>
      <group>L1_Format</group>
      <groupName>格式问题</groupName>
      <ability>L2_HalfPunc</ability>
      <abilityName>全半角检查</abilityName>
      <candidateList>
        <item>）</item>
      </candidateList>
      <explain>文本全半角错误。</explain>
      <paraID>1D9BE508</paraID>
      <start>72</start>
      <end>73</end>
      <status>unmodified</status>
      <modifiedWord/>
      <trackRevisions>false</trackRevisions>
    </reviewItem>
    <reviewItem>
      <errorID>761b278f-861b-4288-981a-2effd0ba5e1c</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90C9228</paraID>
      <start>0</start>
      <end>3</end>
      <status>unmodified</status>
      <modifiedWord/>
      <trackRevisions>false</trackRevisions>
    </reviewItem>
    <reviewItem>
      <errorID>5cfb6c1e-1808-408e-a4e2-d3af24d3167a</errorID>
      <errorWord>)</errorWord>
      <group>L1_Format</group>
      <groupName>格式问题</groupName>
      <ability>L2_HalfPunc</ability>
      <abilityName>全半角检查</abilityName>
      <candidateList>
        <item>）</item>
      </candidateList>
      <explain>文本全半角错误。</explain>
      <paraID>590C9228</paraID>
      <start>6</start>
      <end>7</end>
      <status>unmodified</status>
      <modifiedWord/>
      <trackRevisions>false</trackRevisions>
    </reviewItem>
    <reviewItem>
      <errorID>5257d1d3-762a-4069-af37-b2bfe3cd9f6f</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34ABDEF</paraID>
      <start>0</start>
      <end>3</end>
      <status>unmodified</status>
      <modifiedWord/>
      <trackRevisions>false</trackRevisions>
    </reviewItem>
    <reviewItem>
      <errorID>ad89a1c8-19fb-467b-8e08-592d66939348</errorID>
      <errorWord>)</errorWord>
      <group>L1_Format</group>
      <groupName>格式问题</groupName>
      <ability>L2_HalfPunc</ability>
      <abilityName>全半角检查</abilityName>
      <candidateList>
        <item>）</item>
      </candidateList>
      <explain>文本全半角错误。</explain>
      <paraID>134ABDEF</paraID>
      <start>6</start>
      <end>7</end>
      <status>unmodified</status>
      <modifiedWord/>
      <trackRevisions>false</trackRevisions>
    </reviewItem>
    <reviewItem>
      <errorID>d3997618-f294-4bf9-9fbc-185337ecdb8f</errorID>
      <errorWord>(</errorWord>
      <group>L1_Format</group>
      <groupName>格式问题</groupName>
      <ability>L2_HalfPunc</ability>
      <abilityName>全半角检查</abilityName>
      <candidateList>
        <item>（</item>
      </candidateList>
      <explain>文本全半角错误。</explain>
      <paraID>33155E8C</paraID>
      <start>20</start>
      <end>21</end>
      <status>unmodified</status>
      <modifiedWord/>
      <trackRevisions>false</trackRevisions>
    </reviewItem>
    <reviewItem>
      <errorID>ec11e12d-d4fe-4dca-aab0-8629f13298f5</errorID>
      <errorWord>)</errorWord>
      <group>L1_Format</group>
      <groupName>格式问题</groupName>
      <ability>L2_HalfPunc</ability>
      <abilityName>全半角检查</abilityName>
      <candidateList>
        <item>）</item>
      </candidateList>
      <explain>文本全半角错误。</explain>
      <paraID>33155E8C</paraID>
      <start>22</start>
      <end>23</end>
      <status>unmodified</status>
      <modifiedWord/>
      <trackRevisions>false</trackRevisions>
    </reviewItem>
    <reviewItem>
      <errorID>f4123da1-f225-4122-a969-f4726d244e5b</errorID>
      <errorWord>(</errorWord>
      <group>L1_Format</group>
      <groupName>格式问题</groupName>
      <ability>L2_HalfPunc</ability>
      <abilityName>全半角检查</abilityName>
      <candidateList>
        <item>（</item>
      </candidateList>
      <explain>文本全半角错误。</explain>
      <paraID>518CDDD6</paraID>
      <start>0</start>
      <end>1</end>
      <status>unmodified</status>
      <modifiedWord/>
      <trackRevisions>false</trackRevisions>
    </reviewItem>
    <reviewItem>
      <errorID>69cb67de-61d5-42b3-8af5-d1d68dab9109</errorID>
      <errorWord>)(</errorWord>
      <group>L1_Format</group>
      <groupName>格式问题</groupName>
      <ability>L2_HalfPunc</ability>
      <abilityName>全半角检查</abilityName>
      <candidateList>
        <item>）（</item>
      </candidateList>
      <explain>文本全半角错误。</explain>
      <paraID>518CDDD6</paraID>
      <start>3</start>
      <end>5</end>
      <status>unmodified</status>
      <modifiedWord/>
      <trackRevisions>false</trackRevisions>
    </reviewItem>
    <reviewItem>
      <errorID>de57ec97-01a2-4b81-a441-45152a95d3da</errorID>
      <errorWord>)</errorWord>
      <group>L1_Format</group>
      <groupName>格式问题</groupName>
      <ability>L2_HalfPunc</ability>
      <abilityName>全半角检查</abilityName>
      <candidateList>
        <item>）</item>
      </candidateList>
      <explain>文本全半角错误。</explain>
      <paraID>518CDDD6</paraID>
      <start>7</start>
      <end>8</end>
      <status>unmodified</status>
      <modifiedWord/>
      <trackRevisions>false</trackRevisions>
    </reviewItem>
    <reviewItem>
      <errorID>838456a3-8f85-4f1a-868c-e6e13b753458</errorID>
      <errorWord>(</errorWord>
      <group>L1_Format</group>
      <groupName>格式问题</groupName>
      <ability>L2_HalfPunc</ability>
      <abilityName>全半角检查</abilityName>
      <candidateList>
        <item>（</item>
      </candidateList>
      <explain>文本全半角错误。</explain>
      <paraID>48AC9BE2</paraID>
      <start>0</start>
      <end>1</end>
      <status>unmodified</status>
      <modifiedWord/>
      <trackRevisions>false</trackRevisions>
    </reviewItem>
    <reviewItem>
      <errorID>b552e128-193b-4b5c-a3a9-70ce65bff4f3</errorID>
      <errorWord>)</errorWord>
      <group>L1_Format</group>
      <groupName>格式问题</groupName>
      <ability>L2_HalfPunc</ability>
      <abilityName>全半角检查</abilityName>
      <candidateList>
        <item>）</item>
      </candidateList>
      <explain>文本全半角错误。</explain>
      <paraID>48AC9BE2</paraID>
      <start>3</start>
      <end>4</end>
      <status>unmodified</status>
      <modifiedWord/>
      <trackRevisions>false</trackRevisions>
    </reviewItem>
    <reviewItem>
      <errorID>a1be9f3e-ded7-4420-887f-133016d6953c</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F776B6D</paraID>
      <start>0</start>
      <end>2</end>
      <status>unmodified</status>
      <modifiedWord/>
      <trackRevisions>false</trackRevisions>
    </reviewItem>
    <reviewItem>
      <errorID>b8526d40-86a7-419e-868f-9eaf4f5fe166</errorID>
      <errorWord>)</errorWord>
      <group>L1_Format</group>
      <groupName>格式问题</groupName>
      <ability>L2_HalfPunc</ability>
      <abilityName>全半角检查</abilityName>
      <candidateList>
        <item>）</item>
      </candidateList>
      <explain>文本全半角错误。</explain>
      <paraID> F776B6D</paraID>
      <start>54</start>
      <end>55</end>
      <status>unmodified</status>
      <modifiedWord/>
      <trackRevisions>false</trackRevisions>
    </reviewItem>
    <reviewItem>
      <errorID>b8ffab41-dec4-4412-9aff-94b6f50b2dc2</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1724A2A</paraID>
      <start>0</start>
      <end>3</end>
      <status>unmodified</status>
      <modifiedWord/>
      <trackRevisions>false</trackRevisions>
    </reviewItem>
    <reviewItem>
      <errorID>4a610a69-9059-4e01-ae62-d5dfaf7e1dd2</errorID>
      <errorWord>)</errorWord>
      <group>L1_Format</group>
      <groupName>格式问题</groupName>
      <ability>L2_HalfPunc</ability>
      <abilityName>全半角检查</abilityName>
      <candidateList>
        <item>）</item>
      </candidateList>
      <explain>文本全半角错误。</explain>
      <paraID>11724A2A</paraID>
      <start>6</start>
      <end>7</end>
      <status>unmodified</status>
      <modifiedWord/>
      <trackRevisions>false</trackRevisions>
    </reviewItem>
    <reviewItem>
      <errorID>c2f398ba-890f-4d4d-a79a-ae88b97e169e</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80C5221</paraID>
      <start>0</start>
      <end>3</end>
      <status>unmodified</status>
      <modifiedWord/>
      <trackRevisions>false</trackRevisions>
    </reviewItem>
    <reviewItem>
      <errorID>dab5bacd-ff8e-4e50-814d-56e4e65ef3b3</errorID>
      <errorWord>)</errorWord>
      <group>L1_Format</group>
      <groupName>格式问题</groupName>
      <ability>L2_HalfPunc</ability>
      <abilityName>全半角检查</abilityName>
      <candidateList>
        <item>）</item>
      </candidateList>
      <explain>文本全半角错误。</explain>
      <paraID> 9D2C58E</paraID>
      <start>4</start>
      <end>5</end>
      <status>unmodified</status>
      <modifiedWord/>
      <trackRevisions>false</trackRevisions>
    </reviewItem>
    <reviewItem>
      <errorID>c45f67cb-c108-4e87-b32a-4e1ba3c9e6d3</errorID>
      <errorWord>)</errorWord>
      <group>L1_Format</group>
      <groupName>格式问题</groupName>
      <ability>L2_HalfPunc</ability>
      <abilityName>全半角检查</abilityName>
      <candidateList>
        <item>）</item>
      </candidateList>
      <explain>文本全半角错误。</explain>
      <paraID> BB891F3</paraID>
      <start>4</start>
      <end>5</end>
      <status>unmodified</status>
      <modifiedWord/>
      <trackRevisions>false</trackRevisions>
    </reviewItem>
    <reviewItem>
      <errorID>9ae92a77-e3aa-4251-8289-916a5667a60e</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C59E504</paraID>
      <start>0</start>
      <end>2</end>
      <status>unmodified</status>
      <modifiedWord/>
      <trackRevisions>false</trackRevisions>
    </reviewItem>
    <reviewItem>
      <errorID>12279ee6-1647-481a-bee3-94d15461cc57</errorID>
      <errorWord>(</errorWord>
      <group>L1_Format</group>
      <groupName>格式问题</groupName>
      <ability>L2_HalfPunc</ability>
      <abilityName>全半角检查</abilityName>
      <candidateList>
        <item>（</item>
      </candidateList>
      <explain>文本全半角错误。</explain>
      <paraID>6C59E504</paraID>
      <start>30</start>
      <end>31</end>
      <status>unmodified</status>
      <modifiedWord/>
      <trackRevisions>false</trackRevisions>
    </reviewItem>
    <reviewItem>
      <errorID>e9ffae9c-33b2-4c4e-9f7a-1da1956baf07</errorID>
      <errorWord>)</errorWord>
      <group>L1_Format</group>
      <groupName>格式问题</groupName>
      <ability>L2_HalfPunc</ability>
      <abilityName>全半角检查</abilityName>
      <candidateList>
        <item>）</item>
      </candidateList>
      <explain>文本全半角错误。</explain>
      <paraID>6C59E504</paraID>
      <start>32</start>
      <end>33</end>
      <status>unmodified</status>
      <modifiedWord/>
      <trackRevisions>false</trackRevisions>
    </reviewItem>
    <reviewItem>
      <errorID>06318a87-27e5-400b-b498-2d3c0532e167</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C2B448D</paraID>
      <start>0</start>
      <end>3</end>
      <status>unmodified</status>
      <modifiedWord/>
      <trackRevisions>false</trackRevisions>
    </reviewItem>
    <reviewItem>
      <errorID>534809ba-6b8b-4c20-84fc-94a9e09b93f5</errorID>
      <errorWord>)</errorWord>
      <group>L1_Format</group>
      <groupName>格式问题</groupName>
      <ability>L2_HalfPunc</ability>
      <abilityName>全半角检查</abilityName>
      <candidateList>
        <item>）</item>
      </candidateList>
      <explain>文本全半角错误。</explain>
      <paraID>4C2B448D</paraID>
      <start>6</start>
      <end>7</end>
      <status>unmodified</status>
      <modifiedWord/>
      <trackRevisions>false</trackRevisions>
    </reviewItem>
    <reviewItem>
      <errorID>db219b21-1226-4a9a-aec2-9341fd65efd5</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C9EC0A6</paraID>
      <start>0</start>
      <end>3</end>
      <status>unmodified</status>
      <modifiedWord/>
      <trackRevisions>false</trackRevisions>
    </reviewItem>
    <reviewItem>
      <errorID>92a5d9bc-925b-4294-a181-9a60ca75295e</errorID>
      <errorWord>(</errorWord>
      <group>L1_Format</group>
      <groupName>格式问题</groupName>
      <ability>L2_HalfPunc</ability>
      <abilityName>全半角检查</abilityName>
      <candidateList>
        <item>（</item>
      </candidateList>
      <explain>文本全半角错误。</explain>
      <paraID>5C9EC0A6</paraID>
      <start>96</start>
      <end>97</end>
      <status>unmodified</status>
      <modifiedWord/>
      <trackRevisions>false</trackRevisions>
    </reviewItem>
    <reviewItem>
      <errorID>1aa64a4e-cd54-493d-a6d9-abd669128bc6</errorID>
      <errorWord>)</errorWord>
      <group>L1_Format</group>
      <groupName>格式问题</groupName>
      <ability>L2_HalfPunc</ability>
      <abilityName>全半角检查</abilityName>
      <candidateList>
        <item>）</item>
      </candidateList>
      <explain>文本全半角错误。</explain>
      <paraID>5C9EC0A6</paraID>
      <start>98</start>
      <end>99</end>
      <status>unmodified</status>
      <modifiedWord/>
      <trackRevisions>false</trackRevisions>
    </reviewItem>
    <reviewItem>
      <errorID>effaf0ba-9f24-457f-871f-31df23141977</errorID>
      <errorWord>)</errorWord>
      <group>L1_Format</group>
      <groupName>格式问题</groupName>
      <ability>L2_HalfPunc</ability>
      <abilityName>全半角检查</abilityName>
      <candidateList>
        <item>）</item>
      </candidateList>
      <explain>文本全半角错误。</explain>
      <paraID> 42F2360</paraID>
      <start>4</start>
      <end>5</end>
      <status>unmodified</status>
      <modifiedWord/>
      <trackRevisions>false</trackRevisions>
    </reviewItem>
    <reviewItem>
      <errorID>141333d5-b546-4f72-b2d1-32dbe579f3cb</errorID>
      <errorWord>(</errorWord>
      <group>L1_Format</group>
      <groupName>格式问题</groupName>
      <ability>L2_HalfPunc</ability>
      <abilityName>全半角检查</abilityName>
      <candidateList>
        <item>（</item>
      </candidateList>
      <explain>文本全半角错误。</explain>
      <paraID> 42F2360</paraID>
      <start>28</start>
      <end>29</end>
      <status>unmodified</status>
      <modifiedWord/>
      <trackRevisions>false</trackRevisions>
    </reviewItem>
    <reviewItem>
      <errorID>0d27b919-cf03-417c-ad19-ba3cfe9df1ff</errorID>
      <errorWord>)</errorWord>
      <group>L1_Format</group>
      <groupName>格式问题</groupName>
      <ability>L2_HalfPunc</ability>
      <abilityName>全半角检查</abilityName>
      <candidateList>
        <item>）</item>
      </candidateList>
      <explain>文本全半角错误。</explain>
      <paraID> 42F2360</paraID>
      <start>42</start>
      <end>43</end>
      <status>unmodified</status>
      <modifiedWord/>
      <trackRevisions>false</trackRevisions>
    </reviewItem>
    <reviewItem>
      <errorID>8ac65be9-a780-4260-a613-7d84fdc468d4</errorID>
      <errorWord>)</errorWord>
      <group>L1_Format</group>
      <groupName>格式问题</groupName>
      <ability>L2_HalfPunc</ability>
      <abilityName>全半角检查</abilityName>
      <candidateList>
        <item>）</item>
      </candidateList>
      <explain>文本全半角错误。</explain>
      <paraID>39508DFC</paraID>
      <start>4</start>
      <end>5</end>
      <status>unmodified</status>
      <modifiedWord/>
      <trackRevisions>false</trackRevisions>
    </reviewItem>
    <reviewItem>
      <errorID>af7aaae3-b15b-41d8-8ead-367d4f52549f</errorID>
      <errorWord>(</errorWord>
      <group>L1_Format</group>
      <groupName>格式问题</groupName>
      <ability>L2_HalfPunc</ability>
      <abilityName>全半角检查</abilityName>
      <candidateList>
        <item>（</item>
      </candidateList>
      <explain>文本全半角错误。</explain>
      <paraID>39508DFC</paraID>
      <start>33</start>
      <end>34</end>
      <status>unmodified</status>
      <modifiedWord/>
      <trackRevisions>false</trackRevisions>
    </reviewItem>
    <reviewItem>
      <errorID>6b227a8a-378e-4cfd-8355-a47df3b97031</errorID>
      <errorWord>)</errorWord>
      <group>L1_Format</group>
      <groupName>格式问题</groupName>
      <ability>L2_HalfPunc</ability>
      <abilityName>全半角检查</abilityName>
      <candidateList>
        <item>）</item>
      </candidateList>
      <explain>文本全半角错误。</explain>
      <paraID>39508DFC</paraID>
      <start>53</start>
      <end>54</end>
      <status>unmodified</status>
      <modifiedWord/>
      <trackRevisions>false</trackRevisions>
    </reviewItem>
    <reviewItem>
      <errorID>f9150471-70bc-4f42-9af4-54b915eb4652</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5152868</paraID>
      <start>0</start>
      <end>2</end>
      <status>unmodified</status>
      <modifiedWord/>
      <trackRevisions>false</trackRevisions>
    </reviewItem>
    <reviewItem>
      <errorID>9baab72c-5a4c-4c18-b045-8ecd45ac0551</errorID>
      <errorWord>(</errorWord>
      <group>L1_Format</group>
      <groupName>格式问题</groupName>
      <ability>L2_HalfPunc</ability>
      <abilityName>全半角检查</abilityName>
      <candidateList>
        <item>（</item>
      </candidateList>
      <explain>文本全半角错误。</explain>
      <paraID>25152868</paraID>
      <start>9</start>
      <end>10</end>
      <status>unmodified</status>
      <modifiedWord/>
      <trackRevisions>false</trackRevisions>
    </reviewItem>
    <reviewItem>
      <errorID>f096e32c-d9bd-4866-8030-04675ba7aad0</errorID>
      <errorWord>)</errorWord>
      <group>L1_Format</group>
      <groupName>格式问题</groupName>
      <ability>L2_HalfPunc</ability>
      <abilityName>全半角检查</abilityName>
      <candidateList>
        <item>）</item>
      </candidateList>
      <explain>文本全半角错误。</explain>
      <paraID>25152868</paraID>
      <start>11</start>
      <end>12</end>
      <status>unmodified</status>
      <modifiedWord/>
      <trackRevisions>false</trackRevisions>
    </reviewItem>
    <reviewItem>
      <errorID>a89197d4-36ef-42a5-8347-89d48ce53ef1</errorID>
      <errorWord>一</errorWord>
      <group>L1_Word</group>
      <groupName>字词问题</groupName>
      <ability>L2_Typo</ability>
      <abilityName>字词错误</abilityName>
      <candidateList>
        <item>一个</item>
      </candidateList>
      <explain/>
      <paraID>25152868</paraID>
      <start>57</start>
      <end>58</end>
      <status>unmodified</status>
      <modifiedWord/>
      <trackRevisions>false</trackRevisions>
    </reviewItem>
    <reviewItem>
      <errorID>7f0ac58d-f53d-453f-abcb-d1033776ce2e</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809C234</paraID>
      <start>0</start>
      <end>3</end>
      <status>unmodified</status>
      <modifiedWord/>
      <trackRevisions>false</trackRevisions>
    </reviewItem>
    <reviewItem>
      <errorID>1396c30d-5d7b-419c-83eb-5f72d72c20da</errorID>
      <errorWord>)</errorWord>
      <group>L1_Format</group>
      <groupName>格式问题</groupName>
      <ability>L2_HalfPunc</ability>
      <abilityName>全半角检查</abilityName>
      <candidateList>
        <item>）</item>
      </candidateList>
      <explain>文本全半角错误。</explain>
      <paraID>1809C234</paraID>
      <start>6</start>
      <end>7</end>
      <status>unmodified</status>
      <modifiedWord/>
      <trackRevisions>false</trackRevisions>
    </reviewItem>
    <reviewItem>
      <errorID>ccebbf07-f32a-4140-8afa-3774b4de85e5</errorID>
      <errorWord>(</errorWord>
      <group>L1_Format</group>
      <groupName>格式问题</groupName>
      <ability>L2_HalfPunc</ability>
      <abilityName>全半角检查</abilityName>
      <candidateList>
        <item>（</item>
      </candidateList>
      <explain>文本全半角错误。</explain>
      <paraID>1809C234</paraID>
      <start>27</start>
      <end>28</end>
      <status>unmodified</status>
      <modifiedWord/>
      <trackRevisions>false</trackRevisions>
    </reviewItem>
    <reviewItem>
      <errorID>dfcb3629-2495-4626-aefa-29796b6083ec</errorID>
      <errorWord>)</errorWord>
      <group>L1_Format</group>
      <groupName>格式问题</groupName>
      <ability>L2_HalfPunc</ability>
      <abilityName>全半角检查</abilityName>
      <candidateList>
        <item>）</item>
      </candidateList>
      <explain>文本全半角错误。</explain>
      <paraID>1809C234</paraID>
      <start>39</start>
      <end>40</end>
      <status>unmodified</status>
      <modifiedWord/>
      <trackRevisions>false</trackRevisions>
    </reviewItem>
    <reviewItem>
      <errorID>cd3d4a31-2fad-41fb-97da-715b350da112</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FA24E9F</paraID>
      <start>0</start>
      <end>3</end>
      <status>unmodified</status>
      <modifiedWord/>
      <trackRevisions>false</trackRevisions>
    </reviewItem>
    <reviewItem>
      <errorID>f7cd6c02-6180-48d5-8d2c-a948d0f0310e</errorID>
      <errorWord>)(</errorWord>
      <group>L1_Format</group>
      <groupName>格式问题</groupName>
      <ability>L2_HalfPunc</ability>
      <abilityName>全半角检查</abilityName>
      <candidateList>
        <item>）（</item>
      </candidateList>
      <explain>文本全半角错误。</explain>
      <paraID>4FA24E9F</paraID>
      <start>6</start>
      <end>8</end>
      <status>unmodified</status>
      <modifiedWord/>
      <trackRevisions>false</trackRevisions>
    </reviewItem>
    <reviewItem>
      <errorID>3b05bea0-a77c-4df1-9039-f22e71629b98</errorID>
      <errorWord>)</errorWord>
      <group>L1_Format</group>
      <groupName>格式问题</groupName>
      <ability>L2_HalfPunc</ability>
      <abilityName>全半角检查</abilityName>
      <candidateList>
        <item>）</item>
      </candidateList>
      <explain>文本全半角错误。</explain>
      <paraID>4FA24E9F</paraID>
      <start>10</start>
      <end>11</end>
      <status>unmodified</status>
      <modifiedWord/>
      <trackRevisions>false</trackRevisions>
    </reviewItem>
    <reviewItem>
      <errorID>322a9345-56cd-4dd4-9676-34bd91e41877</errorID>
      <errorWord>(</errorWord>
      <group>L1_Format</group>
      <groupName>格式问题</groupName>
      <ability>L2_HalfPunc</ability>
      <abilityName>全半角检查</abilityName>
      <candidateList>
        <item>（</item>
      </candidateList>
      <explain>文本全半角错误。</explain>
      <paraID>6EE81FDF</paraID>
      <start>3</start>
      <end>4</end>
      <status>unmodified</status>
      <modifiedWord/>
      <trackRevisions>false</trackRevisions>
    </reviewItem>
    <reviewItem>
      <errorID>62b98881-a7ec-4443-a320-3ae8f61f0f2e</errorID>
      <errorWord>)</errorWord>
      <group>L1_Format</group>
      <groupName>格式问题</groupName>
      <ability>L2_HalfPunc</ability>
      <abilityName>全半角检查</abilityName>
      <candidateList>
        <item>）</item>
      </candidateList>
      <explain>文本全半角错误。</explain>
      <paraID>6EE81FDF</paraID>
      <start>5</start>
      <end>6</end>
      <status>unmodified</status>
      <modifiedWord/>
      <trackRevisions>false</trackRevisions>
    </reviewItem>
    <reviewItem>
      <errorID>225ebf4e-2627-4baa-8579-77b6f875e3d8</errorID>
      <errorWord>)</errorWord>
      <group>L1_Format</group>
      <groupName>格式问题</groupName>
      <ability>L2_HalfPunc</ability>
      <abilityName>全半角检查</abilityName>
      <candidateList>
        <item>）</item>
      </candidateList>
      <explain>文本全半角错误。</explain>
      <paraID>71824BFF</paraID>
      <start>3</start>
      <end>4</end>
      <status>unmodified</status>
      <modifiedWord/>
      <trackRevisions>false</trackRevisions>
    </reviewItem>
    <reviewItem>
      <errorID>1328b08f-9cb1-46e4-99df-a3af6b82ebfe</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54FBB7C</paraID>
      <start>0</start>
      <end>3</end>
      <status>unmodified</status>
      <modifiedWord/>
      <trackRevisions>false</trackRevisions>
    </reviewItem>
    <reviewItem>
      <errorID>6302f17f-0173-4dd3-b83b-8af1d112ec8f</errorID>
      <errorWord>)</errorWord>
      <group>L1_Format</group>
      <groupName>格式问题</groupName>
      <ability>L2_HalfPunc</ability>
      <abilityName>全半角检查</abilityName>
      <candidateList>
        <item>）</item>
      </candidateList>
      <explain>文本全半角错误。</explain>
      <paraID>454FBB7C</paraID>
      <start>6</start>
      <end>7</end>
      <status>unmodified</status>
      <modifiedWord/>
      <trackRevisions>false</trackRevisions>
    </reviewItem>
    <reviewItem>
      <errorID>0c3fc866-335e-4551-aa52-494639ea26f9</errorID>
      <errorWord>(</errorWord>
      <group>L1_Format</group>
      <groupName>格式问题</groupName>
      <ability>L2_HalfPunc</ability>
      <abilityName>全半角检查</abilityName>
      <candidateList>
        <item>（</item>
      </candidateList>
      <explain>文本全半角错误。</explain>
      <paraID>454FBB7C</paraID>
      <start>59</start>
      <end>60</end>
      <status>unmodified</status>
      <modifiedWord/>
      <trackRevisions>false</trackRevisions>
    </reviewItem>
    <reviewItem>
      <errorID>810891b2-ec7a-4b7e-8853-df0e3008cc63</errorID>
      <errorWord>)</errorWord>
      <group>L1_Format</group>
      <groupName>格式问题</groupName>
      <ability>L2_HalfPunc</ability>
      <abilityName>全半角检查</abilityName>
      <candidateList>
        <item>）</item>
      </candidateList>
      <explain>文本全半角错误。</explain>
      <paraID>454FBB7C</paraID>
      <start>61</start>
      <end>62</end>
      <status>unmodified</status>
      <modifiedWord/>
      <trackRevisions>false</trackRevisions>
    </reviewItem>
    <reviewItem>
      <errorID>0c0589fa-23bc-4fdc-a3c9-fb3ab584c627</errorID>
      <errorWord>(</errorWord>
      <group>L1_Format</group>
      <groupName>格式问题</groupName>
      <ability>L2_HalfPunc</ability>
      <abilityName>全半角检查</abilityName>
      <candidateList>
        <item>（</item>
      </candidateList>
      <explain>文本全半角错误。</explain>
      <paraID>454FBB7C</paraID>
      <start>81</start>
      <end>82</end>
      <status>unmodified</status>
      <modifiedWord/>
      <trackRevisions>false</trackRevisions>
    </reviewItem>
    <reviewItem>
      <errorID>1fee4c36-77e4-434b-9d78-1ec8cee97967</errorID>
      <errorWord>)</errorWord>
      <group>L1_Format</group>
      <groupName>格式问题</groupName>
      <ability>L2_HalfPunc</ability>
      <abilityName>全半角检查</abilityName>
      <candidateList>
        <item>）</item>
      </candidateList>
      <explain>文本全半角错误。</explain>
      <paraID>454FBB7C</paraID>
      <start>83</start>
      <end>84</end>
      <status>unmodified</status>
      <modifiedWord/>
      <trackRevisions>false</trackRevisions>
    </reviewItem>
    <reviewItem>
      <errorID>9bdce0b5-c0a6-4485-aea9-251370374a98</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89132AE</paraID>
      <start>0</start>
      <end>2</end>
      <status>unmodified</status>
      <modifiedWord/>
      <trackRevisions>false</trackRevisions>
    </reviewItem>
    <reviewItem>
      <errorID>2b1540d6-132d-4259-a23f-219cb50d6516</errorID>
      <errorWord>)(</errorWord>
      <group>L1_Format</group>
      <groupName>格式问题</groupName>
      <ability>L2_HalfPunc</ability>
      <abilityName>全半角检查</abilityName>
      <candidateList>
        <item>）（</item>
      </candidateList>
      <explain>文本全半角错误。</explain>
      <paraID>189132AE</paraID>
      <start>5</start>
      <end>7</end>
      <status>unmodified</status>
      <modifiedWord/>
      <trackRevisions>false</trackRevisions>
    </reviewItem>
    <reviewItem>
      <errorID>c8cb7d4a-7ed2-4b3c-8709-3cdaaca91375</errorID>
      <errorWord>)</errorWord>
      <group>L1_Format</group>
      <groupName>格式问题</groupName>
      <ability>L2_HalfPunc</ability>
      <abilityName>全半角检查</abilityName>
      <candidateList>
        <item>）</item>
      </candidateList>
      <explain>文本全半角错误。</explain>
      <paraID>189132AE</paraID>
      <start>9</start>
      <end>10</end>
      <status>unmodified</status>
      <modifiedWord/>
      <trackRevisions>false</trackRevisions>
    </reviewItem>
    <reviewItem>
      <errorID>3ffe0afe-3399-46c6-80d0-446e451f1eac</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8491B27</paraID>
      <start>1</start>
      <end>3</end>
      <status>unmodified</status>
      <modifiedWord/>
      <trackRevisions>false</trackRevisions>
    </reviewItem>
    <reviewItem>
      <errorID>746040d4-d9ff-496f-9dce-e2b610fc61e3</errorID>
      <errorWord>(</errorWord>
      <group>L1_Format</group>
      <groupName>格式问题</groupName>
      <ability>L2_HalfPunc</ability>
      <abilityName>全半角检查</abilityName>
      <candidateList>
        <item>（</item>
      </candidateList>
      <explain>文本全半角错误。</explain>
      <paraID>58491B27</paraID>
      <start>16</start>
      <end>17</end>
      <status>unmodified</status>
      <modifiedWord/>
      <trackRevisions>false</trackRevisions>
    </reviewItem>
    <reviewItem>
      <errorID>afc48b4e-30e8-4b62-b896-2be382513032</errorID>
      <errorWord>)</errorWord>
      <group>L1_Format</group>
      <groupName>格式问题</groupName>
      <ability>L2_HalfPunc</ability>
      <abilityName>全半角检查</abilityName>
      <candidateList>
        <item>）</item>
      </candidateList>
      <explain>文本全半角错误。</explain>
      <paraID>58491B27</paraID>
      <start>18</start>
      <end>19</end>
      <status>unmodified</status>
      <modifiedWord/>
      <trackRevisions>false</trackRevisions>
    </reviewItem>
    <reviewItem>
      <errorID>646bb6f2-0252-4f9f-968a-8c586e72e4a3</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1902502</paraID>
      <start>0</start>
      <end>3</end>
      <status>unmodified</status>
      <modifiedWord/>
      <trackRevisions>false</trackRevisions>
    </reviewItem>
    <reviewItem>
      <errorID>db635165-db0b-490b-baca-b68ce1818208</errorID>
      <errorWord>)</errorWord>
      <group>L1_Format</group>
      <groupName>格式问题</groupName>
      <ability>L2_HalfPunc</ability>
      <abilityName>全半角检查</abilityName>
      <candidateList>
        <item>）</item>
      </candidateList>
      <explain>文本全半角错误。</explain>
      <paraID>41902502</paraID>
      <start>6</start>
      <end>7</end>
      <status>unmodified</status>
      <modifiedWord/>
      <trackRevisions>false</trackRevisions>
    </reviewItem>
    <reviewItem>
      <errorID>682c4f52-263f-43b5-a8f3-c4dcf3a7e289</errorID>
      <errorWord>(</errorWord>
      <group>L1_Format</group>
      <groupName>格式问题</groupName>
      <ability>L2_HalfPunc</ability>
      <abilityName>全半角检查</abilityName>
      <candidateList>
        <item>（</item>
      </candidateList>
      <explain>文本全半角错误。</explain>
      <paraID>41902502</paraID>
      <start>8</start>
      <end>9</end>
      <status>unmodified</status>
      <modifiedWord/>
      <trackRevisions>false</trackRevisions>
    </reviewItem>
    <reviewItem>
      <errorID>76acbdab-fbd0-4ce9-a350-543c828683b4</errorID>
      <errorWord>)</errorWord>
      <group>L1_Format</group>
      <groupName>格式问题</groupName>
      <ability>L2_HalfPunc</ability>
      <abilityName>全半角检查</abilityName>
      <candidateList>
        <item>）</item>
      </candidateList>
      <explain>文本全半角错误。</explain>
      <paraID>41902502</paraID>
      <start>10</start>
      <end>11</end>
      <status>unmodified</status>
      <modifiedWord/>
      <trackRevisions>false</trackRevisions>
    </reviewItem>
    <reviewItem>
      <errorID>acbbc6ce-7f3f-42ed-b514-d61478572a81</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1354514</paraID>
      <start>0</start>
      <end>3</end>
      <status>unmodified</status>
      <modifiedWord/>
      <trackRevisions>false</trackRevisions>
    </reviewItem>
    <reviewItem>
      <errorID>be908cf4-1509-4353-a7f5-d9cb9f22a3a8</errorID>
      <errorWord>(</errorWord>
      <group>L1_Format</group>
      <groupName>格式问题</groupName>
      <ability>L2_HalfPunc</ability>
      <abilityName>全半角检查</abilityName>
      <candidateList>
        <item>（</item>
      </candidateList>
      <explain>文本全半角错误。</explain>
      <paraID>41354514</paraID>
      <start>84</start>
      <end>85</end>
      <status>unmodified</status>
      <modifiedWord/>
      <trackRevisions>false</trackRevisions>
    </reviewItem>
    <reviewItem>
      <errorID>eaed8baa-b0d0-4fec-89a9-bbbfc6f7e06a</errorID>
      <errorWord>)</errorWord>
      <group>L1_Format</group>
      <groupName>格式问题</groupName>
      <ability>L2_HalfPunc</ability>
      <abilityName>全半角检查</abilityName>
      <candidateList>
        <item>）</item>
      </candidateList>
      <explain>文本全半角错误。</explain>
      <paraID>41354514</paraID>
      <start>86</start>
      <end>87</end>
      <status>unmodified</status>
      <modifiedWord/>
      <trackRevisions>false</trackRevisions>
    </reviewItem>
    <reviewItem>
      <errorID>87f3de3e-02d7-4a02-8a63-801fe4c58309</errorID>
      <errorWord>)</errorWord>
      <group>L1_Format</group>
      <groupName>格式问题</groupName>
      <ability>L2_HalfPunc</ability>
      <abilityName>全半角检查</abilityName>
      <candidateList>
        <item>）</item>
      </candidateList>
      <explain>文本全半角错误。</explain>
      <paraID>4D07ED3B</paraID>
      <start>6</start>
      <end>7</end>
      <status>unmodified</status>
      <modifiedWord/>
      <trackRevisions>false</trackRevisions>
    </reviewItem>
    <reviewItem>
      <errorID>039c79b8-2ae3-43ac-8e70-f39e97cf7cfa</errorID>
      <errorWord>(</errorWord>
      <group>L1_Format</group>
      <groupName>格式问题</groupName>
      <ability>L2_HalfPunc</ability>
      <abilityName>全半角检查</abilityName>
      <candidateList>
        <item>（</item>
      </candidateList>
      <explain>文本全半角错误。</explain>
      <paraID>4D07ED3B</paraID>
      <start>11</start>
      <end>12</end>
      <status>unmodified</status>
      <modifiedWord/>
      <trackRevisions>false</trackRevisions>
    </reviewItem>
    <reviewItem>
      <errorID>41751566-a4e0-4b9a-b692-23fab71167b3</errorID>
      <errorWord>)</errorWord>
      <group>L1_Format</group>
      <groupName>格式问题</groupName>
      <ability>L2_HalfPunc</ability>
      <abilityName>全半角检查</abilityName>
      <candidateList>
        <item>）</item>
      </candidateList>
      <explain>文本全半角错误。</explain>
      <paraID>4D07ED3B</paraID>
      <start>13</start>
      <end>14</end>
      <status>unmodified</status>
      <modifiedWord/>
      <trackRevisions>false</trackRevisions>
    </reviewItem>
    <reviewItem>
      <errorID>d3d4585d-d9da-42af-9b23-c41f74a167f6</errorID>
      <errorWord>(</errorWord>
      <group>L1_Format</group>
      <groupName>格式问题</groupName>
      <ability>L2_HalfPunc</ability>
      <abilityName>全半角检查</abilityName>
      <candidateList>
        <item>（</item>
      </candidateList>
      <explain>文本全半角错误。</explain>
      <paraID>4D07ED3B</paraID>
      <start>35</start>
      <end>36</end>
      <status>unmodified</status>
      <modifiedWord/>
      <trackRevisions>false</trackRevisions>
    </reviewItem>
    <reviewItem>
      <errorID>60ddc31e-bb4f-4f23-81a5-a31abc5aced7</errorID>
      <errorWord>)</errorWord>
      <group>L1_Format</group>
      <groupName>格式问题</groupName>
      <ability>L2_HalfPunc</ability>
      <abilityName>全半角检查</abilityName>
      <candidateList>
        <item>）</item>
      </candidateList>
      <explain>文本全半角错误。</explain>
      <paraID>4D07ED3B</paraID>
      <start>37</start>
      <end>38</end>
      <status>unmodified</status>
      <modifiedWord/>
      <trackRevisions>false</trackRevisions>
    </reviewItem>
    <reviewItem>
      <errorID>6db3ffee-88cb-4363-a32f-4dbdc38937db</errorID>
      <errorWord>(</errorWord>
      <group>L1_Format</group>
      <groupName>格式问题</groupName>
      <ability>L2_HalfPunc</ability>
      <abilityName>全半角检查</abilityName>
      <candidateList>
        <item>（</item>
      </candidateList>
      <explain>文本全半角错误。</explain>
      <paraID>4D07ED3B</paraID>
      <start>53</start>
      <end>54</end>
      <status>unmodified</status>
      <modifiedWord/>
      <trackRevisions>false</trackRevisions>
    </reviewItem>
    <reviewItem>
      <errorID>98323cbe-d54e-4868-90c1-3b7148653e3c</errorID>
      <errorWord>)</errorWord>
      <group>L1_Format</group>
      <groupName>格式问题</groupName>
      <ability>L2_HalfPunc</ability>
      <abilityName>全半角检查</abilityName>
      <candidateList>
        <item>）</item>
      </candidateList>
      <explain>文本全半角错误。</explain>
      <paraID>4D07ED3B</paraID>
      <start>78</start>
      <end>79</end>
      <status>unmodified</status>
      <modifiedWord/>
      <trackRevisions>false</trackRevisions>
    </reviewItem>
    <reviewItem>
      <errorID>80ba194f-9c83-42bf-9903-24ec74e96a99</errorID>
      <errorWord>)(</errorWord>
      <group>L1_Format</group>
      <groupName>格式问题</groupName>
      <ability>L2_HalfPunc</ability>
      <abilityName>全半角检查</abilityName>
      <candidateList>
        <item>）（</item>
      </candidateList>
      <explain>文本全半角错误。</explain>
      <paraID>3B82D999</paraID>
      <start>4</start>
      <end>6</end>
      <status>unmodified</status>
      <modifiedWord/>
      <trackRevisions>false</trackRevisions>
    </reviewItem>
    <reviewItem>
      <errorID>8da67957-5fd8-4272-8992-a799db1ec7c2</errorID>
      <errorWord>)</errorWord>
      <group>L1_Format</group>
      <groupName>格式问题</groupName>
      <ability>L2_HalfPunc</ability>
      <abilityName>全半角检查</abilityName>
      <candidateList>
        <item>）</item>
      </candidateList>
      <explain>文本全半角错误。</explain>
      <paraID>3B82D999</paraID>
      <start>8</start>
      <end>9</end>
      <status>unmodified</status>
      <modifiedWord/>
      <trackRevisions>false</trackRevisions>
    </reviewItem>
    <reviewItem>
      <errorID>17ebf68f-ebe3-44a1-a3c7-63d5276088f8</errorID>
      <errorWord>(</errorWord>
      <group>L1_Format</group>
      <groupName>格式问题</groupName>
      <ability>L2_HalfPunc</ability>
      <abilityName>全半角检查</abilityName>
      <candidateList>
        <item>（</item>
      </candidateList>
      <explain>文本全半角错误。</explain>
      <paraID>3B82D999</paraID>
      <start>11</start>
      <end>12</end>
      <status>unmodified</status>
      <modifiedWord/>
      <trackRevisions>false</trackRevisions>
    </reviewItem>
    <reviewItem>
      <errorID>48937a1a-7088-435c-9222-841ac051f435</errorID>
      <errorWord>)</errorWord>
      <group>L1_Format</group>
      <groupName>格式问题</groupName>
      <ability>L2_HalfPunc</ability>
      <abilityName>全半角检查</abilityName>
      <candidateList>
        <item>）</item>
      </candidateList>
      <explain>文本全半角错误。</explain>
      <paraID>3B82D999</paraID>
      <start>13</start>
      <end>14</end>
      <status>unmodified</status>
      <modifiedWord/>
      <trackRevisions>false</trackRevisions>
    </reviewItem>
    <reviewItem>
      <errorID>3f352e7a-cbfd-4fcc-823e-39a611846b34</errorID>
      <errorWord>(</errorWord>
      <group>L1_Format</group>
      <groupName>格式问题</groupName>
      <ability>L2_HalfPunc</ability>
      <abilityName>全半角检查</abilityName>
      <candidateList>
        <item>（</item>
      </candidateList>
      <explain>文本全半角错误。</explain>
      <paraID>3B82D999</paraID>
      <start>25</start>
      <end>26</end>
      <status>unmodified</status>
      <modifiedWord/>
      <trackRevisions>false</trackRevisions>
    </reviewItem>
    <reviewItem>
      <errorID>54fca0e9-c6ea-48bb-bb03-cdc2694b9dd9</errorID>
      <errorWord>)</errorWord>
      <group>L1_Format</group>
      <groupName>格式问题</groupName>
      <ability>L2_HalfPunc</ability>
      <abilityName>全半角检查</abilityName>
      <candidateList>
        <item>）</item>
      </candidateList>
      <explain>文本全半角错误。</explain>
      <paraID>3B82D999</paraID>
      <start>36</start>
      <end>37</end>
      <status>unmodified</status>
      <modifiedWord/>
      <trackRevisions>false</trackRevisions>
    </reviewItem>
    <reviewItem>
      <errorID>8b9ab4b9-faa3-4db2-88cb-8b2ccb4bbd85</errorID>
      <errorWord>(</errorWord>
      <group>L1_Format</group>
      <groupName>格式问题</groupName>
      <ability>L2_HalfPunc</ability>
      <abilityName>全半角检查</abilityName>
      <candidateList>
        <item>（</item>
      </candidateList>
      <explain>文本全半角错误。</explain>
      <paraID>1760779E</paraID>
      <start>20</start>
      <end>21</end>
      <status>unmodified</status>
      <modifiedWord/>
      <trackRevisions>false</trackRevisions>
    </reviewItem>
    <reviewItem>
      <errorID>2704209d-12f9-45fb-9534-b58c5b1b5ceb</errorID>
      <errorWord>)</errorWord>
      <group>L1_Format</group>
      <groupName>格式问题</groupName>
      <ability>L2_HalfPunc</ability>
      <abilityName>全半角检查</abilityName>
      <candidateList>
        <item>）</item>
      </candidateList>
      <explain>文本全半角错误。</explain>
      <paraID>1760779E</paraID>
      <start>22</start>
      <end>23</end>
      <status>unmodified</status>
      <modifiedWord/>
      <trackRevisions>false</trackRevisions>
    </reviewItem>
    <reviewItem>
      <errorID>fccdd4bd-8f41-429c-ab97-a54a60545e3f</errorID>
      <errorWord>(</errorWord>
      <group>L1_Format</group>
      <groupName>格式问题</groupName>
      <ability>L2_HalfPunc</ability>
      <abilityName>全半角检查</abilityName>
      <candidateList>
        <item>（</item>
      </candidateList>
      <explain>文本全半角错误。</explain>
      <paraID>1760779E</paraID>
      <start>157</start>
      <end>158</end>
      <status>unmodified</status>
      <modifiedWord/>
      <trackRevisions>false</trackRevisions>
    </reviewItem>
    <reviewItem>
      <errorID>8a641b3f-bede-4e16-a5df-517bc3a7314e</errorID>
      <errorWord>)</errorWord>
      <group>L1_Format</group>
      <groupName>格式问题</groupName>
      <ability>L2_HalfPunc</ability>
      <abilityName>全半角检查</abilityName>
      <candidateList>
        <item>）</item>
      </candidateList>
      <explain>文本全半角错误。</explain>
      <paraID>1760779E</paraID>
      <start>163</start>
      <end>164</end>
      <status>unmodified</status>
      <modifiedWord/>
      <trackRevisions>false</trackRevisions>
    </reviewItem>
    <reviewItem>
      <errorID>972a9724-9b36-4b38-ac9d-553d5073e317</errorID>
      <errorWord>(</errorWord>
      <group>L1_Format</group>
      <groupName>格式问题</groupName>
      <ability>L2_HalfPunc</ability>
      <abilityName>全半角检查</abilityName>
      <candidateList>
        <item>（</item>
      </candidateList>
      <explain>文本全半角错误。</explain>
      <paraID>1760779E</paraID>
      <start>260</start>
      <end>261</end>
      <status>unmodified</status>
      <modifiedWord/>
      <trackRevisions>false</trackRevisions>
    </reviewItem>
    <reviewItem>
      <errorID>52b80d30-3bc9-4ce4-85f9-8258e947323e</errorID>
      <errorWord>)</errorWord>
      <group>L1_Format</group>
      <groupName>格式问题</groupName>
      <ability>L2_HalfPunc</ability>
      <abilityName>全半角检查</abilityName>
      <candidateList>
        <item>）</item>
      </candidateList>
      <explain>文本全半角错误。</explain>
      <paraID>1760779E</paraID>
      <start>262</start>
      <end>263</end>
      <status>unmodified</status>
      <modifiedWord/>
      <trackRevisions>false</trackRevisions>
    </reviewItem>
    <reviewItem>
      <errorID>4fc3a4c1-971c-48a7-8fa4-fc604975f4db</errorID>
      <errorWord>)</errorWord>
      <group>L1_Format</group>
      <groupName>格式问题</groupName>
      <ability>L2_HalfPunc</ability>
      <abilityName>全半角检查</abilityName>
      <candidateList>
        <item>）</item>
      </candidateList>
      <explain>文本全半角错误。</explain>
      <paraID>348DC909</paraID>
      <start>5</start>
      <end>6</end>
      <status>unmodified</status>
      <modifiedWord/>
      <trackRevisions>false</trackRevisions>
    </reviewItem>
    <reviewItem>
      <errorID>5fc0618e-76a0-4ecd-a904-78a6e48f7089</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E794652</paraID>
      <start>0</start>
      <end>2</end>
      <status>unmodified</status>
      <modifiedWord/>
      <trackRevisions>false</trackRevisions>
    </reviewItem>
    <reviewItem>
      <errorID>505862a5-7cf3-44e8-94c8-3af8ad74deaa</errorID>
      <errorWord>)</errorWord>
      <group>L1_Format</group>
      <groupName>格式问题</groupName>
      <ability>L2_HalfPunc</ability>
      <abilityName>全半角检查</abilityName>
      <candidateList>
        <item>）</item>
      </candidateList>
      <explain>文本全半角错误。</explain>
      <paraID>4E794652</paraID>
      <start>5</start>
      <end>6</end>
      <status>unmodified</status>
      <modifiedWord/>
      <trackRevisions>false</trackRevisions>
    </reviewItem>
    <reviewItem>
      <errorID>01345296-f055-4a87-a0a8-53fbfb20e4fa</errorID>
      <errorWord>(</errorWord>
      <group>L1_Format</group>
      <groupName>格式问题</groupName>
      <ability>L2_HalfPunc</ability>
      <abilityName>全半角检查</abilityName>
      <candidateList>
        <item>（</item>
      </candidateList>
      <explain>文本全半角错误。</explain>
      <paraID>4E794652</paraID>
      <start>14</start>
      <end>15</end>
      <status>unmodified</status>
      <modifiedWord/>
      <trackRevisions>false</trackRevisions>
    </reviewItem>
    <reviewItem>
      <errorID>171c7373-4ee4-4f00-aba8-6502b2050847</errorID>
      <errorWord>)</errorWord>
      <group>L1_Format</group>
      <groupName>格式问题</groupName>
      <ability>L2_HalfPunc</ability>
      <abilityName>全半角检查</abilityName>
      <candidateList>
        <item>）</item>
      </candidateList>
      <explain>文本全半角错误。</explain>
      <paraID>4E794652</paraID>
      <start>16</start>
      <end>17</end>
      <status>unmodified</status>
      <modifiedWord/>
      <trackRevisions>false</trackRevisions>
    </reviewItem>
    <reviewItem>
      <errorID>39dcf865-75de-4269-b875-4e4d3792972a</errorID>
      <errorWord>(</errorWord>
      <group>L1_Format</group>
      <groupName>格式问题</groupName>
      <ability>L2_HalfPunc</ability>
      <abilityName>全半角检查</abilityName>
      <candidateList>
        <item>（</item>
      </candidateList>
      <explain>文本全半角错误。</explain>
      <paraID>4E794652</paraID>
      <start>39</start>
      <end>40</end>
      <status>unmodified</status>
      <modifiedWord/>
      <trackRevisions>false</trackRevisions>
    </reviewItem>
    <reviewItem>
      <errorID>f4e93dc4-9b4f-4d23-acc1-3330f78914ed</errorID>
      <errorWord>)</errorWord>
      <group>L1_Format</group>
      <groupName>格式问题</groupName>
      <ability>L2_HalfPunc</ability>
      <abilityName>全半角检查</abilityName>
      <candidateList>
        <item>）</item>
      </candidateList>
      <explain>文本全半角错误。</explain>
      <paraID>4E794652</paraID>
      <start>48</start>
      <end>49</end>
      <status>unmodified</status>
      <modifiedWord/>
      <trackRevisions>false</trackRevisions>
    </reviewItem>
    <reviewItem>
      <errorID>4a154d16-d781-4849-a3b1-fee3b55d7b75</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A4B8F66</paraID>
      <start>0</start>
      <end>2</end>
      <status>unmodified</status>
      <modifiedWord/>
      <trackRevisions>false</trackRevisions>
    </reviewItem>
    <reviewItem>
      <errorID>642b2f01-57bd-41e3-a506-46ea5d1e6318</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3F2EAA8</paraID>
      <start>0</start>
      <end>3</end>
      <status>unmodified</status>
      <modifiedWord/>
      <trackRevisions>false</trackRevisions>
    </reviewItem>
    <reviewItem>
      <errorID>d8b01821-cac8-49d4-8719-77aeb04abcf6</errorID>
      <errorWord>)</errorWord>
      <group>L1_Format</group>
      <groupName>格式问题</groupName>
      <ability>L2_HalfPunc</ability>
      <abilityName>全半角检查</abilityName>
      <candidateList>
        <item>）</item>
      </candidateList>
      <explain>文本全半角错误。</explain>
      <paraID>43F2EAA8</paraID>
      <start>6</start>
      <end>7</end>
      <status>unmodified</status>
      <modifiedWord/>
      <trackRevisions>false</trackRevisions>
    </reviewItem>
    <reviewItem>
      <errorID>9f4cbe3d-01a9-45f0-a7d8-85dfeb422315</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8225BBB</paraID>
      <start>0</start>
      <end>3</end>
      <status>unmodified</status>
      <modifiedWord/>
      <trackRevisions>false</trackRevisions>
    </reviewItem>
    <reviewItem>
      <errorID>f834cc4c-bb7c-4ab7-8666-c93add99a669</errorID>
      <errorWord>)(</errorWord>
      <group>L1_Format</group>
      <groupName>格式问题</groupName>
      <ability>L2_HalfPunc</ability>
      <abilityName>全半角检查</abilityName>
      <candidateList>
        <item>）（</item>
      </candidateList>
      <explain>文本全半角错误。</explain>
      <paraID>18225BBB</paraID>
      <start>6</start>
      <end>8</end>
      <status>unmodified</status>
      <modifiedWord/>
      <trackRevisions>false</trackRevisions>
    </reviewItem>
    <reviewItem>
      <errorID>6e96e51b-c774-4d0e-8067-683473354ffc</errorID>
      <errorWord>)</errorWord>
      <group>L1_Format</group>
      <groupName>格式问题</groupName>
      <ability>L2_HalfPunc</ability>
      <abilityName>全半角检查</abilityName>
      <candidateList>
        <item>）</item>
      </candidateList>
      <explain>文本全半角错误。</explain>
      <paraID>18225BBB</paraID>
      <start>10</start>
      <end>11</end>
      <status>unmodified</status>
      <modifiedWord/>
      <trackRevisions>false</trackRevisions>
    </reviewItem>
  </reviewItems>
  <config/>
</contractReview>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F2C9B09-6952-4A1A-ACA2-4E39852570FD}">
  <ds:schemaRefs>
    <ds:schemaRef ds:uri="http://schemas.wps.cn/vas-ai-hub/contract-review"/>
  </ds:schemaRefs>
</ds:datastoreItem>
</file>

<file path=docProps/app.xml><?xml version="1.0" encoding="utf-8"?>
<Properties xmlns="http://schemas.openxmlformats.org/officeDocument/2006/extended-properties" xmlns:vt="http://schemas.openxmlformats.org/officeDocument/2006/docPropsVTypes">
  <Template>Normal.dotm</Template>
  <TotalTime>472</TotalTime>
  <Pages>24</Pages>
  <Words>3609</Words>
  <Characters>20576</Characters>
  <Application>Microsoft Office Word</Application>
  <DocSecurity>0</DocSecurity>
  <Lines>171</Lines>
  <Paragraphs>48</Paragraphs>
  <ScaleCrop>false</ScaleCrop>
  <Company/>
  <LinksUpToDate>false</LinksUpToDate>
  <CharactersWithSpaces>241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al</dc:creator>
  <cp:lastModifiedBy>physics</cp:lastModifiedBy>
  <cp:revision>23</cp:revision>
  <cp:lastPrinted>2026-03-22T02:27:00Z</cp:lastPrinted>
  <dcterms:created xsi:type="dcterms:W3CDTF">2026-04-07T06:56:00Z</dcterms:created>
  <dcterms:modified xsi:type="dcterms:W3CDTF">2026-04-14T11: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5225</vt:lpwstr>
  </property>
  <property fmtid="{D5CDD505-2E9C-101B-9397-08002B2CF9AE}" pid="3" name="ICV">
    <vt:lpwstr>F534932EF4594C6292B8FBB1201778F7_13</vt:lpwstr>
  </property>
  <property fmtid="{D5CDD505-2E9C-101B-9397-08002B2CF9AE}" pid="4" name="KSOTemplateDocerSaveRecord">
    <vt:lpwstr>eyJoZGlkIjoiZTczYWFkOThlMjE5ZWRmZmFmNDdiOTQxNWJkZDk3YTgiLCJ1c2VySWQiOiIzMDIxMjU4NzYifQ==</vt:lpwstr>
  </property>
</Properties>
</file>